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svg" ContentType="image/svg+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ink/ink1.xml" ContentType="application/inkml+xml"/>
  <Override PartName="/ppt/ink/ink2.xml" ContentType="application/inkml+xml"/>
  <Override PartName="/ppt/ink/ink3.xml" ContentType="application/inkml+xml"/>
  <Override PartName="/ppt/ink/ink4.xml" ContentType="application/inkml+xml"/>
  <Override PartName="/ppt/ink/ink5.xml" ContentType="application/inkml+xml"/>
  <Override PartName="/ppt/ink/ink6.xml" ContentType="application/inkml+xml"/>
  <Override PartName="/ppt/ink/ink7.xml" ContentType="application/inkml+xml"/>
  <Override PartName="/ppt/ink/ink8.xml" ContentType="application/inkml+xml"/>
  <Override PartName="/ppt/ink/ink9.xml" ContentType="application/inkml+xml"/>
  <Override PartName="/ppt/ink/ink10.xml" ContentType="application/inkml+xml"/>
  <Override PartName="/ppt/ink/ink11.xml" ContentType="application/inkml+xml"/>
  <Override PartName="/ppt/ink/ink12.xml" ContentType="application/inkml+xml"/>
  <Override PartName="/ppt/ink/ink13.xml" ContentType="application/inkml+xml"/>
  <Override PartName="/ppt/ink/ink14.xml" ContentType="application/inkml+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6"/>
  </p:notesMasterIdLst>
  <p:sldIdLst>
    <p:sldId id="256" r:id="rId2"/>
    <p:sldId id="257" r:id="rId3"/>
    <p:sldId id="258" r:id="rId4"/>
    <p:sldId id="259" r:id="rId5"/>
    <p:sldId id="260" r:id="rId6"/>
    <p:sldId id="261" r:id="rId7"/>
    <p:sldId id="268" r:id="rId8"/>
    <p:sldId id="262" r:id="rId9"/>
    <p:sldId id="263" r:id="rId10"/>
    <p:sldId id="264" r:id="rId11"/>
    <p:sldId id="266" r:id="rId12"/>
    <p:sldId id="265" r:id="rId13"/>
    <p:sldId id="267" r:id="rId14"/>
    <p:sldId id="269" r:id="rId15"/>
  </p:sldIdLst>
  <p:sldSz cx="12192000" cy="6858000"/>
  <p:notesSz cx="6858000" cy="9144000"/>
  <p:defaultTextStyle>
    <a:defPPr>
      <a:defRPr lang="it-IT"/>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9999"/>
    <a:srgbClr val="EABCC0"/>
    <a:srgbClr val="E1B8F4"/>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Stile medio 2 - Colore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7555" autoAdjust="0"/>
    <p:restoredTop sz="93878" autoAdjust="0"/>
  </p:normalViewPr>
  <p:slideViewPr>
    <p:cSldViewPr snapToGrid="0">
      <p:cViewPr varScale="1">
        <p:scale>
          <a:sx n="66" d="100"/>
          <a:sy n="66" d="100"/>
        </p:scale>
        <p:origin x="582" y="78"/>
      </p:cViewPr>
      <p:guideLst/>
    </p:cSldViewPr>
  </p:slideViewPr>
  <p:outlineViewPr>
    <p:cViewPr>
      <p:scale>
        <a:sx n="33" d="100"/>
        <a:sy n="33" d="100"/>
      </p:scale>
      <p:origin x="0" y="0"/>
    </p:cViewPr>
  </p:outlineViewPr>
  <p:notesTextViewPr>
    <p:cViewPr>
      <p:scale>
        <a:sx n="1" d="1"/>
        <a:sy n="1" d="1"/>
      </p:scale>
      <p:origin x="0" y="0"/>
    </p:cViewPr>
  </p:notesTextViewPr>
  <p:sorterViewPr>
    <p:cViewPr>
      <p:scale>
        <a:sx n="100" d="100"/>
        <a:sy n="100" d="100"/>
      </p:scale>
      <p:origin x="0" y="-8010"/>
    </p:cViewPr>
  </p:sorter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viewProps" Target="viewProps.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notesMaster" Target="notesMasters/notesMaster1.xml"/><Relationship Id="rId20"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10" Type="http://schemas.openxmlformats.org/officeDocument/2006/relationships/slide" Target="slides/slide9.xml"/><Relationship Id="rId19"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19.wmf"/><Relationship Id="rId5" Type="http://schemas.openxmlformats.org/officeDocument/2006/relationships/image" Target="../media/image23.wmf"/><Relationship Id="rId4" Type="http://schemas.openxmlformats.org/officeDocument/2006/relationships/image" Target="../media/image22.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27.wmf"/><Relationship Id="rId1" Type="http://schemas.openxmlformats.org/officeDocument/2006/relationships/image" Target="../media/image26.wmf"/><Relationship Id="rId5" Type="http://schemas.openxmlformats.org/officeDocument/2006/relationships/image" Target="../media/image29.wmf"/><Relationship Id="rId4" Type="http://schemas.openxmlformats.org/officeDocument/2006/relationships/image" Target="../media/image28.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4.wmf"/><Relationship Id="rId7" Type="http://schemas.openxmlformats.org/officeDocument/2006/relationships/image" Target="../media/image38.wmf"/><Relationship Id="rId2" Type="http://schemas.openxmlformats.org/officeDocument/2006/relationships/image" Target="../media/image33.wmf"/><Relationship Id="rId1" Type="http://schemas.openxmlformats.org/officeDocument/2006/relationships/image" Target="../media/image32.wmf"/><Relationship Id="rId6" Type="http://schemas.openxmlformats.org/officeDocument/2006/relationships/image" Target="../media/image37.wmf"/><Relationship Id="rId5" Type="http://schemas.openxmlformats.org/officeDocument/2006/relationships/image" Target="../media/image36.wmf"/><Relationship Id="rId4" Type="http://schemas.openxmlformats.org/officeDocument/2006/relationships/image" Target="../media/image35.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43.wmf"/><Relationship Id="rId2" Type="http://schemas.openxmlformats.org/officeDocument/2006/relationships/image" Target="../media/image42.wmf"/><Relationship Id="rId1" Type="http://schemas.openxmlformats.org/officeDocument/2006/relationships/image" Target="../media/image41.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image" Target="../media/image47.wmf"/><Relationship Id="rId1" Type="http://schemas.openxmlformats.org/officeDocument/2006/relationships/image" Target="../media/image46.wmf"/><Relationship Id="rId5" Type="http://schemas.openxmlformats.org/officeDocument/2006/relationships/image" Target="../media/image50.wmf"/><Relationship Id="rId4" Type="http://schemas.openxmlformats.org/officeDocument/2006/relationships/image" Target="../media/image49.wmf"/></Relationships>
</file>

<file path=ppt/ink/ink1.xml><?xml version="1.0" encoding="utf-8"?>
<inkml:ink xmlns:inkml="http://www.w3.org/2003/InkML">
  <inkml:definitions>
    <inkml:context xml:id="ctx0">
      <inkml:inkSource xml:id="inkSrc0">
        <inkml:traceFormat>
          <inkml:channel name="X" type="integer" max="19440" units="cm"/>
          <inkml:channel name="Y" type="integer" max="11120" units="cm"/>
          <inkml:channel name="F" type="integer" max="4096" units="dev"/>
          <inkml:channel name="T" type="integer" max="2.14748E9" units="dev"/>
        </inkml:traceFormat>
        <inkml:channelProperties>
          <inkml:channelProperty channel="X" name="resolution" value="629.12622" units="1/cm"/>
          <inkml:channelProperty channel="Y" name="resolution" value="639.08044" units="1/cm"/>
          <inkml:channelProperty channel="F" name="resolution" value="0" units="1/dev"/>
          <inkml:channelProperty channel="T" name="resolution" value="1" units="1/dev"/>
        </inkml:channelProperties>
      </inkml:inkSource>
      <inkml:timestamp xml:id="ts0" timeString="2020-04-28T14:52:48.284"/>
    </inkml:context>
    <inkml:brush xml:id="br0">
      <inkml:brushProperty name="width" value="0.05292" units="cm"/>
      <inkml:brushProperty name="height" value="0.05292" units="cm"/>
      <inkml:brushProperty name="color" value="#FF0000"/>
    </inkml:brush>
    <inkml:context xml:id="ctx1">
      <inkml:inkSource xml:id="inkSrc49">
        <inkml:traceFormat>
          <inkml:channel name="X" type="integer" max="3600" units="cm"/>
          <inkml:channel name="Y" type="integer" max="2064" units="cm"/>
          <inkml:channel name="T" type="integer" max="2.14748E9" units="dev"/>
        </inkml:traceFormat>
        <inkml:channelProperties>
          <inkml:channelProperty channel="X" name="resolution" value="116.50485" units="1/cm"/>
          <inkml:channelProperty channel="Y" name="resolution" value="118.62069" units="1/cm"/>
          <inkml:channelProperty channel="T" name="resolution" value="1" units="1/dev"/>
        </inkml:channelProperties>
      </inkml:inkSource>
      <inkml:timestamp xml:id="ts1" timeString="2020-04-28T14:55:01.278"/>
    </inkml:context>
    <inkml:brush xml:id="br1">
      <inkml:brushProperty name="width" value="0.05292" units="cm"/>
      <inkml:brushProperty name="height" value="0.05292" units="cm"/>
      <inkml:brushProperty name="color" value="#00B050"/>
    </inkml:brush>
    <inkml:brush xml:id="br2">
      <inkml:brushProperty name="width" value="0.05292" units="cm"/>
      <inkml:brushProperty name="height" value="0.05292" units="cm"/>
    </inkml:brush>
    <inkml:brush xml:id="br3">
      <inkml:brushProperty name="width" value="0.05292" units="cm"/>
      <inkml:brushProperty name="height" value="0.05292" units="cm"/>
      <inkml:brushProperty name="color" value="#0070C0"/>
    </inkml:brush>
  </inkml:definitions>
  <inkml:trace contextRef="#ctx0" brushRef="#br0">29806 4874 1076 0,'0'0'0'0,"0"0"0"0,0 0 0 0,0 0-89 16,0 0 89-16,0 0-89 0,0 0 89 0,0 0-212 0,0 0 212 15,0 0-211-15,21 7 211 0,0 1-244 0</inkml:trace>
  <inkml:trace contextRef="#ctx0" brushRef="#br0" timeOffset="3526.18">23024 3359 158 0,'0'0'0'0,"7"-1"0"16,7-6 0-16,-14 7 58 0,0 0-58 0,0 0 59 16,-11 0-59-16,11 0 61 0,0 0-61 0,-8 0 62 15,-1 3-62-15,9-3 47 0,0 0-47 0,-9 0 48 16,0 4-48-16,9-4 55 0,0 0-55 0,-7 0 55 16,0 1-55-16,7-1 55 0,0 0-55 0,-5 4 55 15,2-4-55-15,3 0 49 0,0 0-49 0,0 0 50 16,-4 3-50-16,4-3 49 0,0 0-49 0,4 0 50 15,1 4-50-15,-5-4 42 0,0 0-42 0,10 3 43 0,6 2-43 16,-16-5 41-16,0 0-41 0,19 4 42 0,4-1-42 16,-23-3 26-16,0 0-26 0,24 5 26 0,2-1-26 15,-26-4 5-15,0 0-5 0,28 0 5 0,0 0-5 0,-28 0 16 16,0 0-16-16,33-4 17 0,0 4-17 0,-33 0 14 16,0 0-14-16,35-5 15 0,0-2-15 0,-35 7 24 15,0 0-24-15,37-5 25 0,-1 2-25 0,-36 3 21 16,0 0-21-16,35-4 21 0,0 1-21 0,-35 3 1 15,0 0-1-15,33-5 2 0,-2 1-2 0,-31 4 1 16,0 0-1-16,30 0 2 0,0 0-2 0,-30 0 1 16,0 0-1-16,29 0 1 0,-4 4-1 0,-25-4 1 15,0 0-1-15,26 5 1 0,2-2-1 0,-28-3 3 0,0 0-3 16,26 7 3-16,-2-5-3 0,-24-2 1 0,0 0-1 16,25 7 2-16,1-4-2 0,-26-3 0 0,0 0 0 0,24 0 0 15,-1 2 0-15,-23-2 1 0,0 0-1 0,21 0 1 16,-1-2-1-16,-20 2 8 0,0 0-8 0,21-3 9 15,2-1-9-15,-23 4 3 0,0 0-3 0,23-3 4 16,3 1-4-16,-26 2 3 0,0 0-3 0,19-3 3 16,-2 3-3-16,-17 0 1 0,0 0-1 0,18 3 2 15,-2-3-2-15,-16 0 0 0,0 0 0 0,13 2 0 16,1 1 0-16,-14-3 0 0,0 0 0 0,13 4 1 16,-3-1-1-16,-10-3 0 0,0 0 0 0,9 5 1 15,-2-5-1-15,-7 0 0 0,0 0 0 0,7 4 0 16,-2-1 0-16,-5-3 0 0,0 0 0 0,5 2 0 15,-1 0 0-15,-4-2 0 0,0 0 0 0,0 0 1 0,3 5-1 16,-3-5 2-16,0 0-2 0,0 0 2 0,0 0-2 16,0 0 12-16,0 0-12 0,0 0 13 0,-3 3-13 15,3-3 8-15,0 0-8 0,-6 0 9 0,-1 4-9 0,7-4 3 16,0 0-3-16,-8 1 4 0,-6 3-4 0,14-4 7 16,0 0-7-16,-18 3 7 0,-1 1-7 0,19-4 7 15,0 0-7-15,-21 0 7 0,-3 1-7 0,24-1 7 16,0 0-7-16,-23 0 8 0,1-1-8 0,22 1 8 15,0 0-8-15,-23-4 8 0,-1-4-8 0,24 8 3 16,0 0-3-16,-27-7 4 0,0-2-4 0,27 9 2 16,0 0-2-16,-28-10 2 0,3 1-2 0,25 9 10 0,0 0-10 15,-24-5 10-15,3 2-10 0,21 3 8 0,0 0-8 16,-24-4 8-16,1 1-8 0,23 3 8 0,0 0-8 16,-21 0 9-16,4 3-9 0,17-3 23 0,0 0-23 15,-25 7 24-15,-4 2-24 0,29-9 2 0,0 0-2 0,-23 8 2 16,2-1-2-16,21-7 13 0,0 0-13 0,-21 9 13 15,0-1-13-15,21-8 15 0,0 0-15 0,-28 11 16 16,-1-3-16-16,29-8 0 0,0 0 0 0,-26 7 0 16,0-2 0-16,26-5-4 0,0 0 4 0,-27 0-4 15,1-5 4-15,26 5-4 0,0 0 4 0,-28-7-3 16,-1-1 3-16,29 8-7 0,0 0 7 0,-23-7-7 16,-1-2 7-16,24 9-14 0,0 0 14 0,-21-8-13 15,3 1 13-15,18 7-4 0,0 0 4 0,-17-9-3 16,1-1 3-16,16 10-32 0,0 0 32 0,-14-9-32 15,2 2 32-15,12 7-1 0,0 0 1 0,-10-5-1 16,-1-3 1-16,11 8 0 0,0 0 0 0,-8-4 0 0,2 1 0 16,6 3 0-16,0 0 0 0,-8-5 0 0,2 1 0 15,6 4 0-15,0 0 0 0,-5 0 0 0,2-3 0 16,3 3-5-16,0 0 5 0,0 0-5 0,0 0 5 0,0 0-14 16,0 0 14-16,3 0-13 0,2 0 13 0,-5 0-1 15,0 0 1-15,9 3-1 0,5 1 1 0,-14-4 3 16,0 0-3-16,17 1 4 0,4 3-4 0,-21-4 3 15,0 0-3-15,26 7 4 0,6-2-4 0,-32-5 3 16,0 0-3-16,31 3 3 0,4 2-3 0,-35-5 19 16,0 0-19-16,35 4 20 0,1-1-20 0,-36-3 13 15,0 0-13-15,35 4 13 0,2-4-13 0,-37 0 9 16,0 0-9-16,36 5 10 0,5 2-10 0,-41-7 10 0,0 0-10 16,34 3 10-16,5 2-10 0,-39-5 23 0,0 0-23 0,40 7 24 15,0-3-24-15,-40-4 2 0,0 0-2 0,42 5 2 16,-1-2-2-16,-41-3 7 0,0 0-7 0,41 0 7 15,-3 0-7-15,-38 0 14 0,0 0-14 0,35 0 15 16,-4 0-15-16,-31 0 3 0,0 0-3 0,30 0 4 16,-1 0-4-16,-29 0 2 0,0 0-2 0,26-3 3 15,-1-2-3-15,-25 5 5 0,0 0-5 0,22-4 5 16,-1-6-5-16,-21 10 2 0,0 0-2 0,18-9 3 16,-3 1-3-16,-15 8 10 0,0 0-10 0,11-11 11 15,-4 3-11-15,-7 8 8 0,0 0-8 0,5-12 9 16,-1 0-9-16,-4 12 3 0,0 0-3 0,0-12 4 15,-4 3-4-15,4 9 2 0,0 0-2 0,-3-7 3 16,-4 2-3-16,7 5 10 0,0 0-10 0,-7-3 10 0,-5 3-10 16,12 0 0-16,0 0 0 0,-18 0 0 0,-6 2 0 15,24-2 0-15,0 0 0 0,-23 6 1 0,-5-2-1 16,28-4-5-16,0 0 5 0,-31 8-5 0,-8 4 5 0,39-12-4 16,0 0 4-16,-34 7-4 0,-3 2 4 0,37-9-3 15,0 0 3-15,-38 7-3 0,-2 1 3 0,40-8-6 16,0 0 6-16,-39 4-5 0,3 1 5 0,36-5-1 15,0 0 1-15,-33 0 0 0,3 3 0 0,30-3 2 16,0 0-2-16,-30 0 2 0,1 0-2 0,29 0-2 16,0 0 2-16,-28 4-1 0,4-4 1 0,24 0 0 15,0 0 0-15,-25 3 1 0,1-3-1 0,24 0 0 0,0 0 0 16,-18 2 1-16,4 1-1 0,14-3-2 16,0 0 2-16,-8 0-1 0,-1 4 1 0,9-4-2 0,0 0 2 15,3 3-1-15,8 6 1 0,-11-9-11 0,0 0 11 16,21 5-10-16,12 2 10 0,-33-7-9 0,0 0 9 0,35 3-9 15,8-3 9-15,-43 0-39 0,0 0 39 0,49 0-38 16,5-3 38-16,-54 3-182 0,0 0 182 0,52-4-181 16,-3-1 181-16,52-2-844 0</inkml:trace>
  <inkml:trace contextRef="#ctx0" brushRef="#br0" timeOffset="6679.13">26668 3409 91 0,'0'0'0'0,"9"0"0"16,5 0 0-16,-14 0 40 0,0 0-40 0,7 0 40 15,-2 0-40-15,-5 0 48 0,0 0-48 0,5 0 49 16,-1 4-49-16,-4-4 70 0,0 0-70 0,7 0 71 16,0 1-71-16,-7-1 54 0,0 0-54 0,10 4 54 15,2-4-54-15,-12 0 51 0,0 0-51 0,18 0 52 16,4 0-52-16,-22 0 38 0,0 0-38 0,28 3 39 15,7-3-39-15,-35 0 51 0,0 0-51 0,39 0 51 16,2 0-51-16,-41 0 53 0,0 0-53 0,42 4 54 16,3-4-54-16,-45 0 32 0,0 0-32 0,46 1 33 15,1 3-33-15,-47-4 25 0,0 0-25 0,47 0 26 16,0 3-26-16,-47-3 16 0,0 0-16 0,54 0 17 0,3 0-17 16,-57 0 18-16,0 0-18 0,56 0 18 0,-2 0-18 15,-54 0 24-15,0 0-24 0,54-3 25 0,0 3-25 16,-54 0 13-16,0 0-13 0,58-4 13 0,1 3-13 15,-59 1 0-15,0 0 0 0,75-7 0 0,10 2 0 0,-85 5-1 16,0 0 1-16,77-4 0 0,-4 1 0 0,-73 3-1 16,0 0 1-16,59 0 0 0,-12 0 0 0,-47 0-1 15,0 0 1-15,52 0-1 0,1-4 1 0,-53 4 0 16,0 0 0-16,64-1 0 0,9-3 0 0,-73 4-3 16,0 0 3-16,56 0-3 0,-11 2 3 0,-45-2-12 15,0 0 12-15,47 2-12 0,-1-1 12 0,-46-1-4 0,0 0 4 16,48 4-3-16,1-1 3 0,-49-3 0 0,0 0 0 15,53 4 0-15,1 1 0 0,-54-5-2 0,0 0 2 16,54 0-2-16,1 0 2 0,-55 0-2 0,0 0 2 16,53 3-1-16,-1-3 1 0,-52 0-2 0,0 0 2 0,50 0-1 15,1 0 1-15,-51 0-1 0,0 0 1 0,50 4-1 16,3-4 1-16,-53 0 0 0,0 0 0 0,52 1 0 16,0 3 0-16,-52-4 1 0,0 0-1 0,47 3 2 15,-3 1-2-15,-44-4 2 0,0 0-2 0,42 5 2 16,-4 2-2-16,-38-7 5 0,0 0-5 0,36 8 5 15,-1 4-5-15,-35-12 3 0,0 0-3 0,33 9 3 16,-3 1-3-16,-30-10 1 0,0 0-1 0,26 8 2 16,-3 4-2-16,-23-12 4 0,0 0-4 0,22 11 5 15,-1 1-5-15,-21-12 2 0,0 0-2 0,23 12 2 16,0-7-2-16,-23-5-1 0,0 0 1 0,19 7 0 0,0 1 0 16,-19-8-4-16,0 0 4 0,16 7-3 0,-1-2 3 15,-15-5-3-15,0 0 3 0,14 7-3 0,0-5 3 16,-14-2-3-16,0 0 3 0,11 2-2 0,-1-4 2 0,-10 2-2 15,0 0 2-15,7 0-1 0,-3 0 1 0,-4 0-1 16,0 0 1-16,3 0-1 0,-1 0 1 0,-2 0-1 16,0 0 1-16,0 0 0 0,0 0 0 0,0 0-1 15,0 0 1-15,0 0 0 0,0 0 0 0,0 0 0 16,0 0 0-16,-4 0 0 0,-3 2 0 0,7-2 0 16,0 0 0-16,-10 0 1 0,-4-2-1 0,14 2 3 15,0 0-3-15,-17-2 3 0,-4 2-3 0,21 0 5 16,0 0-5-16,-26-3 6 0,-4-1-6 0,30 4 3 0,0 0-3 15,-30 0 3-15,-1-3-3 0,31 3-6 0,0 0 6 16,-35-2-6-16,-3 2 6 0,38 0-52 0,0 0 52 0,-40-3-51 16,-2-1 51-16,42 4-34 0,0 0 34 0,-47-3-34 15,-5-2 34-15,52 5-17 0,0 0 17 0,-54-4-17 16,-4 1 17-16,58 3-21 0,0 0 21 0,-56-4-21 16,1 3 21-16,55 1-4 0,0 0 4 0,-56 0-3 15,0 1 3-15,56-1 0 0,0 0 0 0,-73 4 0 16,-12 3 0-16,85-7 2 0,0 0-2 0,-79 3 3 15,2 2-3-15,77-5 21 0,0 0-21 0,-69 4 21 16,6 4-21-16,63-8 44 0,0 0-44 0,-66 4 44 16,1-4-44-16,65 0 32 0,0 0-32 0,-66 3 32 15,0-3-32-15,66 0 24 0,0 0-24 0,-54 0 25 16,9 4-25-16,45-4 35 0,0 0-35 0,-47 0 35 0,0 0-35 16,47 0 12-16,0 0-12 0,-47-2 13 15,-2 0-13-15,49 2 12 0,0 0-12 0,-51-7 13 0,1-1-13 16,50 8 4-16,0 0-4 0,-49-9 4 0,0-3-4 15,49 12 0-15,0 0 0 0,-47-10 0 0,2-2 0 16,45 12-1-16,0 0 1 0,-45-12 0 0,-1 3 0 0,46 9 0 16,0 0 0-16,-47-10 0 0,0 2 0 0,47 8-1 15,0 0 1-15,-50-9 0 0,-3 2 0 0,53 7-3 16,0 0 3-16,-48-5-3 0,-1-2 3 0,49 7-2 16,0 0 2-16,-49-3-2 0,0 1 2 0,49 2-2 15,0 0 2-15,-47-3-2 0,4 3 2 0,43 0-5 16,0 0 5-16,-49 3-4 0,-2 2 4 0,51-5-2 15,0 0 2-15,-48 7-2 0,1-5 2 0,47-2 0 0,0 0 0 16,-42 7 0-16,-2-2 0 0,44-5-2 0,0 0 2 16,-38 3-1-16,1 1 1 0,37-4 0 0,0 0 0 0,-31 0 0 15,3 0 0-15,28 0-1 0,0 0 1 0,-26-6 0 16,2 0 0-16,24 6 0 0,0 0 0 0,-20-4 0 16,5-1 0-16,15 5 0 0,0 0 0 0,-12-7 0 15,5 2 0-15,7 5-3 0,0 0 3 0,-4-7-3 16,4-1 3-16,0 8-12 0,0 0 12 0,4-7-12 15,1 2 12-15,-5 5-9 0,0 0 9 0,10-4-9 16,6 4 9-16,-16 0-10 0,0 0 10 0,19 0-9 16,4 0 9-16,-23 0-4 0,0 0 4 0,26 4-3 15,5 4 3-15,-31-8-2 0,0 0 2 0,39 5-2 16,6 6 2-16,-45-11-5 0,0 0 5 0,49 5-5 16,5 2 5-16,-54-7-1 0,0 0 1 0,57 8 0 15,4-1 0-15,-61-7-2 0,0 0 2 0,63 5-1 0,3 5 1 16,-66-10-2-16,0 0 2 0,84 9-1 0,13-4 1 15,-97-5-4-15,0 0 4 0,89 10-4 0,-2-1 4 0,-87-9 0 16,0 0 0-16,82 3 0 0,-5-3 0 0,-77 0 7 16,0 0-7-16,82 0 7 0,1 0-7 0,-83 0 15 15,0 0-15-15,80-3 16 0,0-2-16 0,-80 5 4 16,0 0-4-16,81-4 5 0,-3-6-5 0,-78 10 7 16,0 0-7-16,82-9 8 0,3-2-8 0,-85 11 13 15,0 0-13-15,80-9 14 0,-3 2-14 0,-77 7 3 16,0 0-3-16,77-5 4 0,-1-2-4 0,-76 7 0 15,0 0 0-15,75-5 1 0,0-2-1 0,-75 7 0 0,0 0 0 16,70 0 1-16,-6 0-1 0,-64 0 0 0,0 0 0 16,63 7 0-16,-2 2 0 0,-61-9 1 0,0 0-1 15,51 8 2-15,-6 2-2 0,-45-10 1 0,0 0-1 0,45 12 2 16,-1 0-2-16,-44-12 1 0,0 0-1 0,41 9 1 16,0-2-1-16,-41-7 1 0,0 0-1 0,36 8 1 15,-3-4-1-15,-33-4 0 0,0 0 0 0,30 0 1 16,-2 0-1-16,-28 0 0 0,0 0 0 0,24-4 1 15,-1 1-1-15,-23 3 0 0,0 0 0 0,21-5 1 16,-4 1-1-16,-17 4 2 0,0 0-2 0,14-3 2 16,-4 3-2-16,-10 0-37 0,0 0 37 0,6-4-37 15,-5 4 37-15,-1 0-155 0,0 0 155 0,-15 11-154 16,-13 1 154-16,-16 12-549 0</inkml:trace>
  <inkml:trace contextRef="#ctx0" brushRef="#br0" timeOffset="18599.29">23661 618 147 0,'0'0'0'0,"0"0"74"0,0 0-74 0,2 6 74 0,2 6-74 16,-4-12 64-16,0 0-64 0,1 6 64 0,3-2-64 15,-4-4 55-15,0 0-55 0,2 5 56 0,-2-2-56 16,0-3 35-16,0 0-35 0,0 4 35 0,0 4-35 0,0-8 45 16,0 0-45-16,-2 7 46 0,0 5-46 0,2-12 16 15,0 0-16-15,-2 17 17 0,-1 2-17 0,3-19 31 16,0 0-31-16,-4 28 31 0,-1 8-31 0,5-36 12 16,0 0-12-16,-3 42 12 0,-1 3-12 0,4-45 10 15,0 0-10-15,-2 50 11 0,4-2-11 0,-2-48 17 16,0 0-17-16,0 51 17 0,0 0-17 0,0-51 3 15,0 0-3-15,2 50 4 0,0-2-4 0,-2-48 20 16,0 0-20-16,1 51 20 0,-1 1-20 0,0-52 22 0,0 0-22 16,0 50 23-16,2-2-23 0,-2-48 22 0,0 0-22 15,2 42 23-15,1 3-23 0,-3-45 16 0,0 0-16 0,2 34 17 16,0-6-17-16,-2-28 35 0,0 0-35 0,2 20 35 16,-2-4-35-16,0-16 28 0,0 0-28 0,0 15 28 15,0-6-28-15,0-9 33 0,0 0-33 0,-2 6 33 16,0-4-33-16,2-2 7 0,0 0-7 0,-2 3 8 15,2 1-8-15,0-4 36 0,0 0-36 0,0 0 37 16,-5-4-37-16,5 4-1 0,0 0 1 0,-7-5 0 16,-2-5 0-16,9 10-53 0,0 0 53 0,-10-15-53 15,0-2 53-15,10 17-72 0,0 0 72 0,-11-16-72 16,-3-3 72-16,14 19-111 0,0 0 111 0,-12-15-111 16,0 1 111-16,12 14-133 0,0 0 133 0,-12-12-132 15,-1 2 132-15,13 10-151 0,0 0 151 0,-10-9-150 16,1 2 150-16,-10-5-113 0</inkml:trace>
  <inkml:trace contextRef="#ctx0" brushRef="#br0" timeOffset="19093.43">23397 1386 236 0,'0'0'0'0,"0"0"101"16,0 0-101-16,-9 0 101 0,-3-4-101 0,12 4 102 15,0 0-102-15,-9 0 102 0,4-3-102 0,5 3 94 16,0 0-94-16,-5 3 95 0,3-3-95 0,2 0 69 15,0 0-69-15,0 12 69 0,-4 0-69 0,4-12 56 0,0 0-56 16,0 24 56-16,4 7-56 0,-4-31 39 16,0 0-39-16,3 33 40 0,4 5-40 0,-7-38 17 0,0 0-17 15,11 39 17-15,1 5-17 0,-12-44 42 0,0 0-42 16,14 40 43-16,0 3-43 0,-14-43 21 0,0 0-21 0,15 39 21 16,6-8-21-16,-21-31 5 0,0 0-5 0,13 27 6 15,-1-6-6-15,-12-21 27 0,0 0-27 0,10 15 27 16,1-6-27-16,-11-9 5 0,0 0-5 0,14 7 5 15,-1-4-5-15,-13-3 4 0,0 0-4 0,13 2 4 16,-1-2-4-16,-12 0 3 0,0 0-3 0,12-2 3 16,2-1-3-16,-14 3 1 0,0 0-1 0,12-4 2 15,0-4-2-15,-12 8 1 0,0 0-1 0,13-7 1 16,1-5-1-16,-14 12 0 0,0 0 0 0,12-9 1 16,2-3-1-16,-14 12 0 0,0 0 0 0,15-12 1 15,5-6-1-15,-20 18 0 0,0 0 0 0,20-19 1 16,5-2-1-16,-25 21 6 0,0 0-6 0,26-24 6 15,4-3-6-15,-30 27 0 0,0 0 0 0,29-28 1 0,4-3-1 16,-33 31 0-16,0 0 0 0,30-32 0 0,3-4 0 16,-33 36-2-16,0 0 2 0,28-31-1 0,-4 0 1 0,-24 31-13 15,0 0 13-15,21-24-12 0,-3 4 12 0,-18 20-24 16,0 0 24-16,15-16-23 0,-1 4 23 0,-14 12-105 16,0 0 105-16,12-7-105 0,1-1 105 0,-13 8-119 15,0 0 119-15,26-16-655 0,-52 32 655 0</inkml:trace>
  <inkml:trace contextRef="#ctx0" brushRef="#br0" timeOffset="78126.77">11843 1319 158 0,'0'0'0'0,"0"0"19"0,0 0-19 0,0 0 20 0,0 0-20 15,0 0 54-15,0 0-54 0,0 0 54 0,0 0-54 16,0 0 36-16,0 0-36 0,0 0 36 0,0 0-36 0,0 0 4 16,0 0-4-16,0 0 4 0,0 0-4 0,0 0 36 15,0 0-36-15,0 0 36 0,0 0-36 0,0 0 26 16,0 0-26-16,0 0 26 0,0 0-26 0,0 0 44 15,0 0-44-15,0 0 45 0,0 0-45 0,0 0 45 16,0 0-45-16,0 0 46 0,19-10-46 0,-19 10 47 16,0 0-47-16,14-2 47 0,7-1-47 0,-21 3 54 15,0 0-54-15,14 0 54 0,2 3-54 0,-16-3 54 16,0 0-54-16,15 5 55 0,3 2-55 0,-18-7 61 0,0 0-61 16,21 9 62-16,1-1-62 0,-22-8 51 0,0 0-51 15,25 7 52-15,-5 2-52 0,-20-9 44 0,0 0-44 16,20 3 45-16,-1 4-45 0,-19-7 53 0,0 0-53 0,21 5 53 15,5 2-53-15,-26-7 37 0,0 0-37 0,22 2 37 16,3 1-37-16,-25-3 10 0,0 0-10 0,24 3 10 16,2-3-10-16,-26 0 22 0,0 0-22 0,27 4 22 15,-3-4-22-15,-24 0 13 0,0 0-13 0,26 0 13 16,-2 5-13-16,-24-5 1 0,0 0-1 0,27 3 2 16,2-3-2-16,-29 0 16 0,0 0-16 0,26 4 17 15,0-1-17-15,-26-3 7 0,0 0-7 0,27 2 8 16,0 1-8-16,-27-3 4 0,0 0-4 0,27 4 4 15,-5 1-4-15,-22-5 13 0,0 0-13 0,23 7 13 16,-4-4-13-16,-19-3 3 0,0 0-3 0,21 9 4 16,0-2-4-16,-21-7 2 0,0 0-2 0,17 8 2 0,-1-3-2 15,-16-5 10-15,0 0-10 0,10 7 11 0,1-3-11 16,-11-4 3-16,0 0-3 0,9 0 4 0,-1 3-4 16,-8-3 0-16,0 0 0 0,5 0 1 0,2-3-1 0,-7 3-31 15,0 0 31-15,9-4-31 0,-4 1 31 0,-5 3-70 16,0 0 70-16,4-9-70 0,1-3 70 0,-5 12-136 15,0 0 136-15,4-7-136 0,-3-1 136 0,6-8-833 16</inkml:trace>
  <inkml:trace contextRef="#ctx0" brushRef="#br0" timeOffset="78787.95">11756 1418 315 0,'0'0'0'0,"0"0"81"15,0 0-81-15,2-5 81 0,4-7-81 0,-6 12 57 16,0 0-57-16,2-10 57 0,5-2-57 0,-7 12 44 16,0 0-44-16,9-15 45 0,0 3-45 0,-9 12 27 0,0 0-27 15,8-12 27-15,5 0-27 0,-13 12 25 0,0 0-25 16,8-9 26-16,1 6-26 0,-9 3 14 0,0 0-14 15,12 0 15-15,0 0-15 0,-12 0 28 0,0 0-28 0,14 12 28 16,0 3-28-16,-14-15 36 0,0 0-36 0,19 24 37 16,8 7-37-16,-27-31 42 0,0 0-42 0,22 32 43 15,6 3-43-15,-28-35 40 0,0 0-40 0,23 29 41 16,5 2-41-16,-28-31 18 0,0 0-18 0,19 27 18 16,0-6-18-16,-19-21 21 0,0 0-21 0,12 18 21 15,-1-2-21-15,-11-16 15 0,0 0-15 0,8 12 15 16,-1-5-15-16,-7-7 9 0,0 0-9 0,2 5 10 15,-2-2-10-15,0-3-8 0,0 0 8 0,-7 0-8 16,-5-3 8-16,12 3-63 0,0 0 63 0,-19-5-63 16,-4-2 63-16,23 7-115 0,0 0 115 0,-30-12-115 15,1 0 115-15,-27-10-560 0</inkml:trace>
  <inkml:trace contextRef="#ctx0" brushRef="#br0" timeOffset="79043.52">11697 1386 527 0,'5'5'0'0,"-5"-5"87"15,0 0-87-15,8-5 88 0,8-2-88 0,-16 7 96 16,0 0-96-16,18-12 97 0,-1-7-97 0,-17 19 61 16,0 0-61-16,23-20 62 0,5-8-62 0,-28 28 24 0,0 0-24 15,29-24 25-15,1-7-25 0,-30 31 29 0,0 0-29 16,35-29 29-16,1 2-29 0,-36 27 12 0,0 0-12 15,39-31 13-15,-1 4-13 0,-38 27 1 0,0 0-1 16,31-21 2-16,-5-1-2 0,-26 22-49 0,0 0 49 0,21-12-48 16,-5 3 48-16,-16 9-158 0,0 0 158 0,9-7-157 15,-6 7 157-15,11-8-457 0</inkml:trace>
  <inkml:trace contextRef="#ctx0" brushRef="#br0" timeOffset="80153.98">13381 831 315 0,'0'0'0'0,"0"0"29"0,0 0-29 0,0 0 29 16,0 0-29-16,0 0 6 0,0 0-6 0,0 0 6 16,0 0-6-16,0 0 55 0,0 0-55 0,0 0 55 0,0 0-55 15,0 0 47-15,0 0-47 0,0 0 48 0,0 0-48 16,0 0 52-16,0 0-52 0,0 0 53 0,-12 20-53 15,12-20 50-15,0 0-50 0,-9 21 51 0,1 10-51 0,8-31 32 16,0 0-32-16,-11 34 33 0,1 7-33 0,10-41 15 16,0 0-15-16,-9 46 16 0,2 2-16 0,7-48 20 15,0 0-20-15,-9 47 20 0,1 1-20 0,8-48 23 16,0 0-23-16,-9 42 24 0,0-2-24 0,9-40 38 16,0 0-38-16,-9 39 38 0,1-3-38 0,8-36 37 15,0 0-37-15,-9 28 37 0,6-4-37 0,3-24 15 16,0 0-15-16,-4 18 16 0,2-2-16 0,2-16 7 0,0 0-7 15,2 5 8-15,5-2-8 0,-7-3-56 0,0 0 56 16,5-5-55-16,-1-2 55 0,-4 7-126 0,0 0 126 16,3-5-126-16,-1-2 126 0,3-1-518 0</inkml:trace>
  <inkml:trace contextRef="#ctx0" brushRef="#br0" timeOffset="80529.2">13059 1461 774 0,'0'0'0'15,"0"0"63"-15,0 0-63 0,12-8 63 0,11-3-63 16,-23 11 36-16,0 0-36 0,15-8 36 0,3 3-36 0,-18 5 13 16,0 0-13-16,19-7 14 0,2 3-14 0,-21 4 1 15,0 0-1-15,24-5 1 0,1 2-1 0,-25 3 0 16,0 0 0-16,26-4 1 0,3 4-1 0,-29 0 0 16,0 0 0-16,30-3 1 0,0 3-1 0,-30 0 2 15,0 0-2-15,29 0 2 0,1-2-2 0,-30 2 5 16,0 0-5-16,26 0 5 0,-5 0-5 0,-21 0 7 15,0 0-7-15,17 0 7 0,-4 2-7 0,-13-2-4 0,0 0 4 16,12 3-4-16,-4-3 4 0,-8 0-157 0,0 0 157 16,9 0-157-16,-7 0 157 0,8 4-433 0</inkml:trace>
  <inkml:trace contextRef="#ctx0" brushRef="#br0" timeOffset="80889.85">13088 898 740 0,'0'0'0'0,"0"0"93"16,0 0-93-16,18-4 94 0,6-3-94 0,-24 7 63 15,0 0-63-15,26 0 63 0,4 0-63 0,-30 0 35 16,0 0-35-16,30-5 35 0,1 2-35 0,-31 3 0 16,0 0 0-16,37-4 1 0,-3-1-1 0,-34 5 3 15,0 0-3-15,39-7 4 0,-1-5-4 0,-38 12-19 16,0 0 19-16,35-8-18 0,-2-2 18 0,-33 10-97 15,0 0 97-15,28-9-96 0,-5 0 96 0,-23 9-174 16,0 0 174-16,22-6-173 0,-3 0 173 0,23-6-313 16</inkml:trace>
  <inkml:trace contextRef="#ctx0" brushRef="#br0" timeOffset="81565">13721 1319 91 0,'0'0'0'0,"0"0"96"16,0 0-96-16,0-7 96 0,-4-1-96 0,4 8 60 0,0 0-60 16,-7-9 61-16,2 2-61 0,5 7 61 0,0 0-61 15,-5-5 62-15,0 2-62 0,5 3 54 0,0 0-54 0,-4-4 55 16,-4 4-55-16,8 0 22 0,0 0-22 0,-7 0 23 16,-2 4-23-16,9-4 12 0,0 0-12 0,-12 8 13 15,-2 11-13-15,14-19 10 0,0 0-10 0,-14 17 11 16,2 7-11-16,12-24 8 0,0 0-8 0,-4 28 8 15,4 6-8-15,0-34 8 0,0 0-8 0,4 31 8 16,6 5-8-16,-10-36 8 0,0 0-8 0,17 24 8 16,8-4-8-16,-25-20 3 0,0 0-3 0,29 11 4 15,6-11-4-15,-35 0 2 0,0 0-2 0,37-7 2 16,-2-14-2-16,-35 21 1 0,0 0-1 0,33-19 2 16,0-8-2-16,-33 27 1 0,0 0-1 0,26-28 1 15,-3-1-1-15,-23 29 7 0,0 0-7 0,15-27 8 16,-11-4-8-16,-4 31 8 0,0 0-8 0,-4-24 8 0,-8 0-8 15,12 24 15-15,0 0-15 0,-22-19 15 0,-8 4-15 16,30 15 8-16,0 0-8 0,-24-9 9 0,-3 6-9 0,27 3 1 16,0 0-1-16,-29 3 1 0,-1 9-1 0,30-12-4 15,0 0 4-15,-28 21-4 0,6 10 4 0,22-31-174 16,0 0 174-16,-18 32-174 0,6 8 174 0,-14 33-283 16</inkml:trace>
  <inkml:trace contextRef="#ctx0" brushRef="#br0" timeOffset="82045.52">14087 1401 393 0,'0'0'0'0,"0"0"24"0,0 0-24 0,3 21 25 0,1 10-25 16,-4-31 36-16,0 0-36 0,7 29 36 0,0 2-36 16,-7-31 10-16,0 0-10 0,8 24 11 0,5-2-11 0,-13-22 3 15,0 0-3-15,10 14 3 0,4-4-3 0,-14-10 20 16,0 0-20-16,16-3 20 0,-1-13-20 0,-15 16 22 16,0 0-22-16,16-20 22 0,1-11-22 0,-17 31 14 15,0 0-14-15,11-36 15 0,-2-4-15 0,-9 40 18 16,0 0-18-16,7-36 19 0,-7 2-19 0,0 34 15 15,0 0-15-15,0-31 15 0,-6 7-15 0,6 24 0 16,0 0 0-16,-3-20 0 0,-2 8 0 0,5 12-89 0,0 0 89 16,-4-11-88-16,-1 10 88 0,5 1-116 0,0 0 116 15,-7-12-210-15,14 24 210 0</inkml:trace>
  <inkml:trace contextRef="#ctx0" brushRef="#br0" timeOffset="82361.78">14568 1182 1065 0,'0'0'0'0,"0"0"89"0,0 0-89 0,0 0 89 0,7 39-89 16,-7-39 38-16,0 0-38 0,0 28 39 0,3 3-39 16,-3-31 22-16,0 0-22 0,0 32 23 0,0 3-23 15,0-35-5-15,0 0 5 0,-3 32-4 0,-1 4 4 0,4-36-10 16,0 0 10-16,-3 31-9 0,-3 0 9 0,6-31-61 16,0 0 61-16,-3 20-61 0,1-4 61 0,2-16-158 15,0 0 158-15,-5 12-158 0,3-4 158 0,2-8-174 16,0 0 174-16,-2 4-173 0,-5-9 173 0,-1 5-311 15</inkml:trace>
  <inkml:trace contextRef="#ctx0" brushRef="#br0" timeOffset="82540.13">14379 1167 785 0,'4'0'0'0,"-4"0"171"0,0 0-171 0,26 3 171 15,18 0-171-15,-44-3 87 0,0 0-87 0,48 6 88 16,10-3-88-16,-58-3 20 0,0 0-20 0,61 0 20 16,3 0-20-16,-64 0-123 0,0 0 123 0,127 0-829 15,-254 0 829-15</inkml:trace>
  <inkml:trace contextRef="#ctx0" brushRef="#br0" timeOffset="85454.15">17651 3949 169 0,'0'0'0'0,"2"15"0"0,5 13 0 15,-7-28 71-15,0 0-71 0,2 27 71 0,3 6-71 16,-5-33 76-16,0 0-76 0,2 37 76 0,1 4-76 0,-3-41 52 15,0 0-52-15,0 43 52 0,3-3-52 0,-3-40 46 16,0 0-46-16,2 36 46 0,2-2-46 0,-4-34 48 16,0 0-48-16,1 32 48 0,1-1-48 0,-2-31 35 15,0 0-35-15,2 24 36 0,1-2-36 0,-3-22 25 16,0 0-25-16,4 18 26 0,1-8-26 0,-5-10-100 16,0 0 100-16,5 8-100 0,2-6 100 0,6 8-423 15</inkml:trace>
  <inkml:trace contextRef="#ctx0" brushRef="#br0" timeOffset="85873.21">17379 4680 953 0,'0'0'0'0,"6"-10"0"15,6-7 0-15,-12 17 3 0,0 0-3 0,3 0 3 16,1 3-3-16,-4-3 25 0,0 0-25 0,5 5 26 16,-2 2-26-16,-3-7 9 0,0 0-9 0,14 5 10 15,4-1-10-15,-18-4 3 0,0 0-3 0,24 3 3 0,6-3-3 16,-30 0-7-16,0 0 7 0,29 0-6 0,6 0 6 15,-35 0-4-15,0 0 4 0,33 0-3 0,0 0 3 0,-33 0 5 16,0 0-5-16,35-3 5 0,4-4-5 0,-39 7 33 16,0 0-33-16,40-9 33 0,5-3-33 0,-45 12 11 15,0 0-11-15,42-15 11 0,1 3-11 0,-43 12 37 16,0 0-37-16,39-15 38 0,-3 3-38 0,-36 12 12 16,0 0-12-16,28-9 12 0,-5 2-12 0,-23 7 0 15,0 0 0-15,17-5 0 0,-5 5 0 0,-12 0-86 16,0 0 86-16,7-3-86 0,-3 3 86 0,-4 0-155 0,0 0 155 15,-4 3-154-15,-3-1 154 0,-3 5-450 0</inkml:trace>
  <inkml:trace contextRef="#ctx0" brushRef="#br0" timeOffset="86218.89">17421 3980 684 0,'0'0'0'0,"12"0"0"0,11-4 0 16,-23 4 59-16,0 0-59 0,24 0 60 0,11 0-60 15,-35 0 29-15,0 0-29 0,33 0 29 0,6 0-29 16,-39 0 37-16,0 0-37 0,40 0 37 0,2-3-37 0,-42 3 1 16,0 0-1-16,43 0 2 0,2-5-2 0,-45 5 19 15,0 0-19-15,42-4 20 0,-2-3-20 0,-40 7 3 16,0 0-3-16,37-5 4 0,-2-2-4 0,-35 7-102 16,0 0 102-16,28-3-101 0,-2 1 101 0,-26 2-146 15,0 0 146-15,14-7-146 0,-6-1 146 0,17-4-271 16</inkml:trace>
  <inkml:trace contextRef="#ctx0" brushRef="#br0" timeOffset="86818.86">18385 4552 415 0,'0'0'0'0,"-4"-5"0"0,-5-2 0 15,9 7 42-15,0 0-42 0,-5-4 42 0,3 4-42 16,2 0 58-16,0 0-58 0,-1 0 59 0,-3 0-59 16,4 0 70-16,0 0-70 0,-7 0 71 0,-3 0-71 0,10 0 49 15,0 0-49-15,-9-1 50 0,-3 1-50 0,12 0 24 16,0 0-24-16,-14-4 25 0,2 4-25 0,12 0 20 16,0 0-20-16,-13 4 20 0,1-1-20 0,12-3 34 15,0 0-34-15,-14 12 35 0,2 3-35 0,12-15 1 16,0 0-1-16,-12 26 2 0,3 8-2 0,9-34 3 15,0 0-3-15,0 33 3 0,0 1-3 0,0-34 0 0,0 0 0 16,12 29 0-16,2-3 0 0,-14-26 0 0,0 0 0 16,20 21 0-16,2-9 0 0,-22-12 1 0,0 0-1 0,23 6 2 15,5-9-2-15,-28 3 39 0,0 0-39 16,21-9 39-16,-4-6-39 0,-17 15 36 0,0 0-36 0,16-15 36 16,-2-6-36-16,-14 21 15 0,0 0-15 0,8-22 16 15,-8-2-16-15,0 24 32 0,0 0-32 0,-3-24 33 16,-8 0-33-16,11 24 10 0,0 0-10 0,-15-22 11 15,-8 4-11-15,23 18 5 0,0 0-5 0,-23-13 6 16,-3 4-6-16,26 9 0 0,0 0 0 0,-22-3 0 16,-3 4 0-16,25-1-2 0,0 0 2 0,-22 11-1 15,-1 4 1-15,23-15-82 0,0 0 82 0,-17 22-81 16,6 6 81-16,11-28-146 0,0 0 146 0,-7 24-146 16,11 3 146-16,-6 25-538 0</inkml:trace>
  <inkml:trace contextRef="#ctx0" brushRef="#br0" timeOffset="87210.37">18649 4547 807 0,'0'0'0'0,"0"3"0"0,-1 9 0 0,1-12 89 0,0 0-89 15,1 15 90-15,3 9-90 0,-4-24 76 0,0 0-76 16,2 28 77-16,5 4-77 0,-7-32 32 0,0 0-32 0,5 35 33 16,2 1-33-16,-7-36-2 0,0 0 2 0,8 36-1 15,-1-2 1-15,-7-34-10 0,0 0 10 0,11 32-9 16,1-8 9-16,-12-24-5 0,0 0 5 0,12 16-4 15,6-8 4-15,-18-8-1 0,0 0 1 0,12-1 0 16,2-15 0-16,-14 16 1 0,0 0-1 0,12-19 2 16,0-13-2-16,-12 32 13 0,0 0-13 0,11-31 13 15,-1-3-13-15,-10 34 4 0,0 0-4 0,7-33 5 16,-2-6-5-16,-5 39-26 0,0 0 26 0,5-33-26 16,-5 2 26-16,0 31-157 0,0 0 157 0,2-24-156 15,0 9 156-15,3-28-535 0</inkml:trace>
  <inkml:trace contextRef="#ctx0" brushRef="#br0" timeOffset="87629.42">19383 4235 281 0,'0'0'0'16,"-14"0"0"-16,-7 0 0 0,21 0 49 0,0 0-49 0,-4 8 50 15,4 8-50-15,0-16 43 0,0 0-43 0,0 20 43 16,-5 4-43-16,5-24 44 0,0 0-44 0,-7 35 44 16,-3 6-44-16,10-41 39 0,0 0-39 0,-12 46 39 15,-4 2-39-15,16-48 39 0,0 0-39 0,-14 51 40 16,-2 2-40-16,16-53 40 0,0 0-40 0,-12 48 40 16,0-3-40-16,12-45 26 0,0 0-26 0,-11 38 26 15,3-6-26-15,8-32 18 0,0 0-18 0,-7 23 18 16,2-3-18-16,5-20-32 0,0 0 32 0,-6 12-32 15,3-3 32-15,3-9-119 0,0 0 119 0,-7-6-119 0,-4-12 119 16,-6-6-343-16</inkml:trace>
  <inkml:trace contextRef="#ctx0" brushRef="#br0" timeOffset="87886.07">19026 4353 964 0,'0'0'0'0,"12"2"0"0,14 1 0 0,-26-3 117 0,0 0-117 16,24 4 118-16,9 1-118 0,-33-5 84 0,0 0-84 0,37 3 85 16,7-3-85-16,-44 0 55 0,0 0-55 0,41-3 56 15,3-6-56-15,-44 9 0 0,0 0 0 0,35-5 0 16,-6 2 0-16,-29 3-147 0,0 0 147 0,25-7-147 15,-6 3 147-15,-19 4-172 0,0 0 172 0,9-8-172 16,-4-1 172-16,11-10-528 0</inkml:trace>
  <inkml:trace contextRef="#ctx0" brushRef="#br0" timeOffset="88291.11">19764 4449 987 0,'0'0'0'0,"-7"-5"0"0,-5-2 0 0,12 7 91 15,0 0-91-15,5 7 92 0,9 5-92 0,-14-12 86 0,0 0-86 16,12 12 86-16,6 0-86 0,-18-12 29 0,0 0-29 16,17 12 29-16,6 0-29 0,-23-12 0 0,0 0 0 15,23 7 1-15,1-2-1 0,-24-5 0 0,0 0 0 0,23 3 1 16,3-3-1-16,-26 0-1 0,0 0 1 0,17-3 0 15,1-1 0-15,-18 4-1 0,0 0 1 0,12-1 0 16,-3-3 0-16,-9 4-43 0,0 0 43 0,6-3-43 16,0 3 43-16,-6 0-166 0,0 0 166 0,0 0-165 15,1 3 165-15,3-3-636 0</inkml:trace>
  <inkml:trace contextRef="#ctx0" brushRef="#br0" timeOffset="88515.57">19634 4716 796 0,'0'0'0'0,"12"0"0"0,9-7 0 0,-21 7 110 16,0 0-110-16,26-1 111 0,9 1-111 0,-35 0 103 15,0 0-103-15,36 0 103 0,6 3-103 0,-42-3 57 16,0 0-57-16,38 2 57 0,2 1-57 0,-40-3-49 15,0 0 49-15,39 4-49 0,-3-1 49 0,-36-3-103 16,0 0 103-16,77 9-754 0,-154-18 754 0</inkml:trace>
  <inkml:trace contextRef="#ctx0" brushRef="#br0" timeOffset="89716.5">20707 4161 169 0,'0'0'0'0,"-5"0"0"15,-4 4 0-15,9-4 127 0,0 0-127 0,-4-4 127 16,4-4-127-16,0 8 116 0,0 0-116 0,-5-7 116 16,3-5-116-16,2 12 88 0,0 0-88 0,-3-9 88 0,1-3-88 15,2 12 70-15,0 0-70 0,-2-7 71 0,1 1-71 16,1 6 61-16,0 0-61 0,-2-2 61 0,2-2-61 0,0 4 40 16,0 0-40-16,0 6 40 0,2 7-40 0,-2-13 35 15,0 0-35-15,0 24 36 0,-2 12-36 0,2-36 15 16,0 0-15-16,0 43 15 0,0 8-15 0,0-51 20 15,0 0-20-15,-2 55 20 0,0 5-20 0,2-60 24 16,0 0-24-16,-5 62 25 0,-2 5-25 0,7-67 13 16,0 0-13-16,-7 54 13 0,-1 0-13 0,8-54 5 15,0 0-5-15,-9 49 5 0,0-8-5 0,9-41 3 16,0 0-3-16,-7 35 4 0,0-11-4 0,7-24-2 0,0 0 2 16,-5 18-2-16,1-9 2 0,4-9-162 0,0 0 162 15,-3 7-161-15,0-7 161 0,-4 5-710 0</inkml:trace>
  <inkml:trace contextRef="#ctx0" brushRef="#br0" timeOffset="90046.93">20367 4932 796 0,'0'0'0'0,"9"-7"0"16,6 2 0-16,-15 5 88 0,0 0-88 0,9-3 88 16,-2-1-88-16,-7 4 81 0,0 0-81 0,7 4 82 15,-2 4-82-15,-5-8 50 0,0 0-50 0,11 9 50 0,4 5-50 16,-15-14 6-16,0 0-6 0,23 13 6 0,7 1-6 16,-30-14 19-16,0 0-19 0,35 12 20 0,-1 0-20 15,-34-12 7-15,0 0-7 0,35 5 8 0,2 2-8 0,-37-7 3 16,0 0-3-16,29 0 4 0,1-4-4 0,-30 4 3 15,0 0-3-15,24-8 3 0,-3-4-3 0,-21 12-14 16,0 0 14-16,14-12-13 0,-3 0 13 0,-11 12-98 16,0 0 98-16,5-14-97 0,-3 1 97 0,-2 13-146 15,0 0 146-15,-6-11-145 0,-2-1 145 0,-6-12-505 16</inkml:trace>
  <inkml:trace contextRef="#ctx0" brushRef="#br0" timeOffset="90348.04">20355 4153 807 0,'0'0'0'0,"12"0"0"16,4 0 0-16,-16 0 100 0,0 0-100 0,19 1 101 15,5 3-101-15,-24-4 85 0,0 0-85 0,30 3 85 16,3 2-85-16,-33-5 80 0,0 0-80 0,44 2 80 16,4 0-80-16,-48-2 32 0,0 0-32 0,49-4 32 15,0-1-32-15,-49 5 4 0,0 0-4 0,49-8 5 16,-6-4-5-16,-43 12-3 0,0 0 3 0,39-16-3 0,-6 1 3 16,-33 15-72-16,0 0 72 0,29-12-71 0,-3 0 71 15,-26 12-112-15,0 0 112 0,20-7-111 0,-7 2 111 16,17-7-692-16</inkml:trace>
  <inkml:trace contextRef="#ctx0" brushRef="#br0" timeOffset="90752.36">20954 4689 931 0,'0'0'0'0,"4"-4"0"16,1-1 0-16,-5 5 91 0,0 0-91 0,3-3 91 15,3-1-91-15,-6 4 72 0,0 0-72 0,3 4 72 16,2-1-72-16,-5-3 38 0,0 0-38 0,7 9 39 16,5 6-39-16,-12-15 2 0,0 0-2 0,13 19 2 15,4 7-2-15,-17-26 6 0,0 0-6 0,17 31 7 16,1 3-7-16,-18-34 1 0,0 0-1 0,14 32 1 0,0 3-1 16,-14-35 0-16,0 0 0 0,8 27 0 0,-1 1 0 15,-7-28-7-15,0 0 7 0,4 20-6 0,-2-3 6 0,-2-17-90 16,0 0 90-16,0 14-90 0,-4-6 90 0,4-8-148 15,0 0 148-15,-9 7-147 0,-3-2 147 0,-9 7-552 16</inkml:trace>
  <inkml:trace contextRef="#ctx0" brushRef="#br0" timeOffset="91067.73">20895 4751 292 0,'0'0'0'15,"10"-4"0"-15,8-3 0 0,-18 7 39 0,0 0-39 0,15-3 40 16,5 1-40-16,-20 2 58 0,0 0-58 0,22 5 58 16,3-1-58-16,-25-4 63 0,0 0-63 0,26 8 64 15,2 3-64-15,-28-11 50 0,0 0-50 0,26 11 50 16,2 5-50-16,-28-16 23 0,0 0-23 0,22 17 24 16,-8 2-24-16,-14-19 20 0,0 0-20 0,11 20 20 15,-4 8-20-15,-7-28 16 0,0 0-16 0,1 20 17 16,-2 3-17-16,1-23 9 0,0 0-9 0,-11 24 9 15,-10 3-9-15,21-27 25 0,0 0-25 0,-21 24 26 16,-1-3-26-16,22-21 12 0,0 0-12 0,-25 22 12 16,-4 2-12-16,29-24 18 0,0 0-18 0,-23 15 18 15,7 1-18-15,16-16 1 0,0 0-1 0,-15 8 1 16,6-1-1-16,9-7-129 0,0 0 129 0,-5 9-128 0,0-6 128 16,-6 6-439-16</inkml:trace>
  <inkml:trace contextRef="#ctx0" brushRef="#br0" timeOffset="91399.93">21466 4771 1211 0,'0'0'0'0,"-5"3"0"16,-2-1 0-16,7-2 76 0,0 0-76 0,-2 16 76 16,4 6-76-16,-2-22 49 0,0 0-49 0,4 27 49 15,-3 9-49-15,-1-36 17 0,0 0-17 0,4 31 17 16,-1 2-17-16,-3-33-35 0,0 0 35 0,4 27-34 15,-2 0 34-15,-2-27-161 0,0 0 161 0,1 19-161 16,1-2 161-16,-2-17-189 0,0 0 189 0,0 7-188 16,0-7 188-16,0 9-439 0</inkml:trace>
  <inkml:trace contextRef="#ctx0" brushRef="#br0" timeOffset="91773.98">21707 4701 785 0,'0'0'0'0,"0"0"0"0,0-5 0 0,0 5 70 15,0 0-70-15,1-7 70 0,5-2-70 0,-6 9 66 0,0 0-66 16,7-7 66-16,3 2-66 0,-10 5 45 0,0 0-45 16,14-3 45-16,3-4-45 0,-17 7 1 0,0 0-1 15,23-5 1-15,3 1-1 0,-26 4 2 0,0 0-2 0,32-3 2 16,2-2-2-16,-34 5 10 0,0 0-10 0,39-4 11 16,1 4-11-16,-40 0 8 0,0 0-8 0,38-3 8 15,-1 0-8-15,-37 3 3 0,0 0-3 0,31-2 4 16,-1-2-4-16,-30 4-19 0,0 0 19 0,21-3-18 15,-6 0 18-15,-15 3-125 0,0 0 125 0,11-2-125 16,-6 2 125-16,-5 0-147 0,0 0 147 0,0 0-146 16,-5-4 146-16,0 4-367 0</inkml:trace>
  <inkml:trace contextRef="#ctx0" brushRef="#br0" timeOffset="92014.74">21722 4901 919 0,'0'0'0'0,"11"0"0"0,6-7 0 0,-17 7 96 16,0 0-96-16,18-1 96 0,4 1-96 0,-22 0 78 16,0 0-78-16,28-4 78 0,2 4-78 0,-30 0 34 15,0 0-34-15,31-3 34 0,6 3-34 0,-37 0-2 16,0 0 2-16,38-5-2 0,2 1 2 0,-40 4-97 15,0 0 97-15,37 0-97 0,-4-3 97 0,-33 3-206 0,0 0 206 16,26 3-205-16,-3-3 205 0,25 4-434 0</inkml:trace>
  <inkml:trace contextRef="#ctx0" brushRef="#br0" timeOffset="92508.6">22698 4182 987 0,'0'0'0'0,"0"10"0"0,2 2 0 0,-2-12 91 15,0 0-91-15,1 12 92 0,1-3-92 0,-2-9 80 16,0 0-80-16,2 18 81 0,-2 10-81 0,0-28 52 15,0 0-52-15,0 29 52 0,-2 5-52 0,2-34 39 16,0 0-39-16,-3 43 39 0,-1 2-39 0,4-45 3 0,0 0-3 16,-2 51 4-16,1 7-4 0,1-58 18 0,0 0-18 15,-4 55 19-15,1 2-19 0,3-57 1 0,0 0-1 0,-2 58 1 16,-3-3-1-16,5-55-2 0,0 0 2 0,-2 46-1 16,2-7 1-16,0-39 0 0,0 0 0 0,0 36 1 15,2-8-1-15,-2-28 0 0,0 0 0 0,0 24 1 16,2-9-1-16,-2-15-41 0,0 0 41 0,0 12-41 15,0-3 41-15,0-9-171 0,0 0 171 0,-4 3-171 16,1-3 171-16,-4 4-748 0</inkml:trace>
  <inkml:trace contextRef="#ctx0" brushRef="#br0" timeOffset="92839.67">22404 5129 931 0,'0'0'0'0,"8"-3"0"0,3-6 0 0,-11 9 136 16,0 0-136-16,12-3 136 0,4-1-136 0,-16 4 92 16,0 0-92-16,19-5 93 0,5-7-93 0,-24 12 75 15,0 0-75-15,28-12 76 0,2-2-76 0,-30 14 5 16,0 0-5-16,34-13 6 0,5-1-6 0,-39 14 20 15,0 0-20-15,40-14 20 0,3 2-20 0,-43 12 14 0,0 0-14 16,46-7 15-16,3-1-15 0,-49 8-1 0,0 0 1 16,47-4-1-16,-4 4 1 0,-43 0 0 0,0 0 0 15,38 4 0-15,-4-4 0 0,-34 0-10 0,0 0 10 0,24 2-9 16,-8-1 9-16,-16-1-68 0,0 0 68 0,10 2-68 16,-8 1 68-16,-2-3-115 0,0 0 115 0,-11-5-115 15,-10 2 115-15,-8-7-836 0</inkml:trace>
  <inkml:trace contextRef="#ctx0" brushRef="#br0" timeOffset="93140.08">22306 4106 807 0,'0'0'0'0,"17"0"0"0,6 0 0 16,-23 0 95-16,0 0-95 0,28 0 95 0,7 4-95 15,-35-4 111-15,0 0-111 0,42 5 112 0,5 2-112 0,-47-7 57 16,0 0-57-16,50 8 58 0,-1 3-58 0,-49-11 18 16,0 0-18-16,52 17 18 0,4 2-18 0,-56-19 31 15,0 0-31-15,49 15 31 0,-2 0-31 0,-47-15 0 16,0 0 0-16,40 14 0 0,-7-4 0 0,-33-10-70 15,0 0 70-15,28 9-69 0,-7-6 69 0,-21-3-189 16,0 0 189-16,17 2-189 0,-1-4 189 0,13 2-580 16</inkml:trace>
  <inkml:trace contextRef="#ctx0" brushRef="#br0" timeOffset="93501.59">23153 4696 987 0,'0'0'0'0,"0"0"0"0,5-7 0 15,-5 7 97-15,0 0-97 0,3 0 97 0,1 0-97 16,-4 0 65-16,0 0-65 0,3 0 65 0,1 7-65 16,-4-7 43-16,0 0-43 0,5 13 44 0,2 10-44 15,-7-23 0-15,0 0 0 0,9 31 0 0,-1 4 0 0,-8-35 0 16,0 0 0-16,9 33 1 0,0 1-1 0,-9-34 0 16,0 0 0-16,5 31 0 0,0-2 0 0,-5-29-20 15,0 0 20-15,2 23-19 0,0-8 19 0,-2-15-101 16,0 0 101-16,2 12-100 0,-2-7 100 0,0-5-158 15,0 0 158-15,-2-3-157 0,-3-11 157 0,-2-1-534 16</inkml:trace>
  <inkml:trace contextRef="#ctx0" brushRef="#br0" timeOffset="93860.03">23397 4668 729 0,'0'0'0'0,"10"9"0"16,9 6 0-16,-19-15 58 0,0 0-58 0,18 17 59 16,1 2-59-16,-19-19 49 0,0 0-49 0,19 21 50 15,-3 1-50-15,-16-22 51 0,0 0-51 0,10 19 51 16,-3 1-51-16,-7-20 24 0,0 0-24 0,2 19 25 15,-4 2-25-15,2-21 27 0,0 0-27 0,-7 20 27 0,-3 3-27 16,10-23 15-16,0 0-15 0,-23 24 16 0,-8-4-16 16,31-20 2-16,0 0-2 0,-30 19 2 0,-5-3-2 15,35-16 0-15,0 0 0 0,-33 15 0 0,-2-7 0 16,35-8-4-16,0 0 4 0,-29 12-3 0,1-6 3 0,28-6-44 16,0 0 44-16,-21 6-44 0,3 1 44 0,18-7-161 15,0 0 161-15,-14 2-160 0,6 1 160 0,8-3-139 16,0 0 139-16,-7 4-138 0,3-4 138 0,-6 3-275 15</inkml:trace>
  <inkml:trace contextRef="#ctx0" brushRef="#br0" timeOffset="94400.96">23620 4723 785 0,'0'0'0'0,"5"-3"0"0,5-8 0 16,-10 11 59-16,0 0-59 0,12-8 59 0,-1-4-59 15,-11 12 63-15,0 0-63 0,14-12 64 0,2-4-64 0,-16 16 76 16,0 0-76-16,22-12 77 0,4 4-77 0,-26 8 34 16,0 0-34-16,30-7 35 0,1 2-35 0,-31 5 28 15,0 0-28-15,33-4 28 0,0 8-28 0,-33-4 40 16,0 0-40-16,28 5 41 0,0 2-41 0,-28-7 22 15,0 0-22-15,18 12 23 0,-4-4-23 0,-14-8 1 16,0 0-1-16,10 16 2 0,-1-4-2 0,-9-12 13 16,0 0-13-16,0 19 13 0,-6-2-13 0,6-17 8 15,0 0-8-15,-15 27 8 0,-10 7-8 0,25-34 8 0,0 0-8 16,-26 33 8-16,-2 5-8 0,28-38 33 0,0 0-33 16,-26 41 33-16,0 2-33 0,26-43 25 0,0 0-25 15,-17 42 26-15,5 3-26 0,12-45 24 0,0 0-24 0,1 43 25 16,13-7-25-16,-14-36 34 0,0 0-34 0,25 31 35 15,9-12-35-15,-34-19-12 0,0 0 12 0,47 8-12 16,14-16 12-16,-61 8-99 0,0 0 99 0,58-19-98 16,1-17 98-16,58-19-1048 0</inkml:trace>
  <inkml:trace contextRef="#ctx0" brushRef="#br0" timeOffset="125629.25">17914 5814 315 0,'0'0'0'0,"2"0"0"0,5 4 0 0,-7-4 6 15,0 0-6-15,0 0 6 0,0 0-6 0,0 0 33 16,0 0-33-16,-4 0 34 0,1 0-34 0,3 0 65 16,0 0-65-16,-5 2 65 0,-1-1-65 0,6-1 69 15,0 0-69-15,-5 2 69 0,-2 1-69 0,7-3 54 16,0 0-54-16,-7 0 55 0,2 4-55 0,5-4 47 0,0 0-47 15,-5 3 47-15,-4-1-47 0,9-2 48 0,0 0-48 16,-7 7 49-16,2-4-49 0,5-3 69 0,0 0-69 16,-9 5 70-16,0 2-70 0,9-7 58 0,0 0-58 15,-12 12 58-15,4 0-58 0,8-12 41 0,0 0-41 16,-13 16 41-16,1 4-41 0,12-20 21 0,0 0-21 16,-9 28 21-16,1 2-21 0,8-30 47 0,0 0-47 0,-5 31 47 15,-1 5-47-15,6-36 38 0,0 0-38 0,-3 40 38 16,-1-1-38-16,4-39 16 0,0 0-16 0,-3 45 17 15,-2 1-17-15,5-46 22 0,0 0-22 0,-6 48 22 16,3 1-22-16,3-49 33 0,0 0-33 0,-5 42 33 16,3-8-33-16,2-34 5 0,0 0-5 0,-2 31 5 15,2-7-5-15,0-24 18 0,0 0-18 0,2 20 18 16,1-4-18-16,-3-16 15 0,0 0-15 0,6 6 15 16,1 0-15-16,-7-6 4 0,0 0-4 0,8-4 4 15,-1-4-4-15,-7 8 7 0,0 0-7 0,7-12 8 0,0-11-8 16,-7 23-46-16,0 0 46 0,2-20-46 0,1-4 46 15,-3 24-163-15,0 0 163 0,4-17-162 0,-4 1 162 0,0-15-902 16</inkml:trace>
  <inkml:trace contextRef="#ctx0" brushRef="#br0" timeOffset="126002.88">17494 6506 561 0,'0'0'0'16,"12"-3"0"-16,11-6 0 0,-23 9 91 0,0 0-91 16,12-3 91-16,-3 0-91 0,-9 3 87 0,0 0-87 0,7 3 88 15,-2 0-88-15,-5-3 66 0,0 0-66 0,12 9 66 16,6 0-66-16,-18-9 55 0,0 0-55 0,22 10 56 15,6-5-56-15,-28-5 33 0,0 0-33 0,30 3 33 16,3-3-33-16,-33 0 9 0,0 0-9 0,37-5 10 16,3-2-10-16,-40 7 42 0,0 0-42 0,43-10 43 15,3-2-43-15,-46 12 18 0,0 0-18 0,45-12 19 16,0 0-19-16,-45 12 20 0,0 0-20 0,39-14 20 16,-6 1-20-16,-33 13 40 0,0 0-40 0,29-9 40 0,-8-3-40 15,-21 12 12-15,0 0-12 0,18-7 13 0,-6 2-13 16,-12 5-2-16,0 0 2 0,8-3-1 0,-4-4 1 15,-4 7-170-15,0 0 170 0,2-5-169 0,-2-2 169 0,3-5-776 16</inkml:trace>
  <inkml:trace contextRef="#ctx0" brushRef="#br0" timeOffset="126394.23">17444 5712 919 0,'0'0'0'0,"3"3"0"16,6 2 0-16,-9-5 84 0,0 0-84 0,3-5 85 15,6-7-85-15,-9 12 92 0,0 0-92 0,9-10 93 16,8-2-93-16,-17 12 59 0,0 0-59 0,21-12 59 16,5 3-59-16,-26 9 37 0,0 0-37 0,30-7 37 15,5 4-37-15,-35 3 16 0,0 0-16 0,36 3 17 16,3 1-17-16,-39-4 12 0,0 0-12 0,42 3 13 16,5 1-13-16,-47-4 10 0,0 0-10 0,47 5 10 15,3-2-10-15,-50-3 23 0,0 0-23 0,44 0 24 0,-3 0-24 16,-41 0 20-16,0 0-20 0,34 0 20 0,-7 0-20 15,-27 0-55-15,0 0 55 0,25 0-55 0,-4-3 55 16,-21 3-118-16,0 0 118 0,8-12-117 0,-4-4 117 0,5-8-875 16</inkml:trace>
  <inkml:trace contextRef="#ctx0" brushRef="#br0" timeOffset="127774.68">18461 6270 225 0,'0'0'0'0,"0"0"0"0,4 3 0 0,-4-3 88 16,0 0-88-16,0 0 89 0,1-3-89 0,-1 3 110 15,0 0-110-15,0 0 110 0,0-3-110 0,0 3 100 16,0 0-100-16,0 0 101 0,-1-4-101 0,1 4 76 0,0 0-76 16,-2 4 77-16,0 1-77 0,2-5 47 0,0 0-47 15,-3 22 48-15,-1 9-48 0,4-31 33 0,0 0-33 16,-2 38 33-16,1 4-33 0,1-42 32 0,0 0-32 16,-2 40 33-16,2-3-33 0,0-37 20 0,0 0-20 0,-4 36 20 15,3-6-20-15,1-30 11 0,0 0-11 0,-2 25 11 16,2-8-11-16,0-17 35 0,0 0-35 0,0 16 36 15,2-6-36-15,-2-10 5 0,0 0-5 0,5 0 5 16,-3-10-5-16,-2 10-156 0,0 0 156 0,3-12-155 16,4-9 155-16,2-15-677 0</inkml:trace>
  <inkml:trace contextRef="#ctx0" brushRef="#br0" timeOffset="128167.08">18621 6325 639 0,'0'0'0'0,"-12"5"0"0,-9-2 0 0,21-3 82 16,0 0-82-16,-1 12 83 0,8 9-83 0,-7-21 101 16,0 0-101-16,5 19 101 0,2-4-101 0,-7-15 57 15,0 0-57-15,2 16 58 0,-1-3-58 0,-1-13 59 0,0 0-59 16,0 14 59-16,-1 0-59 0,1-14 67 0,0 0-67 16,-6 12 68-16,1 0-68 0,5-12 18 0,0 0-18 0,-10 13 19 15,1-4-19-15,9-9 16 0,0 0-16 0,-11 12 17 16,-1-3-17-16,12-9 9 0,0 0-9 0,-8 10 10 15,-5-5-10-15,13-5 23 0,0 0-23 0,-10 7 24 16,3-7-24-16,7 0-42 0,0 0 42 0,-7 0-41 16,5-7 41-16,2 7-160 0,0 0 160 0,9-9-159 15,5-3 159-15,10-12-732 0</inkml:trace>
  <inkml:trace contextRef="#ctx0" brushRef="#br0" timeOffset="128736.16">18818 6354 684 0,'0'0'0'0,"2"0"0"0,3 3 0 0,-5-3 132 0,0 0-132 15,5 0 132-15,-1 0-132 0,-4 0 119 0,0 0-119 0,5 0 120 16,0 0-120-16,-5 0 100 0,0 0-100 0,9 0 100 15,2-3-100-15,-11 3 48 0,0 0-48 0,14-5 48 16,-1-2-48-16,-13 7 34 0,0 0-34 0,18-9 34 16,1-6-34-16,-19 15 15 0,0 0-15 0,17-21 15 15,1-1-15-15,-18 22 36 0,0 0-36 0,16-20 36 16,-2-3-36-16,-14 23 35 0,0 0-35 0,8-17 36 16,-1 2-36-16,-7 15 7 0,0 0-7 0,5-9 8 15,-1 2-8-15,-4 7 13 0,0 0-13 0,0 0 13 16,0 0-13-16,0 0 16 0,0 0-16 0,-4 16 17 15,-1 4-17-15,5-20 0 0,0 0 0 0,-3 28 1 16,-6 6-1-16,9-34 8 0,0 0-8 0,-5 36 8 0,1 7-8 16,4-43 3-16,0 0-3 0,-1 36 3 0,1-4-3 15,0-32 6-15,0 0-6 0,1 29 6 0,3-3-6 0,-4-26 7 16,0 0-7-16,5 22 8 0,4-6-8 0,-9-16 7 16,0 0-7-16,5 12 8 0,2-4-8 0,-7-8-34 15,0 0 34-15,5 4-34 0,-1-8 34 0,-4 4-182 16,0 0 182-16,3-3-182 0,2-2 182 0,4-7-968 15</inkml:trace>
  <inkml:trace contextRef="#ctx0" brushRef="#br0" timeOffset="129021.06">18937 6575 987 0,'0'0'0'0,"8"-2"0"16,3-5 0-16,-11 7 136 0,0 0-136 0,7-1 136 16,0 1-136-16,-7 0 118 0,0 0-118 0,7 1 118 15,0 3-118-15,-7-4 87 0,0 0-87 0,9 5 87 16,3 2-87-16,-12-7 9 0,0 0-9 0,12 3 10 16,7-3-10-16,-19 0 24 0,0 0-24 0,17 0 25 15,3 0-25-15,-20 0 30 0,0 0-30 0,17 0 30 16,0 0-30-16,-17 0 11 0,0 0-11 0,18-3 11 15,1-6-11-15,-19 9-64 0,0 0 64 0,17-8-64 16,3-3 64-16,-20 11-148 0,0 0 148 0,14-15-148 16,-4-6 148-16,14-15-950 0</inkml:trace>
  <inkml:trace contextRef="#ctx0" brushRef="#br0" timeOffset="129516.81">19445 6066 684 0,'0'0'0'0,"0"0"0"16,0 0 0-16,0 0 154 0,0 0-154 0,0 0 155 15,0 0-155-15,0 0 124 0,0 0-124 0,0 0 124 16,4-3-124-16,-4 3 103 0,0 0-103 0,3-4 104 15,3 3-104-15,-6 1 66 0,0 0-66 0,7-4 67 16,1 1-67-16,-8 3 32 0,0 0-32 0,13-4 32 16,2 4-32-16,-15 0 26 0,0 0-26 0,21 0 26 0,5-1-26 15,-26 1 15-15,0 0-15 0,26 0 15 0,7-4-15 16,-33 4 27-16,0 0-27 0,30 0 27 0,0-3-27 16,-30 3 20-16,0 0-20 0,24-4 20 0,-1 1-20 0,-23 3 40 15,0 0-40-15,12 0 41 0,-2 0-41 0,-10 0 0 16,0 0 0-16,7 0 1 0,-3 2-1 0,-4-2-43 15,0 0 43-15,0 0-43 0,3 0 43 0,-3 0-127 16,0 0 127-16,-3 0-127 0,-4 1 127 0,-4 3-1081 16</inkml:trace>
  <inkml:trace contextRef="#ctx0" brushRef="#br0" timeOffset="129817.33">19548 6142 774 0,'0'0'0'0,"5"-6"0"16,11-4 0-16,-16 10 113 0,0 0-113 0,4-5 114 15,1 2-114-15,-5 3 114 0,0 0-114 0,0 0 114 16,0-4-114-16,0 4 93 0,0 0-93 0,0 0 93 16,0 0-93-16,0 0 44 0,0 0-44 0,0 0 44 15,3 4-44-15,-3-4 38 0,0 0-38 0,9 3 38 16,3 0-38-16,-12-3 40 0,0 0-40 0,18 0 40 15,4 2-40-15,-22-2 15 0,0 0-15 0,25 2 15 16,1 0-15-16,-26-2 37 0,0 0-37 0,22 3 37 16,-1-3-37-16,-21 0 30 0,0 0-30 0,16 3 30 15,-4-1-30-15,-12-2 22 0,0 0-22 0,5 4 22 0,1-1-22 16,-6-3-183-16,0 0 183 0,3 3-183 0,-3-1 183 16,4 5-1020-16</inkml:trace>
  <inkml:trace contextRef="#ctx0" brushRef="#br0" timeOffset="131079.16">20285 6184 684 0,'0'0'0'0,"11"-8"0"0,4-4 0 16,-15 12 104-16,0 0-104 0,14-16 104 0,0-2-104 16,-14 18 96-16,0 0-96 0,16-21 97 0,1-1-97 15,-17 22 65-15,0 0-65 0,16-26 65 0,1-3-65 16,-17 29 37-16,0 0-37 0,16-29 38 0,-2-2-38 0,-14 31 34 15,0 0-34-15,12-33 35 0,0 3-35 0,-12 30 38 16,0 0-38-16,9-28 38 0,-2 4-38 0,-7 24 15 16,0 0-15-16,2-24 15 0,-4 0-15 0,2 24 31 15,0 0-31-15,-5-19 31 0,0 1-31 0,5 18 36 16,0 0-36-16,-14-18 36 0,-2 3-36 0,16 15 2 16,0 0-2-16,-16-12 3 0,2 5-3 0,14 7 9 15,0 0-9-15,-12-5 10 0,3 2-10 0,9 3 8 0,0 0-8 16,-8-4 9-16,1 4-9 0,7 0 0 0,0 0 0 15,-11 9 1-15,-3 4-1 0,14-13 3 0,0 0-3 16,-12 21 3-16,2 3-3 0,10-24 1 0,0 0-1 0,-7 33 2 16,2 6-2-16,5-39-4 0,0 0 4 0,0 46-3 15,3 2 3-15,-3-48 0 0,0 0 0 0,7 53 0 16,3 7 0-16,-10-60 0 0,0 0 0 0,9 58 0 16,0 6 0-16,-9-64-1 0,0 0 1 0,7 75 0 15,-2 11 0-15,-5-86 5 0,0 0-5 0,7 75 5 16,2-3-5-16,-9-72 3 0,0 0-3 0,3 67 4 15,2-5-4-15,-5-62 12 0,0 0-12 0,4 51 13 16,-8-6-13-16,4-45 15 0,0 0-15 0,-1 39 16 16,-3-5-16-16,4-34 8 0,0 0-8 0,-3 31 9 15,3-3-9-15,0-28 4 0,0 0-4 0,-5 24 4 0,1-9-4 16,4-15 31-16,0 0-31 0,-3 14 31 16,1-4-31-16,2-10 0 0,0 0 0 0,-4 5 0 0,-4-2 0 15,8-3 2-15,0 0-2 0,-13-8 2 0,-7-8-2 0,20 16 11 16,0 0-11-16,-18-27 11 0,-3-12-11 15,21 39 3-15,0 0-3 0,-21-43 4 0,-1-5-4 0,22 48 3 16,0 0-3-16,-18-43 3 0,6-5-3 0,12 48 1 16,0 0-1-16,-7-39 2 0,7 4-2 0,0 35 4 15,0 0-4-15,5-27 4 0,7 6-4 0,-12 21 6 16,0 0-6-16,16-18 6 0,7 6-6 0,-23 12-113 16,0 0 113-16,38-33-1227 0,-76 66 1227 0</inkml:trace>
  <inkml:trace contextRef="#ctx0" brushRef="#br0" timeOffset="132128.87">19472 5833 516 0,'0'0'0'0,"8"4"0"0,4 1 0 0,-12-5 142 0,0 0-142 15,0 0 142-15,0 3-142 0,0-3 85 0,0 0-85 0,-5 0 86 16,0-3-86-16,5 3 70 0,0 0-70 0,-2-9 70 16,2-10-70-16,0 19 28 0,0 0-28 0,4-20 28 15,4-8-28-15,-8 28 9 0,0 0-9 0,13-30 9 16,1-1-9-16,-14 31 18 0,0 0-18 0,17-29 19 15,4 1-19-15,-21 28 13 0,0 0-13 0,23-22 14 16,1 5-14-16,-24 17 26 0,0 0-26 0,21-7 26 16,0 2-26-16,-21 5 6 0,0 0-6 0,15 5 7 15,-1 7-7-15,-14-12 17 0,0 0-17 0,13 12 17 16,-3 3-17-16,-10-15 39 0,0 0-39 0,11 16 39 16,1-4-39-16,-12-12 29 0,0 0-29 0,15 5 29 15,5-2-29-15,-20-3 44 0,0 0-44 0,20-5 45 0,7-10-45 16,-27 15 51-16,0 0-51 0,29-23 52 0,3-6-52 15,-32 29-120-15,0 0 120 0,33-39-119 0,3-7 119 16,34-38-988-16</inkml:trace>
  <inkml:trace contextRef="#ctx1" brushRef="#br0">26755 11482 0,'0'0'0,"0"0"15,9 0 1,-9 0-16,28-10 16,-9 1-16,9 0 15,-9 0 1,0 0-16,0-1 16,-10 1-16,19-19 15,1 1 1,-11 8-16,-8 1 15,-1 9-15,1-1 16,-1 1-16,0 0 16,1 0-1,-1-1-15,1 1 16,-1 0 0,1 9-16,-1-9 15,-9 9-15,0 0 16,0 0-16,0 0 15,9 0 1,1-10-16,-10 10 16,0 0-16,0 0 15,0 0 1,9-9-16,-9 9 16,0 0-16,0 0 15,10-9 1,-10 9-16</inkml:trace>
  <inkml:trace contextRef="#ctx0" brushRef="#br0" timeOffset="133404.97">21132 5614 606 0,'0'0'0'15,"0"0"0"-15,0 0 0 0,0 0 101 16,0 0-101-16,0 0 101 0,0 0-101 0,0 0 92 0,0 0-92 15,0 0 92-15,0 0-92 0,0 0 85 0,0 0-85 0,0 0 86 16,0 0-86-16,0 0 54 0,0 0-54 0,0 0 54 16,0 0-54-16,0 0 62 0,0 0-62 0,0 0 62 15,-19 15-62-15,19-15 40 0,0 0-40 0,-14 12 41 16,-4 4-41-16,18-16 29 0,0 0-29 0,-22 27 29 16,-4 9-29-16,26-36 25 0,0 0-25 0,-25 36 26 15,1 7-26-15,24-43 33 0,0 0-33 0,-23 46 33 16,2 6-33-16,21-52 2 0,0 0-2 0,-15 51 2 15,2 0-2-15,13-51 8 0,0 0-8 0,-8 59 8 0,1 1-8 16,7-60 8-16,0 0-8 0,-4 73 9 0,6 11-9 16,-2-84 0-16,0 0 0 0,7 74 1 0,3-2-1 15,-10-72 3-15,0 0-3 0,13 55 3 0,0-16-3 0,-13-39 1 16,0 0-1-16,18 36 2 0,5-5-2 0,-23-31 1 16,0 0-1-16,22 27 2 0,6-3-2 0,-28-24 15 15,0 0-15-15,24 19 15 0,3 0-15 0,-27-19 23 16,0 0-23-16,26 17 24 0,-2-2-24 0,-24-15 0 15,0 0 0-15,23 16 0 0,-2 1 0 0,-21-17-129 16,0 0 129-16,21 19-129 0,-4 0 129 0,-17-19-140 16,0 0 140-16,14 13-140 0,-2-2 140 0,14 9-835 0</inkml:trace>
  <inkml:trace contextRef="#ctx0" brushRef="#br0" timeOffset="134336.37">21334 5902 684 0,'0'0'0'0,"0"0"0"16,0 0 0-16,0 0 93 0,0 0-93 0,0 0 93 0,0 0-93 16,0 0 82-16,0 0-82 0,0 0 83 0,0 0-83 15,0 0 66-15,0 0-66 0,0 0 67 0,0 0-67 16,0 0 36-16,0 0-36 0,2 19 37 0,1 8-37 0,-3-27 40 16,0 0-40-16,7 34 40 0,4 11-40 0,-11-45 16 15,0 0-16-15,12 44 17 0,-2 9-17 0,-10-53 30 16,0 0-30-16,11 52 30 0,-3-1-30 0,-8-51 6 15,0 0-6-15,11 52 6 0,-1-6-6 0,-10-46 26 16,0 0-26-16,9 38 26 0,0-8-26 0,-9-30 6 16,0 0-6-16,8 24 7 0,1-5-7 0,-9-19 4 15,0 0-4-15,9 9 5 0,1-6-5 0,-10-3 21 0,0 0-21 16,14-8 21-16,-3-4-21 0,-11 12 6 0,0 0-6 16,14-23 7-16,1-2-7 0,-15 25 9 0,0 0-9 15,18-31 10-15,1-12-10 0,-19 43 24 0,0 0-24 16,23-43 25-16,4-8-25 0,-27 51 12 0,0 0-12 15,28-52 12-15,4-2-12 0,-32 54 27 0,0 0-27 16,29-52 27-16,-1 1-27 0,-28 51 20 0,0 0-20 16,28-46 20-16,-7 3-20 0,-21 43 10 0,0 0-10 0,19-33 10 15,-3 9-10-15,-16 24 18 0,0 0-18 0,12-15 18 16,-3 3-18-16,-9 12-17 0,0 0 17 0,5-9-16 16,-3 9 16-16,-2 0-163 0,0 0 163 0,5 12-163 15,-5 9 163-15,5 11-978 0</inkml:trace>
  <inkml:trace contextRef="#ctx0" brushRef="#br0" timeOffset="135326.59">22154 6164 606 0,'0'0'0'0,"-3"0"0"0,1 0 0 16,2 0 101-16,0 0-101 0,0 0 101 0,-5 0-101 0,5 0 103 16,0 0-103-16,0 0 104 0,0 0-104 0,0 0 104 15,0 0-104-15,0 0 104 0,0 0-104 0,0 0 54 16,0 0-54-16,-3 2 54 0,-3 1-54 0,6-3 53 15,0 0-53-15,-7 7 53 0,-1-2-53 0,8-5 38 16,0 0-38-16,-11 10 39 0,1-1-39 0,10-9 9 16,0 0-9-16,-14 17 9 0,0 5-9 0,14-22 31 15,0 0-31-15,-16 24 31 0,-1 4-31 0,17-28 1 16,0 0-1-16,-12 32 2 0,1 6-2 0,11-38 2 16,0 0-2-16,-7 31 2 0,5 1-2 0,2-32 10 0,0 0-10 15,2 31 11-15,5-4-11 0,-7-27 0 0,0 0 0 16,12 26 0-16,4-4 0 0,-16-22 0 0,0 0 0 15,17 18 1-15,1-5-1 0,-18-13 0 0,0 0 0 16,21 9 0-16,-4-6 0 0,-17-3-1 0,0 0 1 16,18-3 0-16,-1-2 0 0,-17 5 0 0,0 0 0 0,14-7 1 15,0-5-1-15,-14 12 2 0,0 0-2 0,10-12 2 16,1-4-2-16,-11 16 6 0,0 0-6 0,7-12 6 16,0-3-6-16,-7 15 15 0,0 0-15 0,3-15 15 15,1-4-15-15,-4 19 22 0,0 0-22 0,1-16 23 16,-1 3-23-16,0 13 0 0,0 0 0 0,-1-16 0 15,-3 1 0-15,4 15 0 0,0 0 0 0,-9-17 0 16,2 3 0-16,7 14 3 0,0 0-3 0,-8-12 4 16,-1 3-4-16,9 9 0 0,0 0 0 0,-9-8 1 0,2 4-1 15,7 4 6-15,0 0-6 0,-5-3 7 0,0-2-7 16,5 5 0-16,0 0 0 0,-4 0 0 0,3 2 0 16,1-2 0-16,0 0 0 0,0 3 0 0,5 0 0 0,-5-3-2 15,0 0 2-15,7 4-2 0,5 1 2 0,-12-5-2 16,0 0 2-16,16 0-2 0,5 0 2 0,-21 0-2 15,0 0 2-15,22-5-1 0,6-2 1 0,-28 7 0 16,0 0 0-16,26-9 0 0,7-3 0 0,-33 12 0 16,0 0 0-16,25-10 0 0,1 2 0 0,-26 8 1 15,0 0-1-15,21-9 2 0,-4 6-2 0,-17 3-55 16,0 0 55-16,12-6-54 0,-1 3 54 0,-11 3-158 16,0 0 158-16,7 0-158 0,-2 0 158 0,7-3-877 0</inkml:trace>
  <inkml:trace contextRef="#ctx0" brushRef="#br0" timeOffset="135868.47">22656 6109 639 0,'0'0'0'0,"-5"3"0"16,0 6 0-16,5-9 144 0,0 0-144 0,-6 0 144 15,5-3-144-15,1 3 131 0,0 0-131 0,0 0 131 0,0-7-131 16,0 7 98-16,0 0-98 0,0 0 98 0,-5-2-98 16,5 2 72-16,0 0-72 0,-9 5 72 0,-9 5-72 0,18-10 33 15,0 0-33-15,-15 12 33 0,1 0-33 0,14-12 5 16,0 0-5-16,-18 16 5 0,1-4-5 0,17-12 26 15,0 0-26-15,-14 15 26 0,4-1-26 0,10-14 1 16,0 0-1-16,-7 19 2 0,5-4-2 0,2-15 6 16,0 0-6-16,3 17 6 0,4 0-6 0,-7-17 23 15,0 0-23-15,12 18 24 0,8 0-24 0,-20-18 12 16,0 0-12-16,17 16 12 0,2 1-12 0,-19-17 5 16,0 0-5-16,19 15 5 0,1 1-5 0,-20-16 22 0,0 0-22 15,15 17 23-15,-1 2-23 0,-14-19 2 0,0 0-2 16,11 15 3-16,-4-3-3 0,-7-12 2 0,0 0-2 15,3 12 3-15,-1-2-3 0,-2-10 11 0,0 0-11 16,0 11 11-16,-2-1-11 0,2-10 22 0,0 0-22 16,-9 12 23-16,-3 3-23 0,12-15 3 0,0 0-3 15,-16 16 3-15,-4-2-3 0,20-14 13 0,0 0-13 16,-21 12 14-16,-4-2-14 0,25-10 1 0,0 0-1 0,-21 7 1 16,4-2-1-16,17-5-4 0,0 0 4 0,-12-4-4 15,3-1 4-15,9 5-174 0,0 0 174 0,4-13-173 16,4-1 173-16,-8 14-156 0,0 0 156 0,12-28-907 15,-24 56 907-15</inkml:trace>
  <inkml:trace contextRef="#ctx0" brushRef="#br0" timeOffset="136437.78">22947 6333 707 0,'0'0'0'0,"0"0"123"0,0 0-123 15,0 0 123-15,0 0-123 0,0 0 118 0,0 0-118 16,0 0 119-16,26-22-119 0,-26 22 94 0,0 0-94 0,16-17 94 16,1-5-94-16,-17 22 51 0,0 0-51 0,18-21 52 15,-3-3-52-15,-15 24 45 0,0 0-45 0,14-27 46 16,0-1-46-16,-14 28 47 0,0 0-47 0,11-27 48 15,-3 0-48-15,-8 27 10 0,0 0-10 0,7-24 11 16,0 5-11-16,-7 19 8 0,0 0-8 0,4-14 8 16,-1 4-8-16,-3 10 33 0,0 0-33 0,2-5 34 15,2 1-34-15,-4 4 3 0,0 0-3 0,0 0 4 16,-4 5-4-16,4-5 4 0,0 0-4 0,-2 19 5 16,-1 9-5-16,3-28 7 0,0 0-7 0,-4 32 8 0,1 8-8 15,3-40 13-15,0 0-13 0,-4 46 13 0,-1 2-13 16,5-48 8-16,0 0-8 0,-5 49 9 0,0 3-9 0,5-52 3 15,0 0-3-15,-5 44 4 0,-1-4-4 0,6-40 7 16,0 0-7-16,-5 34 7 0,2-5-7 0,3-29 7 16,0 0-7-16,-4 28 7 0,2-6-7 0,2-22-35 15,0 0 35-15,0 17-34 0,0-3 34 0,0-14-177 16,0 0 177-16,2 12-176 0,2-9 176 0,1 14-990 16</inkml:trace>
  <inkml:trace contextRef="#ctx0" brushRef="#br0" timeOffset="136693.62">22917 6695 908 0,'0'0'0'0,"6"-2"0"15,4 0 0-15,-10 2 128 0,0 0-128 0,14-3 128 16,-2-6-128-16,-12 9 112 0,0 0-112 0,18-11 113 15,3-1-113-15,-21 12 89 0,0 0-89 0,26-11 90 16,0 3-90-16,-26 8 18 0,0 0-18 0,26-7 19 16,0 2-19-16,-26 5 3 0,0 0-3 0,21-4 4 15,-2 4-4-15,-19 0 1 0,0 0-1 0,14 4 1 16,-2-4-1-16,-12 0-155 0,0 0 155 0,13 0-154 16,-5 0 154-16,13 0-881 0</inkml:trace>
  <inkml:trace contextRef="#ctx0" brushRef="#br0" timeOffset="137683.91">23339 5717 763 0,'0'0'0'0,"7"-5"0"16,-2-6 0-16,-5 11 129 0,0 0-129 0,6-5 129 15,-3 0-129-15,-3 5 94 0,0 0-94 0,3 0 95 16,3 5-95-16,-6-5 62 0,0 0-62 0,8 16 62 16,6 8-62-16,-14-24 47 0,0 0-47 0,16 27 47 0,5 6-47 15,-21-33 57-15,0 0-57 0,21 39 58 0,0 4-58 16,-21-43 33-16,0 0-33 0,21 43 33 0,0-1-33 15,-21-42 10-15,0 0-10 0,19 45 10 0,0 1-10 16,-19-46 31-16,0 0-31 0,14 46 31 0,-2 4-31 0,-12-50 1 16,0 0-1-16,7 53 1 0,-2 2-1 0,-5-55 5 15,0 0-5-15,0 57 6 0,-7 1-6 0,7-58 33 16,0 0-33-16,-8 68 33 0,-5 9-33 0,13-77 1 16,0 0-1-16,-15 76 1 0,-6-6-1 0,21-70 5 15,0 0-5-15,-25 67 6 0,-4-9-6 0,29-58 24 16,0 0-24-16,-25 45 25 0,3-13-25 0,22-32 11 15,0 0-11-15,-19 28 11 0,3-10-11 0,16-18 28 0,0 0-28 16,-18 19 28-16,3-7-28 0,15-12 12 0,0 0-12 16,-16 9 12-16,0-4-12 0,16-5-1 0,0 0 1 15,-17 2 0-15,-2-4 0 0,19 2-139 0,0 0 139 16,-16-2-138-16,2-6 138 0,-15-3-1148 0</inkml:trace>
  <inkml:trace contextRef="#ctx0" brushRef="#br0" timeOffset="170592.57">25114 5909 415 0,'0'0'0'16,"0"0"0"-16,0 0 0 0,0 0 120 0,0 0-120 0,0 0 120 16,0 0-120-16,0 0 98 0,0 0-98 0,0 0 98 15,-1-19-98-15,1 19 70 0,0 0-70 0,0-12 70 16,1 0-70-16,-1 12 54 0,0 0-54 0,2-9 55 15,0-1-55-15,-2 10 38 0,0 0-38 0,2-5 39 16,-1 1-39-16,-1 4 57 0,0 0-57 0,0 0 57 16,0 0-57-16,0 0 54 0,0 0-54 0,0 7 54 15,0 2-54-15,0-9 33 0,0 0-33 0,0 20 34 16,-1 15-34-16,1-35 34 0,0 0-34 0,0 36 35 0,0 10-35 16,0-46 38-16,0 0-38 0,0 48 38 0,-2 7-38 15,2-55 8-15,0 0-8 0,-2 51 8 0,0 4-8 0,2-55 13 16,0 0-13-16,-1 55 13 0,-1-4-13 0,2-51 25 15,0 0-25-15,-2 43 26 0,2-7-26 0,0-36 11 16,0 0-11-16,0 31 11 0,0-7-11 0,0-24 10 16,0 0-10-16,0 17 11 0,0-4-11 0,0-13 26 15,0 0-26-15,0 11 26 0,0-4-26 0,0-7-30 16,0 0 30-16,0 0-30 0,0-9 30 0,0 9-141 16,0 0 141-16,2-15-141 0,1-9 141 0,-3 24-168 15,0 0 168-15,6-28-167 0,-1-6 167 0,7-26-740 0</inkml:trace>
  <inkml:trace contextRef="#ctx0" brushRef="#br0" timeOffset="171192.92">25083 6005 382 0,'0'0'0'0,"5"-2"0"0,2 2 0 16,-7 0 71-16,0 0-71 0,5 0 72 0,2 0-72 0,-7 0 63 15,0 0-63-15,11 3 64 0,4 2-64 0,-15-5 57 16,0 0-57-16,21 0 58 0,4 0-58 0,-25 0 37 16,0 0-37-16,29-3 37 0,6-2-37 0,-35 5 16 15,0 0-16-15,33-12 17 0,2-4-17 0,-35 16 13 16,0 0-13-16,33-20 13 0,2-2-13 0,-35 22 16 16,0 0-16-16,33-28 17 0,0-4-17 0,-33 32 14 15,0 0-14-15,28-28 15 0,-2 1-15 0,-26 27 25 16,0 0-25-16,19-28 26 0,-1 6-26 0,-18 22 30 0,0 0-30 15,7-17 30-15,-2 5-30 0,-5 12 21 0,0 0-21 16,2-12 21-16,-2 5-21 0,0 7 18 0,0 0-18 16,-2-5 18-16,0 2-18 0,2 3 27 0,0 0-27 15,-7 12 27-15,-3 12-27 0,10-24 30 0,0 0-30 16,-9 34 30-16,-1 10-30 0,10-44 21 0,0 0-21 0,-7 52 21 16,0 9-21-16,7-61 28 0,0 0-28 0,-5 66 28 15,-1 2-28-15,6-68 3 0,0 0-3 0,-5 84 3 16,0 5-3-16,5-89 13 0,0 0-13 0,-7 77 14 15,-2-3-14-15,9-74 15 0,0 0-15 0,-5 43 16 16,2-23-16-16,3-20 8 0,0 0-8 0,-2 19 9 16,0-7-9-16,2-12 9 0,0 0-9 0,-2 7 10 15,2-2-10-15,0-5-102 0,0 0 102 0,2-5-101 16,2-5 101-16,-4 10-129 0,0 0 129 0,6-21-129 16,5-10 129-16,6-17-660 0</inkml:trace>
  <inkml:trace contextRef="#ctx0" brushRef="#br0" timeOffset="171824.3">25813 6164 628 0,'0'0'0'0,"5"-4"0"15,2 1 0-15,-7 3 120 0,0 0-120 0,12-9 121 16,-1-1-121-16,-11 10 86 0,0 0-86 0,14-14 86 16,1-4-86-16,-15 18 52 0,0 0-52 0,18-24 53 15,3-4-53-15,-21 28 40 0,0 0-40 0,21-31 41 0,1-1-41 16,-22 32 33-16,0 0-33 0,23-34 34 0,0 1-34 15,-23 33 13-15,0 0-13 0,19-27 14 0,0-1-14 16,-19 28 43-16,0 0-43 0,14-22 43 0,-6 8-43 0,-8 14 21 16,0 0-21-16,7-12 21 0,-3 5-21 0,-4 7 11 15,0 0-11-15,3 0 11 0,-1 0-11 0,-2 0 19 16,0 0-19-16,0 12 20 0,-2 7-20 0,2-19 7 16,0 0-7-16,-1 28 8 0,-1 8-8 0,2-36 9 15,0 0-9-15,-2 39 9 0,2 7-9 0,0-46 15 16,0 0-15-16,0 48 15 0,0-3-15 0,0-45 3 0,0 0-3 15,0 46 4-15,2-3-4 0,-2-43 0 16,0 0 0-16,2 39 1 0,-1-3-1 0,-1-36 2 0,0 0-2 16,2 28 2-16,0-4-2 0,-2-24-4 0,0 0 4 15,2 18-3-15,1-4 3 0,-3-14-117 0,0 0 117 16,2 14-116-16,0-9 116 0,-2-5-159 0,0 0 159 16,0 7-159-16,0-7 159 0,0 3-671 0</inkml:trace>
  <inkml:trace contextRef="#ctx0" brushRef="#br0" timeOffset="172110.28">25877 6539 583 0,'0'0'0'0,"6"-3"0"16,4-3 0-16,-10 6 110 0,0 0-110 0,12-6 110 0,6 0-110 15,-18 6 110-15,0 0-110 0,22-10 110 0,4 2-110 16,-26 8 117-16,0 0-117 0,32-6 118 0,-3 0-118 0,-29 6 85 16,0 0-85-16,33-6 86 0,2 3-86 0,-35 3 39 15,0 0-39-15,30 0 39 0,-4-3-39 0,-26 3 44 16,0 0-44-16,23 3 44 0,-2-1-44 0,-21-2 24 16,0 0-24-16,15 3 25 0,-2 1-25 0,-13-4-83 15,0 0 83-15,12-4-83 0,0-1 83 0,-12 5-106 16,0 0 106-16,9-15-105 0,-4-8 105 0,9-13-864 15</inkml:trace>
  <inkml:trace contextRef="#ctx0" brushRef="#br0" timeOffset="173144.93">27623 5999 415 0,'0'0'0'15,"-5"0"0"-15,-2 0 0 0,7 0 103 0,0 0-103 0,-4-5 104 0,4-2-104 16,0 7 88-16,0 0-88 0,0-5 89 0,0 2-89 16,0 3 77-16,0 0-77 0,-3-7 78 0,-1 2-78 0,4 5 60 15,0 0-60-15,-8-4 61 0,-3 1-61 0,11 3 35 16,0 0-35-16,-21-5 36 0,-12 1-36 0,33 4 26 16,0 0-26-16,-29 0 26 0,-5-3-26 0,34 3 25 15,0 0-25-15,-27 3 26 0,0-3-26 0,27 0 33 16,0 0-33-16,-22 2 33 0,1 2-33 0,21-4 12 15,0 0-12-15,-16 3 12 0,4 2-12 0,12-5 20 16,0 0-20-16,-9 10 20 0,2-1-20 0,7-9 8 16,0 0-8-16,-1 15 9 0,2 1-9 0,-1-16 9 0,0 0-9 15,9 17 10-15,7 5-10 0,-16-22 8 0,0 0-8 16,19 24 8-16,3 0-8 0,-22-24 3 0,0 0-3 16,25 24 4-16,1 0-4 0,-26-24 0 0,0 0 0 15,24 26 1-15,4 1-1 0,-28-27 1 0,0 0-1 16,18 24 2-16,-4-7-2 0,-14-17 1 0,0 0-1 15,10 19 1-15,-3-7-1 0,-7-12 1 0,0 0-1 0,2 16 1 16,-4-4-1-16,2-12 14 0,0 0-14 0,-7 15 15 16,-3-3-15-16,10-12 3 0,0 0-3 0,-21 15 4 15,-7 3-4-15,28-18 7 0,0 0-7 0,-28 13 7 16,0-1-7-16,28-12 14 0,0 0-14 0,-33 9 15 16,-2-2-15-16,35-7 3 0,0 0-3 0,-31 1 4 15,1-2-4-15,30 1 0 0,0 0 0 0,-24-7 1 0,3-5-1 16,21 12-7-16,0 0 7 0,-12-16-6 15,8-2 6-15,4 18-108 0,0 0 108 0,2-18-107 0,8 0 107 16,-10 18-113-16,0 0 113 0,16-21-112 0,5-3 112 16,16-22-722-16</inkml:trace>
  <inkml:trace contextRef="#ctx0" brushRef="#br0" timeOffset="173730.1">27846 6005 550 0,'0'0'0'15,"-5"1"0"-15,-4 4 0 0,9-5 24 0,0 0-24 16,-5 0 25-16,1 4-25 0,4-4 32 0,0 0-32 0,0 0 32 15,-3 0-32-15,3 0 64 0,0 0-64 0,-2 7 64 16,-1 1-64-16,3-8 43 0,0 0-43 0,-7 21 43 16,-4 10-43-16,11-31 37 0,0 0-37 0,-9 30 37 15,-1 3-37-15,10-33 46 0,0 0-46 0,-10 34 47 16,1 4-47-16,9-38 27 0,0 0-27 0,-7 31 27 16,0-6-27-16,7-25 5 0,0 0-5 0,-4 21 5 15,3-4-5-15,1-17 17 0,0 0-17 0,3 10 17 16,4-10-17-16,-7 0 8 0,0 0-8 0,11-8 8 15,2-8-8-15,-13 16 8 0,0 0-8 0,13-15 9 0,-1-9-9 16,-12 24 23-16,0 0-23 0,12-26 24 0,2-3-24 16,-14 29 20-16,0 0-20 0,12-31 20 0,2-3-20 15,-14 34 34-15,0 0-34 0,12-32 35 0,2-1-35 0,-14 33 19 16,0 0-19-16,14-27 20 0,-3 1-20 0,-11 26 29 16,0 0-29-16,10-17 29 0,1 5-29 0,-11 12 20 15,0 0-20-15,14-4 20 0,1 11-20 0,-15-7 41 16,0 0-41-16,14 14 41 0,-2 8-41 0,-12-22 7 15,0 0-7-15,11 33 7 0,-3 10-7 0,-8-43 31 16,0 0-31-16,7 42 31 0,0 6-31 0,-7-48 17 16,0 0-17-16,6 47 17 0,-1-6-17 0,-5-41 1 15,0 0-1-15,3 37 2 0,1-7-2 0,-4-30 12 0,0 0-12 16,3 25 12-16,-1-1-12 0,-2-24 14 0,0 0-14 16,0 16 15-16,0-8-15 0,0-8-34 0,0 0 34 15,-5 4-34-15,-2-11 34 0,7 7-103 0,0 0 103 16,-11-12-102-16,-3-5 102 0,-10-12-997 0</inkml:trace>
  <inkml:trace contextRef="#ctx0" brushRef="#br0" timeOffset="173970.41">27726 6164 774 0,'0'0'0'0,"10"5"0"15,9 2 0-15,-19-7 91 0,0 0-91 0,11 3 91 16,-6 2-91-16,-5-5 103 0,0 0-103 0,10 4 104 15,3-4-104-15,-13 0 94 0,0 0-94 0,17 3 94 16,4-1-94-16,-21-2 43 0,0 0-43 0,24 7 43 0,4 0-43 16,-28-7 39-16,0 0-39 0,28 5 39 0,0 0-39 15,-28-5 25-15,0 0-25 0,28 2 26 0,-2-2-26 16,-26 0 1-16,0 0-1 0,24 0 1 0,-3 0-1 0,-21 0-54 16,0 0 54-16,21-4-54 0,-2-3 54 0,-19 7-164 15,0 0 164-15,20-5-164 0,-3 2 164 0,20-9-748 16</inkml:trace>
  <inkml:trace contextRef="#ctx0" brushRef="#br0" timeOffset="174362.17">28407 5893 841 0,'0'0'0'0,"-11"9"0"16,-8 6 0-16,19-15 126 0,0 0-126 0,-3 19 127 15,8-2-127-15,-5-17 86 0,0 0-86 0,2 22 87 16,1 2-87-16,-3-24 44 0,0 0-44 0,2 33 44 0,-2 5-44 16,0-38 5-16,0 0-5 0,-2 41 5 0,0 5-5 15,2-46 9-15,0 0-9 0,-1 46 9 0,-3-5-9 16,4-41 8-16,0 0-8 0,-1 38 8 0,-1-5-8 0,2-33 1 16,0 0-1-16,2 27 1 0,1-6-1 0,-3-21-18 15,0 0 18-15,5 15-18 0,2-5 18 0,-7-10-181 16,0 0 181-16,7-3-180 0,2-6 180 0,7-4-648 15</inkml:trace>
  <inkml:trace contextRef="#ctx0" brushRef="#br0" timeOffset="174661.67">28099 5866 740 0,'0'0'0'0,"8"3"0"16,6 4 0-16,-14-7 71 0,0 0-71 0,11 5 71 15,-3-5-71-15,-8 0 69 0,0 0-69 0,14 0 70 16,2 0-70-16,-16 0 56 0,0 0-56 0,23 0 57 16,3-5-57-16,-26 5 42 0,0 0-42 0,35-3 43 15,5-1-43-15,-40 4 52 0,0 0-52 0,43-3 52 16,4-4-52-16,-47 7 49 0,0 0-49 0,46-5 49 15,-1 0-49-15,-45 5 3 0,0 0-3 0,42-4 3 16,-4 1-3-16,-38 3-7 0,0 0 7 0,33-4-7 16,-5 8 7-16,-28-4-153 0,0 0 153 0,28 5-152 0,-4 7 152 15,28 7-733-15</inkml:trace>
  <inkml:trace contextRef="#ctx0" brushRef="#br0" timeOffset="203380.49">20193 6212 214 0,'0'0'0'0,"2"-5"0"15,5-2 0-15,-7 7 98 0,0 0-98 0,8-4 99 0,4 1-99 16,-12 3 72-16,0 0-72 0,18-2 72 0,-2 2-72 16,-16 0 66-16,0 0-66 0,15 0 66 0,4 0-66 15,-19 0 48-15,0 0-48 0,18 5 49 0,4 2-49 16,-22-7 37-16,0 0-37 0,21 5 38 0,-1 2-38 0,-20-7 15 16,0 0-15-16,19 5 16 0,2-1-16 0,-21-4 37 15,0 0-37-15,15 3 37 0,-3-3-37 0,-12 0 29 16,0 0-29-16,11 0 29 0,-2 0-29 0,-9 0 32 15,0 0-32-15,8 0 33 0,1 0-33 0,-9 0 3 16,0 0-3-16,5 4 3 0,-1-4-3 0,-4 0 9 16,0 0-9-16,0 0 9 0,0 0-9 0,0 0 15 15,0 0-15-15,0 0 15 0,-5-4-15 0,5 4 3 0,0 0-3 16,-6-3 4-16,1-1-4 0,5 4 2 0,0 0-2 16,-7-3 3-16,-2-2-3 0,9 5 10 0,0 0-10 15,-10-5 11-15,-4 1-11 0,14 4 3 0,0 0-3 16,-17-3 4-16,-6 3-4 0,23 0 0 0,0 0 0 15,-21 0 1-15,-7 3-1 0,28-3 0 0,0 0 0 16,-24 2 0-16,1 0 0 0,23-2 0 0,0 0 0 16,-19-2 0-16,2 0 0 0,17 2-1 0,0 0 1 0,-11-7-1 15,8 2 1-15,3 5 0 0,0 0 0 0,5-10 0 16,9-2 0-16,-14 12 1 0,0 0-1 0,15-5 2 16,8-2-2-16,-23 7 1 0,0 0-1 0,30-5 2 15,-1 1-2-15,-29 4 4 0,0 0-4 0,39 0 5 16,1-3-5-16,-40 3-98 0,0 0 98 0,43-7-97 15,4-3 97-15,-47 10-84 0,0 0 84 0,91-17-582 0,-182 34 582 16</inkml:trace>
  <inkml:trace contextRef="#ctx0" brushRef="#br0" timeOffset="-208805.09">17829 7264 135 0,'0'0'0'0,"0"0"0"16,0 0 0-16,0 0 79 0,0 0-79 0,0 0 79 15,0 0-79-15,0 0 42 0,0 0-42 0,0 0 42 0,0 0-42 16,0 0 62-16,0 0-62 0,0 0 62 0,0 0-62 0,0 0 79 16,0 0-79-16,0 0 80 0,0 0-80 0,0 0 71 15,0 0-71-15,0 0 72 0,0 0-72 0,0 0 73 16,0 0-73-16,0 0 74 0,-12 42-74 0,12-42 44 15,0 0-44-15,-7 35 45 0,5 8-45 0,2-43 32 16,0 0-32-16,0 48 33 0,2 3-33 0,-2-51 23 16,0 0-23-16,3 51 24 0,2 4-24 0,-5-55 9 15,0 0-9-15,7 57 9 0,0 1-9 0,-7-58 10 16,0 0-10-16,7 48 11 0,0-9-11 0,-7-39 15 16,0 0-15-16,5 35 16 0,-1-11-16 0,-4-24 14 0,0 0-14 15,3 20 15-15,3-6-15 0,-6-14 15 0,0 0-15 16,7 5 16-16,1-8-16 0,-8 3 26 0,0 0-26 15,11-12 26-15,4-6-26 0,-15 18 6 0,0 0-6 16,14-27 7-16,6-4-7 0,-20 31 5 0,0 0-5 16,19-36 5-16,5-7-5 0,-24 43 7 0,0 0-7 0,21-42 7 15,5-3-7-15,-26 45 13 0,0 0-13 0,25-43 13 16,1-1-13-16,-26 44 15 0,0 0-15 0,21-41 15 16,-2 5-15-16,-19 36 34 0,0 0-34 0,19-36 34 15,-2 3-34-15,-17 33 5 0,0 0-5 0,12-29 5 16,2 3-5-16,-14 26 10 0,0 0-10 0,11-19 11 15,-2 0-11-15,-9 19 16 0,0 0-16 0,7-13 17 16,0 6-17-16,-7 7 22 0,0 0-22 0,3-9 22 16,2 6-22-16,-5 3 3 0,0 0-3 0,2 0 4 15,0 0-4-15,-2 0-52 0,0 0 52 0,5 0-51 0,0 2 51 16,-5-2-141-16,0 0 141 0,11 1-141 0,3 1 141 16,10 2-823-16</inkml:trace>
  <inkml:trace contextRef="#ctx0" brushRef="#br0" timeOffset="-208174.84">18289 7723 718 0,'0'0'0'0,"0"0"0"0,1 5 0 16,-1-5 107-16,0 0-107 0,0 0 108 0,0 0-108 0,0 0 65 16,0 0-65-16,0 0 65 0,-3-2-65 0,3 2 64 15,0 0-64-15,0 0 65 0,-4-3-65 0,4 3 16 16,0 0-16-16,-6 3 17 0,0 6-17 0,6-9 20 0,0 0-20 16,-5 20 20-16,-2 11-20 0,7-31 34 0,0 0-34 15,-5 40 35-15,1 2-35 0,4-42 27 0,0 0-27 16,-3 48 27-16,1 4-27 0,2-52 9 0,0 0-9 15,0 46 9-15,0-5-9 0,0-41 19 0,0 0-19 16,-3 34 20-16,3-6-20 0,0-28 33 0,0 0-33 16,0 19 33-16,3-6-33 0,-3-13 0 0,0 0 0 15,0 7 0-15,4-12 0 0,-4 5-52 0,0 0 52 0,1-12-52 16,3-7 52-16,-4 19-168 0,0 0 168 0,2-22-168 16,5-4 168-16,5-20-702 0</inkml:trace>
  <inkml:trace contextRef="#ctx0" brushRef="#br0" timeOffset="-207649.82">18216 7634 628 0,'0'0'0'0,"1"10"0"0,6 2 0 0,-7-12 81 16,0 0-81-16,4 9 82 0,4-3-82 0,-8-6 49 16,0 0-49-16,13 9 50 0,4 3-50 0,-17-12 40 15,0 0-40-15,17 19 41 0,8 1-41 0,-25-20 16 0,0 0-16 16,26 23 17-16,4 1-17 0,-30-24 27 0,0 0-27 15,27 24 27-15,3-4-27 0,-30-20 7 0,0 0-7 16,28 22 8-16,-5-1-8 0,-23-21 18 0,0 0-18 16,21 19 18-16,-2-4-18 0,-19-15 14 0,0 0-14 15,14 16 15-15,-2-4-15 0,-12-12 15 0,0 0-15 0,9 12 16 16,-1 0-16-16,-8-12 16 0,0 0-16 0,2 12 17 16,0 0-17-16,-2-12 15 0,0 0-15 0,-2 12 16 15,-3 3-16-15,5-15 4 0,0 0-4 0,-9 15 5 16,-1 3-5-16,10-18 7 0,0 0-7 0,-16 18 8 15,-7-2-8-15,23-16 13 0,0 0-13 0,-24 12 14 16,-2-4-14-16,26-8 8 0,0 0-8 0,-25 7 9 16,1-2-9-16,24-5 15 0,0 0-15 0,-21 4 16 15,4-4-16-15,17 0 15 0,0 0-15 0,-14 3 15 0,5-3-15 16,9 0 15-16,0 0-15 0,-3-3 16 0,6 3-16 16,-3 0 1-16,0 0-1 0,9-9 2 0,5 2-2 15,-14 7-151-15,0 0 151 0,19-8-150 0,7-2 150 0,16-8-724 16</inkml:trace>
  <inkml:trace contextRef="#ctx0" brushRef="#br0" timeOffset="-206747.72">18902 7683 460 0,'0'0'0'0,"0"0"0"0,0 0 0 0,0 0 113 16,0 0-113-16,0 0 114 0,0-3-114 0,0 3 110 15,0 0-110-15,0 0 110 0,0-7-110 0,0 7 78 16,0 0-78-16,-2-2 78 0,0-1-78 0,2 3 62 16,0 0-62-16,0-5 62 0,-3 3-62 0,3 2 41 15,0 0-41-15,-7-2 42 0,-3 2-42 0,10 0 18 16,0 0-18-16,-13 2 19 0,-1 0-19 0,14-2 12 0,0 0-12 15,-12 2 13-15,-5 1-13 0,17-3 4 0,0 0-4 16,-16 5 4-16,2 2-4 0,14-7 13 0,0 0-13 16,-12 3 13-16,3 3-13 0,9-6 0 0,0 0 0 15,-8 6 1-15,1-2-1 0,7-4 0 0,0 0 0 16,-6 5 1-16,3 2-1 0,3-7 0 0,0 0 0 0,0 12 0 16,3 3 0-16,-3-15-1 0,0 0 1 0,6 21 0 15,4-2 0-15,-10-19-1 0,0 0 1 0,14 24 0 16,3-4 0-16,-17-20 0 0,0 0 0 0,21 24 0 15,0 2 0-15,-21-26 0 0,0 0 0 0,18 24 0 16,-1 0 0-16,-17-24 0 0,0 0 0 0,16 24 1 16,-4 0-1-16,-12-24 6 0,0 0-6 0,10 24 7 15,1 0-7-15,-11-24 1 0,0 0-1 0,7 25 1 16,0-4-1-16,-7-21 1 0,0 0-1 0,2 21 1 16,-1 1-1-16,-1-22 7 0,0 0-7 0,0 15 8 0,0 1-8 15,0-16 7-15,0 0-7 0,-1 13 8 0,-1-1-8 16,2-12 3-16,0 0-3 0,-4 11 4 0,-1-5-4 0,5-6 12 15,0 0-12-15,-5 9 13 0,-2-6-13 0,7-3 32 16,0 0-32-16,-14 6 33 0,-5-6-33 0,19 0 17 16,0 0-17-16,-23-7 17 0,-1-4-17 0,24 11 6 15,0 0-6-15,-23-10 6 0,2-2-6 0,21 12 16 16,0 0-16-16,-17-12 17 0,5 0-17 0,12 12 0 16,0 0 0-16,-13-7 1 0,8 4-1 0,5 3 3 15,0 0-3-15,0 0 4 0,5 3-4 0,-5-3-143 16,0 0 143-16,9 7-143 0,7 5 143 0,-16-12-150 15,0 0 150-15,12 7-150 0,2 2 150 0,12 8-662 0</inkml:trace>
  <inkml:trace contextRef="#ctx0" brushRef="#br0" timeOffset="-206028.18">19128 7978 651 0,'0'0'0'0,"4"-2"0"0,5-3 0 0,-9 5 89 0,0 0-89 16,5-7 89-16,5-1-89 0,-10 8 97 0,0 0-97 15,11-12 97-15,1 0-97 0,-12 12 80 0,0 0-80 16,12-17 80-16,0 0-80 0,-12 17 52 0,0 0-52 16,14-18 53-16,-2-4-53 0,-12 22 34 0,0 0-34 15,13-17 34-15,-3-5-34 0,-10 22 16 0,0 0-16 0,9-17 17 16,0-6-17-16,-9 23 41 0,0 0-41 0,6-17 42 15,-2 2-42-15,-4 15 2 0,0 0-2 0,3-9 3 16,-1-1-3-16,-2 10 3 0,0 0-3 0,2-5 4 16,0 1-4-16,-2 4 13 0,0 0-13 0,0 0 14 15,0 0-14-15,0 0 3 0,0 0-3 0,-2 9 3 16,0 10-3-16,2-19 6 0,0 0-6 0,-2 22 6 16,2 7-6-16,0-29 7 0,0 0-7 0,0 31 8 15,2 8-8-15,-2-39 3 0,0 0-3 0,2 43 3 0,0 5-3 16,-2-48 6-16,0 0-6 0,0 46 6 0,-2 2-6 15,2-48 13-15,0 0-13 0,-2 43 13 0,0 0-13 16,2-43 1-16,0 0-1 0,-1 36 1 0,-3-10-1 0,4-26 1 16,0 0-1-16,-2 25 1 0,2-9-1 0,0-16 0 15,0 0 0-15,0 14 1 0,0-4-1 0,0-10-11 16,0 0 11-16,4 3-11 0,1-6 11 0,-5 3-164 16,0 0 164-16,4-7-164 0,-1-2 164 0,-3 9-165 15,0 0 165-15,0-10-164 0,0 2 164 0,0-10-585 16</inkml:trace>
  <inkml:trace contextRef="#ctx0" brushRef="#br0" timeOffset="-205741.47">19102 8384 628 0,'0'0'0'16,"5"-7"0"-16,6-1 0 0,-11 8 103 0,0 0-103 0,14-7 104 16,3-2-104-16,-17 9 88 0,0 0-88 0,18-5 88 15,6 2-88-15,-24 3 62 0,0 0-62 0,26-4 63 16,0 4-63-16,-26 0 43 0,0 0-43 0,28 4 43 16,2 1-43-16,-30-5 35 0,0 0-35 0,26 7 35 15,0 1-35-15,-26-8 15 0,0 0-15 0,21 10 15 0,-7 1-15 16,-14-11 6-16,0 0-6 0,12 10 7 0,-3-1-7 15,-9-9-151-15,0 0 151 0,21 18-792 0,-42-36 792 16</inkml:trace>
  <inkml:trace contextRef="#ctx0" brushRef="#br0" timeOffset="-205141.42">19707 7850 292 0,'0'0'0'0,"0"0"0"0,0 0 0 16,0 0 16-16,0 0-16 0,0 0 17 0,0 0-17 16,0 0 100-16,0 0-100 0,0 0 100 0,0 0-100 0,0 0 103 15,0 0-103-15,0 0 103 0,0 0-103 0,0 0 100 16,0 0-100-16,0 0 101 0,0 0-101 0,0 0 88 16,0 0-88-16,0 0 89 0,22-2-89 0,-22 2 73 15,0 0-73-15,27 0 73 0,2 0-73 0,-29 0 45 16,0 0-45-16,33 5 45 0,4-2-45 0,-37-3 13 15,0 0-13-15,36 2 14 0,-1 0-14 0,-35-2 31 16,0 0-31-16,33 2 31 0,-1-2-31 0,-32 0 17 0,0 0-17 16,29 0 17-16,1-2-17 0,-30 2 18 0,0 0-18 15,24-4 18-15,-6 1-18 0,-18 3 26 0,0 0-26 16,14-3 26-16,-6-1-26 0,-8 4 7 0,0 0-7 16,6-2 7-16,-5 2-7 0,-1 0-89 0,0 0 89 15,0 0-88-15,-3 0 88 0,3 0-126 0,0 0 126 16,-4 0-837-16,8 0 837 0</inkml:trace>
  <inkml:trace contextRef="#ctx0" brushRef="#br0" timeOffset="-204813.04">19735 7999 807 0,'0'0'0'16,"0"0"0"-16,0 0 0 0,0 0 140 0,0 0-140 0,0 0 140 0,21 8-140 15,-21-8 110-15,0 0-110 0,19 9 110 0,5 1-110 0,-24-10 72 16,0 0-72-16,30 15 72 0,5 3-72 0,-35-18 39 15,0 0-39-15,36 18 40 0,-1 1-40 0,-35-19 25 16,0 0-25-16,38 16 26 0,1 1-26 0,-39-17 34 16,0 0-34-16,38 15 35 0,-1-3-35 0,-37-12-42 15,0 0 42-15,31 10-41 0,-3-1 41 0,-28-9-108 0,0 0 108 16,59 21-997-16,-118-42 997 0</inkml:trace>
  <inkml:trace contextRef="#ctx0" brushRef="#br0" timeOffset="-201809.69">20817 7498 303 0,'0'0'0'0,"3"9"0"0,4 6 0 0,-7-15 10 16,0 0-10-16,2 7 11 0,-4-5-11 0,2-2 67 16,0 0-67-16,0 0 68 0,-5 3-68 0,5-3 67 15,0 0-67-15,0 0 68 0,-4 0-68 0,4 0 50 16,0 0-50-16,-5 16 51 0,0 4-51 0,5-20 51 16,0 0-51-16,-4 28 51 0,-3 6-51 0,7-34 38 15,0 0-38-15,-1 39 38 0,1 4-38 0,0-43 9 0,0 0-9 16,0 48 10-16,1 4-10 0,-1-52 31 0,0 0-31 15,4 51 31-15,1 0-31 0,-5-51 5 0,0 0-5 16,4 47 5-16,1-3-5 0,-5-44 4 0,0 0-4 16,3 36 4-16,-1-7-4 0,-2-29 13 0,0 0-13 15,5 24 13-15,-3-7-13 0,-2-17 14 0,0 0-14 0,3 14 15 16,1-5-15-16,-4-9 15 0,0 0-15 0,2 8 15 16,-1-8-15-16,-1 0 26 0,0 0-26 0,0 0 26 15,2 4-26-15,-2-4 6 0,0 0-6 0,0 0 7 16,0 0-7-16,0 0 10 0,0 0-10 0,0 0 10 15,0 0-10-15,0 0 8 0,0 0-8 0,0 0 9 16,4-4-9-16,-4 4 8 0,0 0-8 0,5-8 8 16,2-6-8-16,-7 14 8 0,0 0-8 0,10-24 8 15,6-5-8-15,-16 29 8 0,0 0-8 0,16-40 8 16,3-2-8-16,-19 42 23 0,0 0-23 0,26-55 24 0,5-9-24 16,-31 64 6-16,0 0-6 0,39-66 7 0,4-10-7 15,-43 76 9-15,0 0-9 0,54-82 10 0,7-12-10 16,-61 94 24-16,0 0-24 0,49-76 25 0,-6 15-25 0,-43 61 6 15,0 0-6-15,35-45 6 0,-9 11-6 0,-26 34 9 16,0 0-9-16,16-19 10 0,-9 14-10 0,-7 5 33 16,0 0-33-16,5 0 34 0,-3 7-34 0,-2-7-15 15,0 0 15-15,0 13-15 0,-2 6 15 0,2-19-161 16,0 0 161-16,0 19-160 0,-3-3 160 0,-1 20-712 16</inkml:trace>
  <inkml:trace contextRef="#ctx0" brushRef="#br0" timeOffset="-201117.34">21550 7802 539 0,'0'0'0'0,"-4"0"0"16,-3 3 0-16,7-3 60 0,0 0-60 0,0 9 60 15,2 6-60-15,-2-15 52 0,0 0-52 0,4 24 52 16,3 7-52-16,-7-31 33 0,0 0-33 0,3 39 33 16,1 2-33-16,-4-41 9 0,0 0-9 0,5 50 9 15,-5 5-9-15,0-55 35 0,0 0-35 0,0 48 36 16,0-5-36-16,0-43 35 0,0 0-35 0,0 39 35 0,0-3-35 16,0-36 14-16,0 0-14 0,0 27 15 0,0-3-15 15,0-24 21-15,0 0-21 0,2 19 21 0,-1-7-21 16,-1-12-34-16,0 0 34 0,4 0-33 0,-1-7 33 15,-3 7-164-15,0 0 164 0,6-12-164 0,-1-5 164 0,5-14-397 16</inkml:trace>
  <inkml:trace contextRef="#ctx0" brushRef="#br0" timeOffset="-200696.88">21513 8100 303 0,'0'0'0'0,"6"-4"0"16,1 1 0-16,-7 3 86 0,0 0-86 0,10-9 86 16,2 2-86-16,-12 7 68 0,0 0-68 0,18-12 68 15,3 0-68-15,-21 12 64 0,0 0-64 0,24-15 65 16,2-4-65-16,-26 19 41 0,0 0-41 0,28-17 41 16,2 2-41-16,-30 15 46 0,0 0-46 0,26-16 47 15,0-1-47-15,-26 17 28 0,0 0-28 0,22-10 28 0,-1-2-28 16,-21 12 34-16,0 0-34 0,16-9 35 0,-2 6-35 15,-14 3 7-15,0 0-7 0,9-5 8 0,-4 3-8 16,-5 2 18-16,0 0-18 0,3 0 19 0,-3 2-19 0,0-2-25 16,0 0 25-16,0 0-24 0,-1 5 24 0,1-5-162 15,0 0 162-15,-2 3-161 0,-2 2 161 0,1 4-440 16</inkml:trace>
  <inkml:trace contextRef="#ctx0" brushRef="#br0" timeOffset="-200384.47">21505 8072 449 0,'0'0'0'15,"12"0"0"-15,2 0 0 0,-14 0 90 0,0 0-90 0,10 5 90 16,-1-1-90-16,-9-4 99 0,0 0-99 0,14 12 99 15,-2 3-99-15,-12-15 100 0,0 0-100 0,21 24 101 16,5 0-101-16,-26-24 71 0,0 0-71 0,23 28 72 16,5-4-72-16,-28-24 46 0,0 0-46 0,27 24 46 15,3-2-46-15,-30-22 38 0,0 0-38 0,30 17 39 16,-1-3-39-16,-29-14 15 0,0 0-15 0,30 10 16 16,0-3-16-16,-30-7 30 0,0 0-30 0,24 3 30 15,-3-1-30-15,-21-2-37 0,0 0 37 0,17-2-37 0,-3-5 37 16,-14 7-91-16,0 0 91 0,32-8-858 0,-64 16 858 15</inkml:trace>
  <inkml:trace contextRef="#ctx0" brushRef="#br0" timeOffset="-197711.97">22111 7862 1177 0,'0'0'0'0,"0"0"-118"16,0 0 118-16,0 0-117 0,0 0 117 0,0 0 0 16,0 0 0-16,0 0 0 0,0 0 0 0,0 0 0 15,0 0 0-15,0 0 0 0,0 0 0 0,0 0 1 16,0 0-1-16,0 0 2 0,0 0-2 0,0 0 43 15,0 0-43-15,0 0 43 0,0 0-43 0,0 0 33 16,0 0-33-16,0 0 34 0,0 0-34 0,0 0 34 16,0 0-34-16,0 0 34 0,0 0-34 0,0 0 8 15,0 0-8-15,0 0 8 0,28 6-8 0,-28-6 19 0,0 0-19 16,19 0 20-16,4 0-20 0,-23 0 3 0,0 0-3 16,22 0 4-16,3-6-4 0,-25 6 6 0,0 0-6 15,27-4 7-15,3 2-7 0,-30 2 0 0,0 0 0 16,30 0 1-16,-1 2-1 0,-29-2 0 0,0 0 0 15,32 2 1-15,-1 0-1 0,-31-2 2 0,0 0-2 16,30 6 2-16,-1 0-2 0,-29-6 5 0,0 0-5 0,23 6 5 16,-4 3-5-16,-19-9 3 0,0 0-3 0,16 9 3 15,-4-3-3-15,-12-6 5 0,0 0-5 0,14 11 6 16,2-1-6-16,-16-10 7 0,0 0-7 0,14 10 7 16,-2-5-7-16,-12-5 7 0,0 0-7 0,12 4 8 15,0-1-8-15,-12-3 3 0,0 0-3 0,11 0 4 16,-1-3-4-16,-10 3 12 0,0 0-12 0,9-5 12 15,-1 1-12-15,-8 4 8 0,0 0-8 0,4-8 8 16,-1 1-8-16,-3 7-73 0,0 0 73 0,2-5-73 0,-2 0 73 16,0 5-106-16,0 0 106 0,2-11-719 0,-4 22 719 15</inkml:trace>
  <inkml:trace contextRef="#ctx0" brushRef="#br0" timeOffset="-196689.76">22884 7553 203 0,'0'0'0'0,"6"4"0"0,4 1 0 0,-10-5 97 16,0 0-97-16,7 12 97 0,3 3-97 0,-10-15 105 16,0 0-105-16,11 24 105 0,3 9-105 0,-14-33 95 15,0 0-95-15,19 34 95 0,5 2-95 0,-24-36 64 16,0 0-64-16,21 36 64 0,5-2-64 0,-26-34 55 16,0 0-55-16,25 34 55 0,-2-1-55 0,-23-33 15 0,0 0-15 15,20 31 15-15,-2-7-15 0,-18-24 22 0,0 0-22 16,16 24 23-16,-3-4-23 0,-13-20 22 0,0 0-22 15,11 19 22-15,-2-3-22 0,-9-16 22 0,0 0-22 16,5 12 23-16,-2-4-23 0,-3-8 9 0,0 0-9 16,2 9 9-16,-2-4-9 0,0-5 5 0,0 0-5 15,0 5 5-15,-2-5-5 0,2 0-142 0,0 0 142 0,0 0-141 16,-3-3 141-16,-1-1-613 0</inkml:trace>
  <inkml:trace contextRef="#ctx0" brushRef="#br0" timeOffset="-196253.86">23390 7456 460 0,'0'0'0'0,"-9"0"0"0,-7-7 0 0,16 7 74 16,0 0-74-16,-7 3 75 0,4 6-75 0,3-9 79 0,0 0-79 15,-5 13 79-15,1 1-79 0,4-14 62 0,0 0-62 16,-12 22 62-16,-4 7-62 0,16-29 49 0,0 0-49 15,-16 31 50-15,-3 5-50 0,19-36 43 0,0 0-43 16,-19 40 43-16,0 4-43 0,19-44 35 0,0 0-35 16,-19 48 36-16,0 0-36 0,19-48 45 0,0 0-45 15,-18 52 45-15,-4 2-45 0,22-54 35 0,0 0-35 0,-16 47 35 16,0-6-35-16,16-41 15 0,0 0-15 0,-10 34 15 16,3-10-15-16,7-24 32 0,0 0-32 0,-4 19 32 15,3-5-32-15,1-14 5 0,0 0-5 0,5 1 5 16,5-11-5-16,-10 10-112 0,0 0 112 0,14-24-111 15,4-12 111-15,13-22-804 0</inkml:trace>
  <inkml:trace contextRef="#ctx0" brushRef="#br0" timeOffset="-195487.94">23623 7841 158 0,'0'0'0'15,"0"-5"0"-15,-2-2 0 0,2 7-1 0,0 0 1 16,0-7 0-16,0 4 0 0,0 3 85 0,0 0-85 16,0-2 85-16,-1-1-85 0,1 3 80 0,0 0-80 15,0 0 81-15,-2-6-81 0,2 6 80 0,0 0-80 16,0 0 81-16,-7-1-81 0,7 1 66 0,0 0-66 16,-7 1 66-16,-2 5-66 0,9-6 49 0,0 0-49 0,-16 12 49 15,-3 3-49-15,19-15 13 0,0 0-13 0,-22 27 14 16,-4 4-14-16,26-31 13 0,0 0-13 0,-25 36 14 15,3 4-14-15,22-40 9 0,0 0-9 0,-20 41 9 16,5 0-9-16,15-41 3 0,0 0-3 0,-11 44 4 16,6 3-4-16,5-47 2 0,0 0-2 0,5 39 2 15,7-3-2-15,-12-36 5 0,0 0-5 0,18 27 5 16,4-11-5-16,-22-16 6 0,0 0-6 0,27 5 6 16,4-7-6-16,-31 2 7 0,0 0-7 0,31-10 8 0,1-7-8 15,-32 17 8-15,0 0-8 0,29-19 8 0,1-2-8 16,-30 21 8-16,0 0-8 0,26-15 8 0,-9 0-8 15,-17 15 15-15,0 0-15 0,16-12 15 0,-5 1-15 0,-11 11 22 16,0 0-22-16,5-5 23 0,-3 0-23 0,-2 5 22 16,0 0-22-16,0 0 23 0,-6-2-23 0,6 2 39 15,0 0-39-15,-7 0 40 0,-5-1-40 0,12 1 13 16,0 0-13-16,-10 0 13 0,-2-4-13 0,12 4 7 16,0 0-7-16,-11 0 8 0,2-5-8 0,9 5 4 15,0 0-4-15,-7-3 4 0,2-1-4 0,5 4 0 0,0 0 0 16,-2-3 0-16,2-1 0 0,0 4 0 0,0 0 0 15,6-3 0-15,2-2 0 0,-8 5 0 0,0 0 0 16,16-4 0-16,5-1 0 0,-21 5 1 0,0 0-1 16,24-3 1-16,8 3-1 0,-32 0 16 0,0 0-16 15,29 0 17-15,6 0-17 0,-35 0 33 0,0 0-33 16,35 0 33-16,2 0-33 0,-37 0 41 0,0 0-41 16,33 0 42-16,0-4-42 0,-33 4 24 0,0 0-24 0,29-6 25 15,-2 0-25-15,-27 6 12 0,0 0-12 0,24-8 12 16,-3-1-12-16,-21 9-13 0,0 0 13 0,19-10-12 15,-5-2 12-15,-14 12-131 0,0 0 131 0,16-19-130 16,-8 2 130-16,17-21-845 0</inkml:trace>
  <inkml:trace contextRef="#ctx0" brushRef="#br0" timeOffset="-194948.5">24343 7738 583 0,'0'0'0'0,"-9"9"0"0,-5 8 0 0,14-17 82 16,0 0-82-16,-7 3 82 0,3-8-82 0,4 5 76 16,0 0-76-16,-5-3 76 0,0-2-76 0,5 5 51 15,0 0-51-15,-12-4 52 0,-4 4-52 0,16 0 15 16,0 0-15-16,-19 0 16 0,-4 0-16 0,23 0 37 0,0 0-37 15,-21 2 38-15,-1 1-38 0,22-3 5 0,0 0-5 16,-19 7 6-16,-1-2-6 0,20-5 2 0,0 0-2 16,-14 7 2-16,6-3-2 0,8-4 0 0,0 0 0 15,-7 5 0-15,3 2 0 0,4-7-1 0,0 0 1 16,-5 8-1-16,5 4 1 0,0-12 0 0,0 0 0 16,7 16 0-16,7 2 0 0,-14-18-2 0,0 0 2 15,17 21-1-15,10 1 1 0,-27-22 0 0,0 0 0 0,24 24 0 16,6 2 0-16,-30-26-1 0,0 0 1 0,29 27-1 15,1 1 1-15,-30-28-1 0,0 0 1 0,26 27-1 16,-3 1 1-16,-23-28 0 0,0 0 0 0,19 30 0 16,-5-2 0-16,-14-28 5 0,0 0-5 0,10 27 5 15,-1 1-5-15,-9-28 23 0,0 0-23 0,3 24 24 16,-3-4-24-16,0-20 13 0,0 0-13 0,-5 22 14 16,-4-4-14-16,9-18 5 0,0 0-5 0,-17 18 5 0,-2-2-5 15,19-16 8-15,0 0-8 0,-25 12 9 0,-2-7-9 16,27-5 13-16,0 0-13 0,-27 2 14 0,0-6-14 15,27 4 8-15,0 0-8 0,-23-15 9 0,0-7-9 0,23 22 9 16,0 0-9-16,-15-24 9 0,4-4-9 0,11 28-1 16,0 0 1-16,-5-26-1 0,3 1 1 0,2 25-131 15,0 0 131-15,4-21-130 0,6 6 130 0,4-21-676 16</inkml:trace>
  <inkml:trace contextRef="#ctx0" brushRef="#br0" timeOffset="-194392.76">24536 7875 337 0,'0'0'0'0,"0"0"0"15,7-3 0-15,-7 3 123 0,0 0-123 0,2-2 123 16,1 0-123-16,-3 2 89 0,0 0-89 0,4-3 89 16,1-4-89-16,-5 7 61 0,0 0-61 0,7-2 62 15,1-4-62-15,-8 6 65 0,0 0-65 0,9-4 65 0,5 2-65 16,-14 2 45-16,0 0-45 0,16 0 45 0,0 0-45 15,-16 0 37-15,0 0-37 0,22 4 37 0,4 4-37 16,-26-8 51-16,0 0-51 0,26 9 51 0,2 0-51 0,-28-9 19 16,0 0-19-16,26 12 20 0,1 3-20 15,-27-15 32-15,0 0-32 0,19 14 32 0,-5 3-32 0,-14-17 18 16,0 0-18-16,8 12 19 0,-4 0-19 0,-4-12 0 16,0 0 0-16,-4 19 0 0,-4 5 0 0,8-24 0 15,0 0 0-15,-14 22 1 0,-4 7-1 0,18-29 1 16,0 0-1-16,-24 31 2 0,-6 1-2 0,30-32 1 15,0 0-1-15,-33 35 2 0,-2 1-2 0,35-36 4 0,0 0-4 16,-31 30 4-16,0 0-4 0,31-30 2 0,0 0-2 16,-27 29 3-16,5 0-3 0,22-29 10 0,0 0-10 15,-18 24 11-15,4 2-11 0,14-26 1 0,0 0-1 16,-3 23 1-16,8 1-1 0,-5-24 8 0,0 0-8 16,23 12 8-16,12-10-8 0,-35-2 22 0,0 0-22 15,52-12 23-15,14-14-23 0,-66 26-131 0,0 0 131 16,87-42-130-16,20-23 130 0,86-43-855 0</inkml:trace>
  <inkml:trace contextRef="#ctx0" brushRef="#br0" timeOffset="-183357.98">3876 4016 102 0,'0'0'0'15,"0"0"0"-15,0 0 0 0,0 0 47 0,0 0-47 0,0 0 47 16,0 0-47-16,0 0 56 0,0 0-56 0,0 0 56 16,12 24-56-16,-12-24 45 0,0 0-45 0,13 8 45 15,4 2-45-15,-17-10 54 0,0 0-54 0,14 4 55 16,2-6-55-16,-16 2 38 0,0 0-38 0,17-5 38 15,-3-10-38-15,-14 15 18 0,0 0-18 0,16-19 18 16,-4-7-18-16,-12 26 20 0,0 0-20 0,12-26 20 16,-3-1-20-16,-9 27 15 0,0 0-15 0,2-24 15 15,-2 3-15-15,0 21 9 0,0 0-9 0,-2-18 10 16,-2 2-10-16,4 16 16 0,0 0-16 0,-8-8 17 16,1-1-17-16,7 9 3 0,0 0-3 0,-11 0 4 15,-8 0-4-15,19 0 0 0,0 0 0 0,-19 12 0 0,-2 3 0 16,21-15-3-16,0 0 3 0,-21 28-3 0,0 4 3 15,21-32-3-15,0 0 3 0,-17 36-2 0,1 7 2 16,16-43-2-16,0 0 2 0,-9 34-2 0,4 2 2 0,5-36 0 16,0 0 0-16,0 31 0 0,5-7 0 0,-5-24 1 15,0 0-1-15,7 16 1 0,11-4-1 0,-18-12 1 16,0 0-1-16,8 0 2 0,1-7-2 0,-9 7 1 16,0 0-1-16,9-17 2 0,-6-6-2 0,-3 23 1 15,0 0-1-15,0-20 1 0,0 1-1 0,0 19 3 16,0 0-3-16,-3-21 3 0,-9 3-3 0,12 18 2 15,0 0-2-15,-9-12 2 0,0 3-2 0,9 9-94 0,0 0 94 16,-21 12-94-16,-1 15 94 0,-24 13-341 0</inkml:trace>
  <inkml:trace contextRef="#ctx0" brushRef="#br0" timeOffset="-181857.94">2615 9511 91 0,'0'0'0'16,"0"0"0"-16,35-20 0 0,-35 20 1 0,0 0-1 16,21-14 2-16,0-3-2 0,-21 17 1 0,0 0-1 0,20-17 2 15,1-2-2-15,-21 19 5 0,0 0-5 0,18-17 5 16,-4-2-5-16,-14 19 6 0,0 0-6 0,12-17 7 15,0 0-7-15,-12 17 7 0,0 0-7 0,5-12 8 16,-1 1-8-16,-4 11 8 0,0 0-8 0,0-6 8 16,3 2-8-16,-3 4 15 0,0 0-15 0,0 0 15 15,-7 5-15-15,7-5 8 0,0 0-8 0,-14 16 8 16,-6 8-8-16,20-24 9 0,0 0-9 0,-18 25 9 16,-6 3-9-16,24-28 3 0,0 0-3 0,-26 31 4 15,-4 5-4-15,30-36 19 0,0 0-19 0,-33 32 20 16,1-1-20-16,32-31 43 0,0 0-43 0,-36 31 43 0,1-2-43 15,35-29 43-15,0 0-43 0,-33 26 44 0,2-6-44 16,31-20 63-16,0 0-63 0,-30 19 64 0,9-4-64 16,21-15 68-16,0 0-68 0,-17 12 69 0,1-3-69 0,16-9 65 15,0 0-65-15,-9 3 65 0,4 3-65 0,5-6 37 16,0 0-37-16,-3 0 38 0,3 3-38 0,0-3 28 16,0 0-28-16,5-3 28 0,7-6-28 0,-12 9 15 15,0 0-15-15,17-7 16 0,8-1-16 0,-25 8 18 16,0 0-18-16,22-11 19 0,6-2-19 0,-28 13 8 15,0 0-8-15,30-12 9 0,5-2-9 0,-35 14 34 16,0 0-34-16,29-14 34 0,4 1-34 0,-33 13 9 16,0 0-9-16,32-12 10 0,-3 0-10 0,-29 12 20 0,0 0-20 15,25-11 20-15,-8 4-20 0,-17 7 15 0,0 0-15 16,18-8 15-16,-3 1-15 0,-15 7 9 0,0 0-9 16,9-3 10-16,0-1-10 0,-9 4 4 0,0 0-4 0,5-3 4 15,-5 1-4-15,0 2 21 0,0 0-21 0,0 0 21 16,0-3-21-16,0 3 13 0,0 0-13 0,-5-2 13 15,1 2-13-15,4 0 17 0,0 0-17 0,-12 2 17 16,2 1-17-16,10-3 9 0,0 0-9 0,-21 3 9 16,-4 6-9-16,25-9 9 0,0 0-9 0,-26 12 10 15,0 0-10-15,26-12 1 0,0 0-1 0,-24 12 1 16,-2 3-1-16,26-15 3 0,0 0-3 0,-21 11 3 16,3 1-3-16,18-12 1 0,0 0-1 0,-12 12 2 15,0 0-2-15,12-12 1 0,0 0-1 0,-9 10 2 16,0-3-2-16,9-7 15 0,0 0-15 0,-3 8 15 15,3-1-15-15,0-7 15 0,0 0-15 0,7 4 15 0,3-8-15 16,-10 4 4-16,0 0-4 0,20-8 4 0,2-13-4 16,-22 21 14-16,0 0-14 0,25-19 15 0,1-8-15 0,-26 27 14 15,0 0-14-15,26-28 15 0,3-2-15 0,-29 30 3 16,0 0-3-16,25-30 4 0,1 0-4 0,-26 30 7 16,0 0-7-16,24-26 8 0,-6 4-8 0,-18 22 3 15,0 0-3-15,17-18 3 0,-3 6-3 0,-14 12 0 16,0 0 0-16,12-5 0 0,-5 5 0 0,-7 0-44 15,0 0 44-15,6 16-43 0,-3 11 43 0,-3-27-122 16,0 0 122-16,9 45-894 0,-18-90 894 0</inkml:trace>
  <inkml:trace contextRef="#ctx0" brushRef="#br0" timeOffset="-166558.37">18191 8782 953 0,'0'0'0'0,"2"1"0"0,3 4 0 0,-5-5-108 15,0 0 108-15,0 5-108 0,0-5 108 0,0 0-7 16,0 0 7-16,0 0-6 0,0 4 6 0,0-4-2 15,0 0 2-15,-3 3-1 0,-1 2 1 0,4-5 0 0,0 0 0 16,-3 9 0-16,-3 3 0 0,6-12 1 0,0 0-1 16,-3 15 2-16,1 4-2 0,2-19 8 0,0 0-8 0,-3 24 9 15,6 7-9-15,-3-31 4 0,0 0-4 0,0 36 4 16,0 0-4-16,0-36 6 0,0 0-6 0,2 43 7 16,1 1-7-16,-3-44 13 0,0 0-13 0,4 50 13 15,-1 5-13-15,-3-55 8 0,0 0-8 0,4 55 9 16,-2 5-9-16,-2-60 15 0,0 0-15 0,3 58 16 15,-3-1-16-15,0-57 8 0,0 0-8 0,2 46 9 16,1-7-9-16,-3-39 9 0,0 0-9 0,9 31 9 16,3-7-9-16,-12-24 1 0,0 0-1 0,12 15 1 15,8-11-1-15,-20-4 7 0,0 0-7 0,21-4 8 16,1-14-8-16,-22 18 13 0,0 0-13 0,26-21 14 16,4-10-14-16,-30 31 8 0,0 0-8 0,30-36 9 15,1-7-9-15,-31 43 9 0,0 0-9 0,33-46 10 0,0-2-10 16,-33 48 3-16,0 0-3 0,35-51 4 0,-5-4-4 15,-30 55 6-15,0 0-6 0,34-62 6 0,1-6-6 16,-35 68 7-16,0 0-7 0,23-43 7 0,-9 15-7 0,-14 28 7 16,0 0-7-16,12-20 8 0,-10 8-8 0,-2 12-4 15,0 0 4-15,0 0-4 0,-5 9 4 0,5-9-140 16,0 0 140-16,-6 15-140 0,-1 5 140 0,-5 16-439 16</inkml:trace>
  <inkml:trace contextRef="#ctx0" brushRef="#br0" timeOffset="-165747.36">18839 9206 91 0,'0'0'0'0,"0"0"0"16,0-3 0-16,0 3 79 0,0 0-79 0,0 0 80 16,0-5-80-16,0 5 101 0,0 0-101 0,0 0 102 15,-3 5-102-15,3-5 80 0,0 0-80 0,-2 7 80 16,-2 3-80-16,4-10 73 0,0 0-73 0,-3 22 73 0,0 6-73 15,3-28 56-15,0 0-56 0,-2 32 57 0,4 11-57 16,-2-43 39-16,0 0-39 0,1 46 40 0,1 6-40 0,-2-52 41 16,0 0-41-16,3 48 41 0,-3 1-41 0,0-49 16 15,0 0-16-15,2 43 17 0,-2-7-17 0,0-36 12 16,0 0-12-16,0 36 13 0,0-5-13 0,0-31 26 16,0 0-26-16,0 24 26 0,-2-5-26 0,2-19 6 15,0 0-6-15,0 14 6 0,0-6-6 0,0-8-24 16,0 0 24-16,0 0-23 0,-5-5 23 0,5 5-156 15,0 0 156-15,-3-17-156 0,-1-5 156 0,-3-16-498 16</inkml:trace>
  <inkml:trace contextRef="#ctx0" brushRef="#br0" timeOffset="-165236.99">18848 9253 135 0,'0'0'0'0,"0"0"0"15,5 1 0-15,-5-1 90 0,0 0-90 0,9 0 90 16,3 0-90-16,-12 0 78 0,0 0-78 0,16 4 78 0,3 3-78 15,-19-7 71-15,0 0-71 0,23 8 71 0,1-3-71 16,-24-5 51-16,0 0-51 0,28 9 52 0,-4 1-52 16,-24-10 33-16,0 0-33 0,26 9 34 0,0 1-34 0,-26-10 15 15,0 0-15-15,21 12 15 0,-3 2-15 0,-18-14 11 16,0 0-11-16,14 19 11 0,-2-1-11 0,-12-18 17 16,0 0-17-16,7 18 17 0,-2 0-17 0,-5-18 33 15,0 0-33-15,0 19 33 0,-2 5-33 0,2-24 17 16,0 0-17-16,-3 21 17 0,-4-1-17 0,7-20 19 15,0 0-19-15,-9 19 20 0,-1-3-20 0,10-16 26 16,0 0-26-16,-18 17 26 0,-3-2-26 0,21-15 31 16,0 0-31-16,-24 14 31 0,-6 0-31 0,30-14 36 0,0 0-36 15,-29 12 37-15,-6-2-37 0,35-10 8 0,0 0-8 16,-28 8 8-16,5-1-8 0,23-7 13 0,0 0-13 16,-19 9 13-16,4-4-13 0,15-5 4 0,0 0-4 0,-14 7 4 15,3 1-4-15,11-8 2 0,0 0-2 0,-9 11 3 16,4 1-3-16,5-12-83 0,0 0 83 0,7 12-83 15,9 3 83-15,-16-15-148 0,0 0 148 0,16-3-148 16,8-8 148-16,18-1-494 0</inkml:trace>
  <inkml:trace contextRef="#ctx0" brushRef="#br0" timeOffset="-164576.68">19480 9321 281 0,'0'0'0'0,"-3"0"0"0,-1 4 0 0,4-4 44 0,0 0-44 16,0-4 44-16,4-3-44 0,-4 7 47 0,0 0-47 15,3-1 47-15,-3-6-47 0,0 7 67 0,0 0-67 16,0-4 67-16,0 1-67 0,0 3 72 0,0 0-72 16,-5-2 73-16,2-1-73 0,3 3 54 0,0 0-54 0,-14-2 55 15,-2-1-55-15,16 3 41 0,0 0-41 0,-21-2 42 16,-3 0-42-16,24 2 29 0,0 0-29 0,-26 0 29 15,-1 2-29-15,27-2 8 0,0 0-8 0,-20 2 8 16,2-1-8-16,18-1 11 0,0 0-11 0,-12 2 11 16,3 0-11-16,9-2 3 0,0 0-3 0,-5 3 4 15,5 1-4-15,0-4 2 0,0 0-2 0,9 8 3 16,8 1-3-16,-17-9 1 0,0 0-1 0,23 10 2 16,8 0-2-16,-31-10 1 0,0 0-1 0,30 11 1 15,5 1-1-15,-35-12 0 0,0 0 0 0,29 10 0 16,1 2 0-16,-30-12 0 0,0 0 0 0,26 12 0 15,-5 0 0-15,-21-12-1 0,0 0 1 0,17 13 0 0,-3 1 0 16,-14-14 0-16,0 0 0 0,11 16 0 0,-4 1 0 16,-7-17 6-16,0 0-6 0,0 19 7 0,-2 6-7 15,2-25 24-15,0 0-24 0,-9 26 25 0,-3 1-25 0,12-27 7 16,0 0-7-16,-14 26 7 0,-2 0-7 0,16-26 17 16,0 0-17-16,-17 20 17 0,-1 1-17 0,18-21 15 15,0 0-15-15,-17 17 15 0,-2-2-15 0,19-15 9 16,0 0-9-16,-19 12 9 0,0-3-9 0,19-9 9 15,0 0-9-15,-21 0 10 0,0-9-10 0,21 9 3 16,0 0-3-16,-16-6 4 0,4-6-4 0,12 12-1 16,0 0 1-16,-4-14 0 0,4 0 0 0,0 14-161 15,0 0 161-15,6-15-161 0,2-4 161 0,8-14-580 0</inkml:trace>
  <inkml:trace contextRef="#ctx0" brushRef="#br0" timeOffset="-164095.91">19590 9436 393 0,'0'0'0'0,"9"-5"0"15,5-7 0-15,-14 12 0 0,0 0 0 0,15-14 0 0,3 2 0 16,-18 12 0-16,0 0 0 0,21-12 0 0,-2 2 0 16,-19 10-8-16,0 0 8 0,28-5-7 0,1 3 7 15,-29 2-15-15,0 0 15 0,30 0-15 0,0 0 15 0,-30 0-5 16,0 0 5-16,24 2-4 0,0 5 4 0,-24-7 0 16,0 0 0-16,23 8 0 0,-2 2 0 0,-21-10 32 15,0 0-32-15,17 12 32 0,-3 4-32 0,-14-16 35 16,0 0-35-16,12 15 36 0,-8 6-36 0,-4-21 72 15,0 0-72-15,2 20 73 0,-4 4-73 0,2-24 69 16,0 0-69-16,-4 26 70 0,-4-5-70 0,8-21 55 16,0 0-55-16,-11 24 55 0,1 1-55 0,10-25 41 0,0 0-41 15,-9 23 42-15,-3-1-42 0,12-22 18 0,0 0-18 16,-9 22 18-16,4-1-18 0,5-21 30 0,0 0-30 16,-2 20 30-16,4 1-30 0,-2-21 11 0,0 0-11 15,9 19 11-15,5-4-11 0,-14-15 5 0,0 0-5 16,19 12 6-16,7-5-6 0,-26-7 8 0,0 0-8 15,30 2 9-15,6-6-9 0,-36 4-17 0,0 0 17 16,40-5-17-16,7-4 17 0,-47 9-131 0,0 0 131 0,87-12-602 16,-174 24 602-16</inkml:trace>
  <inkml:trace contextRef="#ctx0" brushRef="#br0" timeOffset="-163750.02">20600 9124 1121 0,'0'0'0'0,"0"0"0"0,0 0 0 0,0 0-26 15,0 0 26-15,0 0-25 0,25-5 25 0,-25 5 29 16,0 0-29-16,19-2 29 0,5 1-29 0,-24 1 8 16,0 0-8-16,27-2 8 0,6 0-8 0,-33 2 0 15,0 0 0-15,29 0 0 0,4 0 0 0,-33 0 5 16,0 0-5-16,32-5 6 0,1 2-6 0,-33 3 9 0,0 0-9 16,26-2 9-16,2 2-9 0,-28 0 9 0,0 0-9 15,24 2 9-15,-1 1-9 0,-23-3-4 0,0 0 4 16,17 5-4-16,1-1 4 0,-18-4-140 0,0 0 140 15,8 5-140-15,-1-2 140 0,11 6-583 0</inkml:trace>
  <inkml:trace contextRef="#ctx0" brushRef="#br0" timeOffset="-163449.85">20553 9337 662 0,'0'0'0'0,"9"-6"0"0,0 0 0 15,-9 6 112-15,0 0-112 0,12-4 113 0,2 1-113 16,-14 3 97-16,0 0-97 0,19-2 98 0,4 2-98 0,-23 0 65 16,0 0-65-16,26 5 66 0,4 0-66 0,-30-5 49 15,0 0-49-15,29 7 50 0,1 0-50 0,-30-7 31 16,0 0-31-16,29 5 31 0,-1-1-31 0,-28-4 8 15,0 0-8-15,28 0 9 0,-2 0-9 0,-26 0 19 16,0 0-19-16,25-6 20 0,-4 3-20 0,-21 3-35 16,0 0 35-16,17 0-35 0,-3 0 35 0,-14 0-103 15,0 0 103-15,10 2-102 0,-4-1 102 0,9 5-781 16</inkml:trace>
  <inkml:trace contextRef="#ctx0" brushRef="#br0" timeOffset="-161258.53">21839 9218 1099 0,'4'-3'0'0,"-4"3"-182"0,0 0 182 0,15-15-182 16,13-9 182-16,-28 24 14 0,0 0-14 0,21-28 15 0,5-3-15 16,-26 31 49-16,0 0-49 0,23-32 49 0,5-3-49 15,-28 35 1-15,0 0-1 0,21-39 2 0,0-4-2 0,-21 43 39 16,0 0-39-16,19-41 39 0,0 2-39 0,-19 39 3 15,0 0-3-15,14-36 3 0,-2 1-3 0,-12 35 9 16,0 0-9-16,2-30 9 0,-4 2-9 0,2 28 8 16,0 0-8-16,-9-20 9 0,-3 1-9 0,12 19 14 15,0 0-14-15,-16-14 15 0,-1 2-15 0,17 12 8 16,0 0-8-16,-17-7 8 0,1 4-8 0,16 3 9 16,0 0-9-16,-14 0 9 0,0 3-9 0,14-3 1 15,0 0-1-15,-12 12 1 0,-4 7-1 0,16-19 0 16,0 0 0-16,-10 29 0 0,3 9 0 0,7-38-1 0,0 0 1 15,-2 48 0-15,7 7 0 0,-5-55-3 0,0 0 3 16,5 60-3-16,8 10 3 0,-13-70-2 0,0 0 2 0,14 86-2 16,5 16 2-16,-19-102 0 0,0 0 0 0,12 96 0 15,2 2 0-15,-14-98 1 0,0 0-1 0,5 89 1 16,-3-5-1-16,-2-84 1 0,0 0-1 0,-4 79 1 16,-10-12-1-16,14-67 9 0,0 0-9 0,-15 60 10 15,-6-11-10-15,21-49 33 0,0 0-33 0,-21 36 33 16,3-17-33-16,18-19 26 0,0 0-26 0,-15 17 26 15,3-5-26-15,12-12 56 0,0 0-56 0,-21 7 57 16,-5-7-57-16,26 0 48 0,0 0-48 0,-27-12 48 16,1-12-48-16,26 24 22 0,0 0-22 0,-22-34 22 15,1-14-22-15,21 48 31 0,0 0-31 0,-14-46 31 16,5-6-31-16,9 52 2 0,0 0-2 0,-2-51 2 16,6-1-2-16,-4 52 3 0,0 0-3 0,12-51 3 0,7 0-3 15,-19 51-7-15,0 0 7 0,40-64-6 0,16-4 6 16,-56 68-114-16,0 0 114 0,49-57-113 0,1 6 113 15,51-55-860-15</inkml:trace>
  <inkml:trace contextRef="#ctx0" brushRef="#br0" timeOffset="-160192.53">22433 8492 684 0,'0'0'0'0,"2"3"0"15,0 4 0-15,-2-7 87 0,0 0-87 0,0 0 88 16,5 0-88-16,-5 0 76 0,0 0-76 0,0 0 76 15,5 0-76-15,-5 0 64 0,0 0-64 0,4 21 64 16,-4 13-64-16,0-34 41 0,0 0-41 0,1 51 41 16,3 11-41-16,-4-62-38 0,0 0 38 0,3 72-37 15,3 3 37-15,-6-75-117 0,0 0 117 0,8 150-674 16,-16-300 674-16</inkml:trace>
  <inkml:trace contextRef="#ctx0" brushRef="#br0" timeOffset="-158360.89">23003 8739 225 0,'0'0'0'0,"0"0"0"0,0 0 0 16,0 0 49-16,0 0-49 0,0 0 49 0,-2 3-49 16,2-3 57-16,0 0-57 0,-5 7 57 0,-2 5-57 15,7-12 35-15,0 0-35 0,-11 21 35 0,-1 6-35 16,12-27 34-16,0 0-34 0,-10 24 34 0,-4 5-34 0,14-29 38 16,0 0-38-16,-16 38 38 0,-3 1-38 0,19-39 38 15,0 0-38-15,-16 45 39 0,4 4-39 0,12-49 25 16,0 0-25-16,-12 52 26 0,3 3-26 0,9-55 27 15,0 0-27-15,-7 60 27 0,2 5-27 0,5-65 14 16,0 0-14-16,-3 87 15 0,-1 16-15 0,4-103 18 16,0 0-18-16,5 89 19 0,6 0-19 0,-11-89 24 15,0 0-24-15,14 89 25 0,5-5-25 0,-19-84 13 0,0 0-13 16,19 75 13-16,2-8-13 0,-21-67 18 0,0 0-18 16,23 53 19-16,3-13-19 0,-26-40 15 0,0 0-15 15,14 24 15-15,-2-16-15 0,-12-8 9 0,0 0-9 0,14 7 10 16,-2-7-10-16,-12 0-15 0,0 0 15 0,16-3-15 15,-2-9 15-15,-14 12-119 0,0 0 119 0,12-16-119 16,0-8 119-16,12-15-505 0</inkml:trace>
  <inkml:trace contextRef="#ctx0" brushRef="#br0" timeOffset="-157145.25">23555 9049 1099 0,'0'0'0'0,"0"0"-13"16,0 0 13-16,0 0-12 0,0 0 12 0,0 0 0 16,0 0 0-16,0 0 1 0,0 0-1 0,0 0 0 15,0 0 0-15,0 0 1 0,0 0-1 0,0 0-2 16,0 0 2-16,0 0-2 0,-3 32 2 0,3-32 5 16,0 0-5-16,-2 24 6 0,-2 7-6 0,4-31 28 0,0 0-28 15,-1 40 28-15,1 4-28 0,0-44 31 0,0 0-31 16,0 50 31-16,1 1-31 0,-1-51 13 0,0 0-13 0,4 52 13 15,-2-1-13-15,-2-51 12 0,0 0-12 0,1 43 13 16,1-4-13-16,-2-39 9 0,0 0-9 0,2 31 10 16,0-2-10-16,-2-29 3 0,0 0-3 15,1 24 4-15,-1-7-4 0,0-17 6 0,0 0-6 0,0 14 6 16,2-4-6-16,-2-10 3 0,0 0-3 0,0 9 3 16,0-6-3-16,0-3-82 0,0 0 82 0,0 0-82 15,-3 0 82-15,3 0-154 0,0 0 154 0,0 0-153 16,0-7 153-16,0 1-521 0</inkml:trace>
  <inkml:trace contextRef="#ctx0" brushRef="#br0" timeOffset="-156814.89">23271 9684 494 0,'0'0'0'0,"7"-1"0"0,5-8 0 0,-12 9 78 16,0 0-78-16,11-5 78 0,-1-2-78 0,-10 7 98 16,0 0-98-16,14-7 99 0,4-1-99 0,-18 8 77 15,0 0-77-15,22-7 78 0,6 2-78 0,-28 5 43 16,0 0-43-16,30-2 43 0,5 2-43 0,-35 0 43 16,0 0-43-16,33 3 44 0,0 4-44 0,-33-7 18 0,0 0-18 15,35 4 18-15,-1 1-18 0,-34-5 29 0,0 0-29 16,39 0 29-16,3 0-29 0,-42 0 30 0,0 0-30 15,38-5 30-15,-2-2-30 0,-36 7 21 0,0 0-21 16,30-5 21-16,-7 0-21 0,-23 5 35 0,0 0-35 16,15-6 36-16,-8 0-36 0,-7 6-75 0,0 0 75 15,2-11-75-15,-5-1 75 0,3 12-137 0,0 0 137 0,-9-17-137 16,-7-5 137-16,-6-18-670 0</inkml:trace>
  <inkml:trace contextRef="#ctx0" brushRef="#br0" timeOffset="-156469.85">23287 9026 527 0,'0'0'0'0,"5"-1"0"0,5-3 0 0,-10 4 54 16,0 0-54-16,18-7 54 0,5-1-54 0,-23 8 23 15,0 0-23-15,27-9 24 0,5-3-24 0,-32 12 19 16,0 0-19-16,33-12 20 0,2 0-20 0,-35 12 4 16,0 0-4-16,35-13 5 0,1-1-5 0,-36 14 13 15,0 0-13-15,38-10 13 0,4 1-13 0,-42 9 8 0,0 0-8 16,44-10 9-16,3 1-9 0,-47 9 1 0,0 0-1 15,45-5 1-15,2 2-1 0,-47 3-68 0,0 0 68 16,42-4-67-16,-4 1 67 0,-38 3-112 0,0 0 112 0,26-2-111 16,-8 2 111-16,25-2-225 0</inkml:trace>
  <inkml:trace contextRef="#ctx0" brushRef="#br0" timeOffset="-155192.91">24191 9443 348 0,'0'0'0'0,"-4"3"0"0,-1 6 0 0,5-9 113 0,0 0-113 16,0 0 113-16,-3-11-113 0,3 11 87 0,0 0-87 0,0-5 88 15,3 0-88-15,-3 5 55 0,0 0-55 0,2-3 55 16,0 3-55-16,-2 0 51 0,0 0-51 0,1 8 52 16,3 11-52-16,-4-19 29 0,0 0-29 0,2 28 29 15,-1 11-29-15,-1-39-1 0,0 0 1 0,2 39-1 16,-2 4 1-16,0-43-6 0,0 0 6 0,0 40-6 15,2-1 6-15,-2-39-4 0,0 0 4 0,0 33-4 16,2-3 4-16,-2-30-8 0,0 0 8 0,0 24-8 16,1-8 8-16,-1-16-23 0,0 0 23 0,0 12-22 15,0-7 22-15,0-5-155 0,0 0 155 0,0-5-154 16,2-7 154-16,0-9-373 0</inkml:trace>
  <inkml:trace contextRef="#ctx0" brushRef="#br0" timeOffset="-154788.09">24111 9443 438 0,'0'0'0'0,"3"5"0"0,4 2 0 0,-7-7 55 15,0 0-55-15,7 3 55 0,4-6-55 0,-11 3 46 16,0 0-46-16,12 0 46 0,2 0-46 0,-14 0 28 15,0 0-28-15,17 3 28 0,4 6-28 0,-21-9 2 0,0 0-2 16,25 8 2-16,1 4-2 0,-26-12 6 0,0 0-6 16,26 14 7-16,0 1-7 0,-26-15 7 0,0 0-7 15,23 18 8-15,-1-6-8 0,-22-12 7 0,0 0-7 0,18 15 8 16,-6 0-8-16,-12-15 3 0,0 0-3 0,9 12 4 16,-2 0-4-16,-7-12 6 0,0 0-6 15,5 12 6-15,0 0-6 0,-5-12 13 0,0 0-13 0,-3 16 13 16,-1 3-13-16,4-19 15 0,0 0-15 0,-10 20 15 15,-3 1-15-15,13-21 25 0,0 0-25 0,-22 22 26 16,-3-1-26-16,25-21 30 0,0 0-30 0,-24 18 30 16,0-2-30-16,24-16 21 0,0 0-21 0,-25 12 21 15,3-4-21-15,22-8 18 0,0 0-18 0,-20 4 18 16,5-2-18-16,15-2-22 0,0 0 22 0,-13 0-22 16,5-2 22-16,8 2-117 0,0 0 117 0,-4-9-116 15,6-3 116-15,-4-7-459 0</inkml:trace>
  <inkml:trace contextRef="#ctx0" brushRef="#br0" timeOffset="-154262.35">24419 9588 371 0,'0'0'0'15,"0"0"0"-15,0-6 0 0,0 6 36 0,0 0-36 16,0-4 37-16,2-1-37 0,-2 5 44 0,0 0-44 16,3-7 45-16,4-1-45 0,-7 8 44 0,0 0-44 15,9-9 44-15,2-3-44 0,-11 12 22 0,0 0-22 0,13-10 22 16,3-2-22-16,-16 12 19 0,0 0-19 0,18-9 20 15,1 1-20-15,-19 8 9 0,0 0-9 0,22-9 10 16,5 6-10-16,-27 3 4 0,0 0-4 0,24 0 5 16,0 1-5-16,-24-1 13 0,0 0-13 0,21 7 13 15,-2 0-13-15,-19-7 14 0,0 0-14 0,16 9 15 16,-7-1-15-16,-9-8 24 0,0 0-24 0,3 16 25 16,-3-1-25-16,0-15 21 0,0 0-21 0,-3 17 21 15,-11 5-21-15,14-22 16 0,0 0-16 0,-16 24 17 16,-5 0-17-16,21-24 18 0,0 0-18 0,-17 24 18 0,-4-1-18 15,21-23 24-15,0 0-24 0,-21 27 25 0,-2-1-25 16,23-26 21-16,0 0-21 0,-17 22 21 0,1-3-21 16,16-19 25-16,0 0-25 0,-12 17 26 0,3-2-26 0,9-15 14 15,0 0-14-15,-1 16 15 0,4-4-15 0,-3-12 18 16,0 0-18-16,12 8 19 0,7-4-19 0,-19-4 8 16,0 0-8-16,27-5 9 0,6-7-9 0,-33 12 0 15,0 0 0-15,36-16 0 0,6-3 0 0,-42 19-163 16,0 0 163-16,38-24-162 0,2-6 162 0,39-24-535 15</inkml:trace>
  <inkml:trace contextRef="#ctx0" brushRef="#br0" timeOffset="-153197.05">25039 8775 897 0,'0'0'0'16,"0"0"0"-16,4 7 0 0,-4-7-131 0,0 0 131 16,5-4-131-16,2-3 131 0,-7 7-8 0,0 0 8 15,5-5-8-15,4 0 8 0,-9 5 1 0,0 0-1 0,3-3 2 16,3 3-2-16,-6 0 1 0,0 0-1 0,7 3 2 15,1 9-2-15,-8-12 32 0,0 0-32 0,14 24 33 16,5 8-33-16,-19-32 20 0,0 0-20 0,21 43 20 16,7 4-20-16,-28-47 11 0,0 0-11 0,25 51 11 15,3 4-11-15,-28-55 18 0,0 0-18 0,26 53 19 16,2 2-19-16,-28-55 3 0,0 0-3 0,20 55 4 16,-4-1-4-16,-16-54 12 0,0 0-12 0,9 55 13 15,-7 0-13-15,-2-55 33 0,0 0-33 0,-11 68 33 16,-10 10-33-16,21-78 40 0,0 0-40 0,-29 63 40 15,-10-1-40-15,39-62 34 0,0 0-34 0,-40 53 34 16,-2-5-34-16,42-48 33 0,0 0-33 0,-31 34 34 0,7-17-34 16,24-17 22-16,0 0-22 0,-23 19 23 0,4-7-23 15,19-12-105-15,0 0 105 0,-18 10-104 0,4-5 104 0,-17 11-618 16</inkml:trace>
  <inkml:trace contextRef="#ctx0" brushRef="#br0" timeOffset="-138498.72">26100 7896 460 0,'0'0'0'15,"11"0"0"-15,8 2 0 0,-19-2 18 0,0 0-18 0,5 0 18 16,-5 0-18-16,0 0 80 0,0 0-80 0,0 0 80 16,-3 0-80-16,3 0 89 0,0 0-89 0,0 0 90 15,0 0-90-15,0 0 76 0,0 0-76 0,5 1 76 16,2 1-76-16,-7-2 59 0,0 0-59 0,10 7 59 15,4-4-59-15,-14-3 48 0,0 0-48 0,19 9 48 16,6-2-48-16,-25-7 13 0,0 0-13 0,28 5 13 16,5-2-13-16,-33-3 21 0,0 0-21 0,36 2 21 15,6 0-21-15,-42-2 14 0,0 0-14 0,47 0 15 16,7-2-15-16,-54 2 45 0,0 0-45 0,56-5 45 0,3-2-45 16,-59 7 22-16,0 0-22 0,59-5 22 0,2-2-22 15,-61 7 5-15,0 0-5 0,63-3 6 0,2 1-6 16,-65 2 10-16,0 0-10 0,75-4 11 0,8 4-11 15,-83 0 38-15,0 0-38 0,73 0 39 0,-1 0-39 0,-72 0 35 16,0 0-35-16,54 0 35 0,-11 0-35 0,-43 0 8 16,0 0-8-16,49-5 8 0,2 2-8 0,-51 3 13 15,0 0-13-15,48-4 13 0,3-1-13 0,-51 5 39 16,0 0-39-16,43-3 40 0,-2 3-40 0,-41 0 0 16,0 0 0-16,31-4 0 0,-7 4 0 0,-24 0-5 15,0 0 5-15,19-3-4 0,-6 3 4 0,-13 0-88 16,0 0 88-16,8-2-88 0,-4-1 88 0,-4 3-182 0,0 0 182 15,0-4-182-15,-5 1 182 0,-1-4-782 0</inkml:trace>
  <inkml:trace contextRef="#ctx0" brushRef="#br0" timeOffset="-137343.99">26114 7959 561 0,'0'0'0'16,"0"0"0"-16,5 4 0 0,-5-4 74 0,0 0-74 0,6 0 74 15,2-4-74-15,-8 4 67 0,0 0-67 0,9-3 67 16,2-1-67-16,-11 4 43 0,0 0-43 0,12-1 44 16,3-3-44-16,-15 4 21 0,0 0-21 0,18 4 21 15,-1-1-21-15,-17-3 18 0,0 0-18 0,21 10 18 16,-3 4-18-16,-18-14 26 0,0 0-26 0,19 21 26 15,0-1-26-15,-19-20 21 0,0 0-21 0,16 24 21 16,-1 4-21-16,-15-28 9 0,0 0-9 0,18 27 10 16,1 2-10-16,-19-29 5 0,0 0-5 0,21 26 5 15,3-4-5-15,-24-22 7 0,0 0-7 0,26 21 8 16,-1-9-8-16,-25-12 13 0,0 0-13 0,22 10 13 16,1-2-13-16,-23-8 33 0,0 0-33 0,17 2 34 0,-3 0-34 15,-14-2 40-15,0 0-40 0,9-2 40 0,-4 0-40 16,-5 2 15-16,0 0-15 0,2-8 16 0,-5-4-16 15,3 12 14-15,0 0-14 0,-6-14 15 0,-1-3-15 16,7 17 17-16,0 0-17 0,-12-19 17 0,-4-1-17 0,16 20 3 16,0 0-3-16,-17-19 4 0,-2-2-4 0,19 21 2 15,0 0-2-15,-21-15 3 0,0-4-3 0,21 19-1 16,0 0 1-16,-19-12 0 0,2 0 0 0,17 12-16 16,0 0 16-16,-21-9-15 0,-4-1 15 0,25 10-41 15,0 0 41-15,-21-8-40 0,0 1 40 0,21 7-43 16,0 0 43-16,-22-11-42 0,-3 1 42 0,25 10-17 15,0 0 17-15,-19-12-17 0,5-3 17 0,14 15-15 0,0 0 15 16,-10-9-14-16,5-3 14 0,5 12-2 0,0 0 2 16,-7-7-1-16,1 2 1 0,6 5 1 0,0 0-1 15,4-3 1-15,3-6-1 0,-7 9 35 0,0 0-35 0,12-7 36 16,7-5-36-16,-19 12 18 0,0 0-18 0,18-12 19 16,3-3-19-16,-21 15 6 0,0 0-6 0,22-17 7 15,4-2-7-15,-26 19 27 0,0 0-27 0,28-21 27 16,4-1-27-16,-32 22 5 0,0 0-5 0,31-22 5 15,0-2-5-15,-31 24 15 0,0 0-15 0,30-24 16 16,-2 0-16-16,-28 24 15 0,0 0-15 0,26-21 16 16,-5 3-16-16,-21 18 15 0,0 0-15 0,17-12 16 15,-1 5-16-15,-16 7 16 0,0 0-16 0,10-2 17 16,-3 2-17-16,-7 0 34 0,0 0-34 0,2 9 34 16,-4 3-34-16,2-12 18 0,0 0-18 0,-3 24 18 15,-9 10-18-15,12-34 18 0,0 0-18 0,-9 39 19 0,0 2-19 16,9-41 27-16,0 0-27 0,-8 50 27 0,-3 1-27 15,11-51 0-15,0 0 0 0,-7 47 1 0,0-5-1 16,7-42 8-16,0 0-8 0,-5 38 8 0,5-7-8 16,0-31 1-16,0 0-1 0,-4 27 1 0,4-4-1 0,0-23 3 15,0 0-3-15,0 20 3 0,4-8-3 0,-4-12 18 16,0 0-18-16,2 12 19 0,1-7-19 0,-3-5 3 16,0 0-3-16,5 4 3 0,1-1-3 0,-6-3 0 15,0 0 0-15,5-3 1 0,0-2-1 0,-5 5-11 16,0 0 11-16,4-7-10 0,-3-2 10 0,-1 9-59 15,0 0 59-15,2-8-58 0,-2-3 58 0,0 11-164 0,0 0 164 16,-3-8-164-16,-3-1 164 0,6 9-108 0,0 0 108 16,-8-15-745-16,16 30 745 0</inkml:trace>
  <inkml:trace contextRef="#ctx0" brushRef="#br0" timeOffset="-128559.91">2463 9273 684 0,'0'0'0'16,"0"0"0"-16,0 0 0 0,0 0 115 0,0 0-115 0,0 0 116 16,0 0-116-16,0 0 82 0,0 0-82 0,0 0 82 15,0 0-82-15,0 0 46 0,0 0-46 0,0 0 46 16,0 0-46-16,0 0 32 0,0 0-32 0,0 0 32 16,0 0-32-16,0 0 20 0,0 0-20 0,0 0 20 15,33 4-20-15,-33-4 5 0,0 0-5 0,27 0 5 16,2 0-5-16,-29 0 9 0,0 0-9 0,26-2 10 15,-1 0-10-15,-25 2 8 0,0 0-8 0,24-7 8 16,-6 2-8-16,-18 5 0 0,0 0 0 0,17-3 1 16,-5-2-1-16,-12 5 7 0,0 0-7 0,11-2 8 0,-1 2-8 15,-10 0 3-15,0 0-3 0,9 3 3 0,-1 4-3 16,-8-7 5-16,0 0-5 0,6 9 6 16,2 3-6-16,-8-12 13 0,0 0-13 0,4 19 14 0,-1 6-14 15,-3-25 23-15,0 0-23 0,2 31 24 0,2 7-24 0,-4-38 22 16,0 0-22-16,0 43 22 0,-4 5-22 0,4-48 39 15,0 0-39-15,-2 51 40 0,2 0-40 0,0-51 32 16,0 0-32-16,-3 57 32 0,3 5-32 0,0-62 22 16,0 0-22-16,-4 63 22 0,4 2-22 0,0-65-7 15,0 0 7-15,0 57-6 0,7-6 6 0,-7-51-105 16,0 0 105-16,2 36-105 0,5-14 105 0,2 36-990 16</inkml:trace>
  <inkml:trace contextRef="#ctx0" brushRef="#br0" timeOffset="-115256.64">24236 10020 315 0,'0'0'0'0,"0"0"0"0,16-19 0 16,-16 19-6-16,0 0 6 0,10-13-6 0,3 1 6 15,9-12-166-15</inkml:trace>
  <inkml:trace contextRef="#ctx0" brushRef="#br0" timeOffset="-114794.03">24268 9883 281 0,'0'0'0'0,"3"5"0"0,1 5 0 0,-4-10 100 16,0 0-100-16,1 6 100 0,-2-12-100 0,1 6 93 15,0 0-93-15,0 0 93 0,0 0-93 0,0 0 93 16,0 0-93-16,0 0 93 0,0 0-93 0,0 0 72 15,0 0-72-15,-4 9 73 0,-6 3-73 0,10-12 56 0,0 0-56 16,-11 19 57-16,-1 5-57 0,12-24 57 0,0 0-57 16,-14 32 57-16,-3 8-57 0,17-40 33 0,0 0-33 0,-14 43 33 15,0-1-33-15,14-42 25 0,0 0-25 0,-12 47 26 16,-1 2-26-16,13-49 34 0,0 0-34 0,-8 43 35 16,1-5-35-16,7-38 29 0,0 0-29 0,-7 32 29 15,2-4-29-15,5-28 15 0,0 0-15 0,-4 20 15 16,1-4-15-16,3-16 12 0,0 0-12 0,0 7 13 15,3-7-13-15,-3 0 9 0,0 0-9 0,4-9 10 16,1-8-10-16,-5 17 23 0,0 0-23 0,7-24 24 16,1-7-24-16,-8 31 30 0,0 0-30 0,7-32 30 15,2-4-30-15,-9 36 6 0,0 0-6 0,5-40 7 16,1-6-7-16,-6 46 28 0,0 0-28 0,3-41 28 16,2-2-28-16,-5 43 6 0,0 0-6 0,0-38 6 15,0 2-6-15,0 36 4 0,0 0-4 0,0-27 5 0,0 6-5 16,0 21 13-16,0 0-13 0,-3-15 13 0,1 6-13 15,2 9 22-15,0 0-22 0,-7 9 23 0,-5 10-23 16,12-19 38-16,0 0-38 0,-9 29 38 0,0 9-38 0,9-38 2 16,0 0-2-16,-7 44 3 0,1 9-3 0,6-53 16 15,0 0-16-15,-6 53 17 0,3 6-17 0,3-59-85 16,0 0 85-16,0 41-84 0,2-7 84 0,-2-34-114 16,0 0 114-16,1 77-1122 0,-2-154 1122 0</inkml:trace>
  <inkml:trace contextRef="#ctx0" brushRef="#br0" timeOffset="-113186.64">23031 8588 404 0,'0'0'0'0,"7"-4"0"16,3-2 0-16,-10 6 35 0,0 0-35 0,5-5 35 15,-5 1-35-15,0 4 9 0,0 0-9 0,0-5 10 16,-3 2-10-16,3 3 1 0,0 0-1 0,-4-4 2 0,3 4-2 15,1 0-2-15,0 0 2 0,-6-3-2 0,5 3 2 16,1 0-15-16,0 0 15 0,0 0-15 0,-4-4 15 16,4 4-10-16,0 0 10 0,0 0-9 0,0 0 9 0,0 0-10 15,0 0 10-15,0 0-9 0,2-3 9 0,-2 3 9 16,0 0-9-16,2-2 10 0,1-5-10 0,-3 7 74 16,0 0-74-16,7-5 74 0,2-2-74 0,-9 7 84 15,0 0-84-15,10-7 84 0,6 2-84 0,-16 5 70 16,0 0-70-16,14-8 70 0,5 1-70 0,-19 7 52 15,0 0-52-15,21-4 52 0,2 1-52 0,-23 3 45 16,0 0-45-16,26-2 45 0,3-1-45 0,-29 3 18 0,0 0-18 16,33-5 19-16,1 1-19 0,-34 4 48 0,0 0-48 15,38-3 48-15,2-1-48 0,-40 4 33 0,0 0-33 16,40-5 33-16,0 2-33 0,-40 3 8 0,0 0-8 16,42-7 8-16,-4 2-8 0,-38 5 31 0,0 0-31 0,39-7 31 15,-1-2-31-15,-38 9 1 0,0 0-1 0,40-5 2 16,0 2-2-16,-40 3 5 0,0 0-5 0,42-4 6 15,0-1-6-15,-42 5 23 0,0 0-23 0,43-3 24 16,1-1-24-16,-44 4 19 0,0 0-19 0,38-3 20 16,-5-2-20-16,-33 5 16 0,0 0-16 0,39-4 17 15,-1 1-17-15,-38 3 18 0,0 0-18 0,42-3 18 16,5-1-18-16,-47 4 8 0,0 0-8 0,42-5 9 16,1 0-9-16,-43 5 25 0,0 0-25 0,44-7 26 15,-1-2-26-15,-43 9 2 0,0 0-2 0,42-6 2 16,0-1-2-16,-42 7 2 0,0 0-2 0,38-5 3 15,0 1-3-15,-38 4 11 0,0 0-11 0,35-3 11 0,0 1-11 16,-35 2 3-16,0 0-3 0,33 2 4 0,0 1-4 16,-33-3 2-16,0 0-2 0,33 0 2 0,-1 0-2 15,-32 0 10-15,0 0-10 0,31 0 11 0,1 0-11 0,-32 0 3 16,0 0-3-16,31 0 4 0,-2 0-4 0,-29 0 2 16,0 0-2-16,27 0 2 0,-3-3-2 0,-24 3 10 15,0 0-10-15,19 0 11 0,-1 0-11 0,-18 0 0 16,0 0 0-16,15 0 0 0,-4-2 0 0,-11 2 0 15,0 0 0-15,8 0 1 0,-1 0-1 0,-7 0 7 16,0 0-7-16,6 2 7 0,-1 1-7 0,-5-3 0 16,0 0 0-16,3 5 0 0,-1 1 0 0,-2-6-26 0,0 0 26 15,2 8-26-15,0-3 26 0,-2-5-145 0,0 0 145 16,1 7-144-16,-1 0 144 0,2 7-936 0</inkml:trace>
  <inkml:trace contextRef="#ctx0" brushRef="#br0" timeOffset="-105094.61">28389 8259 315 0,'0'0'0'0,"0"0"0"0,6 7 0 15,-6-7 70-15,0 0-70 0,3-4 70 0,1-1-70 0,-4 5 76 16,0 0-76-16,3-3 77 0,-1-1-77 0,-2 4 87 15,0 0-87-15,0 0 88 0,5 0-88 0,-5 0 68 16,0 0-68-16,4 12 68 0,-1 4-68 0,-3-16 67 16,0 0-67-16,4 29 67 0,-3 14-67 0,-1-43 13 15,0 0-13-15,4 43 13 0,-1 3-13 0,-3-46 9 16,0 0-9-16,4 48 9 0,1 0-9 0,-5-48 1 16,0 0-1-16,3 41 1 0,1-5-1 0,-4-36 6 15,0 0-6-15,2 26 7 0,-1-4-7 0,-1-22 7 0,0 0-7 16,2 17 8-16,-2-3-8 0,0-14 0 0,0 0 0 15,4 5 1-15,1-2-1 0,-5-3-91 0,0 0 91 0,3 0-90 16,1-7 90-16,-4 7-156 0,0 0 156 0,3-10-155 16,1-7 155-16,3-10-379 0</inkml:trace>
  <inkml:trace contextRef="#ctx0" brushRef="#br0" timeOffset="-104779.39">28424 8245 180 0,'0'0'0'0,"4"0"0"0,3 2 0 16,-7-2 100-16,0 0-100 0,7-2 101 0,1 1-101 0,-8 1 93 15,0 0-93-15,13-2 94 0,2 0-94 0,-15 2 59 16,0 0-59-16,19-2 59 0,6-1-59 0,-25 3 38 16,0 0-38-16,29-7 39 0,5-1-39 0,-34 8 18 15,0 0-18-15,34-12 18 0,3 0-18 0,-37 12 5 16,0 0-5-16,37-19 5 0,-1 2-5 0,-36 17 1 16,0 0-1-16,35-21 1 0,-2 2-1 0,-33 19-137 15,0 0 137-15,31-19-136 0,-3 1 136 0,32-20-310 0</inkml:trace>
  <inkml:trace contextRef="#ctx0" brushRef="#br0" timeOffset="-104462.89">28412 8466 561 0,'0'0'0'0,"9"-3"0"16,5-6 0-16,-14 9 107 0,0 0-107 0,14-1 108 16,1-1-108-16,-15 2 91 0,0 0-91 0,18 0 92 0,1 0-92 15,-19 0 51-15,0 0-51 0,21-4 52 0,2 1-52 16,-23 3 29-16,0 0-29 0,22-5 29 0,1 1-29 15,-23 4 3-15,0 0-3 0,21-8 4 0,0-1-4 0,-21 9-34 16,0 0 34-16,21-7-33 0,-1-5 33 0,-20 12-166 16,0 0 166-16,23-13-165 0,0-1 165 0,22-17-446 15</inkml:trace>
  <inkml:trace contextRef="#ctx0" brushRef="#br0" timeOffset="-103968.92">29003 8238 483 0,'0'0'0'0,"-4"0"0"16,-1 2 0-16,5-2 76 0,0 0-76 0,-4 0 77 15,3-2-77-15,1 2 41 0,0 0-41 0,0 0 42 16,-4 0-42-16,4 0 32 0,0 0-32 0,-7 12 32 0,-3 7-32 16,10-19 33-16,0 0-33 0,-12 33 34 0,-4 6-34 15,16-39 29-15,0 0-29 0,-9 43 29 0,2 3-29 16,7-46 15-16,0 0-15 0,2 45 15 0,5-2-15 15,-7-43 21-15,0 0-21 0,14 29 21 0,7-7-21 0,-21-22 8 16,0 0-8-16,28 4 8 0,5-11-8 0,-33 7 4 16,0 0-4-16,33-19 4 0,2-10-4 0,-35 29 3 15,0 0-3-15,29-31 3 0,-2-9-3 0,-27 40 10 16,0 0-10-16,17-39 10 0,-7 0-10 0,-10 39 44 16,0 0-44-16,0-36 44 0,-7 0-44 0,7 36 20 15,0 0-20-15,-12-31 20 0,-7 0-20 0,19 31 31 16,0 0-31-16,-14-21 31 0,0 6-31 0,14 15 0 0,0 0 0 15,-10-12 1-15,3 2-1 0,7 10-62 0,0 0 62 16,-7-2-62-16,0 7 62 0,7-5-154 0,0 0 154 16,-2 16-154-16,6 6 154 0,-3 16-494 0</inkml:trace>
  <inkml:trace contextRef="#ctx0" brushRef="#br0" timeOffset="-103563.23">29367 8525 695 0,'0'0'0'0,"-12"-7"0"16,-8-5 0-16,20 12 94 0,0 0-94 0,0 0 94 15,11 8-94-15,-11-8 84 0,0 0-84 0,7 4 84 16,3-3-84-16,-10-1 78 0,0 0-78 0,9-1 78 16,1-11-78-16,-10 12 44 0,0 0-44 0,13-16 44 0,-1-11-44 15,-12 27 21-15,0 0-21 0,17-24 21 0,2-4-21 16,-19 28 21-16,0 0-21 0,23-30 21 0,1 1-21 15,-24 29 15-15,0 0-15 0,28-28 15 0,5 2-15 0,-33 26 4 16,0 0-4-16,34-24 5 0,-1 4-5 0,-33 20 22 16,0 0-22-16,26-16 22 0,-4 4-22 0,-22 12 2 15,0 0-2-15,20-3 3 0,-6 3-3 0,-14 0 12 16,0 0-12-16,8 3 13 0,-4 6-13 0,-4-9-9 16,0 0 9-16,0 22-8 0,-2 11 8 0,2-33-17 15,0 0 17-15,-2 27-17 0,1 6 17 0,1-33-17 16,0 0 17-16,3 29-17 0,2 0 17 0,-5-29-10 15,0 0 10-15,14 24-10 0,9-5 10 0,-23-19-1 0,0 0 1 16,24 7-1-16,4-9 1 0,-28 2-4 0,0 0 4 16,28-9-3-16,3-11 3 0,-31 20-59 0,0 0 59 15,28-28-59-15,0-2 59 0,-28 30-129 0,0 0 129 0,26-33-128 16,-1-1 128-16,25-33-661 0</inkml:trace>
  <inkml:trace contextRef="#ctx0" brushRef="#br0" timeOffset="-103336.31">30156 8053 628 0,'0'0'0'0,"-5"6"0"16,-2 4 0-16,7-10 115 0,0 0-115 0,2 2 115 15,4-1-115-15,-6-1 107 0,0 0-107 0,4 5 107 16,-1 1-107-16,-3-6 73 0,0 0-73 0,0 22 74 16,-3 9-74-16,3-31 47 0,0 0-47 0,-5 36 47 15,-2 6-47-15,7-42 21 0,0 0-21 0,-7 48 21 0,0 0-21 16,7-48 12-16,0 0-12 0,-5 42 12 0,-1-8-12 15,6-34 0-15,0 0 0 0,-3 27 0 0,1-5 0 16,2-22-78-16,0 0 78 0,4 9-78 0,3-9 78 0,-7 0-164 16,0 0 164-16,5-14-163 0,0-13 163 0,6-14-572 15</inkml:trace>
  <inkml:trace contextRef="#ctx0" brushRef="#br0" timeOffset="-102977.66">29940 8117 651 0,'0'0'0'0,"9"0"0"0,5 3 0 0,-14-3 83 0,0 0-83 15,17 2 84-15,6 0-84 0,-23-2 56 0,0 0-56 16,28-2 57-16,6-3-57 0,-34 5 37 0,0 0-37 0,40-7 38 16,7-2-38-16,-47 9 1 0,0 0-1 0,46-12 1 15,1 0-1-15,-47 12 17 0,0 0-17 0,43-17 17 16,-1 0-17-16,-42 17 8 0,0 0-8 0,37-14 9 15,-6 1-9-15,-31 13 4 0,0 0-4 0,25-5 5 16,-6-1-5-16,-19 6 7 0,0 0-7 0,15 6 7 16,-4 4-7-16,-11-10 13 0,0 0-13 0,5 20 13 15,-3 11-13-15,-2-31 15 0,0 0-15 0,-2 36 15 16,-1 9-15-16,3-45 4 0,0 0-4 0,-6 46 4 16,-1 5-4-16,7-51 7 0,0 0-7 0,-3 45 8 15,1-2-8-15,2-43 7 0,0 0-7 0,2 36 8 0,5-2-8 16,-7-34 0-16,0 0 0 0,14 21 1 0,8-9-1 15,-22-12-2-15,0 0 2 0,23 3-1 0,3-8 1 16,-26 5-188-16,0 0 188 0,26-12-187 0,0-10 187 0,27-11-493 16</inkml:trace>
  <inkml:trace contextRef="#ctx0" brushRef="#br0" timeOffset="-102721.63">30375 8108 841 0,'0'0'0'0,"11"4"0"0,5 4 0 0,-16-8 98 0,0 0-98 15,10-3 99-15,-1-6-99 0,-9 9 69 0,0 0-69 0,12-10 69 16,4-4-69-16,-16 14 60 0,0 0-60 0,21-15 60 16,6-4-60-16,-27 19 12 0,0 0-12 0,30-17 13 15,3 1-13-15,-33 16 7 0,0 0-7 0,31-15 7 16,3 3-7-16,-34 12-24 0,0 0 24 0,29-15-23 15,-3-1 23-15,-26 16-169 0,0 0 169 0,20-8-168 16,-7-3 168-16,-13 11-185 0,0 0 185 0,9-3-185 16,-7 3 185-16,8-2-330 0</inkml:trace>
  <inkml:trace contextRef="#ctx0" brushRef="#br0" timeOffset="-102585.81">30358 8268 483 0,'0'0'0'0,"7"-2"0"0,3-5 0 15,-10 7 138-15,0 0-138 0,16-5 138 0,3-7-138 16,-19 12 77-16,0 0-77 0,25-12 78 0,4-4-78 0,-29 16-151 16,0 0 151-16,28-13-151 0,0 1 151 0,28-14-362 15</inkml:trace>
  <inkml:trace contextRef="#ctx0" brushRef="#br0" timeOffset="-101971.91">29212 9073 606 0,'0'0'0'0,"-9"15"0"0,-3 6 0 0,12-21 101 15,0 0-101-15,-4 3 101 0,8-11-101 0,-4 8 75 16,0 0-75-16,0-4 76 0,2 1-76 0,-2 3 70 16,0 0-70-16,0 0 70 0,0 0-70 0,0 0 32 0,0 0-32 15,0 10 33-15,-2 11-33 0,2-21 45 0,0 0-45 16,0 25 45-16,0 10-45 0,0-35 26 0,0 0-26 16,0 34 26-16,0 2-26 0,0-36 10 0,0 0-10 15,0 31 11-15,0 1-11 0,0-32 42 0,0 0-42 0,2 28 42 16,-1-6-42-16,-1-22-1 0,0 0 1 0,4 17 0 15,-1-2 0-15,-3-15-74 0,0 0 74 0,6 4-73 16,2-6 73-16,-8 2-189 0,0 0 189 0,7-10-189 16,2-6 189-16,7-11-557 0</inkml:trace>
  <inkml:trace contextRef="#ctx0" brushRef="#br0" timeOffset="-101699.52">29485 8999 807 0,'0'0'0'0,"-3"7"0"0,-1 5 0 16,4-12 112-16,0 0-112 0,4 12 112 0,3-2-112 0,-7-10 81 16,0 0-81-16,5 17 82 0,0 0-82 0,-5-17 52 15,0 0-52-15,4 23 53 0,-1 1-53 0,-3-24 12 16,0 0-12-16,2 25 13 0,0 1-13 0,-2-26 2 15,0 0-2-15,0 21 2 0,-2-3-2 0,2-18 2 16,0 0-2-16,-2 16 2 0,2-6-2 0,0-10-100 16,0 0 100-16,2 5-100 0,3-10 100 0,-5 5-147 15,0 0 147-15,5-12-146 0,2-7 146 0,6-15-533 0</inkml:trace>
  <inkml:trace contextRef="#ctx0" brushRef="#br0" timeOffset="-101460.33">29494 8939 695 0,'0'0'0'0,"9"7"0"16,5 7 0-16,-14-14 105 0,0 0-105 0,17 13 106 15,4 5-106-15,-21-18 80 0,0 0-80 0,23 15 81 16,1 0-81-16,-24-15 33 0,0 0-33 0,26 12 34 16,2 0-34-16,-28-12 34 0,0 0-34 0,26 4 35 15,-1-3-35-15,-25-1 29 0,0 0-29 0,22-1 29 16,-3-6-29-16,-19 7 3 0,0 0-3 0,16-7 4 15,-2-2-4-15,-14 9-8 0,0 0 8 0,9-8-8 0,-4-2 8 16,-5 10-147-16,0 0 147 0,2-11-146 0,-2-1 146 16,0 12-168-16,0 0 168 0,0-15-167 0,-2-4 167 15,0-15-367-15</inkml:trace>
  <inkml:trace contextRef="#ctx0" brushRef="#br0" timeOffset="-101279.71">29731 9021 539 0,'0'0'0'0,"2"5"0"0,3 7 0 0,-5-12 122 16,0 0-122-16,0 23 122 0,0 9-122 0,0-32 82 15,0 0-82-15,-2 26 82 0,-1 0-82 0,3-26 45 0,0 0-45 16,-2 22 45-16,0-3-45 0,2-19-66 0,0 0 66 16,0 17-66-16,0-9 66 0,0-8-153 0,0 0 153 15,0 0-152-15,2-13 152 0,0-1-352 0</inkml:trace>
  <inkml:trace contextRef="#ctx0" brushRef="#br0" timeOffset="-100980.4">29947 8936 942 0,'0'0'0'0,"5"15"0"16,2 9 0-16,-7-24 137 0,0 0-137 0,5 31 137 15,1 5-137-15,-6-36 71 0,0 0-71 0,3 38 72 16,-1 3-72-16,-2-41 42 0,0 0-42 0,2 43 43 0,-2 1-43 16,0-44 0-16,0 0 0 0,0 38 0 0,0-9 0 15,0-29 3-15,0 0-3 0,1 24 3 0,4-5-3 16,-5-19 2-16,0 0-2 0,11 7 2 0,6-7-2 0,-17 0 5 16,0 0-5-16,20-12 6 0,4-14-6 0,-24 26 0 15,0 0 0-15,28-29 1 0,3-11-1 0,-31 40 2 16,0 0-2-16,33-46 3 0,4-2-3 0,-37 48-21 15,0 0 21-15,33-48-21 0,0 5 21 0,-33 43-152 16,0 0 152-16,66-90-855 0,-132 180 855 0</inkml:trace>
  <inkml:trace contextRef="#ctx0" brushRef="#br0" timeOffset="-98818.95">26830 10125 796 0,'0'0'0'0,"4"-6"0"0,4 0 0 0,-8 6 99 16,0 0-99-16,6-4 100 0,-3 1-100 0,-3 3 72 15,0 0-72-15,0 0 73 0,2-2-73 0,-2 2 55 16,0 0-55-16,0 0 55 0,-5-7-55 0,5 7 48 16,0 0-48-16,-4-3 48 0,2-2-48 0,2 5 35 15,0 0-35-15,-1-4 35 0,-1-1-35 0,2 5 9 16,0 0-9-16,0 0 10 0,0 0-10 0,0 0 32 0,0 0-32 15,5 5 32-15,4 5-32 0,-9-10 16 0,0 0-16 16,12 21 17-16,6 6-17 0,-18-27 1 0,0 0-1 0,17 31 2 16,0 9-2-16,-17-40 12 0,0 0-12 0,18 41 12 15,-1 5-12-15,-17-46 14 0,0 0-14 0,18 43 15 16,-3-4-15-16,-15-39 14 0,0 0-14 0,14 35 15 16,0-3-15-16,-14-32 4 0,0 0-4 0,12 24 5 15,-1-2-5-15,-11-22 13 0,0 0-13 0,9 17 14 16,-2-5-14-16,-7-12 33 0,0 0-33 0,3 9 33 15,-1-2-33-15,-2-7 0 0,0 0 0 0,0 2 0 16,-2-1 0-16,2-1-18 0,0 0 18 0,-3 0-18 16,-4-3 18-16,7 3-157 0,0 0 157 0,-6-5-157 15,-1-2 157-15,7 7-159 0,0 0 159 0,-7-12-158 16,2-4 158-16,-7-11-690 0</inkml:trace>
  <inkml:trace contextRef="#ctx0" brushRef="#br0" timeOffset="-95741.34">27386 10020 315 0,'0'0'0'0,"5"-7"0"0,6-3 0 0,-11 10 29 16,0 0-29-16,8-10 29 0,3-2-29 0,-11 12 12 16,0 0-12-16,12-11 12 0,0-1-12 0,-12 12 24 15,0 0-24-15,12-12 25 0,1 0-25 0,-13 12 45 16,0 0-45-16,10-10 46 0,2 2-46 0,-12 8 66 15,0 0-66-15,6-7 66 0,0 2-66 0,-6 5 57 16,0 0-57-16,6-6 58 0,-3 3-58 0,-3 3 58 16,0 0-58-16,0 0 59 0,4 0-59 0,-4 0 57 15,0 0-57-15,-2 5 57 0,-2 2-57 0,4-7 56 0,0 0-56 16,-12 19 56-16,-5 7-56 0,17-26 56 0,0 0-56 16,-21 27 56-16,-2 4-56 0,23-31 34 0,0 0-34 15,-26 39 34-15,-2 1-34 0,28-40 16 0,0 0-16 0,-26 42 17 16,2-2-17-16,24-40 47 0,0 0-47 0,-25 39 48 15,1 1-48-15,24-40 32 0,0 0-32 0,-21 29 33 16,4-2-33-16,17-27 33 0,0 0-33 0,-18 28 33 16,3-3-33-16,15-25 32 0,0 0-32 0,-13 21 33 15,3-6-33-15,10-15 0 0,0 0 0 0,-9 12 1 16,2 0-1-16,7-12 10 0,0 0-10 0,-5 9 11 16,2-2-11-16,3-7 0 0,0 0 0 0,-4 7 0 15,2 1 0-15,2-8-17 0,0 0 17 0,-5 4-17 16,3-1 17-16,2-3-158 0,0 0 158 0,-1 5-157 15,1-5 157-15,0 0-153 0,0 0 153 0,3-3-153 16,4-4 153-16,3-3-651 0</inkml:trace>
  <inkml:trace contextRef="#ctx0" brushRef="#br0" timeOffset="-94720.6">27520 10301 673 0,'0'0'0'0,"-7"-7"0"15,-5-1 0-15,12 8 97 0,0 0-97 0,-7-4 97 16,5 4-97-16,2 0 72 0,0 0-72 0,-5 0 72 16,3 2-72-16,2-2 42 0,0 0-42 0,-5 5 42 15,-2-2-42-15,7-3 29 0,0 0-29 0,-14 12 29 16,-7 0-29-16,21-12 22 0,0 0-22 0,-21 18 22 16,-1 4-22-16,22-22 9 0,0 0-9 0,-25 24 10 15,1 7-10-15,24-31 18 0,0 0-18 0,-19 29 19 16,-2 0-19-16,21-29 1 0,0 0-1 0,-16 38 1 15,4 8-1-15,12-46 0 0,0 0 0 0,-9 39 1 16,4-3-1-16,5-36 0 0,0 0 0 0,-2 35 1 0,4-10-1 16,-2-25 0-16,0 0 0 0,7 22 1 0,7-6-1 15,-14-16 2-15,0 0-2 0,17 7 2 0,8-9-2 16,-25 2 1-16,0 0-1 0,19-5 2 0,4-5-2 16,-23 10 5-16,0 0-5 0,19-12 5 0,0-5-5 0,-19 17 6 15,0 0-6-15,14-16 7 0,-2-3-7 0,-12 19 14 16,0 0-14-16,9-15 15 0,-2-1-15 0,-7 16 3 15,0 0-3-15,1-13 4 0,-2 1-4 0,1 12 2 16,0 0-2-16,-6-16 3 0,-2-1-3 0,8 17 1 16,0 0-1-16,-9-14 2 0,0 1-2 0,9 13 1 15,0 0-1-15,-7-7 1 0,0 0-1 0,7 7 0 0,0 0 0 16,-5-3 0-16,3 3 0 0,2 0 13 0,0 0-13 16,0 6 13-16,4 3-13 0,-4-9 15 0,0 0-15 15,10 10 16-15,8 4-16 0,-18-14 1 0,0 0-1 0,24 10 2 16,6-6-2-16,-30-4 10 0,0 0-10 0,31 0 11 15,2-4-11-15,-33 4 3 0,0 0-3 0,32-12 3 16,1-3-3-16,-33 15 2 0,0 0-2 0,29-21 2 16,-1-3-2-16,-28 24 10 0,0 0-10 0,26-22 11 15,-1-5-11-15,-25 27 14 0,0 0-14 0,21-28 15 16,-2 4-15-16,-19 24 3 0,0 0-3 0,14-24 4 16,-2 2-4-16,-12 22 13 0,0 0-13 0,7-17 14 15,-4 1-14-15,-3 16 3 0,0 0-3 0,-3-15 4 16,-6-2-4-16,9 17 6 0,0 0-6 0,-9-12 7 15,-3 5-7-15,12 7 22 0,0 0-22 0,-14-7 23 16,0 7-23-16,14 0 2 0,0 0-2 0,-17 4 2 16,0 4-2-16,17-8 0 0,0 0 0 0,-16 12 0 0,0 2 0 15,16-14 0-15,0 0 0 0,-14 20 1 0,2 4-1 16,12-24-1-16,0 0 1 0,-7 28 0 0,4-1 0 16,3-27-1-16,0 0 1 0,1 31 0 0,5 5 0 0,-6-36-1 15,0 0 1-15,10 27 0 0,6 1 0 0,-16-28-3 16,0 0 3-16,17 24-3 0,4-4 3 0,-21-20-2 15,0 0 2-15,19 19-2 0,2-2 2 0,-21-17-5 16,0 0 5-16,16 14-5 0,-2-2 5 0,-14-12-3 16,0 0 3-16,8 12-2 0,-1-5 2 0,-7-7 0 15,0 0 0-15,4 9 0 0,-2-1 0 0,-2-8 3 16,0 0-3-16,-4 12 3 0,-1-3-3 0,5-9 1 0,0 0-1 16,-7 10 1-16,-3 2-1 0,10-12 8 0,0 0-8 15,-11 12 8-15,-1-5-8 0,12-7 8 0,0 0-8 0,-11 7 8 16,3-2-8-16,8-5 0 0,0 0 0 15,-12-2 0-15,1-3 0 0,11 5-41 0,0 0 41 0,-5-16-41 16,3-7 41-16,2 23-161 0,0 0 161 0,4-31-160 16,6-4 160-16,6-28-791 0</inkml:trace>
  <inkml:trace contextRef="#ctx0" brushRef="#br0" timeOffset="-94419.83">27947 10301 707 0,'0'0'0'0,"10"0"0"16,6 3 0-16,-16-3 117 0,0 0-117 0,16 4 118 15,1-1-118-15,-17-3 100 0,0 0-100 0,14 5 101 16,0 1-101-16,-14-6 100 0,0 0-100 0,9 6 101 16,-2 1-101-16,-7-7 62 0,0 0-62 0,7 12 63 0,-4 2-63 15,-3-14 43-15,0 0-43 0,4 14 43 0,-3-2-43 16,-1-12 48-16,0 0-48 0,2 12 48 0,-2 0-48 16,0-12 36-16,0 0-36 0,-2 12 36 0,-1 1-36 0,3-13 8 15,0 0-8-15,-4 18 9 0,-1 2-9 0,5-20 31 16,0 0-31-16,-7 27 31 0,-3 4-31 0,10-31 1 15,0 0-1-15,-7 31 2 0,2-2-2 0,5-29 2 16,0 0-2-16,-4 31 2 0,2 2-2 0,2-33 10 16,0 0-10-16,2 31 11 0,5-4-11 0,-7-27 0 15,0 0 0-15,12 17 1 0,7-5-1 0,-19-12-2 16,0 0 2-16,25 0-1 0,6-10 1 0,-31 10-97 16,0 0 97-16,33-24-97 0,2-14 97 0,33-24-1142 0</inkml:trace>
  <inkml:trace contextRef="#ctx0" brushRef="#br0" timeOffset="-93714.94">28494 10226 516 0,'0'0'0'16,"5"-7"0"-16,6 0 0 0,-11 7 5 0,0 0-5 0,5-5 6 15,-2 0-6-15,-3 5 13 0,0 0-13 0,2-4 13 16,-2 4-13-16,0 0 14 0,0 0-14 0,0 0 15 16,0 0-15-16,0 0 32 0,0 0-32 0,0 0 33 15,0 2-33-15,0-2 67 0,0 0-67 0,0 0 68 16,5 3-68-16,-5-3 68 0,0 0-68 0,7 0 68 15,2 0-68-15,-9 0 66 0,0 0-66 0,10 0 67 16,4 0-67-16,-14 0 49 0,0 0-49 0,18 2 49 16,3 3-49-16,-21-5 38 0,0 0-38 0,26 0 39 15,5 2-39-15,-31-2 40 0,0 0-40 0,33 0 40 16,2-2-40-16,-35 2 15 0,0 0-15 0,33-5 16 0,0-2-16 16,-33 7 43-16,0 0-43 0,32-8 43 0,-1-4-43 0,-31 12 3 15,0 0-3-15,26-7 3 0,-5-3-3 0,-21 10 3 16,0 0-3-16,18-6 4 0,-3-2-4 0,-15 8-10 15,0 0 10-15,12-4-10 0,-3-2 10 0,-9 6-104 16,0 0 104-16,5-4-104 0,-3 2 104 0,-2 2-163 16,0 0 163-16,0 0-163 0,0 0 163 0,0 0-561 15</inkml:trace>
  <inkml:trace contextRef="#ctx0" brushRef="#br0" timeOffset="-93384.44">28586 10399 796 0,'0'0'0'0,"9"-4"0"15,5-4 0-15,-14 8 105 0,0 0-105 0,9-4 105 16,-2 4-105-16,-7 0 96 0,0 0-96 0,7 0 97 15,0 0-97-15,-7 0 88 0,0 0-88 0,7 2 88 16,0 1-88-16,-7-3 63 0,0 0-63 0,12 7 64 16,2 0-64-16,-14-7 53 0,0 0-53 0,17 9 53 15,6 3-53-15,-23-12 34 0,0 0-34 0,24 7 34 16,4-1-34-16,-28-6 45 0,0 0-45 0,28 4 46 0,0-6-46 16,-28 2 1-16,0 0-1 0,26-3 1 0,0-6-1 15,-26 9-57-15,0 0 57 0,21-8-57 0,-2-3 57 0,-19 11-148 16,0 0 148-16,14-17-147 0,-2 0 147 0,14-16-924 15</inkml:trace>
  <inkml:trace contextRef="#ctx0" brushRef="#br0" timeOffset="-90425.46">29257 10025 460 0,'0'0'0'0,"0"4"0"15,-2 4 0-15,2-8 41 0,0 0-41 0,0 0 41 16,-3-3-41-16,3 3 66 0,0 0-66 0,0 0 67 16,-4-5-67-16,4 5 83 0,0 0-83 0,0 0 84 15,-1-4-84-15,1 4 74 0,0 0-74 0,-2 4 75 16,0 1-75-16,2-5 52 0,0 0-52 0,-3 19 52 15,-1 8-52-15,4-27 46 0,0 0-46 0,-2 36 46 0,1 7-46 16,1-43 30-16,0 0-30 0,0 48 30 0,3 3-30 16,-3-51 23-16,0 0-23 0,2 55 24 0,1 3-24 0,-3-58 9 15,0 0-9-15,4 52 10 0,1-4-10 0,-5-48 10 16,0 0-10-16,7 42 11 0,0-7-11 0,-7-35 1 16,0 0-1-16,7 29 1 0,0-9-1 0,-7-20 3 15,0 0-3-15,3 18 3 0,1-6-3 0,-4-12 11 16,0 0-11-16,3 8 11 0,1-3-11 0,-4-5 8 15,0 0-8-15,7 0 9 0,2-3-9 0,-9 3 15 16,0 0-15-16,7-5 16 0,1-7-16 0,-8 12 39 16,0 0-39-16,7-12 39 0,2-9-39 0,-9 21 2 0,0 0-2 15,10-22 2-15,4-6-2 0,-14 28 38 0,0 0-38 16,16-30 39-16,1-3-39 0,-17 33 29 0,0 0-29 16,20-39 29-16,2-6-29 0,-22 45 14 0,0 0-14 0,23-46 15 15,0-7-15-15,-23 53 21 0,0 0-21 0,26-50 21 16,2 0-21-16,-28 50 14 0,0 0-14 0,26-46 15 15,0 2-15-15,-26 44 9 0,0 0-9 0,22-36 10 16,-1 0-10-16,-21 36 16 0,0 0-16 0,18-26 17 16,-4 5-17-16,-14 21-2 0,0 0 2 0,10-15-1 15,-5 6 1-15,-5 9-124 0,0 0 124 0,6-5-124 16,-5 5 124-16,-1 0-167 0,0 0 167 0,0 0-167 16,0 7 167-16,0 0-796 0</inkml:trace>
  <inkml:trace contextRef="#ctx0" brushRef="#br0" timeOffset="-89600.59">29869 10383 337 0,'0'0'0'0,"-9"0"0"0,-5 4 0 0,14-4 123 15,0 0-123-15,-4 0 123 0,8 0-123 0,-4 0 100 16,0 0-100-16,0 0 100 0,3-2-100 0,-3 2 81 15,0 0-81-15,0 0 81 0,0 0-81 0,0 0 47 16,0 0-47-16,-1 3 48 0,-3 1-48 0,4-4 43 16,0 0-43-16,-7 10 44 0,-3 6-44 0,10-16 27 15,0 0-27-15,-16 20 27 0,-5 8-27 0,21-28 16 0,0 0-16 16,-19 30 17-16,-2 6-17 0,21-36 28 0,0 0-28 16,-21 40 28-16,2 3-28 0,19-43 6 0,0 0-6 15,-17 39 6-15,-1 0-6 0,18-39 10 0,0 0-10 0,-16 45 10 16,4-2-10-16,12-43 24 0,0 0-24 0,-10 34 25 15,3-1-25-15,7-33 6 0,0 0-6 0,-4 27 6 16,4-1-6-16,0-26 4 0,0 0-4 0,4 25 5 16,5-4-5-16,-9-21 7 0,0 0-7 0,13 15 7 15,8-3-7-15,-21-12 7 0,0 0-7 0,23 5 7 16,3-5-7-16,-26 0 7 0,0 0-7 0,26-1 8 16,2-6-8-16,-28 7 3 0,0 0-3 0,25-5 4 15,-3-6-4-15,-22 11 2 0,0 0-2 0,19-8 2 16,-3-1-2-16,-16 9-38 0,0 0 38 0,12-10-38 15,-3 0 38-15,-9 10-167 0,0 0 167 0,7-7-166 16,-2-5 166-16,-5 12-158 0,0 0 158 0,4-9-157 16,-1-1 157-16,4-9-428 0</inkml:trace>
  <inkml:trace contextRef="#ctx0" brushRef="#br0" timeOffset="-89285.68">29605 10659 315 0,'0'0'0'0,"9"5"0"0,5 6 0 0,-14-11 114 0,0 0-114 16,5 1 115-16,-3-6-115 0,-2 5 131 0,0 0-131 15,4-3 132-15,1-1-132 0,-5 4 136 0,0 0-136 0,8-5 137 16,5 0-137-16,-13 5 96 0,0 0-96 0,12-3 97 15,4-1-97-15,-16 4 88 0,0 0-88 0,17-3 89 16,4 1-89-16,-21 2 49 0,0 0-49 0,16-2 49 16,-1 1-49-16,-15 1 33 0,0 0-33 0,12 0 34 15,1 1-34-15,-13-1 8 0,0 0-8 0,12 0 9 16,0-1-9-16,-12 1-76 0,0 0 76 0,12-4-76 16,0 1 76-16,-12 3-180 0,0 0 180 0,14-11-180 15,4 1 180-15,13-9-735 0</inkml:trace>
  <inkml:trace contextRef="#ctx0" brushRef="#br0" timeOffset="-88729.97">29938 10675 751 0,'0'0'0'0,"5"0"0"0,6-4 0 0,-11 4 106 16,0 0-106-16,10-3 106 0,1-1-106 0,-11 4 105 0,0 0-105 16,12-1 106-16,0-6-106 0,-12 7 90 0,0 0-90 15,16-7 90-15,1-2-90 0,-17 9 42 0,0 0-42 0,19-5 43 16,2-3-43-16,-21 8 44 0,0 0-44 0,26-4 44 15,4 2-44-15,-30 2 40 0,0 0-40 0,28 0 41 16,2 4-41-16,-30-4 9 0,0 0-9 0,26 7 10 16,-4-4-10-16,-22-3 21 0,0 0-21 0,18 9 21 15,-4-1-21-15,-14-8 33 0,0 0-33 0,10 14 33 16,-3 3-33-16,-7-17 0 0,0 0 0 0,4 19 0 16,-4 0 0-16,0-19 7 0,0 0-7 0,-4 24 7 15,-5 1-7-15,9-25 24 0,0 0-24 0,-15 30 25 16,-6 2-25-16,21-32 2 0,0 0-2 0,-26 31 2 15,-4-2-2-15,30-29 0 0,0 0 0 0,-28 27 0 16,0 1 0-16,28-28-1 0,0 0 1 0,-24 22 0 16,1-1 0-16,23-21-1 0,0 0 1 0,-17 17 0 15,3-5 0-15,14-12-8 0,0 0 8 0,-10 14-7 0,3-2 7 16,7-12-8-16,0 0 8 0,0 6-8 0,7 1 8 16,-7-7-9-16,0 0 9 0,13 2-8 0,7-5 8 15,-20 3-15-15,0 0 15 0,24-7-15 0,6-4 15 0,-30 11-8 16,0 0 8-16,29-10-8 0,4-5 8 0,-33 15-95 15,0 0 95-15,32-16-95 0,-1-3 95 0,-31 19-188 16,0 0 188-16,28-22-188 0,0-5 188 0,28-23-748 16</inkml:trace>
  <inkml:trace contextRef="#ctx0" brushRef="#br0" timeOffset="-88308.53">30550 10173 987 0,'0'0'0'0,"0"0"0"0,-6-6 0 15,6 6 102-15,0 0-102 0,0 7 103 0,0 5-103 16,0-12 77-16,0 0-77 0,0 16 78 0,0 4-78 16,0-20 58-16,0 0-58 0,-3 28 58 0,-4 11-58 15,7-39 17-15,0 0-17 0,-9 39 17 0,-1 4-17 16,10-43 12-16,0 0-12 0,-9 36 12 0,2-3-12 0,7-33 18 15,0 0-18-15,-5 31 18 0,0-1-18 0,5-30 33 16,0 0-33-16,-4 21 33 0,1-2-33 0,3-19 0 16,0 0 0-16,-2 12 0 0,0-2 0 0,2-10-36 15,0 0 36-15,0 5-35 0,2-5 35 0,-2 0-181 16,0 0 181-16,3-7-181 0,4-6 181 0,4-6-788 16</inkml:trace>
  <inkml:trace contextRef="#ctx0" brushRef="#br0" timeOffset="-87994.13">30294 10404 1076 0,'0'0'0'0,"8"0"0"16,6-2 0-16,-14 2 118 0,0 0-118 0,12-3 118 15,2-1-118-15,-14 4 85 0,0 0-85 0,18-8 85 16,1-3-85-16,-19 11 56 0,0 0-56 0,23-8 57 16,3-4-57-16,-26 12 15 0,0 0-15 0,29-12 16 15,6 3-16-15,-35 9 42 0,0 0-42 0,33-7 42 16,2 4-42-16,-35 3 22 0,0 0-22 0,31-2 22 0,1 1-22 16,-32 1 5-16,0 0-5 0,26 1 5 0,-3 1-5 15,-23-2-22-15,0 0 22 0,19 3-22 0,-5 1 22 0,-14-4-202 16,0 0 202-16,12 5-202 0,-3 2 202 0,-9-7-170 15,0 0 170-15,7 2-170 0,-4-1 170 0,8 4-630 16</inkml:trace>
  <inkml:trace contextRef="#ctx0" brushRef="#br0" timeOffset="-86688.01">30794 9946 639 0,'0'0'0'0,"-2"2"0"0,-2 2 0 15,4-4 122-15,0 0-122 0,0 0 122 0,6 1-122 0,-6-1 98 16,0 0-98-16,3 2 98 0,2-2-98 0,-5 0 94 15,0 0-94-15,4 3 94 0,-1-3-94 0,-3 0 73 16,0 0-73-16,0 0 74 0,4 6-74 0,-4-6 83 16,0 0-83-16,1 10 84 0,-1 5-84 0,0-15 47 15,0 0-47-15,0 24 47 0,0 9-47 0,0-33 24 16,0 0-24-16,-1 39 25 0,-1 7-25 0,2-46 41 16,0 0-41-16,-2 47 42 0,1 4-42 0,1-51 3 15,0 0-3-15,1 51 3 0,3 1-3 0,-4-52 24 16,0 0-24-16,5 48 25 0,4-2-25 0,-9-46 2 0,0 0-2 15,7 41 3-15,0-5-3 0,-7-36 0 0,0 0 0 16,7 38 1-16,0-2-1 0,-7-36 6 0,0 0-6 0,7 34 6 16,-2-1-6-16,-5-33 3 0,0 0-3 0,5 31 3 15,0-2-3-15,-5-29 2 0,0 0-2 0,4 25 2 16,-3-1-2-16,-1-24 10 0,0 0-10 0,2 19 10 16,-2 2-10-16,0-21 3 0,0 0-3 0,0 15 4 15,0 1-4-15,0-16 6 0,0 0-6 0,0 12 6 16,0-4-6-16,0-8 13 0,0 0-13 0,2 5 14 15,3-3-14-15,-5-2 0 0,0 0 0 0,5-3 0 16,4-11 0-16,-9 14 1 0,0 0-1 0,7-14 1 16,2-5-1-16,-9 19 0 0,0 0 0 0,8-19 1 15,1-3-1-15,-9 22-2 0,0 0 2 0,9-22-1 16,0 0 1-16,-9 22-6 0,0 0 6 0,8-26-5 16,1-1 5-16,-9 27-15 0,0 0 15 0,9-28-15 0,-2-4 15 15,-7 32-15-15,0 0 15 0,7-33-15 0,0-1 15 16,-7 34-9-16,0 0 9 0,5-35-9 0,-2-4 9 15,-3 39-26-15,0 0 26 0,4-39-25 0,-2-4 25 0,-2 43-2 16,0 0 2-16,3-45-2 0,1 2 2 0,-4 43-1 16,0 0 1-16,5-42 0 0,2-6 0 0,-7 48-2 15,0 0 2-15,5-43-2 0,0-3 2 0,-5 46 0 16,0 0 0-16,4-45 1 0,-1-1-1 0,-3 46 1 16,0 0-1-16,2-46 1 0,0-2-1 0,-2 48-1 15,0 0 1-15,1-43-1 0,1 2 1 0,-2 41 0 16,0 0 0-16,2-36 0 0,0 5 0 0,-2 31-1 15,0 0 1-15,3-26-1 0,2 4 1 0,-5 22-2 0,0 0 2 16,7-19-1-16,0 5 1 0,-7 14 1 0,0 0-1 16,9-13 1-16,1 2-1 0,-10 11-1 0,0 0 1 0,11-10 0 15,-1 3 0-15,-10 7-3 0,0 0 3 0,11-10-3 16,-3 5 3-16,-8 5 0 0,0 0 0 0,9-9 0 16,-2 2 0-16,-7 7-2 0,0 0 2 0,5-3-2 15,1 0 2-15,-6 3 0 0,0 0 0 0,7-2 0 16,0-2 0-16,-7 4 0 0,0 0 0 0,8 0 0 15,4-5 0-15,-12 5 0 0,0 0 0 0,14-3 0 16,2-1 0-16,-16 4 0 0,0 0 0 0,19-6 1 16,2 0-1-16,-21 6 0 0,0 0 0 0,25-5 0 15,1 2 0-15,-26 3-2 0,0 0 2 0,33-4-1 16,3-2 1-16,-36 6 0 0,0 0 0 0,42-6 1 16,5-4-1-16,-47 10 0 0,0 0 0 0,47-10 0 0,4 0 0 15,-51 10 0-15,0 0 0 0,49-12 0 0,-1 0 0 16,-48 12 0-16,0 0 0 0,49-11 0 0,0 1 0 15,-49 10-2-15,0 0 2 0,50-7-1 0,4 0 1 16,-54 7 0-16,0 0 0 0,53-3 0 0,-1 1 0 0,-52 2 8 16,0 0-8-16,49-3 9 0,-2-1-9 0,-47 4 4 15,0 0-4-15,47-5 5 0,-2-5-5 0,-45 10 8 16,0 0-8-16,45-9 8 0,2 1-8 0,-47 8 8 16,0 0-8-16,46-12 8 0,-1 2-8 0,-45 10 0 15,0 0 0-15,42-9 1 0,-2 2-1 0,-40 7 0 16,0 0 0-16,33-2 1 0,-5-1-1 0,-28 3 20 15,0 0-20-15,22 0 20 0,-6 0-20 0,-16 0 0 0,0 0 0 16,14 3 1-16,-3-3-1 0,-11 0 1 0,0 0-1 16,7 2 1-16,-4 0-1 0,-3-2-45 0,0 0 45 0,0 0-44 15,0 5 44-15,0-5-185 0,0 0 185 0,-16 10-185 16,-10 7 185-16,-16 11-970 0</inkml:trace>
  <inkml:trace contextRef="#ctx0" brushRef="#br0" timeOffset="-85322.21">31436 9897 583 0,'0'0'0'0,"0"0"0"16,0 0 0-16,0 0 116 0,0 0-116 0,6-2 116 16,4-7-116-16,-10 9 88 0,0 0-88 0,11-5 88 15,-1-2-88-15,-10 7 41 0,0 0-41 0,12-5 41 0,2 4-41 16,-14 1 9-16,0 0-9 0,12-4 9 0,1 8-9 15,-13-4 27-15,0 0-27 0,13 1 27 0,3 6-27 16,-16-7 18-16,0 0-18 0,16 7 18 0,1 2-18 0,-17-9 17 16,0 0-17-16,14 12 17 0,-2-4-17 0,-12-8 18 15,0 0-18-15,11 14 18 0,-1 3-18 0,-10-17 24 16,0 0-24-16,9 15 25 0,-2 3-25 0,-7-18 13 16,0 0-13-16,5 15 13 0,-1 0-13 0,-4-15 28 15,0 0-28-15,1 12 28 0,-1-1-28 0,0-11 19 16,0 0-19-16,-7 12 20 0,-3-4-20 0,10-8-1 15,0 0 1-15,-12 9 0 0,-2 3 0 0,14-12-7 16,0 0 7-16,-16 12-7 0,0-2 7 0,16-10-17 0,0 0 17 16,-19 12-16-16,-3 0 16 0,22-12-9 0,0 0 9 15,-23 10-9-15,0 1 9 0,23-11-10 0,0 0 10 16,-26 15-9-16,-3 4 9 0,29-19-4 0,0 0 4 16,-25 15-3-16,3 1 3 0,22-16-2 0,0 0 2 0,-21 20-2 15,0 1 2-15,21-21 0 0,0 0 0 0,-16 19 0 16,4-2 0-16,12-17 9 0,0 0-9 0,-11 15 9 15,3-1-9-15,8-14 17 0,0 0-17 0,-5 12 17 16,1 0-17-16,4-12 16 0,0 0-16 0,-2 12 17 16,4-4-17-16,-2-8 15 0,0 0-15 0,5 9 16 15,6-2-16-15,-11-7 16 0,0 0-16 0,12 3 17 16,5-3-17-16,-17 0 9 0,0 0-9 0,20-3 9 16,4-2-9-16,-24 5 9 0,0 0-9 0,24-5 10 15,2-4-10-15,-26 9 23 0,0 0-23 0,28-5 24 16,2 1-24-16,-30 4 2 0,0 0-2 0,28-5 2 0,0 2-2 15,-28 3 0-15,0 0 0 0,26-4 1 0,0 1-1 16,-26 3 6-16,0 0-6 0,23-2 7 0,-4 1-7 16,-19 1-10-16,0 0 10 0,15-4-10 0,-1-1 10 0,-14 5-176 15,0 0 176-15,14-5-175 0,-2 1 175 0,15-8-800 16</inkml:trace>
  <inkml:trace contextRef="#ctx0" brushRef="#br0" timeOffset="-84210.88">32104 9847 158 0,'0'0'0'0,"0"0"0"0,3-7 0 0,-3 7 12 16,0 0-12-16,4-5 12 0,1-2-12 0,-5 7 43 15,0 0-43-15,3-10 44 0,1 1-44 0,-4 9 83 16,0 0-83-16,2-8 83 0,-1-1-83 0,-1 9 93 16,0 0-93-16,2-7 94 0,0 2-94 0,-2 5 95 15,0 0-95-15,2-5 95 0,-2 3-95 0,0 2 91 0,0 0-91 16,0 0 92-16,1-5-92 0,-1 5 78 0,0 0-78 16,0 0 79-16,2 7-79 0,-2-7 63 0,0 0-63 0,-2 16 64 15,-1 8-64-15,3-24 59 0,0 0-59 0,-5 27 60 16,-2 5-60-16,7-32 56 0,0 0-56 0,-9 40 57 15,-2 4-57-15,11-44 34 0,0 0-34 0,-12 47 34 16,-2 2-34-16,14-49 40 0,0 0-40 0,-12 43 40 16,2-3-40-16,10-40 44 0,0 0-44 0,-11 39 45 15,2-1-45-15,9-38 35 0,0 0-35 0,-6 32 35 16,0-4-35-16,6-28 34 0,0 0-34 0,-3 22 34 16,1-2-34-16,2-20 32 0,0 0-32 0,-2 16 33 15,2-8-33-15,0-8 13 0,0 0-13 0,0 9 14 16,2-6-14-16,-2-3 21 0,0 0-21 0,0 0 21 15,4-3-21-15,-4 3-5 0,0 0 5 0,0-3-4 16,0-3 4-16,0 6-66 0,0 0 66 0,-2-8-65 0,-2-2 65 16,4 10-155-16,0 0 155 0,-3-6-154 0,-1-2 154 15,-3-6-1080-15</inkml:trace>
  <inkml:trace contextRef="#ctx0" brushRef="#br0" timeOffset="-83820.9">31710 10474 606 0,'0'0'0'0,"5"-5"0"0,6-2 0 0,-11 7 90 0,0 0-90 15,7-3 90-15,0-1-90 0,-7 4 67 0,0 0-67 0,7-3 67 16,-2 1-67-16,-5 2 67 0,0 0-67 0,7-3 68 15,1-4-68-15,-8 7 81 0,0 0-81 0,11-5 82 16,1-6-82-16,-12 11 72 0,0 0-72 0,14-8 72 16,2-1-72-16,-16 9 73 0,0 0-73 0,19-8 74 15,3-3-74-15,-22 11 56 0,0 0-56 0,27-12 57 16,4 0-57-16,-31 12 46 0,0 0-46 0,33-12 46 16,5 0-46-16,-38 12 36 0,0 0-36 0,37-12 37 15,0 0-37-15,-37 12 15 0,0 0-15 0,33-12 16 16,0-1-16-16,-33 13 13 0,0 0-13 0,26-11 13 15,-3 1-13-15,-23 10 34 0,0 0-34 0,17-8 34 16,-3-1-34-16,-14 9-15 0,0 0 15 0,10-7-14 16,-3 0 14-16,-7 7-88 0,0 0 88 0,4-8-87 0,-6-4 87 15,2 12-199-15,0 0 199 0,-2-12-198 0,-1 0 198 16,-2-12-874-16</inkml:trace>
  <inkml:trace contextRef="#ctx0" brushRef="#br0" timeOffset="-83430.61">31832 9713 617 0,'0'0'0'0,"7"6"0"16,5 2 0-16,-12-8 119 0,0 0-119 0,4 0 119 16,-4-3-119-16,0 3 102 0,0 0-102 0,-2-2 102 15,0-5-102-15,2 7 84 0,0 0-84 0,0-5 84 16,4-2-84-16,-4 7 71 0,0 0-71 0,6-7 72 16,7-1-72-16,-13 8 82 0,0 0-82 0,19-9 83 15,9-1-83-15,-28 10 74 0,0 0-74 0,31-9 74 16,7 1-74-16,-38 8 34 0,0 0-34 0,39-5 34 15,3 1-34-15,-42 4 30 0,0 0-30 0,40-7 30 16,0 4-30-16,-40 3 0 0,0 0 0 0,35-2 1 16,-2 2-1-16,-33 0-1 0,0 0 1 0,29 0-1 0,-3 2 1 15,-26-2-102-15,0 0 102 0,23 2-101 0,-4-2 101 16,-19 0-146-16,0 0 146 0,12-2-145 0,-3 0 145 16,12-1-891-16</inkml:trace>
  <inkml:trace contextRef="#ctx0" brushRef="#br0" timeOffset="-82784.83">32375 10123 247 0,'0'0'0'0,"0"0"108"16,0 0-108-16,0 0 108 0,4-7-108 0,-4 7 120 15,0 0-120-15,2-3 121 0,-2 1-121 0,0 2 127 16,0 0-127-16,0 0 128 0,0 0-128 0,0 0 94 16,0 0-94-16,0 0 95 0,0 5-95 0,0-5 81 0,0 0-81 15,-2 12 82-15,0 5-82 0,2-17 48 0,0 0-48 16,-3 22 48-16,-3 9-48 0,6-31 44 0,0 0-44 15,-7 29 44-15,1 9-44 0,6-38 18 0,0 0-18 0,-7 29 18 16,0 2-18-16,7-31 12 0,0 0-12 0,-4 31 12 16,2-4-12-16,2-27 17 0,0 0-17 0,-1 24 17 15,1-8-17-15,0-16 0 0,0 0 0 0,-2 13 0 16,2-2 0-16,0-11-80 0,0 0 80 0,0 0-79 16,3-12 79-16,-3 12-191 0,0 0 191 0,7-12-191 15,4-9 191-15,6-10-679 0</inkml:trace>
  <inkml:trace contextRef="#ctx0" brushRef="#br0" timeOffset="-82379.4">32330 10116 886 0,'5'0'0'0,"-5"0"86"16,0 0-86-16,21-10 87 0,11-4-87 0,-32 14 85 16,0 0-85-16,26-9 86 0,0 3-86 0,-26 6 68 15,0 0-68-15,21 0 69 0,-6 0-69 0,-15 0 24 16,0 0-24-16,14 3 25 0,-1 6-25 0,-13-9 47 16,0 0-47-16,8 10 48 0,-1 4-48 0,-7-14 34 0,0 0-34 15,0 15 34-15,-3 2-34 0,3-17-1 0,0 0 1 16,-5 22-1-16,-4 6 1 0,9-28-6 0,0 0 6 15,-7 20-6-15,0-1 6 0,7-19-4 0,0 0 4 0,-11 21-3 16,1 1 3-16,10-22-8 0,0 0 8 0,-10 15-8 16,-3 1 8-16,13-16-14 0,0 0 14 0,-10 14-13 15,-1-4 13-15,11-10-34 0,0 0 34 0,-8 12-33 16,-1-4 33-16,9-8-10 0,0 0 10 0,-7 9-10 16,2-2 10-16,5-7-30 0,0 0 30 0,-7 5-30 15,-2 2 30-15,9-7-36 0,0 0 36 0,-7 3-36 16,0 2 36-16,7-5-155 0,0 0 155 0,-5 4-154 15,0-1 154-15,-6 1-642 0</inkml:trace>
  <inkml:trace contextRef="#ctx0" brushRef="#br0" timeOffset="-81929.38">32525 10186 606 0,'0'0'0'0,"0"0"78"16,0 0-78-16,9-10 79 0,7-5-79 0,-16 15 31 15,0 0-31-15,14-12 31 0,0 0-31 0,-14 12 6 0,0 0-6 16,12-9 7-16,0 0-7 0,-12 9 17 0,0 0-17 15,12-3 17-15,2-4-17 0,-14 7 42 0,0 0-42 16,12-2 42-16,2 2-42 0,-14 0 43 0,0 0-43 0,11 2 43 16,-1 2-43-16,-10-4 35 0,0 0-35 0,9 6 36 15,-1 1-36-15,-8-7 40 0,0 0-40 0,6 12 40 16,-1 5-40-16,-5-17 25 0,0 0-25 0,-2 28 26 16,-3 3-26-16,5-31 26 0,0 0-26 0,-14 39 26 15,-5 6-26-15,19-45 8 0,0 0-8 0,-23 46 9 16,-5-2-9-16,28-44 5 0,0 0-5 0,-24 42 5 15,1-5-5-15,23-37 3 0,0 0-3 0,-15 34 3 16,2-6-3-16,13-28 0 0,0 0 0 0,-1 19 0 16,9-6 0-16,-8-13 0 0,0 0 0 0,16 7 0 15,8-14 0-15,-24 7 1 0,0 0-1 0,30-8 1 16,5-13-1-16,-35 21-107 0,0 0 107 0,37-19-107 0,1-8 107 16,37-19-751-16</inkml:trace>
  <inkml:trace contextRef="#ctx0" brushRef="#br0" timeOffset="-81058.42">31330 10836 740 0,'0'0'0'0,"4"-4"0"0,1-1 0 0,-5 5 87 15,0 0-87-15,5-2 88 0,2 1-88 0,-7 1 62 16,0 0-62-16,7 0 62 0,0 0-62 0,-7 0 45 0,0 0-45 15,9 0 46-15,1 0-46 0,-10 0 0 0,0 0 0 16,14 0 0-16,4 0 0 0,-18 0 2 0,0 0-2 16,22 0 2-16,4-2-2 0,-26 2 0 0,0 0 0 0,33-2 0 15,6-3 0-15,-39 5-1 0,0 0 1 0,38-5 0 16,4 0 0-16,-42 5 0 0,0 0 0 0,42-7 0 16,1-3 0-16,-43 10 0 0,0 0 0 0,47-11 0 15,2 1 0-15,-49 10-1 0,0 0 1 0,51-9 0 16,-1 1 0-16,-50 8 0 0,0 0 0 0,49-5 0 15,0 1 0-15,-49 4 1 0,0 0-1 0,45-3 2 16,-2 3-2-16,-43 0 10 0,0 0-10 0,41-4 10 16,-5 1-10-16,-36 3 24 0,0 0-24 0,38-2 25 15,-1-1-25-15,-37 3 13 0,0 0-13 0,37-4 13 16,1 1-13-16,-38 3 18 0,0 0-18 0,40 0 19 16,0 2-19-16,-40-2 33 0,0 0-33 0,31 1 34 0,-6 3-34 15,-25-4 18-15,0 0-18 0,17 0 18 0,-5 3-18 16,-12-3 18-16,0 0-18 0,9 4 19 0,-4 1-19 15,-5-5 27-15,0 0-27 0,4 3 27 0,-2-3-27 0,-2 0 20 16,0 0-20-16,0 0 20 0,3 2-20 0,-3-2 10 16,0 0-10-16,0 0 10 0,0 0-10 0,0 0-22 15,0 0 22-15,-3 0-22 0,-1 0 22 0,4 0-112 16,0 0 112-16,-10 0-111 0,-4 2 111 0,-11-1-853 16</inkml:trace>
  <inkml:trace contextRef="#ctx0" brushRef="#br0" timeOffset="-79797.44">31604 11815 617 0,'0'0'0'0,"5"-8"0"16,4-8 0-16,-9 16 80 0,0 0-80 0,10-13 80 15,2-3-80-15,-12 16 77 0,0 0-77 0,12-17 77 16,1 0-77-16,-13 17 74 0,0 0-74 0,12-19 74 15,-2 0-74-15,-10 19 50 0,0 0-50 0,9-18 50 16,0 0-50-16,-9 18 44 0,0 0-44 0,5-20 44 16,0 1-44-16,-5 19 36 0,0 0-36 0,4-21 36 15,-3 3-36-15,-1 18 45 0,0 0-45 0,0-23 45 16,0-1-45-16,0 24 26 0,0 0-26 0,-3-24 26 16,-1-6-26-16,4 30 11 0,0 0-11 0,-3-33 11 15,-1-3-11-15,4 36 29 0,0 0-29 0,-1-39 29 0,2-4-29 16,-1 43 10-16,0 0-10 0,4-43 11 0,1 4-11 15,-5 39 10-15,0 0-10 0,7-38 11 0,0 9-11 16,-7 29 17-16,0 0-17 0,9-29 17 0,1 6-17 0,-10 23 3 16,0 0-3-16,11-22 4 0,1 5-4 0,-12 17 2 15,0 0-2-15,12-15 3 0,2-3-3 0,-14 18 1 16,0 0-1-16,19-15 2 0,6-2-2 0,-25 17 1 16,0 0-1-16,26-14 1 0,2 2-1 0,-28 12 3 15,0 0-3-15,27-12 4 0,3 4-4 0,-30 8 19 16,0 0-19-16,26-4 20 0,-1 2-20 0,-25 2 0 15,0 0 0-15,21 2 1 0,-2 2-1 0,-19-4 1 0,0 0-1 16,14 5 1-16,-4 0-1 0,-10-5 14 0,0 0-14 16,7 7 15-16,-3 1-15 0,-4-8 3 0,0 0-3 15,-7 16 3-15,-9 4-3 0,16-20 3 0,0 0-3 16,-16 17 3-16,-3 1-3 0,19-18 11 0,0 0-11 0,-21 17 11 16,-2-2-11-16,23-15 0 0,0 0 0 0,-19 12 1 15,0-2-1-15,19-10 3 0,0 0-3 0,-16 9 4 16,4-2-4-16,12-7 2 0,0 0-2 0,-12 3 2 15,3 1-2-15,9-4-1 0,0 0 1 0,-8 5-1 16,2-5 1-16,6 0 0 0,0 0 0 0,-5 1 0 16,0-1 0-16,5 0-1 0,0 0 1 0,-4 2-1 15,1-2 1-15,3 0-5 0,0 0 5 0,0 0-4 16,-3 4 4-16,3-4-1 0,0 0 1 0,0 5 0 16,3-2 0-16,-3-3-6 0,0 0 6 0,3 9-6 15,4-1 6-15,-7-8-3 0,0 0 3 0,11 14-3 0,1 7 3 16,-12-21-1-16,0 0 1 0,14 17 0 0,3 5 0 15,-17-22-5-15,0 0 5 0,18 19-5 0,-1 3 5 16,-17-22 0-16,0 0 0 0,13 19 0 0,-3 0 0 16,-10-19-1-16,0 0 1 0,5 15 0 0,-1 1 0 0,-4-16-1 15,0 0 1-15,0 17 0 0,-4 2 0 0,4-19 2 16,0 0-2-16,-5 15 3 0,-4 2-3 0,9-17 2 16,0 0-2-16,-10 19 2 0,-2-4-2 0,12-15 2 15,0 0-2-15,-18 14 2 0,-4 0-2 0,22-14 10 16,0 0-10-16,-20 12 10 0,3-4-10 0,17-8 3 15,0 0-3-15,-23 11 4 0,-1-3-4 0,24-8 0 16,0 0 0-16,-23 4 1 0,1-4-1 0,22 0 11 0,0 0-11 16,-20-2 11-16,5-3-11 0,15 5-2 0,0 0 2 15,-9-10-1-15,6-4 1 0,3 14-124 0,0 0 124 0,3-19-124 16,8-2 124-16,-11 21-139 0,0 0 139 0,15-22-138 16,8-4 138-16,15-20-857 0</inkml:trace>
  <inkml:trace contextRef="#ctx0" brushRef="#br0" timeOffset="-79271.93">32093 11308 807 0,'0'0'0'0,"0"0"0"0,7-5 0 16,-7 5 89-16,0 0-89 0,5-3 90 0,4-1-90 0,-9 4 60 15,0 0-60-15,7-6 60 0,-2 0-60 0,-5 6 40 16,0 0-40-16,6-3 40 0,0 0-40 0,-6 3 48 16,0 0-48-16,6-4 49 0,-1 2-49 0,-5 2 16 15,0 0-16-15,5-1 17 0,0-1-17 0,-5 2 23 16,0 0-23-16,7-3 24 0,2 3-24 0,-9 0 15 15,0 0-15-15,14 3 15 0,3 0-15 0,-17-3 9 16,0 0-9-16,23 9 10 0,3 0-10 0,-26-9 9 0,0 0-9 16,23 12 10-16,0 0-10 0,-23-12 23 0,0 0-23 15,15 12 24-15,-3-2-24 0,-12-10 2 0,0 0-2 16,7 12 2-16,-3 3-2 0,-4-15 7 0,0 0-7 16,-5 17 7-16,-6 6-7 0,11-23 1 0,0 0-1 15,-17 24 1-15,-6 3-1 0,23-27 0 0,0 0 0 0,-26 27 1 16,-5 1-1-16,31-28 0 0,0 0 0 0,-30 29 0 15,0-2 0-15,30-27-1 0,0 0 1 0,-24 24 0 16,1-1 0-16,23-23 0 0,0 0 0 0,-15 18 0 16,4 0 0-16,11-18-7 0,0 0 7 0,-3 18-7 15,6-2 7-15,-3-16-9 0,0 0 9 0,14 12-8 16,11-7 8-16,-25-5-4 0,0 0 4 0,34 2-4 16,10-6 4-16,-44 4-7 0,0 0 7 0,57-7-7 15,15-5 7-15,-72 12-144 0,0 0 144 0,92-27-144 16,18-9 144-16,92-31-772 0</inkml:trace>
  <inkml:trace contextRef="#ctx0" brushRef="#br0" timeOffset="-52008.08">27006 11033 1211 0,'0'0'0'0,"0"0"-176"15,0 0 176-15,-2-4-176 0,1-1 176 0,1 5-39 16,0 0 39-16,0-3-38 0,0-1 38 0,0 4-1 0,0 0 1 15,0 0 0-15,1-3 0 0,-1 3-26 0,0 0 26 16,0 0-26-16,2 3 26 0,-2-3 1 0,0 0-1 16,4 7 1-16,1 3-1 0,-5-10 18 0,0 0-18 0,9 12 19 15,5 4-19-15,-14-16 45 0,0 0-45 0,19 17 45 16,5 2-45-16,-24-19 49 0,0 0-49 0,28 13 50 16,3-1-50-16,-31-12 42 0,0 0-42 0,33 9 43 15,4-6-43-15,-37-3 19 0,0 0-19 0,40 4 20 16,4-4-20-16,-44 0 37 0,0 0-37 0,43-4 37 15,4 4-37-15,-47 0 36 0,0 0-36 0,46-5 37 16,-3 0-37-16,-43 5 43 0,0 0-43 0,40-5 44 16,-3-2-44-16,-37 7 35 0,0 0-35 0,35-5 36 15,-2 0-36-15,-33 5 25 0,0 0-25 0,31-5 26 16,-1 3-26-16,-30 2 16 0,0 0-16 0,28-5 17 0,-1 1-17 16,-27 4 28-16,0 0-28 0,27-3 28 0,-1 0-28 15,-26 3 6-15,0 0-6 0,22-4 6 0,1-1-6 16,-23 5 26-16,0 0-26 0,19-7 26 0,-1 0-26 15,-18 7 12-15,0 0-12 0,12-7 13 0,-2 2-13 0,-10 5 10 16,0 0-10-16,2-1 10 0,-2-3-10 0,0 4 26 16,0 0-26-16,0 0 26 0,-7-3-26 0,7 3 0 15,0 0 0-15,-10-2 0 0,-4 2 0 0,14 0 3 16,0 0-3-16,-21-3 3 0,-4-1-3 0,25 4 12 16,0 0-12-16,-26-3 12 0,-2-2-12 0,28 5 3 15,0 0-3-15,-29-4 4 0,-3 1-4 0,32 3 20 0,0 0-20 16,-31-2 20-16,1 2-20 0,30 0 14 0,0 0-14 15,-36 0 15-15,-4-2-15 0,40 2 9 0,0 0-9 16,-42-1 9-16,0-3-9 0,42 4 10 0,0 0-10 16,-40 0 10-16,3-3-10 0,37 3 8 0,0 0-8 0,-33-2 8 15,4 2-8-15,29 0 8 0,0 0-8 0,-26 0 8 16,3 2-8-16,23-2 8 0,0 0-8 0,-19 3 8 16,3-3-8-16,16 0 15 0,0 0-15 0,-14 0 15 15,4 0-15-15,10 0 3 0,0 0-3 0,-9 0 4 16,2 0-4-16,7 0 2 0,0 0-2 0,-5 0 3 15,0 2-3-15,5-2-1 0,0 0 1 0,-4 2 0 16,4-2 0-16,0 0-1 0,0 0 1 0,0 0-1 16,5 5 1-16,-5-5-2 0,0 0 2 0,11 5-1 15,6 0 1-15,-17-5-1 0,0 0 1 0,25 9-1 16,6-1 1-16,-31-8-4 0,0 0 4 0,35 7-3 16,3 2 3-16,-38-9 0 0,0 0 0 0,42 5 1 15,5 5-1-15,-47-10 0 0,0 0 0 0,44 5 1 0,1 2-1 16,-45-7 1-16,0 0-1 0,43 2 1 0,1-4-1 15,-44 2 3-15,0 0-3 0,43-3 4 0,1-4-4 16,-44 7 0-16,0 0 0 0,40-5 0 0,0-6 0 0,-40 11 0 16,0 0 0-16,37-7 0 0,-2 1 0 0,-35 6 1 15,0 0-1-15,27-9 2 0,-2 2-2 0,-25 7 0 16,0 0 0-16,17-7 0 0,-3 2 0 0,-14 5 4 16,0 0-4-16,9-3 5 0,-6-1-5 0,-3 4 13 15,0 0-13-15,-5 0 13 0,-9 0-13 0,14 0 8 16,0 0-8-16,-22 2 9 0,-10 3-9 0,32-5 9 15,0 0-9-15,-38 4 10 0,-4 4-10 0,42-8 3 16,0 0-3-16,-45 9 4 0,-2-1-4 0,47-8 6 0,0 0-6 16,-53 11 6-16,-4-5-6 0,57-6 7 0,0 0-7 15,-57 6 7-15,-3-3-7 0,60-3 14 0,0 0-14 0,-55 2 15 16,-1-4-15-16,56 2 3 0,0 0-3 0,-47 0 4 16,5 0-4-16,42 0 6 0,0 0-6 0,-35 0 7 15,7 0-7-15,28 0 3 0,0 0-3 0,-26-3 3 16,7 3-3-16,19 0 0 0,0 0 0 0,-14 0 0 15,5 0 0-15,9 0-3 0,0 0 3 0,-8 3-3 16,2 0 3-16,6-3-8 0,0 0 8 0,0 16-7 16,6 6 7-16,-6-22-1 0,0 0 1 0,12 22-1 15,7 6 1-15,-19-28-1 0,0 0 1 0,24 20-1 16,6 3 1-16,-30-23-1 0,0 0 1 0,37 17 0 16,6-2 0-16,-43-15 0 0,0 0 0 0,49 10 1 15,7-4-1-15,-56-6-47 0,0 0 47 0,55-2-47 0,5-5 47 16,-60 7-111-16,0 0 111 0,50-15-110 0,-5-8 110 15,51-14-1217-15</inkml:trace>
  <inkml:trace contextRef="#ctx0" brushRef="#br1" timeOffset="36930.15">18564 1000 191 0,'0'0'0'0,"0"0"62"0,0 0-62 0,0 0 63 16,-40-8-63-16,40 8 58 0,0 0-58 0,-21-4 58 15,2 1-58-15,19 3 30 0,0 0-30 0,-30 0 30 16,-5 0-30-16,35 0 27 0,0 0-27 0,-38 9 27 15,-6 1-27-15,44-10 32 0,0 0-32 0,-47 17 33 16,-5 5-33-16,52-22 53 0,0 0-53 0,-56 24 53 16,-1 5-53-16,57-29 30 0,0 0-30 0,-75 42 30 15,-16 2-30-15,91-44 46 0,0 0-46 0,-83 51 46 16,1 4-46-16,82-55 52 0,0 0-52 0,-78 52 52 16,4-1-52-16,74-51 48 0,0 0-48 0,-76 50 48 15,1-2-48-15,75-48 43 0,0 0-43 0,-70 44 43 0,2-1-43 16,68-43 47-16,0 0-47 0,-61 46 48 0,5-1-48 15,56-45 29-15,0 0-29 0,-59 50 29 0,0-2-29 16,59-48 25-16,0 0-25 0,-57 46 26 0,3-2-26 16,54-44 24-16,0 0-24 0,-51 43 25 0,7 0-25 0,44-43 15 15,0 0-15-15,-33 33 15 0,16-9-15 0,17-24 28 16,0 0-28-16,-23 27 28 0,4 0-28 0,19-27 2 16,0 0-2-16,-14 28 2 0,2-6-2 0,12-22 7 15,0 0-7-15,-14 33 7 0,2 6-7 0,12-39 3 16,0 0-3-16,-9 34 4 0,2-1-4 0,7-33 0 15,0 0 0-15,-3 39 0 0,1 1 0 0,2-40 0 16,0 0 0-16,2 42 0 0,5 1 0 0,-7-43 1 16,0 0-1-16,8 45 2 0,5-2-2 0,-13-43 1 0,0 0-1 15,12 46 1-15,2-5-1 0,-14-41 1 0,0 0-1 16,15 43 1-16,3 0-1 0,-18-43 1 0,0 0-1 16,19 42 1-16,9 1-1 0,-28-43 0 0,0 0 0 0,29 41 0 15,5-1 0-15,-34-40 2 0,0 0-2 0,38 37 2 16,5-4-2-16,-43-33 0 0,0 0 0 0,42 34 0 15,0 2 0-15,-42-36 5 0,0 0-5 0,56 40 6 16,8 4-6-16,-64-44 8 0,0 0-8 0,66 43 8 16,8 0-8-16,-74-43 22 0,0 0-22 0,69 39 23 15,6-3-23-15,-75-36 7 0,0 0-7 0,70 35 8 16,0-3-8-16,-70-32 16 0,0 0-16 0,76 27 17 16,4-3-17-16,-80-24 8 0,0 0-8 0,82 24 9 15,4-1-9-15,-86-23 15 0,0 0-15 0,83 19 16 16,3-2-16-16,-86-17 15 0,0 0-15 0,92 15 15 15,7 1-15-15,-99-16 4 0,0 0-4 0,98 8 4 0,3-1-4 16,-101-7 3-16,0 0-3 0,103 2 3 0,6-4-3 16,-109 2 18-16,0 0-18 0,107 0 19 0,2-3-19 0,-109 3 3 15,0 0-3-15,115-7 3 0,6-2-3 0,-121 9 0 16,0 0 0-16,116-8 1 0,1-3-1 0,-117 11 6 16,0 0-6-16,125-8 6 0,3-1-6 0,-128 9 0 15,0 0 0-15,125-7 1 0,2 2-1 0,-127 5 0 16,0 0 0-16,127-3 1 0,2-1-1 0,-129 4 0 15,0 0 0-15,129 0 1 0,2 4-1 0,-131-4 0 16,0 0 0-16,125 0 0 0,2 0 0 0,-127 0 2 16,0 0-2-16,129 0 2 0,4-4-2 0,-133 4 1 15,0 0-1-15,122 4 2 0,0 1-2 0,-122-5 1 0,0 0-1 16,123 7 2-16,3 0-2 0,-126-7 3 0,0 0-3 16,122 8 4-16,-6 4-4 0,-116-12 0 0,0 0 0 15,126 12 1-15,1 0-1 0,-127-12 1 0,0 0-1 0,120 16 2 16,2 2-2-16,-122-18 5 0,0 0-5 0,120 21 5 15,4 3-5-15,-124-24 2 0,0 0-2 0,122 15 3 16,0 1-3-16,-122-16 2 0,0 0-2 0,124 8 2 16,3 1-2-16,-127-9 0 0,0 0 0 0,129 7 0 15,3-4 0-15,-132-3-1 0,0 0 1 0,129 4-1 16,-2-4 1-16,-127 0 0 0,0 0 0 0,133 8 0 16,4 1 0-16,-137-9 0 0,0 0 0 0,134 7 1 15,1 1-1-15,-135-8-1 0,0 0 1 0,137 12-1 16,6 7 1-16,-143-19 0 0,0 0 0 0,139 15 0 15,3 3 0-15,-142-18 0 0,0 0 0 0,137 22 0 16,-3 2 0-16,-134-24-1 0,0 0 1 0,140 20-1 0,4-1 1 16,-144-19 0-16,0 0 0 0,140 16 0 0,-1-1 0 15,-139-15 1-15,0 0-1 0,139 12 1 0,-1 2-1 16,-138-14 1-16,0 0-1 0,139 10 1 0,3-1-1 0,-142-9 1 16,0 0-1-16,134 6 2 0,-2 0-2 0,-132-6 0 15,0 0 0-15,138 3 0 0,1-3 0 0,-139 0 0 16,0 0 0-16,138 0 1 0,-1-3-1 0,-137 3 13 15,0 0-13-15,136 0 13 0,-7 0-13 0,-129 0 4 16,0 0-4-16,131 0 4 0,-1 3-4 0,-130-3 1 16,0 0-1-16,122 0 1 0,-7 3-1 0,-115-3 3 15,0 0-3-15,115 12 3 0,-3 0-3 0,-112-12 1 0,0 0-1 16,108 16 2-16,-5-1-2 0,-103-15 1 0,0 0-1 16,99 17 1-16,-3 2-1 0,-96-19 15 0,0 0-15 15,96 21 15-15,-2 6-15 0,-94-27 1 0,0 0-1 0,90 22 1 16,-1-1-1-16,-89-21 1 0,0 0-1 0,92 19 1 15,2-2-1-15,-94-17 14 0,0 0-14 0,91 19 15 16,-4-4-15-16,-87-15 0 0,0 0 0 0,91 12 1 16,-1-7-1-16,-90-5 3 0,0 0-3 0,94 7 4 15,2-3-4-15,-96-4 2 0,0 0-2 0,93 0 3 16,-5-4-3-16,-88 4 0 0,0 0 0 0,96 0 0 16,2-3 0-16,-98 3 4 0,0 0-4 0,94-5 4 15,0-7-4-15,-94 12 0 0,0 0 0 0,98-14 1 16,3-3-1-16,-101 17 0 0,0 0 0 0,101-22 1 15,0-2-1-15,-101 24-1 0,0 0 1 0,99-30 0 16,0-4 0-16,-99 34-1 0,0 0 1 0,94-34 0 0,-1-4 0 16,-93 38-1-16,0 0 1 0,85-34 0 0,-3-2 0 15,-82 36 5-15,0 0-5 0,84-43 5 0,-3-5-5 0,-81 48 3 16,0 0-3-16,81-51 4 0,-3-7-4 0,-78 58 3 16,0 0-3-16,75-60 3 0,-2-2-3 0,-73 62 6 15,0 0-6-15,71-67 6 0,-3-3-6 0,-68 70 2 16,0 0-2-16,65-69 3 0,-4-1-3 0,-61 70 5 15,0 0-5-15,50-75 5 0,-6 1-5 0,-44 74 3 16,0 0-3-16,36-75 3 0,-8 4-3 0,-28 71 1 16,0 0-1-16,25-70 2 0,-8 5-2 0,-17 65 4 15,0 0-4-15,16-65 5 0,-6 2-5 0,-10 63 6 0,0 0-6 16,4-64 6-16,-6 6-6 0,2 58 3 0,0 0-3 16,-9-57 3-16,-5-1-3 0,14 58 12 0,0 0-12 15,-22-55 12-15,-6 1-12 0,28 54 3 0,0 0-3 0,-35-57 4 16,-7 2-4-16,42 55 6 0,0 0-6 0,-52-51 6 15,-9-1-6-15,61 52 7 0,0 0-7 0,-66-46 8 16,-6-2-8-16,72 48 7 0,0 0-7 0,-76-43 8 16,-4 1-8-16,80 42 3 0,0 0-3 0,-88-43 4 15,-6 3-4-15,94 40 2 0,0 0-2 0,-94-39 2 16,0 0-2-16,94 39 1 0,0 0-1 0,-97-40 2 16,-4 1-2-16,101 39 1 0,0 0-1 0,-101-40 1 15,-2 1-1-15,103 39 0 0,0 0 0 0,-108-40 1 16,-4-4-1-16,112 44 0 0,0 0 0 0,-111-39 1 15,-2 1-1-15,113 38 0 0,0 0 0 0,-119-40 1 16,-5 4-1-16,124 36-1 0,0 0 1 0,-122-35 0 0,1-1 0 16,121 36 0-16,0 0 0 0,-128-35 0 0,-1-1 0 15,129 36 2-15,0 0-2 0,-134-31 2 0,-2 4-2 0,136 27 0 16,0 0 0-16,-135-24 0 0,-3-3 0 16,138 27 1-16,0 0-1 0,-143-28 2 0,-5-4-2 0,148 32 1 15,0 0-1-15,-143-31 2 0,4 0-2 0,139 31 1 16,0 0-1-16,-140-27 1 0,1 3-1 0,139 24 1 15,0 0-1-15,-141-28 1 0,0 1-1 0,141 27 0 16,0 0 0-16,-140-24 0 0,1 0 0 0,139 24 0 16,0 0 0-16,-141-19 0 0,-2-2 0 0,143 21 0 15,0 0 0-15,-141-12 0 0,2 4 0 0,139 8 0 16,0 0 0-16,-138-7 0 0,4-2 0 0,134 9-2 0,0 0 2 16,-136-6-2-16,2 2 2 0,134 4-12 0,0 0 12 15,-127-5-12-15,3 2 12 0,124 3-4 0,0 0 4 0,-134 0-3 16,-6-4 3-16,140 4-1 0,0 0 1 0,-129 0 0 15,4 0 0-15,125 0-1 0,0 0 1 0,-127-5 0 16,-2-2 0-16,129 7 0 0,0 0 0 0,-125 0 0 16,-1 0 0-16,126 0 0 0,0 0 0 0,-131 0 1 15,-4 0-1-15,135 0 0 0,0 0 0 0,-129 0 0 16,1 4 0-16,128-4 0 0,0 0 0 0,-121 0 0 16,2 0 0-16,119 0 0 0,0 0 0 0,-125-7 1 15,-3-2-1-15,128 9 0 0,0 0 0 0,-118-12 1 16,3-3-1-16,115 15 1 0,0 0-1 0,-118-17 1 15,-6-6-1-15,124 23 0 0,0 0 0 0,-113-20 1 16,6-2-1-16,107 22 3 0,0 0-3 0,-115-24 3 16,-1 0-3-16,116 24 1 0,0 0-1 0,-107-21 2 0,8 6-2 15,99 15 1-15,0 0-1 0,-106-16 2 0,-6 1-2 16,112 15 0-16,0 0 0 0,-104-16 0 0,4 1 0 16,100 15-2-16,0 0 2 0,-104-12-1 0,-2 0 1 0,106 12-2 15,0 0 2-15,-105-9-1 0,6 6 1 0,99 3-2 16,0 0 2-16,-103-3-1 0,4 1 1 0,99 2-4 15,0 0 4-15,-98 0-4 0,2 2 4 0,96-2-2 16,0 0 2-16,-92 0-2 0,7-2 2 0,85 2-2 16,0 0 2-16,-93 0-1 0,1 0 1 0,92 0-1 15,0 0 1-15,-89 2-1 0,2 1 1 0,87-3-1 16,0 0 1-16,-87 7-1 0,2-2 1 0,85-5-1 0,0 0 1 16,-89 3 0-16,0 6 0 0,89-9-1 0,0 0 1 15,-85 7 0-15,1 5 0 0,84-12-1 0,0 0 1 16,-84 12 0-16,-5 3 0 0,89-15-2 0,0 0 2 15,-85 16-2-15,0 1 2 0,85-17-2 0,0 0 2 0,-82 15-1 16,3 4 1-16,79-19-2 0,0 0 2 0,-83 21-1 16,1 1 1-16,82-22-1 0,0 0 1 0,-82 20-1 15,2-1 1-15,80-19-4 0,0 0 4 0,-75 21-3 16,2-2 3-16,73-19 0 0,0 0 0 0,-75 20 1 16,2 8-1-16,73-28 3 0,0 0-3 0,-77 30 3 15,4 6-3-15,73-36 2 0,0 0-2 0,-71 36 3 16,-4-1-3-16,75-35 6 0,0 0-6 0,-80 39 6 15,-6 0-6-15,86-39 3 0,0 0-3 0,-89 45 3 16,-1 1-3-16,90-46 5 0,0 0-5 0,-105 52 5 16,-6-1-5-16,111-51-35 0,0 0 35 0,-115 58-35 15,-9-1 35-15,124-57-110 0,0 0 110 0,-139 67-110 0,-16 3 110 16,-140 64-1299-16</inkml:trace>
  <inkml:trace contextRef="#ctx0" brushRef="#br1" timeOffset="80363.23">10735 2450 203 0,'0'0'0'15,"0"0"41"-15,0 0-41 0,0 0 41 0,0 0-41 16,0 0 54-16,0 0-54 0,0 0 54 0,0 0-54 0,0 0 45 16,0 0-45-16,0 0 45 0,0 0-45 0,0 0 36 15,0 0-36-15,0 0 36 0,0 0-36 0,0 0 39 16,0 0-39-16,0 0 40 0,-18 15-40 0,18-15 24 16,0 0-24-16,-13 12 25 0,-3 7-25 0,16-19 40 15,0 0-40-15,-14 24 41 0,-5 3-41 0,19-27 33 16,0 0-33-16,-14 36 33 0,0 0-33 0,14-36 32 15,0 0-32-15,-12 47 33 0,3-1-33 0,9-46 22 16,0 0-22-16,-7 51 22 0,2 2-22 0,5-53 28 0,0 0-28 16,-9 47 28-16,4-5-28 0,5-42 21 0,0 0-21 15,-4 36 21-15,-3-8-21 0,7-28 35 0,0 0-35 16,-1 24 35-16,-3-9-35 0,4-15 12 0,0 0-12 16,-3 12 12-16,3-8-12 0,0-4 20 0,0 0-20 15,0-9 20-15,0-10-20 0,0 19 15 0,0 0-15 16,3-27 15-16,2-13-15 0,-5 40 4 0,0 0-4 0,7-39 5 15,2-9-5-15,-9 48 13 0,0 0-13 0,5-46 14 16,4 1-14-16,-9 45 23 0,0 0-23 0,7-43 24 16,-4 1-24-16,-3 42 21 0,0 0-21 0,2-31 21 15,2 7-21-15,-4 24 25 0,0 0-25 0,-4-21 26 16,2 9-26-16,2 12 38 0,0 0-38 0,-1-12 39 16,-1 9-39-16,2 3 13 0,0 0-13 0,0-4 13 15,-4 4-13-15,4 0 22 0,0 0-22 0,-3 7 22 16,1 10-22-16,2-17 33 0,0 0-33 0,-3 23 33 0,-2 2-33 15,5-25 0-15,0 0 0 0,-2 35 0 0,2 4 0 16,0-39 3-16,0 0-3 0,0 39 3 0,2 4-3 16,-2-43 12-16,0 0-12 0,1 36 13 0,3-5-13 15,-4-31 3-15,0 0-3 0,3 24 4 0,-1-9-4 0,-2-15 0 16,0 0 0-16,3 16 1 0,-3-11-1 0,0-5-7 16,0 0 7-16,0 0-6 0,0-3 6 0,0 3-91 15,0 0 91-15,-5-12-90 0,2-6 90 0,3 18-171 16,0 0 171-16,-4-15-171 0,-1-7 171 0,-4-14-717 15</inkml:trace>
  <inkml:trace contextRef="#ctx0" brushRef="#br1" timeOffset="80678.63">10399 2804 483 0,'0'0'0'15,"17"0"0"-15,16 0 0 0,-33 0 48 0,0 0-48 16,0 4 49-16,-17-1-49 0,17-3 75 0,0 0-75 15,-12 4 75-15,-1-3-75 0,13-1 69 0,0 0-69 0,-8 2 70 16,4 0-70-16,4-2 61 0,0 0-61 0,0 0 61 16,9 3-61-16,-9-3 64 0,0 0-64 0,10 0 64 15,8 0-64-15,-18 0 42 0,0 0-42 0,19 0 42 16,9 0-42-16,-28 0 12 0,0 0-12 0,29 0 13 16,3 0-13-16,-32 0 37 0,0 0-37 0,33 0 38 15,0-3-38-15,-33 3 10 0,0 0-10 0,35 0 10 16,-6 3-10-16,-29-3 20 0,0 0-20 0,30 0 20 15,0 4-20-15,-30-4 15 0,0 0-15 0,22 3 15 0,-3-1-15 16,-19-2 34-16,0 0-34 0,18 0 35 0,-6-2-35 16,-12 2-111-16,0 0 111 0,9 0-110 0,-6-3 110 15,-3 3-94-15,0 0 94 0,-12 0-94 0,-16 0 94 0,-12-4-707 16</inkml:trace>
  <inkml:trace contextRef="#ctx0" brushRef="#br1" timeOffset="81834.59">10275 5239 393 0,'0'0'0'0,"5"-7"0"0,7-2 0 16,-12 9 73-16,0 0-73 0,6-3 73 0,1 3-73 15,-7 0 75-15,0 0-75 0,12 0 76 0,2 3-76 16,-14-3 48-16,0 0-48 0,21 5 49 0,1 6-49 0,-22-11 30 16,0 0-30-16,28 12 30 0,-2 3-30 0,-26-15 15 15,0 0-15-15,26 14 15 0,2 0-15 0,-28-14 19 16,0 0-19-16,26 17 20 0,1-2-20 0,-27-15 23 15,0 0-23-15,20 16 24 0,1-1-24 0,-21-15 13 16,0 0-13-16,14 12 14 0,2 0-14 0,-16-12 28 16,0 0-28-16,9 9 28 0,-1-3-28 0,-8-6 12 15,0 0-12-15,4 4 12 0,-4-3-12 0,0-1 10 16,0 0-10-16,-11-3 11 0,-3-2-11 0,14 5 1 0,0 0-1 16,-15-12 2-16,-4 0-2 0,19 12 9 0,0 0-9 15,-21-15 9-15,-9-9-9 0,30 24 3 0,0 0-3 16,-26-16 3-16,2-3-3 0,24 19 11 0,0 0-11 15,-25-12 11-15,3 7-11 0,22 5 24 0,0 0-24 16,-27-7 25-16,-2 4-25 0,29 3 6 0,0 0-6 16,-21-2 7-16,0 0-7 0,21 2 17 0,0 0-17 0,-17-1 17 15,8 1-17-15,9 0 8 0,0 0-8 0,-11 0 9 16,10 1-9-16,1-1 39 0,0 0-39 0,1 2 39 16,10-2-39-16,-11 0 18 0,0 0-18 0,17 5 19 15,4 2-19-15,-21-7 20 0,0 0-20 0,26 5 20 16,4 4-20-16,-30-9 34 0,0 0-34 0,30 3 35 15,3 1-35-15,-33-4 5 0,0 0-5 0,35-4 5 16,3-1-5-16,-38 5 18 0,0 0-18 0,33-3 19 0,2-4-19 16,-35 7 33-16,0 0-33 0,26-2 34 0,-2-1-34 15,-24 3 26-15,0 0-26 0,18 0 26 0,-10 3-26 16,-8-3 4-16,0 0-4 0,4 5 5 0,-4 4-5 16,0-9-145-16,0 0 145 0,-9 26-144 0,-6 6 144 0,-8 26-927 15</inkml:trace>
  <inkml:trace contextRef="#ctx0" brushRef="#br1" timeOffset="83095.12">10636 6118 270 0,'0'0'0'0,"1"-7"0"0,6-4 0 0,-7 11 31 16,0 0-31-16,4-6 31 0,3-1-31 0,-7 7 61 15,0 0-61-15,7-2 62 0,-4-1-62 0,-3 3 57 16,0 0-57-16,5 0 57 0,-1 3-57 0,-4-3 60 16,0 0-60-16,3 3 61 0,-1 6-61 0,-2-9 40 15,0 0-40-15,0 27 41 0,-2 9-41 0,2-36 30 0,0 0-30 16,-3 47 30-16,-1 9-30 0,4-56 33 0,0 0-33 15,-5 58 34-15,-3 6-34 0,8-64 20 0,0 0-20 16,-7 63 20-16,1-1-20 0,6-62 11 0,0 0-11 16,-8 60 11-16,-1-2-11 0,9-58 11 0,0 0-11 15,-11 45 11-15,4-11-11 0,7-34 15 0,0 0-15 0,-7 26 16 16,2-9-16-16,5-17 3 0,0 0-3 0,-7 5 4 16,-1-14-4-16,8 9 20 0,0 0-20 0,-6-15 20 15,-1-13-20-15,7 28 3 0,0 0-3 0,-1-27 3 16,-3-4-3-16,4 31 22 0,0 0-22 0,-5-31 22 15,1-1-22-15,4 32 13 0,0 0-13 0,-7-33 13 16,2 2-13-16,5 31 26 0,0 0-26 0,-8-27 26 16,2 3-26-16,6 24 31 0,0 0-31 0,-3-19 31 15,-4 2-31-15,7 17 12 0,0 0-12 0,-2-14 13 0,-1 2-13 16,3 12 30-16,0 0-30 0,-2-5 30 0,0-2-30 16,2 7 28-16,0 0-28 0,-2-3 28 0,2 3-28 15,0 0 8-15,0 0-8 0,0 3 8 0,0 4-8 16,0-7 11-16,0 0-11 0,0 16 11 0,2 8-11 0,-2-24 4 15,0 0-4-15,4 24 4 0,-1 3-4 0,-3-27 12 16,0 0-12-16,5 27 13 0,2 3-13 0,-7-30 3 16,0 0-3-16,6 25 4 0,-3-4-4 0,-3-21 12 15,0 0-12-15,9 19 12 0,-1-2-12 0,-8-17-4 16,0 0 4-16,6 12-4 0,2-5 4 0,-8-7-89 16,0 0 89-16,7 0-89 0,-7-12 89 0,0 12-176 0,0 0 176 15,2-16-176-15,-2-4 176 0,2-16-613 0</inkml:trace>
  <inkml:trace contextRef="#ctx0" brushRef="#br1" timeOffset="83381.32">10434 6452 427 0,'0'0'0'16,"6"3"0"-16,5 0 0 0,-11-3 110 0,0 0-110 0,0 0 110 16,-11-6-110-16,11 6 102 0,0 0-102 0,-6-4 102 15,0-1-102-15,6 5 80 0,0 0-80 0,-7-3 81 16,6 3-81-16,1 0 57 0,0 0-57 0,0 0 58 15,8 0-58-15,-8 0 46 0,0 0-46 0,9 1 46 16,3 3-46-16,-12-4 12 0,0 0-12 0,21 7 12 16,9-4-12-16,-30-3 37 0,0 0-37 0,31 5 38 15,11-1-38-15,-42-4 18 0,0 0-18 0,38 3 19 16,6-1-19-16,-44-2 18 0,0 0-18 0,40 3 18 0,-5 1-18 16,-35-4 18-16,0 0-18 0,26 3 18 0,-5 2-18 15,-21-5 33-15,0 0-33 0,15 7 34 0,-4-2-34 16,-11-5-14-16,0 0 14 0,7 10-13 0,-7 2 13 0,0-12-127 15,0 0 127-15,-16 19-127 0,-7 5 127 0,-15 19-818 16</inkml:trace>
  <inkml:trace contextRef="#ctx0" brushRef="#br1" timeOffset="84221.62">10198 9321 393 0,'0'0'0'0,"6"-8"0"15,2-6 0-15,-8 14 95 0,0 0-95 0,4 2 95 16,-3 10-95-16,-1-12 97 0,0 0-97 0,7 12 98 16,-3 1-98-16,-4-13 66 0,0 0-66 0,17 17 67 0,4 4-67 15,-21-21 48-15,0 0-48 0,26 17 49 0,1 5-49 16,-27-22 54-16,0 0-54 0,33 19 55 0,-2 2-55 0,-31-21 31 15,0 0-31-15,37 17 31 0,1-3-31 0,-38-14 34 16,0 0-34-16,38 12 34 0,1-9-34 0,-39-3 38 16,0 0-38-16,38 5 38 0,4-5-38 0,-42 0 38 15,0 0-38-15,31 0 39 0,0-5-39 0,-31 5 39 16,0 0-39-16,23-2 40 0,-7 1-40 0,-16 1 26 16,0 0-26-16,10 0 26 0,-3 0-26 0,-7 0-94 15,0 0 94-15,-7 3-93 0,-7 6 93 0,-7-1-925 16</inkml:trace>
  <inkml:trace contextRef="#ctx0" brushRef="#br1" timeOffset="85422.84">11123 2957 1199 0,'0'0'0'0,"0"0"-149"0,0 0 149 0,0 0-148 16,0 0 148-16,0 0-34 0,0 0 34 0,0 0-33 16,0 0 33-16,0 0-8 0,0 0 8 0,0 0-8 15,0 43 8-15,0-43-12 0,0 0 12 0,0 36-12 16,6 6 12-16,-6-42-1 0,0 0 1 0,3 52 0 16,6 6 0-16,-9-58 4 0,0 0-4 0,12 60 4 15,2-2-4-15,-14-58 9 0,0 0-9 0,12 52 10 16,2-8-10-16,-14-44 9 0,0 0-9 0,12 35 9 15,2-15-9-15,-14-20 15 0,0 0-15 0,16 12 15 0,-2-15-15 16,-14 3 22-16,0 0-22 0,10-14 23 0,-1-17-23 0,-9 31 22 16,0 0-22-16,9-39 23 0,3-13-23 0,-12 52 24 15,0 0-24-15,9-58 25 0,3-9-25 0,-12 67 39 16,0 0-39-16,14-82 39 0,1-9-39 0,-15 91 32 16,0 0-32-16,18-75 32 0,-1 8-32 0,-17 67 13 15,0 0-13-15,9-43 14 0,0 19-14 0,-9 24 37 16,0 0-37-16,5-19 38 0,-2 14-38 0,-3 5 19 15,0 0-19-15,4 4 20 0,-2 8-20 0,-2-12 5 16,0 0-5-16,0 12 5 0,0 8-5 0,0-20-78 0,0 0 78 16,1 19-77-16,1 5 77 0,-2-24-108 0,0 0 108 15,4 43-673-15,-8-86 673 0</inkml:trace>
  <inkml:trace contextRef="#ctx0" brushRef="#br1" timeOffset="85813.22">11578 3130 427 0,'0'0'0'0,"0"0"0"0,0 0 0 16,0 0 12-16,0 0-12 0,0 0 13 0,0 0-13 0,0 0 79 15,0 0-79-15,0 0 80 0,0 0-80 0,0 0 60 16,0 0-60-16,0 0 60 0,4 19-60 0,-4-19 59 16,0 0-59-16,8 24 59 0,4 3-59 0,-12-27 41 15,0 0-41-15,16 36 41 0,5 7-41 0,-21-43 36 16,0 0-36-16,19 39 37 0,-1 1-37 0,-18-40 24 15,0 0-24-15,17 32 25 0,-5-1-25 0,-12-31 16 16,0 0-16-16,9 24 17 0,-4-5-17 0,-5-19 10 16,0 0-10-16,7 14 11 0,-2-4-11 0,-5-10-78 0,0 0 78 15,0 5-77-15,-3-7 77 0,3 2-141 0,0 0 141 16,-5-6-140-16,-4-13 140 0,-8-7-409 0</inkml:trace>
  <inkml:trace contextRef="#ctx0" brushRef="#br1" timeOffset="86173">11592 3188 382 0,'0'0'0'0,"4"9"0"16,2 3 0-16,-6-12 82 0,0 0-82 0,11 3 83 16,1 2-83-16,-12-5 66 0,0 0-66 0,18 7 66 15,6 2-66-15,-24-9 48 0,0 0-48 0,23 8 48 16,6 6-48-16,-29-14 18 0,0 0-18 0,26 17 18 15,2-2-18-15,-28-15 20 0,0 0-20 0,21 16 20 0,2-1-20 16,-23-15 8-16,0 0-8 0,17 16 9 0,-1-8-9 16,-16-8 16-16,0 0-16 0,12 9 17 0,-3-2-17 15,-9-7 8-15,0 0-8 0,3 5 8 0,2 2-8 0,-5-7 15 16,0 0-15-16,-5 8 16 0,-5 8-16 0,10-16 23 16,0 0-23-16,-14 15 24 0,-4 9-24 0,18-24 13 15,0 0-13-15,-20 19 14 0,-7 2-14 0,27-21 10 16,0 0-10-16,-21 18 11 0,-3-4-11 0,24-14 10 15,0 0-10-15,-17 14 10 0,3-6-10 0,14-8 3 16,0 0-3-16,-11 5 4 0,6 2-4 0,5-7-53 16,0 0 53-16,-3 4-53 0,10-3 53 0,-7-1-131 0,0 0 131 15,12-5-130-15,10-10 130 0,11-6-435 0</inkml:trace>
  <inkml:trace contextRef="#ctx0" brushRef="#br1" timeOffset="86758.42">12136 3138 270 0,'0'0'0'0,"0"0"0"0,-2-5 0 16,2 5 87-16,0 0-87 0,2-7 88 0,-1-1-88 16,-1 8 112-16,0 0-112 0,2-9 112 0,-2 2-112 15,0 7 90-15,0 0-90 0,-3-3 91 0,-3 0-91 0,6 3 62 16,0 0-62-16,-14-2 63 0,-5 2-63 0,19 0 49 16,0 0-49-16,-22 5 49 0,-6 2-49 0,28-7 31 15,0 0-31-15,-28 12 31 0,-2 3-31 0,30-15 44 16,0 0-44-16,-21 12 44 0,0 4-44 0,21-16 25 15,0 0-25-15,-15 17 26 0,4-2-26 0,11-15 27 16,0 0-27-16,-8 19 27 0,4-2-27 0,4-17 3 16,0 0-3-16,0 19 4 0,5 0-4 0,-5-19 1 15,0 0-1-15,16 17 1 0,1 2-1 0,-17-19 7 0,0 0-7 16,25 12 8-16,4 0-8 0,-29-12 0 0,0 0 0 16,32 12 1-16,1 0-1 0,-33-12 0 0,0 0 0 15,31 12 1-15,2-2-1 0,-33-10 12 0,0 0-12 16,25 12 13-16,-4 0-13 0,-21-12 3 0,0 0-3 15,17 16 4-15,-3-3-4 0,-14-13 0 0,0 0 0 16,9 16 1-16,-2 3-1 0,-7-19 13 0,0 0-13 0,0 18 13 16,-4 6-13-16,4-24 13 0,0 0-13 0,-9 24 14 15,-3 0-14-15,12-24 9 0,0 0-9 0,-17 24 10 16,-1-1-10-16,18-23 10 0,0 0-10 0,-26 17 10 16,-3 2-10-16,29-19 8 0,0 0-8 0,-25 8 8 15,-1-1-8-15,26-7 1 0,0 0-1 0,-21 0 1 16,4-7-1-16,17 7-2 0,0 0 2 0,-9-8-1 15,7-11 1-15,2 19-154 0,0 0 154 0,7-21-154 0,2-6 154 16,7-25-791-16</inkml:trace>
  <inkml:trace contextRef="#ctx0" brushRef="#br1" timeOffset="87133.14">12475 3279 494 0,'0'0'0'0,"-1"0"0"0,-5 5 0 0,6-5 122 16,0 0-122-16,6 0 123 0,6-3-123 0,-12 3 119 15,0 0-119-15,10-2 120 0,1 2-120 0,-11 0 86 0,0 0-86 16,10-3 87-16,2 3-87 0,-12 0 53 0,0 0-53 16,14 0 54-16,2 3-54 0,-16-3 25 0,0 0-25 15,12 0 26-15,-1 5-26 0,-11-5 27 0,0 0-27 16,10 3 27-16,-5 4-27 0,-5-7 32 0,0 0-32 15,5 9 32-15,-3 3-32 0,-2-12 2 0,0 0-2 16,-7 24 2-16,-7 10-2 0,14-34 15 0,0 0-15 0,-15 36 15 16,-3 4-15-16,18-40 8 0,0 0-8 0,-24 42 9 15,1 10-9-15,23-52 3 0,0 0-3 0,-21 51 4 16,4 4-4-16,17-55 20 0,0 0-20 0,-9 51 20 16,9 1-20-16,0-52 13 0,0 0-13 0,11 44 14 15,9-6-14-15,-20-38 4 0,0 0-4 0,34 27 5 16,7-13-5-16,-41-14 8 0,0 0-8 0,44 4 8 15,6-13-8-15,-50 9-69 0,0 0 69 0,98-3-1056 16,-196 6 1056-16</inkml:trace>
  <inkml:trace contextRef="#ctx0" brushRef="#br1" timeOffset="88214.61">10508 8117 539 0,'0'0'0'0,"4"5"0"0,1 5 0 16,-5-10 60-16,0 0-60 0,4 7 60 0,1-2-60 0,-5-5 86 15,0 0-86-15,0 16 86 0,-5 8-86 0,5-24 51 16,0 0-51-16,5 30 51 0,-2 12-51 0,-3-42 18 15,0 0-18-15,14 49 18 0,4 3-18 0,-18-52 13 16,0 0-13-16,24 58 14 0,2 5-14 0,-26-63 25 16,0 0-25-16,33 53 26 0,0 0-26 0,-33-53 12 15,0 0-12-15,35 42 12 0,-2-12-12 0,-33-30 35 16,0 0-35-16,28 19 35 0,0-12-35 0,-28-7 1 16,0 0-1-16,19-10 2 0,0-14-2 0,-19 24 7 0,0 0-7 15,14-36 8-15,2-14-8 0,-16 50 8 0,0 0-8 16,10-51 9-16,3-7-9 0,-13 58 14 0,0 0-14 15,12-57 15-15,0-1-15 0,-12 58 8 0,0 0-8 16,17-53 8-16,-1 3-8 0,-16 50 3 0,0 0-3 16,19-39 4-16,1 3-4 0,-20 36 7 0,0 0-7 15,17-24 7-15,0 5-7 0,-17 19 7 0,0 0-7 0,13-9 7 16,-5 9-7-16,-8 0-74 0,0 0 74 0,9 9-74 16,3 6 74-16,-12-15-118 0,0 0 118 0,5 16-117 15,1-4 117-15,6 12-566 0</inkml:trace>
  <inkml:trace contextRef="#ctx0" brushRef="#br1" timeOffset="88530.93">11167 8389 561 0,'0'0'0'0,"-5"-10"0"0,-2-9 0 0,7 19 35 15,0 0-35-15,3 12 35 0,9 12-35 0,-12-24 47 16,0 0-47-16,9 31 48 0,3 5-48 0,-12-36 35 16,0 0-35-16,14 39 35 0,2 4-35 0,-16-43 8 0,0 0-8 15,14 36 8-15,-2 0-8 0,-12-36 20 0,0 0-20 16,12 34 20-16,-1-8-20 0,-11-26 8 0,0 0-8 15,7 22 8-15,-4-6-8 0,-3-16-1 0,0 0 1 16,2 12-1-16,1-4 1 0,-3-8-141 0,0 0 141 16,-3 4-140-16,-2-4 140 0,-2 3-344 0</inkml:trace>
  <inkml:trace contextRef="#ctx0" brushRef="#br1" timeOffset="88891.7">11132 8483 214 0,'0'0'0'0,"5"-1"0"16,4-1 0-16,-9 2 20 0,0 0-20 0,12-2 20 15,0-6-20-15,-12 8 40 0,0 0-40 0,21-2 40 0,0 0-40 16,-21 2 44-16,0 0-44 0,26 2 45 0,0 1-45 16,-26-3 34-16,0 0-34 0,27 4 34 0,-1 1-34 15,-26-5 24-15,0 0-24 0,22 7 25 0,1 0-25 0,-23-7 17 16,0 0-17-16,16 8 17 0,-2 4-17 0,-14-12 35 15,0 0-35-15,12 11 36 0,-7 6-36 0,-5-17 35 16,0 0-35-16,4 20 36 0,-4 8-36 0,0-28 32 16,0 0-32-16,0 24 33 0,-7 0-33 0,7-24 38 15,0 0-38-15,-9 27 39 0,-2 0-39 0,11-27 56 16,0 0-56-16,-8 23 56 0,1-3-56 0,7-20 37 0,0 0-37 16,-9 19 38-16,0-3-38 0,9-16 28 15,0 0-28-15,-8 12 28 0,2-6-28 0,6-6 16 0,0 0-16 16,-3 9 17-16,-1-7-17 0,4-2-13 0,0 0 13 15,0 0-13-15,0-6 13 0,0 6-79 0,0 0 79 16,7-11-79-16,7-10 79 0,9-10-633 0</inkml:trace>
  <inkml:trace contextRef="#ctx0" brushRef="#br1" timeOffset="89460.89">11799 8396 281 0,'0'0'0'0,"-5"0"0"0,2 0 0 15,3 0 72-15,0 0-72 0,-6-7 72 0,3-3-72 0,3 10 98 16,0 0-98-16,-4-10 98 0,3 1-98 0,1 9 97 15,0 0-97-15,-4-10 97 0,4 5-97 0,0 5 101 16,0 0-101-16,-5-7 102 0,1 3-102 0,4 4 75 16,0 0-75-16,-8 0 75 0,1 2-75 0,7-2 41 15,0 0-41-15,-12 9 42 0,-6-1-42 0,18-8 32 16,0 0-32-16,-17 16 32 0,-1 1-32 0,18-17 37 16,0 0-37-16,-17 19 38 0,0-1-38 0,17-18 7 15,0 0-7-15,-13 21 7 0,5 1-7 0,8-22 31 0,0 0-31 16,-4 21 31-16,4 3-31 0,0-24-1 0,0 0 1 15,9 22 0-15,8 2 0 0,-17-24-3 0,0 0 3 16,21 19-2-16,5-2 2 0,-26-17 0 0,0 0 0 16,28 19 0-16,2-5 0 0,-30-14-1 0,0 0 1 15,29 13 0-15,3 1 0 0,-32-14-2 0,0 0 2 16,28 12-1-16,-2 0 1 0,-26-12 0 0,0 0 0 0,21 14 1 16,-4-2-1-16,-17-12 3 0,0 0-3 0,14 8 4 15,-5 1-4-15,-9-9 7 0,0 0-7 0,7 10 8 16,-7-1-8-16,0-9 15 0,0 0-15 0,-7 7 15 15,-2 1-15-15,9-8 22 0,0 0-22 0,-12 9 23 16,-6-1-23-16,18-8 8 0,0 0-8 0,-21 7 8 16,-1-3-8-16,22-4 10 0,0 0-10 0,-18 0 10 15,-1 1-10-15,19-1 0 0,0 0 0 0,-14 0 0 16,6-1 0-16,8 1-52 0,0 0 52 0,-7-4-51 0,7-3 51 16,0 7-180-16,0 0 180 0,7-8-180 0,1-1 180 15,8-11-741-15</inkml:trace>
  <inkml:trace contextRef="#ctx0" brushRef="#br1" timeOffset="89896.2">12108 8506 214 0,'0'0'0'0,"-7"3"0"0,-5 2 0 0,12-5 115 0,0 0-115 16,3-3 115-16,6-2-115 0,-9 5 132 15,0 0-132-15,12-12 132 0,0 0-132 0,-12 12 119 0,0 0-119 16,11-16 120-16,4-3-120 0,-15 19 94 0,0 0-94 16,12-20 94-16,1-6-94 0,-13 26 86 0,0 0-86 15,10-26 87-15,2-1-87 0,-12 27 48 0,0 0-48 16,7-26 48-16,0 2-48 0,-7 24 33 0,0 0-33 16,7-20 34-16,-2 1-34 0,-5 19 33 0,0 0-33 0,4-14 34 15,-1 4-34-15,-3 10 20 0,0 0-20 0,0-7 20 16,2 5-20-16,-2 2 11 0,0 0-11 0,0 0 11 15,0 0-11-15,0 0 18 0,0 0-18 0,-2 9 19 16,2 3-19-16,0-12 8 0,0 0-8 0,-3 22 8 16,3 7-8-16,0-29 9 0,0 0-9 0,3 35 9 15,-1 4-9-15,-2-39 15 0,0 0-15 0,4 39 15 16,-1 8-15-16,-3-47 3 0,0 0-3 0,5 48 4 16,2-4-4-16,-7-44 6 0,0 0-6 0,6 40 7 0,-3-6-7 15,-3-34 13-15,0 0-13 0,3 27 14 0,3-8-14 16,-6-19-4-16,0 0 4 0,0 17-4 0,1-5 4 0,-1-12-106 15,0 0 106-15,0 5-105 0,0-1 105 0,0-4-157 16,0 0 157-16,-1-2-157 0,-5-1 157 0,0-6-812 16</inkml:trace>
  <inkml:trace contextRef="#ctx0" brushRef="#br1" timeOffset="90075.63">11994 8939 841 0,'0'0'0'0,"7"-3"0"0,9-2 0 0,-16 5 137 0,0 0-137 16,19 3 138-16,4 6-138 0,-23-9 122 0,0 0-122 16,30 8 123-16,6-4-123 0,-36-4 75 0,0 0-75 15,35 1 75-15,7-2-75 0,-42 1 40 0,0 0-40 16,42-4 41-16,1-3-41 0,-43 7-105 0,0 0 105 0,85-10-1040 16,-170 20 1040-16</inkml:trace>
  <inkml:trace contextRef="#ctx0" brushRef="#br1" timeOffset="120297.84">16531 7546 382 0,'0'0'0'0,"7"-1"0"0,7-5 0 15,-14 6-2-15,0 0 2 0,9 6-1 0,-4 4 1 16,-5-10 11-16,0 0-11 0,10 14 11 0,4 6-11 0,-14-20 22 16,0 0-22-16,18 17 23 0,6 6-23 0,-24-23 33 15,0 0-33-15,26 17 34 0,-2 2-34 0,-24-19 36 16,0 0-36-16,27 15 37 0,-1 0-37 0,-26-15 33 16,0 0-33-16,24 12 33 0,2 0-33 0,-26-12 33 15,0 0-33-15,26 7 34 0,2-2-34 0,-28-5 38 16,0 0-38-16,26 4 38 0,1-4-38 0,-27 0 33 15,0 0-33-15,24 0 33 0,2-5-33 0,-26 5 22 0,0 0-22 16,19-2 23-16,0-1-23 0,-19 3 11 0,0 0-11 16,13-2 11-16,-5-2-11 0,-8 4 11 0,0 0-11 15,4-5 11-15,-4 4-11 0,0 1 3 0,0 0-3 0,-4-2 4 16,-8 2-4-16,12 0 6 0,0 0-6 0,-17 0 7 16,-9-4-7-16,26 4 7 0,0 0-7 0,-23-3 7 15,0 0-7-15,23 3 32 0,0 0-32 0,-29-2 33 16,-1 2-33-16,30 0 4 0,0 0-4 0,-26-4 4 15,-4 4-4-15,30 0 1 0,0 0-1 0,-29-3 2 16,-4 1-2-16,33 2 4 0,0 0-4 0,-32-3 5 16,3-1-5-16,29 4 2 0,0 0-2 0,-28-8 2 15,2 1-2-15,26 7 5 0,0 0-5 0,-21-9 5 16,3-3-5-16,18 12 12 0,0 0-12 0,-8-10 13 16,8 2-13-16,0 8 15 0,0 0-15 0,3-9 15 15,9 2-15-15,-12 7 4 0,0 0-4 0,23-3 4 0,6 1-4 16,-29 2 13-16,0 0-13 0,34 0 14 0,2 5-14 15,-36-5 23-15,0 0-23 0,37 4 24 0,5 2-24 0,-42-6 7 16,0 0-7-16,38 12 7 0,5 6-7 0,-43-18 34 16,0 0-34-16,46 15 35 0,-4 6-35 0,-42-21 35 15,0 0-35-15,43 18 35 0,-3 3-35 0,-40-21 13 16,0 0-13-16,37 15 14 0,-4 1-14 0,-33-16 22 16,0 0-22-16,26 8 22 0,-5 3-22 0,-21-11 14 15,0 0-14-15,12 5 15 0,-1-2-15 0,-11-3 0 16,0 0 0-16,3 4 0 0,-5-3 0 0,2-1 1 15,0 0-1-15,-15 4 2 0,-10 3-2 0,25-7-1 0,0 0 1 16,-31 3-1-16,-7 0 1 0,38-3-5 0,0 0 5 16,-42 6-5-16,-5 0 5 0,47-6-3 0,0 0 3 15,-47 9-3-15,0-4 3 0,47-5-3 0,0 0 3 16,-51 10-2-16,1-1 2 0,50-9-5 0,0 0 5 0,-58 5-5 16,-1 2 5-16,59-7-1 0,0 0 1 0,-58 5 0 15,1 0 0-15,57-5 2 0,0 0-2 0,-52 5 3 16,5-5-3-16,47 0 3 0,0 0-3 0,-39 0 3 15,4 0-3-15,35 0 36 0,0 0-36 0,-28-3 37 16,6 0-37-16,22 3 17 0,0 0-17 0,-16-4 17 16,7 2-17-16,9 2 6 0,0 0-6 0,2-3 6 15,9-4-6-15,-11 7 10 0,0 0-10 0,21-2 10 16,8-1-10-16,-29 3 1 0,0 0-1 0,39-5 1 16,8 1-1-16,-47 4 0 0,0 0 0 0,50-3 1 15,6 3-1-15,-56 0 6 0,0 0-6 0,52-3 6 16,-1 1-6-16,-51 2 7 0,0 0-7 0,50 0 8 0,2 0-8 15,-52 0 8-15,0 0-8 0,49 0 9 0,-5 0-9 16,-44 0 33-16,0 0-33 0,43 0 33 0,1-2-33 0,-44 2 9 16,0 0-9-16,40-3 9 0,2 1-9 0,-42 2 20 15,0 0-20-15,29-7 20 0,-4 2-20 0,-25 5 33 16,0 0-33-16,19-10 34 0,-7-2-34 0,-12 12 5 16,0 0-5-16,7-12 5 0,-5 0-5 0,-2 12 10 15,0 0-10-15,-5-12 11 0,-11 3-11 0,16 9 0 16,0 0 0-16,-18-10 0 0,-2 1 0 0,20 9-5 15,0 0 5-15,-25-8-4 0,-3 1 4 0,28 7-9 16,0 0 9-16,-29-5-8 0,-1 1 8 0,30 4-34 0,0 0 34 16,-26 0-34-16,2-3 34 0,24 3-2 0,0 0 2 15,-27 0-1-15,3 0 1 0,24 0-2 0,0 0 2 16,-21 3-2-16,4-3 2 0,17 0 2 0,0 0-2 16,-14 4 2-16,5-4-2 0,9 0 3 0,0 0-3 0,-3 2 3 15,3-2-3-15,0 0 7 0,0 0-7 0,8 0 7 16,6-2-7-16,-14 2 8 0,0 0-8 0,25-4 8 15,9-4-8-15,-34 8 7 0,0 0-7 0,42-9 8 16,5-1-8-16,-47 10 8 0,0 0-8 0,51-12 8 16,3 3-8-16,-54 9 1 0,0 0-1 0,50-13 1 15,3-1-1-15,-53 14 0 0,0 0 0 0,43-15 0 16,-1-1 0-16,-42 16-1 0,0 0 1 0,33-8 0 16,-7-1 0-16,-26 9-3 0,0 0 3 0,21-5-3 15,-9 3 3-15,-12 2-6 0,0 0 6 0,6 0-5 16,-3 0 5-16,-3 0-23 0,0 0 23 0,-9 4-22 0,-6 4 22 15,15-8-3-15,0 0 3 0,-21 5-2 0,-7 2 2 16,28-7-3-16,0 0 3 0,-32 7-3 0,-4 2 3 16,36-9-2-16,0 0 2 0,-40 8-1 0,-2-1 1 15,42-7-1-15,0 0 1 0,-44 9-1 0,-1-1 1 0,45-8 1 16,0 0-1-16,-40 10 1 0,3-1-1 0,37-9 0 16,0 0 0-16,-36 12 0 0,3 3 0 0,33-15 0 15,0 0 0-15,-33 16 0 0,3 1 0 0,30-17-1 16,0 0 1-16,-26 15 0 0,3 1 0 0,23-16-3 15,0 0 3-15,-19 15-3 0,5-3 3 0,14-12-3 16,0 0 3-16,-12 9-2 0,5-2 2 0,7-7-70 16,0 0 70-16,2 5-69 0,7-2 69 0,-9-3-92 0,0 0 92 15,10 9-1035-15,-20-18 1035 0</inkml:trace>
  <inkml:trace contextRef="#ctx0" brushRef="#br1" timeOffset="123946.83">3631 9266 1166 0,'0'0'0'0,"0"0"0"15,-14-36 0-15,14 36 49 0,0 0-49 0,-7 4 49 16,5 11-49-16,2-15-211 0,0 0 211 0,0 10-211 16,0 1 211-16,0 9-519 0</inkml:trace>
  <inkml:trace contextRef="#ctx0" brushRef="#br1" timeOffset="135340.29">12665 2517 214 0,'0'0'0'0,"0"0"87"0,0 0-87 0,-17-6 87 16,-16-4-87-16,33 10 53 0,0 0-53 0,-26-5 54 15,-8-2-54-15,34 7 54 0,0 0-54 0,-31-5 55 16,1 2-55-16,30 3 39 0,0 0-39 0,-33-4 39 16,0-1-39-16,33 5 34 0,0 0-34 0,-31-3 34 15,1-6-34-15,30 9 44 0,0 0-44 0,-33-7 44 16,-2-5-44-16,35 12 25 0,0 0-25 0,-33-8 26 15,2-3-26-15,31 11 18 0,0 0-18 0,-37-8 19 16,-1-1-19-16,38 9 10 0,0 0-10 0,-38-10 11 16,-6 1-11-16,44 9 10 0,0 0-10 0,-42-8 10 15,4 1-10-15,38 7 8 0,0 0-8 0,-38-5 8 16,-1-2-8-16,39 7 15 0,0 0-15 0,-38-5 15 16,1-2-15-16,37 7 3 0,0 0-3 0,-40-3 4 0,-2 3-4 15,42 0 6-15,0 0-6 0,-47 3 7 0,-3 4-7 16,50-7 7-16,0 0-7 0,-51 12 8 0,-4 5-8 0,55-17 3 15,0 0-3-15,-54 22 3 0,1 6-3 0,53-28 6 16,0 0-6-16,-59 36 6 0,-9 12-6 0,68-48 7 16,0 0-7-16,-66 42 7 0,2-2-7 0,64-40 7 15,0 0-7-15,-56 39 8 0,9 1-8 0,47-40 15 16,0 0-15-16,-39 34 15 0,15-10-15 0,24-24 8 16,0 0-8-16,-23 27 8 0,4 1-8 0,19-28 9 15,0 0-9-15,-14 24 9 0,-1 3-9 0,15-27 3 16,0 0-3-16,-9 27 4 0,5 6-4 0,4-33 2 0,0 0-2 15,0 31 2-15,4 0-2 0,-4-31 0 0,0 0 0 16,9 32 0-16,3 1 0 0,-12-33 0 0,0 0 0 16,17 34 0-16,4 2 0 0,-21-36 0 0,0 0 0 0,25 39 0 15,1-3 0-15,-26-36-5 0,0 0 5 0,29 40-5 16,1-1 5-16,-30-39-3 0,0 0 3 0,33 38-3 16,2 1 3-16,-35-39-2 0,0 0 2 0,33 40-2 15,-2-1 2-15,-31-39-5 0,0 0 5 0,30 43-5 16,-4-4 5-16,-26-39-1 0,0 0 1 0,28 36 0 15,-5 4 0-15,-23-40 2 0,0 0-2 0,27 32 2 16,1 3-2-16,-28-35 32 0,0 0-32 0,30 32 32 16,3 2-32-16,-33-34 17 0,0 0-17 0,35 31 17 15,1 2-17-15,-36-33 12 0,0 0-12 0,39 27 12 16,3 1-12-16,-42-28 18 0,0 0-18 0,40 30 18 16,5-2-18-16,-45-28 3 0,0 0-3 0,42 32 4 0,5 3-4 15,-47-35 2-15,0 0-2 0,56 41 3 0,8 5-3 16,-64-46 0-16,0 0 0 0,63 36 0 0,-2-5 0 15,-61-31 0-15,0 0 0 0,50 24 0 0,-4-9 0 0,-46-15 0 16,0 0 0-16,43 12 0 0,2-3 0 0,-45-9-2 16,0 0 2-16,47 7-1 0,4-2 1 0,-51-5 0 15,0 0 0-15,50 3 0 0,6 1 0 0,-56-4 3 16,0 0-3-16,51-7 4 0,-3-2-4 0,-48 9 22 16,0 0-22-16,49-19 23 0,-2-5-23 0,-47 24 32 15,0 0-32-15,56-39 33 0,3-19-33 0,-59 58 36 16,0 0-36-16,53-57 36 0,1-4-36 0,-54 61 38 0,0 0-38 15,47-66 39-15,-2-2-39 0,-45 68 25 0,0 0-25 16,38-77 26-16,-3-5-26 0,-35 82 35 0,0 0-35 16,23-83 35-16,-8-4-35 0,-15 87 43 0,0 0-43 0,4-89 43 15,-11-10-43-15,7 99 4 0,0 0-4 0,-31-98 4 16,-20-5-4-16,51 103-54 0,0 0 54 0,-68-106-53 16,-17-4 53-16,85 110-85 0,0 0 85 0,-155-217-1105 15,310 434 1105-15</inkml:trace>
  <inkml:trace contextRef="#ctx0" brushRef="#br2" timeOffset="168160.86">1601 12143 348 0,'0'0'0'0,"0"0"62"16,0 0-62-16,0 0 63 0,0 0-63 0,0 0 49 15,0 0-49-15,0 0 49 0,26-4-49 0,-26 4 52 16,0 0-52-16,16-7 53 0,6-1-53 0,-22 8 46 0,0 0-46 16,21-14 47-16,0-5-47 0,-21 19 36 0,0 0-36 15,21-24 36-15,-3-7-36 0,-18 31 40 0,0 0-40 16,17-30 40-16,-1-5-40 0,-16 35 39 0,0 0-39 15,10-32 40-15,1 1-40 0,-11 31 39 0,0 0-39 16,5-29 40-16,4-4-40 0,-9 33 26 0,0 0-26 16,3-31 26-16,-1 2-26 0,-2 29 10 0,0 0-10 0,3-25 10 15,-3 2-10-15,0 23 19 0,0 0-19 0,0-18 20 16,0 4-20-16,0 14 7 0,0 0-7 0,0-10 8 16,0 4-8-16,0 6 3 0,0 0-3 0,0 0 4 15,0 0-4-15,0 0 13 0,0 0-13 0,0 9 13 16,-3 5-13-16,3-14 3 0,0 0-3 0,-2 15 4 15,2 2-4-15,0-17 2 0,0 0-2 0,0 24 2 16,0 4-2-16,0-28 1 0,0 0-1 0,0 29 2 16,2 2-2-16,-2-31 1 0,0 0-1 0,3 34 1 0,-3 5-1 15,0-39 1-15,0 0-1 0,4 40 1 0,-4 4-1 16,0-44 7-16,0 0-7 0,0 50 7 0,0-2-7 16,0-48 8-16,0 0-8 0,3 46 8 0,-1 0-8 15,-2-46 8-15,0 0-8 0,3 40 9 0,1-6-9 0,-4-34 8 16,0 0-8-16,5 29 8 0,0-7-8 0,-5-22 15 15,0 0-15-15,7 16 15 0,2-9-15 0,-9-7-26 16,0 0 26-16,5 0-25 0,2-9 25 0,-7 9-127 16,0 0 127-16,9-15-127 0,0-13 127 0,8-18-692 15</inkml:trace>
  <inkml:trace contextRef="#ctx0" brushRef="#br2" timeOffset="168790.08">1801 11197 91 0,'0'0'0'0,"0"5"0"0,7-1 0 16,-7-4 0-16,0 0 0 0,0 3 0 0,2-1 0 0,-2-2 69 16,0 0-69-16,0 0 69 0,0 3-69 0,0-3 48 15,0 0-48-15,0 0 49 0,0 0-49 0,0 0 33 16,0 0-33-16,0 0 34 0,0 4-34 0,0-4 35 16,0 0-35-16,0 5 36 0,4 2-36 0,-4-7 7 15,0 0-7-15,3 5 8 0,-1 3-8 0,-2-8 11 0,0 0-11 16,3 9 11-16,4 1-11 0,-7-10 4 0,0 0-4 15,5 10 4-15,-1 2-4 0,-4-12 12 0,0 0-12 16,5 9 13-16,-1 1-13 0,-4-10 8 0,0 0-8 16,0 9 8-16,1-1-8 0,-1-8 15 0,0 0-15 15,4 7 15-15,-4-2-15 0,0-5 33 0,0 0-33 0,-4 5 34 16,3-1-34-16,1-4 34 0,0 0-34 0,-4 3 35 16,-1 1-35-16,5-4 32 0,0 0-32 0,-7 0 33 15,-5-4-33-15,12 4 22 0,0 0-22 0,-11-5 23 16,3-3-23-16,8 8 18 0,0 0-18 0,-7-7 19 15,1-5-19-15,6 12 10 0,0 0-10 0,2-9 10 16,5 2-10-16,-7 7 4 0,0 0-4 0,9 0 5 16,3 2-5-16,-12-2-80 0,0 0 80 0,21 10-80 15,2 2 80-15,18 11-469 0</inkml:trace>
  <inkml:trace contextRef="#ctx0" brushRef="#br2" timeOffset="169916.4">2331 11911 483 0,'0'0'0'0,"0"0"0"0,0 0 0 0,0 0 110 16,0 0-110-16,0 0 110 0,0 0-110 0,0 0 82 16,0 0-82-16,0 0 83 0,0 0-83 0,0 0 66 15,0 0-66-15,0 0 66 0,0 0-66 0,0 0 51 16,0 0-51-16,0 0 52 0,-9 35-52 0,9-35 31 0,0 0-31 15,-7 29 31-15,6 12-31 0,1-41 3 0,0 0-3 16,-4 39 4-16,4 1-4 0,0-40 17 0,0 0-17 16,4 37 17-16,-3 1-17 0,-1-38 3 0,0 0-3 15,4 29 4-15,-1-5-4 0,-3-24 6 0,0 0-6 16,5 19 6-16,-1-4-6 0,-4-15 13 0,0 0-13 16,0 11 14-16,0-6-14 0,0-5 15 0,0 0-15 0,0 0 15 15,0-10-15-15,0 10 9 0,0 0-9 0,-4-11 9 16,-1-4-9-16,5 15 4 0,0 0-4 0,-3-14 4 15,-2 0-4-15,5 14 13 0,0 0-13 0,-7-10 13 16,1 2-13-16,6 8 8 0,0 0-8 0,-8-7 8 16,-1 5-8-16,9 2 3 0,0 0-3 0,-12-3 4 15,0 6-4-15,12-3 12 0,0 0-12 0,-18 7 13 16,-3 8-13-16,21-15 3 0,0 0-3 0,-17 19 4 16,-4 3-4-16,21-22 0 0,0 0 0 0,-18 31 1 0,1 4-1 15,17-35-1-15,0 0 1 0,-12 36 0 0,0 3 0 16,12-39-4-16,0 0 4 0,-6 38-3 0,3 1 3 15,3-39-3-15,0 0 3 0,0 34-3 0,3-1 3 0,-3-33-11 16,0 0 11-16,6 29-11 0,6-2 11 0,-12-27-4 16,0 0 4-16,14 23-3 0,1-5 3 0,-15-18-7 15,0 0 7-15,18 11-6 0,-1-10 6 0,-17-1-8 16,0 0 8-16,18-6-7 0,1-8 7 0,-19 14-3 16,0 0 3-16,17-21-3 0,-3-8 3 0,-14 29 0 15,0 0 0-15,12-32 0 0,1-4 0 0,-13 36 0 0,0 0 0 16,8-38 0-16,-4 0 0 0,-4 38 0 0,0 0 0 15,5-34 1-15,-1 3-1 0,-4 31 1 0,0 0-1 16,0-27 1-16,0 3-1 0,0 24 3 0,0 0-3 16,0-19 4-16,0 5-4 0,0 14 6 0,0 0-6 15,0-8 7-15,0 3-7 0,0 5 0 0,0 0 0 16,0 0 1-16,-4 3-1 0,4-3 13 0,0 0-13 16,4 17 14-16,-4 9-14 0,0-26 8 0,0 0-8 0,5 27 8 15,3 4-8-15,-8-31 15 0,0 0-15 0,13 29 16 16,4 4-16-16,-17-33 4 0,0 0-4 0,16 29 4 15,5-2-4-15,-21-27 21 0,0 0-21 0,19 19 21 16,5-5-21-16,-24-14 32 0,0 0-32 0,21 7 32 16,0-7-32-16,-21 0-161 0,0 0 161 0,14-7-160 15,2-7 160-15,13-5-803 0</inkml:trace>
  <inkml:trace contextRef="#ctx0" brushRef="#br2" timeOffset="171628.17">2658 12329 292 0,'0'0'0'0,"7"-1"0"0,4-4 0 0,-11 5 67 16,0 0-67-16,3-4 68 0,-3 2-68 0,0 2 36 16,0 0-36-16,0-1 36 0,0-4-36 0,0 5 44 15,0 0-44-15,0-6 45 0,4 1-45 0,-4 5 39 16,0 0-39-16,2-8 39 0,5-1-39 0,-7 9 23 15,0 0-23-15,8-7 24 0,4-3-24 0,-12 10 29 16,0 0-29-16,14-5 29 0,2 0-29 0,-16 5 7 0,0 0-7 16,21-4 7-16,2 3-7 0,-23 1 10 0,0 0-10 15,21 0 11-15,3 1-11 0,-24-1 15 0,0 0-15 16,23 2 16-16,-8-2-16 0,-15 0 14 0,0 0-14 16,14 2 15-16,-2-2-15 0,-12 0 25 0,0 0-25 15,9 1 26-15,-4 3-26 0,-5-4 20 0,0 0-20 16,4 3 20-16,-1 1-20 0,-3-4 17 0,0 0-17 0,0 8 17 15,-3 1-17-15,3-9 10 0,0 0-10 0,-9 12 10 16,0 3-10-16,9-15 26 0,0 0-26 0,-12 17 26 16,3 2-26-16,9-19 19 0,0 0-19 0,-17 24 20 15,0 5-20-15,17-29 40 0,0 0-40 0,-13 24 40 16,-2 0-40-16,15-24 48 0,0 0-48 0,-14 28 49 16,2 1-49-16,12-29 42 0,0 0-42 0,-14 24 42 15,5-2-42-15,9-22 18 0,0 0-18 0,-7 17 19 16,4 0-19-16,3-17 37 0,0 0-37 0,-2 16 38 0,2-3-38 15,0-13 20-15,0 0-20 0,5 12 20 0,-1-3-20 16,-4-9 18-16,0 0-18 0,8 10 18 0,1-6-18 0,-9-4 27 16,0 0-27-16,17 5 27 0,8-2-27 15,-25-3 2-15,0 0-2 0,26 2 3 0,0 1-3 0,-26-3 7 16,0 0-7-16,28 7 7 0,-2 0-7 0,-26-7 1 16,0 0-1-16,21 9 1 0,0-1-1 0,-21-8 0 15,0 0 0-15,17 9 1 0,1 1-1 0,-18-10 2 16,0 0-2-16,12 7 2 0,0 2-2 0,-12-9-178 15,0 0 178-15,9 3-177 0,1-5 177 0,11 4-853 16</inkml:trace>
  <inkml:trace contextRef="#ctx0" brushRef="#br2" timeOffset="172228.59">3205 12069 539 0,'0'0'0'0,"4"0"0"0,1 2 0 0,-5-2 105 16,0 0-105-16,4 0 105 0,-1-2-105 0,-3 2 123 16,0 0-123-16,2-3 123 0,-2 1-123 0,0 2 86 0,0 0-86 15,0-5 86-15,0 1-86 0,0 4 47 0,0 0-47 16,3-1 48-16,1-1-48 0,-4 2 39 0,0 0-39 16,9 0 39-16,-1 2-39 0,-8-2 15 0,0 0-15 15,14 1 16-15,7 3-16 0,-21-4 6 0,0 0-6 16,30 5 6-16,3 0-6 0,-33-5 9 0,0 0-9 15,31 3 9-15,6 1-9 0,-37-4 13 0,0 0-13 16,35 3 14-16,3 2-14 0,-38-5 33 0,0 0-33 0,26 4 34 16,-2-1-34-16,-24-3 17 0,0 0-17 0,18 4 17 15,-9-1-17-15,-9-3 19 0,0 0-19 0,8 5 20 16,-4 0-20-16,-4-5 4 0,0 0-4 0,3 4 5 16,-1-1-5-16,-2-3-96 0,0 0 96 0,0 0-96 15,-2 4 96-15,2-4-145 0,0 0 145 0,0 0-145 16,-3 0 145-16,-2 0-725 0</inkml:trace>
  <inkml:trace contextRef="#ctx0" brushRef="#br2" timeOffset="172634.51">3291 12268 606 0,'0'0'0'0,"12"-7"0"0,9-3 0 16,-21 10 106-16,0 0-106 0,5-2 107 0,-10 4-107 0,5-2 121 0,0 0-121 15,-4 1 122-15,1 3-122 0,3-4 80 0,0 0-80 16,-2 1 81-16,-1 3-81 0,3-4 45 0,0 0-45 15,0 0 45-15,0 0-45 0,0 0 38 0,0 0-38 16,3 0 38-16,6 0-38 0,-9 0 39 0,0 0-39 0,12 2 39 16,6-1-39-16,-18-1 15 0,0 0-15 0,20 2 15 15,3 1-15-15,-23-3 37 0,0 0-37 0,28 2 37 16,2 0-37-16,-30-2 36 0,0 0-36 0,27 0 37 16,3-4-37-16,-30 4 14 0,0 0-14 0,24-1 15 15,1-3-15-15,-25 4 31 0,0 0-31 0,14-1 31 16,-2-1-31-16,-12 2-3 0,0 0 3 0,12 0-2 15,-3 0 2-15,-9 0-141 0,0 0 141 0,9-5-141 16,3 1 141-16,10-3-991 0</inkml:trace>
  <inkml:trace contextRef="#ctx0" brushRef="#br2" timeOffset="189778.83">4427 11884 203 0,'0'0'0'0,"-4"3"0"0,1 1 0 0,3-4 52 0,0 0-52 16,0 0 52-16,-2 2-52 0,2-2 56 0,0 0-56 16,0 0 57-16,0 0-57 0,0 0 35 0,0 0-35 15,-3 0 36-15,-1-2-36 0,4 2 34 0,0 0-34 0,-9 0 34 16,-5 2-34-16,14-2 44 0,0 0-44 0,-19 3 44 15,0 4-44-15,19-7 34 0,0 0-34 0,-30 8 34 16,1 4-34-16,29-12 33 0,0 0-33 0,-33 14 34 16,3 3-34-16,30-17 32 0,0 0-32 0,-35 28 33 15,2 6-33-15,33-34 7 0,0 0-7 0,-33 38 8 16,7 4-8-16,26-42 12 0,0 0-12 0,-24 47 12 16,6-1-12-16,18-46 1 0,0 0-1 0,-9 48 1 15,4-5-1-15,5-43 3 0,0 0-3 0,2 44 3 16,8-1-3-16,-10-43 0 0,0 0 0 0,11 34 0 0,5-6 0 15,-16-28-1-15,0 0 1 0,20 12 0 0,1-12 0 16,-21 0-1-16,0 0 1 0,26-12-1 0,1-11 1 16,-27 23 1-16,0 0-1 0,20-27 1 0,5-11-1 15,-25 38 10-15,0 0-10 0,17-37 10 0,-3-6-10 0,-14 43 16 16,0 0-16-16,12-40 17 0,-3-2-17 0,-9 42 15 16,0 0-15-16,5-40 16 0,2 4-16 0,-7 36 16 15,0 0-16-15,0-37 17 0,0 2-17 0,0 35 15 16,0 0-15-16,-3-29 16 0,-2 3-16 0,5 26 9 15,0 0-9-15,-4-18 10 0,1-1-10 0,3 19 16 16,0 0-16-16,-2-12 17 0,-2 3-17 0,4 9 8 16,0 0-8-16,-3-5 8 0,3 3-8 0,0 2 1 0,0 0-1 15,0 0 1-15,7 4-1 0,-7-4 0 0,0 0 0 16,5 5 0-16,7 5 0 0,-12-10 0 0,0 0 0 16,14 12 1-16,5 5-1 0,-19-17 0 0,0 0 0 15,20 23 1-15,1 4-1 0,-21-27 6 0,0 0-6 16,20 27 6-16,5 8-6 0,-25-35 8 0,0 0-8 15,17 37 9-15,1 6-9 0,-18-43 3 0,0 0-3 0,17 45 4 16,4 3-4-16,-21-48 6 0,0 0-6 0,12 46 7 16,0 4-7-16,-12-50 13 0,0 0-13 0,6 48 13 15,-6 1-13-15,0-49 8 0,0 0-8 0,0 43 9 16,0-7-9-16,0-36 24 0,0 0-24 0,-6 36 25 16,-2-5-25-16,8-31 12 0,0 0-12 0,-9 26 13 15,-2-4-13-15,11-22 5 0,0 0-5 0,-8 17 5 16,-1-5-5-16,9-12 8 0,0 0-8 0,-9 10 8 0,1-6-8 15,8-4 7-15,0 0-7 0,-13-7 8 0,3-9-8 16,10 16 3-16,0 0-3 0,-7-25 3 0,2-13-3 16,5 38 6-16,0 0-6 0,-4-43 6 0,8-8-6 0,-4 51 7 15,0 0-7-15,2-55 7 0,5-5-7 0,-7 60 7 16,0 0-7-16,5-58 8 0,3 0-8 0,-8 58 15 16,0 0-15-16,13-54 15 0,4 5-15 0,-17 49 1 15,0 0-1-15,16-41 1 0,-4 6-1 0,-12 35 8 16,0 0-8-16,10-24 8 0,3 9-8 0,-13 15 14 15,0 0-14-15,8-5 15 0,1 8-15 0,-9-3 8 16,0 0-8-16,12 12 8 0,-3 11-8 0,-9-23 25 16,0 0-25-16,7 27 26 0,2 6-26 0,-9-33 12 0,0 0-12 15,5 37 12-15,0 4-12 0,-5-41 10 0,0 0-10 16,7 45 10-16,2-4-10 0,-9-41-1 0,0 0 1 16,3 41 0-16,2-1 0 0,-5-40-9 0,0 0 9 15,0 32-9-15,4-6 9 0,-4-26-18 0,0 0 18 16,0 20-18-16,5-8 18 0,-5-12-9 0,0 0 9 15,4 2-8-15,4-12 8 0,-8 10-10 0,0 0 10 16,4-19-9-16,1-15 9 0,-5 34-4 0,0 0 4 0,9-40-3 16,-4-9 3-16,-5 49-2 0,0 0 2 0,10-54-2 15,1-6 2-15,-11 60-10 0,0 0 10 0,12-53-10 16,0 2 10-16,-12 51-8 0,0 0 8 0,12-41-8 16,2 3 8-16,-14 38-4 0,0 0 4 0,9-26-3 15,0 11 3-15,-9 15-7 0,0 0 7 0,9 0-6 16,1 12 6-16,-10-12-7 0,0 0 7 0,5 21-7 15,-1 9 7-15,-4-30 0 0,0 0 0 0,5 35 0 0,-2 9 0 16,-3-44-1-16,0 0 1 0,6 43 0 0,-3-4 0 16,-3-39-1-16,0 0 1 0,5 33 0 0,-1-4 0 15,-4-29 0-15,0 0 0 0,3 24 1 0,-3-3-1 16,0-21 0-16,0 0 0 0,6 12 1 0,-3 0-1 0,-3-12 0 16,0 0 0-16,5-5 1 0,4-7-1 0,-9 12 7 15,0 0-7-15,7-23 7 0,-2-13-7 0,-5 36 0 16,0 0 0-16,9-41 1 0,3-9-1 0,-12 50 0 15,0 0 0-15,12-49 1 0,2-6-1 0,-14 55 0 16,0 0 0-16,16-48 0 0,1 2 0 0,-17 46-6 16,0 0 6-16,14-33-6 0,-2 9 6 0,-12 24-1 15,0 0 1-15,14-12-1 0,2 14 1 0,-16-2-4 0,0 0 4 16,14 19-3-16,2 15 3 0,-16-34-3 0,0 0 3 16,8 43-2-16,1 12 2 0,-9-55 0 0,0 0 0 15,9 56 1-15,-2 1-1 0,-7-57 9 0,0 0-9 16,5 49 9-16,-2-4-9 0,-3-45 4 0,0 0-4 15,6 36 5-15,-3-9-5 0,-3-27-91 0,0 0 91 16,5 16-91-16,4-13 91 0,-9-3-110 0,0 0 110 0,7-8-110 16,-5-16 110-16,7-9-663 0</inkml:trace>
  <inkml:trace contextRef="#ctx0" brushRef="#br2" timeOffset="190529.54">5239 12276 550 0,'0'0'0'16,"0"0"0"-16,-4-5 0 0,4 5 100 0,0 0-100 0,-2-3 101 16,2-1-101-16,0 4 100 0,0 0-100 0,0 0 101 15,0-3-101-15,0 3 64 0,0 0-64 0,0 0 64 16,6 0-64-16,-6 0 34 0,0 0-34 0,5 3 35 16,5 2-35-16,-10-5 16 0,0 0-16 0,11 9 17 15,4 3-17-15,-15-12 28 0,0 0-28 0,18 12 28 16,-1 2-28-16,-17-14 6 0,0 0-6 0,21 12 6 15,0 0-6-15,-21-12 17 0,0 0-17 0,17 8 17 16,-4 3-17-16,-13-11 3 0,0 0-3 0,8 8 4 16,1 1-4-16,-9-9 7 0,0 0-7 0,4 10 7 0,-4 0-7 15,0-10 22-15,0 0-22 0,-4 14 23 0,-1 3-23 16,5-17 6-16,0 0-6 0,-16 21 7 0,-5 4-7 16,21-25 9-16,0 0-9 0,-21 23 10 0,-1-3-10 0,22-20 15 15,0 0-15-15,-30 24 16 0,-5 4-16 0,35-28 8 16,0 0-8-16,-28 20 8 0,6 2-8 0,22-22 1 15,0 0-1-15,-21 23 1 0,0-3-1 0,21-20 1 16,0 0-1-16,-14 21 1 0,2-2-1 0,12-19-2 16,0 0 2-16,-9 20-1 0,6-1 1 0,3-19-3 15,0 0 3-15,-4 21-2 0,8-4 2 0,-4-17-19 0,0 0 19 16,5 17-18-16,10 0 18 0,-15-17-4 0,0 0 4 16,18 12-3-16,6-2 3 0,-24-10-3 0,0 0 3 15,23 5-3-15,3-5 3 0,-26 0-11 0,0 0 11 16,28-3-11-16,-2-6 11 0,-26 9 1 0,0 0-1 15,21-8 2-15,0-2-2 0,-21 10-3 0,0 0 3 16,17-7-3-16,-3 0 3 0,-14 7-155 0,0 0 155 0,33-14-797 16,-66 28 797-16</inkml:trace>
  <inkml:trace contextRef="#ctx0" brushRef="#br2" timeOffset="192795.92">5752 12233 449 0,'0'0'0'0,"0"0"0"15,7-17 0-15,-7 17 62 0,0 0-62 0,6-5 62 16,-6 0-62-16,0 5 42 0,0 0-42 0,3-3 43 15,-3 1-43-15,0 2 5 0,0 0-5 0,0-7 5 16,-3-5-5-16,3 12 8 0,0 0-8 0,3-15 8 16,-3-4-8-16,0 19 6 0,0 0-6 0,5-28 7 15,-1-4-7-15,-4 32 3 0,0 0-3 0,9-38 3 16,-1 0-3-16,-8 38 11 0,0 0-11 0,9-37 11 0,3-1-11 16,-12 38 8-16,0 0-8 0,12-34 9 0,-1 1-9 15,-11 33 15-15,0 0-15 0,10-25 15 0,-1 4-15 0,-9 21 39 16,0 0-39-16,9-21 39 0,-4 6-39 15,-5 15 29-15,0 0-29 0,3-14 29 0,6 4-29 0,-9 10 23 16,0 0-23-16,4-7 24 0,-3 2-24 0,-1 5 28 16,0 0-28-16,4-3 28 0,-4-1-28 0,0 4 13 15,0 0-13-15,0 0 13 0,0 0-13 0,0 0 11 16,0 0-11-16,0 4 11 0,3 4-11 0,-3-8 10 16,0 0-10-16,2 7 10 0,2 2-10 0,-4-9 8 15,0 0-8-15,3 13 8 0,2 6-8 0,-5-19 15 16,0 0-15-16,7 21 15 0,-2 4-15 0,-5-25 8 0,0 0-8 15,0 28 8-15,4 4-8 0,-4-32 3 0,0 0-3 16,-4 35 4-16,4 1-4 0,0-36 3 0,0 0-3 16,-3 34 3-16,1 0-3 0,2-34 5 0,0 0-5 15,-3 31 5-15,-1-2-5 0,4-29 2 0,0 0-2 16,0 33 2-16,0-4-2 0,0-29 0 0,0 0 0 16,0 27 0-16,7-1 0 0,-7-26 0 0,0 0 0 0,5 24 0 15,8-2 0-15,-13-22-1 0,0 0 1 0,12 17-1 16,7-3 1-16,-19-14-4 0,0 0 4 0,21 3-4 15,7-8 4-15,-28 5-3 0,0 0 3 0,22-15-3 16,3-7 3-16,-25 22-2 0,0 0 2 0,26-26-2 16,-5-7 2-16,-21 33 1 0,0 0-1 0,21-34 1 15,-4-4-1-15,-17 38 9 0,0 0-9 0,9-39 10 16,0-2-10-16,-9 41 16 0,0 0-16 0,3-34 17 0,-6 1-17 16,3 33 25-16,0 0-25 0,-6-27 26 15,-9-1-26-15,15 28 6 0,0 0-6 0,-14-24 7 0,-7 9-7 16,21 15 26-16,0 0-26 0,-21-17 26 0,-3 3-26 15,24 14 6-15,0 0-6 0,-18-9 7 0,4 1-7 0,14 8 4 16,0 0-4-16,-12-4 5 0,7 4-5 0,5 0 0 16,0 0 0-16,-7 2 1 0,7 5-1 0,0-7-2 15,0 0 2-15,3 12-2 0,9 3 2 0,-12-15-3 16,0 0 3-16,18 12-3 0,8-1 3 0,-26-11-3 16,0 0 3-16,26 1-2 0,7-4 2 0,-33 3-2 15,0 0 2-15,33-9-1 0,6-3 1 0,-39 12 8 0,0 0-8 16,29-15 9-16,1-4-9 0,-30 19 27 15,0 0-27-15,23-15 27 0,-6 1-27 0,-17 14 7 0,0 0-7 16,12-10 7-16,-3 1-7 0,-9 9-21 0,0 0 21 16,7-5-21-16,-5 3 21 0,-2 2-174 0,0 0 174 15,7-1-173-15,-2 1 173 0,4 0-661 0</inkml:trace>
  <inkml:trace contextRef="#ctx0" brushRef="#br2" timeOffset="193907.34">6406 12150 830 0,'0'0'0'0,"0"-6"0"0,0 0 0 0,0 6-7 15,0 0 7-15,0-6-7 0,3 5 7 0,-3 1 30 16,0 0-30-16,0 0 30 0,-3-5-30 0,3 5 49 15,0 0-49-15,0 0 49 0,-4 1-49 0,4-1 17 0,0 0-17 16,-5 5 17-16,-4 6-17 0,9-11 33 0,0 0-33 16,-12 13 34-16,-2 8-34 0,14-21 2 0,0 0-2 15,-17 32 3-15,1 4-3 0,16-36 8 0,0 0-8 16,-9 38 8-16,1 2-8 0,8-40 1 0,0 0-1 16,-4 36 1-16,8-1-1 0,-4-35 0 0,0 0 0 15,3 28 1-15,2-9-1 0,-5-19-1 0,0 0 1 0,13 8 0 16,-1-11 0-16,-12 3-1 0,0 0 1 0,8-12 0 15,6-14 0-15,-14 26 1 0,0 0-1 0,7-25 2 16,-1-8-2-16,-6 33 5 0,0 0-5 0,5-31 5 16,-2-3-5-16,-3 34 15 0,0 0-15 0,4-29 15 15,-4 0-15-15,0 29 8 0,0 0-8 0,0-21 9 16,0 4-9-16,0 17 15 0,0 0-15 0,0-10 16 16,-4 4-16-16,4 6 8 0,0 0-8 0,0 4 9 15,4 4-9-15,-4-8 1 0,0 0-1 0,5 24 1 0,7 6-1 16,-12-30 1-16,0 0-1 0,12 37 1 0,6 3-1 15,-18-40 0-15,0 0 0 0,17 44 1 0,4 4-1 16,-21-48 0-16,0 0 0 0,18 46 1 0,-1 2-1 0,-17-48 0 16,0 0 0-16,16 43 0 0,-8-3 0 0,-8-40 2 15,0 0-2-15,9 34 2 0,-4-7-2 0,-5-27 5 16,0 0-5-16,4 21 5 0,-4-2-5 0,0-19 7 16,0 0-7-16,0 15 7 0,-5-3-7 0,5-12 3 15,0 0-3-15,-13 12 4 0,-7-7-4 0,20-5 2 16,0 0-2-16,-21 2 2 0,-6-5-2 0,27 3 0 15,0 0 0-15,-20-9 0 0,-1-3 0 0,21 12-1 16,0 0 1-16,-13-15-1 0,8-3 1 0,5 18-5 0,0 0 5 16,-3-17-4-16,10-7 4 0,-7 24-3 0,0 0 3 15,8-20-3-15,10-2 3 0,-18 22 0 0,0 0 0 16,21-23 0-16,5 1 0 0,-26 22 0 0,0 0 0 16,30-27 0-16,-1-6 0 0,-29 33 3 0,0 0-3 15,26-33 3-15,0 1-3 0,-26 32 32 0,0 0-32 0,21-34 32 16,-2 1-32-16,-19 33 34 0,0 0-34 0,14-32 35 15,-1 2-35-15,-13 30 38 0,0 0-38 0,8-27 38 16,-4 0-38-16,-4 27 25 0,0 0-25 0,0-23 26 16,-4 6-26-16,4 17 10 0,0 0-10 0,-8-15 10 15,-1 3-10-15,9 12 36 0,0 0-36 0,-9-9 36 16,-3 4-36-16,12 5 1 0,0 0-1 0,-9-3 2 16,6 3-2-16,3 0 2 0,0 0-2 0,-5 5 3 15,5 5-3-15,0-10 2 0,0 0-2 0,8 15 2 0,10 9-2 16,-18-24-4-16,0 0 4 0,21 21-3 0,10 5 3 15,-31-26 0-15,0 0 0 0,33 24 0 0,0 1 0 16,-33-25 0-16,0 0 0 0,30 26 0 0,-1-2 0 0,-29-24-1 16,0 0 1-16,27 24 0 0,-7-7 0 0,-20-17 0 15,0 0 0-15,14 19 0 0,-1 0 0 0,-13-19 10 16,0 0-10-16,3 24 10 0,-3 7-10 0,0-31 10 16,0 0-10-16,-3 27 10 0,-3-1-10 0,6-26 9 15,0 0-9-15,-12 26 10 0,-5-1-10 0,17-25 24 16,0 0-24-16,-21 21 25 0,0-4-25 0,21-17 2 15,0 0-2-15,-21 12 2 0,0-5-2 0,21-7-81 16,0 0 81-16,-14-4-80 0,-2-6 80 0,16 10-119 0,0 0 119 16,-5-17-119-16,5-5 119 0,-8-18-892 0</inkml:trace>
  <inkml:trace contextRef="#ctx0" brushRef="#br2" timeOffset="195767.96">6979 12302 102 0,'0'0'0'0,"3"-2"0"0,6-1 0 0,-9 3 47 16,0 0-47-16,4-5 47 0,-3 1-47 0,-1 4 73 16,0 0-73-16,4-8 73 0,3-1-73 0,-7 9 48 15,0 0-48-15,8-8 49 0,1-3-49 0,-9 11 26 0,0 0-26 16,14-8 26-16,2 1-26 0,-16 7 12 0,0 0-12 16,21-7 12-16,-2 4-12 0,-19 3 17 0,0 0-17 15,21-2 17-15,0 2-17 0,-21 0 22 0,0 0-22 16,17 2 23-16,2-1-23 0,-19-1 8 0,0 0-8 15,14 2 8-15,-5 1-8 0,-9-3 10 0,0 0-10 16,9 4 10-16,-2 1-10 0,-7-5 8 0,0 0-8 0,1 7 9 16,3-2-9-16,-4-5 33 0,0 0-33 0,0 9 33 15,0-1-33-15,0-8 25 0,0 0-25 0,-4 12 26 16,3 0-26-16,1-12 24 0,0 0-24 0,-13 21 25 16,-2 4-25-16,15-25 16 0,0 0-16 0,-18 26 17 15,-4 3-17-15,22-29 28 0,0 0-28 0,-20 26 28 16,3-2-28-16,17-24 29 0,0 0-29 0,-17 27 29 15,-1 1-29-15,18-28 22 0,0 0-22 0,-12 20 22 16,0 1-22-16,12-21 35 0,0 0-35 0,-9 19 35 16,4 0-35-16,5-19 20 0,0 0-20 0,-4 18 20 0,4-1-20 15,0-17 18-15,0 0-18 0,6 18 19 0,6-3-19 16,-12-15 27-16,0 0-27 0,17 12 27 0,8-5-27 0,-25-7 37 16,0 0-37-16,21 5 37 0,1-5-37 0,-22 0 21 15,0 0-21-15,25 0 21 0,-1 0-21 0,-24 0 36 16,0 0-36-16,17 0 36 0,1-2-36 0,-18 2-114 15,0 0 114-15,14 0-114 0,1 2 114 0,-15-2-95 16,0 0 95-16,34 2-691 0,-68-4 691 0</inkml:trace>
  <inkml:trace contextRef="#ctx0" brushRef="#br2" timeOffset="196759.84">7862 12000 393 0,'0'0'0'0,"2"4"0"0,3 1 0 0,-5-5 89 16,0 0-89-16,0 0 90 0,0 0-90 0,0 0 90 0,0 0-90 16,0 0 91-16,-5 0-91 0,5 0 42 0,0 0-42 15,0 0 43-15,0 0-43 0,0 0 36 0,0 0-36 16,0 3 37-16,0 4-37 0,0-7 23 0,0 0-23 15,0 17 24-15,-2 4-24 0,2-21 39 0,0 0-39 16,-2 31 40-16,2 5-40 0,0-36 22 0,0 0-22 16,0 34 23-16,0 2-23 0,0-36 18 0,0 0-18 15,-3 34 19-15,-1-1-19 0,4-33 18 0,0 0-18 0,-1 27 18 16,-3-3-18-16,4-24 15 0,0 0-15 0,0 19 15 16,-3-5-15-16,3-14 9 0,0 0-9 0,-2 10 10 15,2-3-10-15,0-7 25 0,0 0-25 0,0 0 26 16,0-3-26-16,0 3-98 0,0 0 98 0,-3-11-98 15,3-4 98-15,0 15-177 0,0 0 177 0,3-17-177 16,2-7 177-16,0-17-425 0</inkml:trace>
  <inkml:trace contextRef="#ctx0" brushRef="#br2" timeOffset="197105.63">7658 12288 359 0,'0'0'0'0,"7"-7"0"0,2-1 0 0,-9 8 47 15,0 0-47-15,5-7 47 0,2 2-47 0,-7 5 74 16,0 0-74-16,5-7 74 0,-1 2-74 0,-4 5 57 16,0 0-57-16,3-4 57 0,6 3-57 0,-9 1 60 0,0 0-60 15,9 0 60-15,8 0-60 0,-17 0 35 0,0 0-35 16,18 0 35-16,6-2-35 0,-24 2 26 0,0 0-26 15,30-2 26-15,5-1-26 0,-35 3 35 0,0 0-35 16,38-7 35-16,0-2-35 0,-38 9 12 0,0 0-12 16,38-10 12-16,1 0-12 0,-39 10 30 0,0 0-30 0,33-7 30 15,-2-3-30-15,-31 10 18 0,0 0-18 0,25-5 19 16,-4-1-19-16,-21 6 41 0,0 0-41 0,14-1 41 16,-2-1-41-16,-12 2 22 0,0 0-22 0,8 0 22 15,-1 0-22-15,-7 0-144 0,0 0 144 0,6 0-143 16,-1 0 143-16,7 0-645 0</inkml:trace>
  <inkml:trace contextRef="#ctx0" brushRef="#br2" timeOffset="199417.7">8826 12088 225 0,'0'0'0'0,"0"0"0"0,0 0 0 0,0 0 71 16,0 0-71-16,0 0 72 0,0 0-72 0,0 0 56 15,0 0-56-15,0 0 56 0,0 0-56 0,0 0 54 16,0 0-54-16,0 0 54 0,-20-19-54 0,20 19 55 16,0 0-55-16,-12-12 56 0,-5-2-56 0,17 14 60 15,0 0-60-15,-18-10 60 0,6 1-60 0,12 9 46 0,0 0-46 16,-16-3 46-16,3 1-46 0,13 2 32 15,0 0-32-15,-18 7 32 0,-1 7-32 0,19-14 8 0,0 0-8 16,-21 20 8-16,2 11-8 0,19-31 6 0,0 0-6 16,-19 29 6-16,5 6-6 0,14-35 3 0,0 0-3 15,-9 32 3-15,2 2-3 0,7-34 0 0,0 0 0 16,0 35 0-16,7-3 0 0,-7-32-1 0,0 0 1 0,5 28-1 16,7-4 1-16,-12-24-4 0,0 0 4 0,13 17-4 15,4-5 4-15,-17-12-3 0,0 0 3 0,16 3-3 16,1-8 3-16,-17 5-2 0,0 0 2 0,18-12-2 15,-1-12 2-15,-17 24 0 0,0 0 0 0,16-27 0 16,1-8 0-16,-17 35 9 0,0 0-9 0,11-36 9 16,1-3-9-16,-12 39 17 0,0 0-17 0,9-36 17 15,-3 4-17-15,-6 32 9 0,0 0-9 0,4-28 9 16,-2 6-9-16,-2 22 10 0,0 0-10 0,0-21 10 16,-4 4-10-16,4 17 8 0,0 0-8 0,-2-12 8 0,2 4-8 15,0 8 3-15,0 0-3 0,0-6 4 0,0 6-4 16,0 0 6-16,0 0-6 0,6 12 6 0,6 12-6 15,-12-24 13-15,0 0-13 0,12 24 13 0,9 9-13 0,-21-33 3 16,0 0-3-16,23 38 4 0,6 1-4 0,-29-39 3 16,0 0-3-16,25 45 3 0,1 1-3 0,-26-46 18 15,0 0-18-15,17 50 18 0,-1 3-18 0,-16-53 7 16,0 0-7-16,9 51 7 0,-4-1-7 0,-5-50 9 16,0 0-9-16,-4 51 10 0,-1 1-10 0,5-52 15 15,0 0-15-15,-12 44 16 0,0-1-16 0,12-43 8 16,0 0-8-16,-18 46 8 0,1-3-8 0,17-43 3 15,0 0-3-15,-18 36 4 0,1-5-4 0,17-31 13 0,0 0-13 16,-12 25 13-16,3-6-13 0,9-19 0 0,0 0 0 16,-9 16 1-16,2-8-1 0,7-8 0 0,0 0 0 15,-5 7 1-15,-3-7-1 0,8 0 3 0,0 0-3 16,-4-14 3-16,4-6-3 0,0 20-1 0,0 0 1 0,4-31 0 16,4-8 0-16,-8 39-8 0,0 0 8 15,12-47-8-15,2-7 8 0,-14 54-4 0,0 0 4 0,18-59-4 16,3-4 4-16,-21 63-1 0,0 0 1 0,21-62 0 15,3 1 0-15,-24 61 0 0,0 0 0 0,26-65 0 16,-2-9 0-16,-24 74 3 0,0 0-3 0,21-48 3 16,-3 8-3-16,-18 40 2 0,0 0-2 0,17-30 3 15,1 6-3-15,-18 24-1 0,0 0 1 0,15-21 0 16,3 6 0-16,-18 15-1 0,0 0 1 0,10-16-1 16,2 6 1-16,-12 10-1 0,0 0 1 0,13-10-1 15,-1 3 1-15,-12 7 1 0,0 0-1 0,9-10 1 0,-1 1-1 16,-8 9 10-16,0 0-10 0,5-5 11 0,2-4-11 15,-7 9 9-15,0 0-9 0,2-3 10 0,2 1-10 0,-4 2 9 16,0 0-9-16,0 0 10 0,3 4-10 0,-3-4 15 16,0 0-15-16,0 5 15 0,0 3-15 0,0-8 8 15,0 0-8-15,0 17 8 0,0 6-8 0,0-23 3 16,0 0-3-16,0 27 4 0,0 6-4 0,0-33 21 16,0 0-21-16,0 32 21 0,0 2-21 0,0-34 0 15,0 0 0-15,0 31 1 0,0 0-1 0,0-31 3 16,0 0-3-16,2 26 3 0,1-2-3 0,-3-24 2 15,0 0-2-15,7 19 2 0,-1-4-2 0,-6-15 1 16,0 0-1-16,8 7 2 0,-1-9-2 0,-7 2 4 0,0 0-4 16,9-8 4-16,-4-9-4 0,-5 17 20 0,0 0-20 15,9-23 20-15,0-4-20 0,-9 27 0 0,0 0 0 16,8-33 1-16,4-6-1 0,-12 39 3 0,0 0-3 16,13-38 4-16,-1-1-4 0,-12 39 0 0,0 0 0 15,10-36 1-15,6 3-1 0,-16 33 1 0,0 0-1 0,12-27 2 16,2 1-2-16,-14 26 10 0,0 0-10 0,16-17 10 15,-6 5-10-15,-10 12 3 0,0 0-3 0,16-5 4 16,-2 5-4-16,-14 0 7 0,0 0-7 0,12 5 7 16,-3 4-7-16,-9-9 22 0,0 0-22 0,7 20 23 15,1 9-23-15,-8-29 6 0,0 0-6 0,2 33 7 16,0 6-7-16,-2-39 16 0,0 0-16 0,2 43 17 16,1-2-17-16,-3-41 15 0,0 0-15 0,-3 48 15 15,-3 2-15-15,6-50 4 0,0 0-4 0,-3 46 4 0,0-1-4 16,3-45-5-16,0 0 5 0,-2 37-5 0,-2-4 5 15,4-33-16-15,0 0 16 0,0 26-15 0,0-6 15 16,0-20-5-16,0 0 5 0,4 12-5 0,1-7 5 0,-5-5-15 16,0 0 15-16,5-8-15 0,4-13 15 0,-9 21-4 15,0 0 4-15,10-27-3 0,4-11 3 0,-14 38-6 16,0 0 6-16,13-39-6 0,-1-4 6 0,-12 43-8 16,0 0 8-16,12-41-7 0,2-7 7 0,-14 48-1 15,0 0 1-15,17-43 0 0,-1 2 0 0,-16 41-1 16,0 0 1-16,17-34 0 0,1 6 0 0,-18 28-2 15,0 0 2-15,12-19-2 0,0 4 2 0,-12 15 0 16,0 0 0-16,14-9 0 0,-2 9 0 0,-12 0 0 0,0 0 0 16,12 2 1-16,-3 5-1 0,-9-7 3 0,0 0-3 15,9 15 4-15,0 1-4 0,-9-16 7 0,0 0-7 16,8 25 7-16,-2 8-7 0,-6-33 8 0,0 0-8 16,3 34 8-16,-3 6-8 0,0-40 15 0,0 0-15 15,-3 42 15-15,-3 8-15 0,6-50 8 0,0 0-8 16,-8 51 8-16,-1 1-8 0,9-52 15 0,0 0-15 0,-12 44 16 15,3-2-16-15,9-42 39 0,0 0-39 0,-9 36 39 16,1-9-39-16,8-27-37 0,0 0 37 0,-4 19-37 16,-1-4 37-16,5-15-173 0,0 0 173 0,0 0-172 15,5-7 172-15,-1 0-905 0</inkml:trace>
  <inkml:trace contextRef="#ctx0" brushRef="#br2" timeOffset="199989.04">9940 12406 427 0,'0'0'0'0,"-8"4"0"15,-1 3 0-15,9-7 54 0,0 0-54 0,0 10 54 16,4 4-54-16,-4-14 45 0,0 0-45 0,5 13 45 0,-2 3-45 15,-3-16 63-15,0 0-63 0,5 26 63 0,-5 8-63 16,0-34 41-16,0 0-41 0,4 32 42 0,-4 4-42 16,0-36 41-16,0 0-41 0,0 36 42 0,0 2-42 0,0-38 35 15,0 0-35-15,0 34 36 0,0-3-36 0,0-31 23 16,0 0-23-16,0 28 24 0,-4-11-24 0,4-17 28 16,0 0-28-16,0 15 28 0,0-5-28 0,0-10-125 15,0 0 125-15,0 0-125 0,-3-3 125 0,3 3-132 16,0 0 132-16,-2-17-131 0,2-9 131 0,-3-15-341 15</inkml:trace>
  <inkml:trace contextRef="#ctx0" brushRef="#br2" timeOffset="200558.58">9911 12371 191 0,'0'0'0'15,"0"0"0"-15,3-4 0 0,-3 4 57 0,0 0-57 16,4-3 57-16,1-4-57 0,-5 7 118 0,0 0-118 15,5-2 119-15,2-3-119 0,-7 5 93 0,0 0-93 0,5-2 94 16,1 2-94-16,-6 0 75 0,0 0-75 0,8 2 76 16,5 0-76-16,-13-2 53 0,0 0-53 0,12 3 54 15,3-1-54-15,-15-2 34 0,0 0-34 0,18 5 34 16,-4 2-34-16,-14-7 23 0,0 0-23 0,16 10 24 16,-3-1-24-16,-13-9 16 0,0 0-16 0,13 10 17 15,-5-2-17-15,-8-8 27 0,0 0-27 0,6 12 27 16,-3 0-27-16,-3-12 12 0,0 0-12 0,0 16 13 0,-2-1-13 15,2-15 28-15,0 0-28 0,-3 14 28 16,-6 3-28-16,9-17 12 0,0 0-12 0,-12 21 12 0,-4-4-12 16,16-17 28-16,0 0-28 0,-10 15 28 0,-2-3-28 0,12-12 19 15,0 0-19-15,-13 11 20 0,1-6-20 0,12-5 1 16,0 0-1-16,-8 7 2 0,2-7-2 0,6 0 2 16,0 0-2-16,-8 1 2 0,4-2-2 0,4 1-1 15,0 0 1-15,0 0-1 0,0 0 1 0,0 0-10 16,0 0 10-16,5 3-10 0,6 0 10 0,-11-3-2 15,0 0 2-15,14 6-1 0,0 0 1 0,-14-6-1 16,0 0 1-16,19 9-1 0,-2 3 1 0,-17-12-4 16,0 0 4-16,21 14-3 0,0 3 3 0,-21-17 0 0,0 0 0 15,17 15 1-15,-4-1-1 0,-13-14 3 0,0 0-3 16,8 12 3-16,-2-2-3 0,-6-10 2 0,0 0-2 16,3 12 3-16,-3-5-3 0,0-7 19 0,0 0-19 15,-3 10 20-15,-3-1-20 0,6-9 7 0,0 0-7 16,-8 10 7-16,-1-1-7 0,9-9 9 0,0 0-9 15,-10 8 10-15,-1-1-10 0,11-7 39 0,0 0-39 0,-12 5 39 16,0-3-39-16,12-2 1 0,0 0-1 0,-13 0 2 16,5-2-2-16,8 2-57 0,0 0 57 0,-9-5-57 15,4-3 57-15,5 8-125 0,0 0 125 0,5-18-124 16,4 0 124-16,6-17-782 0</inkml:trace>
  <inkml:trace contextRef="#ctx0" brushRef="#br2" timeOffset="201113.81">10301 12418 617 0,'0'0'0'0,"0"0"0"0,5-6 0 0,-5 6 91 0,0 0-91 16,7-6 91-16,-3 1-91 0,-4 5 90 0,0 0-90 16,7-7 91-16,3-1-91 0,-10 8 61 0,0 0-61 15,12-7 62-15,2 2-62 0,-14 5 37 0,0 0-37 16,18-2 38-16,-1 4-38 0,-17-2 34 0,0 0-34 15,19 5 35-15,4 2-35 0,-23-7 13 0,0 0-13 16,16 8 14-16,1 4-14 0,-17-12 21 0,0 0-21 0,12 16 21 16,-1-4-21-16,-11-12 14 0,0 0-14 0,7 17 15 15,-2 0-15-15,-5-17 34 0,0 0-34 0,0 22 35 16,-5 6-35-16,5-28 18 0,0 0-18 0,-9 29 18 16,-1 4-18-16,10-33 18 0,0 0-18 0,-11 27 19 15,-1 2-19-15,12-29 18 0,0 0-18 0,-21 31 18 16,-2 0-18-16,23-31 3 0,0 0-3 0,-21 27 4 15,1 1-4-15,20-28 3 0,0 0-3 0,-25 27 3 16,4 2-3-16,21-29 2 0,0 0-2 0,-17 26 2 0,3-2-2 16,14-24-1-16,0 0 1 0,-9 27-1 0,7 2 1 15,2-29 0-15,0 0 0 0,7 24 0 0,11-1 0 16,-18-23 0-16,0 0 0 0,21 15 1 0,3-10-1 0,-24-5 3 16,0 0-3-16,28-5 3 0,5-9-3 0,-33 14-47 15,0 0 47-15,37-24-46 0,3-10 46 0,-40 34-106 16,0 0 106-16,33-34-106 0,-4-11 106 0,34-34-844 15</inkml:trace>
  <inkml:trace contextRef="#ctx0" brushRef="#br2" timeOffset="202570.54">10937 12384 214 0,'0'0'0'0,"2"-5"0"0,1-10 0 0,-3 15 6 16,0 0-6-16,4-9 7 0,-4-1-7 0,0 10 51 16,0 0-51-16,0-16 51 0,0-2-51 0,0 18 9 0,0 0-9 15,0-26 10-15,5-7-10 0,-5 33 20 0,0 0-20 16,9-34 20-16,3-5-20 0,-12 39 15 0,0 0-15 15,16-41 15-15,10-2-15 0,-26 43 15 0,0 0-15 16,26-40 16-16,0 3-16 0,-26 37 34 0,0 0-34 16,30-33 35-16,3 6-35 0,-33 27 40 0,0 0-40 0,29-23 41 15,1 11-41-15,-30 12 45 0,0 0-45 0,21-8 45 16,-4 6-45-16,-17 2 41 0,0 0-41 0,12 5 42 16,-3 2-42-16,-9-7 41 0,0 0-41 0,2 22 42 15,-2 11-42-15,0-33 34 0,0 0-34 0,-2 31 35 16,-1 3-35-16,3-34 23 0,0 0-23 0,-4 39 24 15,2 4-24-15,2-43 10 0,0 0-10 0,0 43 11 16,0 0-11-16,0-43 18 0,0 0-18 0,9 41 19 16,3-2-19-16,-12-39 3 0,0 0-3 0,12 36 4 0,6-5-4 15,-18-31 0-15,0 0 0 0,17 28 1 0,4-6-1 16,-21-22-1-16,0 0 1 0,23 14 0 0,1-8 0 16,-24-6-1-16,0 0 1 0,30 0 0 0,-1-6 0 15,-29 6 0-15,0 0 0 0,27-12 0 0,2-6 0 0,-29 18 4 16,0 0-4-16,23-23 5 0,1-3-5 0,-24 26 15 15,0 0-15-15,21-29 15 0,0-6-15 0,-21 35 39 16,0 0-39-16,18-37 40 0,-6-4-40 0,-12 41 19 16,0 0-19-16,10-40 20 0,1-1-20 0,-11 41 20 15,0 0-20-15,5-39 20 0,-2-1-20 0,-3 40 17 16,0 0-17-16,-3-34 17 0,-2-2-17 0,5 36 9 16,0 0-9-16,-11-27 9 0,-5-1-9 0,16 28 16 0,0 0-16 15,-15-24 17-15,-3 9-17 0,18 15 8 0,0 0-8 16,-15-16 8-16,1 8-8 0,14 8 3 0,0 0-3 15,-12-4 4-15,3 1-4 0,9 3 7 0,0 0-7 16,-9 3 7-16,0 1-7 0,9-4 3 0,0 0-3 16,-7 8 3-16,6-1-3 0,1-7 10 0,0 0-10 0,1 14 11 15,8 1-11-15,-9-15 3 0,0 0-3 16,19 11 4-16,4-3-4 0,-23-8 2 0,0 0-2 0,30 2 3 16,4-4-3-16,-34 2 18 0,0 0-18 0,37-8 18 15,1-8-18-15,-38 16 37 0,0 0-37 0,33-15 38 16,2-1-38-16,-35 16 6 0,0 0-6 0,32-18 6 15,-4-1-6-15,-28 19 20 0,0 0-20 0,22-17 20 16,-3-1-20-16,-19 18 15 0,0 0-15 0,14-12 15 16,-5 6-15-16,-9 6 15 0,0 0-15 0,7-7 16 0,-2 3-16 15,-5 4-44-15,0 0 44 0,4-1-44 0,-4 1 44 16,0 0-161-16,0 0 161 0,0 0-160 0,5 0 160 16,-2 0-806-16</inkml:trace>
  <inkml:trace contextRef="#ctx0" brushRef="#br2" timeOffset="203215.53">11940 11973 404 0,'0'0'0'16,"0"-9"0"-16,0-6 0 0,0 15 46 0,0 0-46 15,0-3 46-15,0 6-46 0,0-3 98 0,0 0-98 0,0 14 99 16,-1 10-99-16,1-24 101 0,0 0-101 0,0 32 102 16,1 13-102-16,-1-45 60 0,0 0-60 0,4 44 61 15,3 10-61-15,-7-54 51 0,0 0-51 0,9 54 51 16,-4 6-51-16,-5-60 32 0,0 0-32 0,5 57 33 15,2 4-33-15,-7-61 7 0,0 0-7 0,0 52 8 16,2-9-8-16,-2-43 29 0,0 0-29 0,0 36 29 16,-2-7-29-16,2-29 18 0,0 0-18 0,0 22 18 15,-3-6-18-15,3-16 17 0,0 0-17 0,-4 5 17 0,-1-7-17 16,5 2 5-16,0 0-5 0,-5-14 5 0,1-10-5 16,4 24 8-16,0 0-8 0,-3-27 8 0,6-7-8 15,-3 34-2-15,0 0 2 0,4-33-1 0,4-1 1 0,-8 34-2 16,0 0 2-16,9-29-2 0,8 3 2 0,-17 26-11 15,0 0 11-15,18-19-11 0,6 4 11 0,-24 15-10 16,0 0 10-16,30-11-9 0,5 6 9 0,-35 5-9 16,0 0 9-16,29 0-8 0,1 4 8 0,-30-4-1 15,0 0 1-15,30 7-1 0,-4 1 1 0,-26-8 0 16,0 0 0-16,21 9 0 0,-6 1 0 0,-15-10 6 16,0 0-6-16,12 12 7 0,-5 3-7 0,-7-15 15 0,0 0-15 15,4 17 16-15,-6 4-16 0,2-21 9 0,0 0-9 16,-7 22 9-16,-5 4-9 0,12-26 16 0,0 0-16 15,-17 26 17-15,-4-2-17 0,21-24 14 0,0 0-14 16,-30 22 15-16,-5-1-15 0,35-21 4 0,0 0-4 16,-35 13 4-16,2-2-4 0,33-11 7 0,0 0-7 15,-26 6 8-15,5-2-8 0,21-4 0 0,0 0 0 16,-12-4 1-16,5-2-1 0,7 6-69 0,0 0 69 0,2-16-69 16,8-3 69-16,-10 19-156 0,0 0 156 0,18-20-156 15,6-4 156-15,18-21-639 0</inkml:trace>
  <inkml:trace contextRef="#ctx0" brushRef="#br2" timeOffset="203831.64">12494 12367 606 0,'0'0'0'0,"2"-7"0"0,2 2 0 0,-4 5 101 0,0 0-101 16,7-10 101-16,3 1-101 0,-10 9 75 0,0 0-75 15,12-12 76-15,0-1-76 0,-12 13 64 0,0 0-64 16,13-19 65-16,-1-4-65 0,-12 23 37 0,0 0-37 16,9-24 37-16,-1-3-37 0,-8 27 25 0,0 0-25 15,6-24 26-15,-3 2-26 0,-3 22 9 0,0 0-9 16,0-17 10-16,-3 5-10 0,3 12 35 0,0 0-35 0,-7-11 36 16,1 6-36-16,6 5 5 0,0 0-5 0,-5-1 5 15,-4 2-5-15,9-1 10 0,0 0-10 0,-8 16 10 16,-8 11-10-16,16-27 16 0,0 0-16 0,-5 26 17 15,5 6-17-15,0-32 0 0,0 0 0 0,5 38 1 16,11 3-1-16,-16-41 0 0,0 0 0 0,14 45 0 16,7 4 0-16,-21-49 0 0,0 0 0 0,20 48 1 15,1 0-1-15,-21-48 2 0,0 0-2 0,18 45 2 16,-1-2-2-16,-17-43 12 0,0 0-12 0,12 34 12 16,-3-7-12-16,-9-27 15 0,0 0-15 0,4 24 15 0,-3-3-15 15,-1-21 9-15,0 0-9 0,0 15 9 0,0-6-9 16,0-9 16-16,0 0-16 0,-5 10 17 0,-2-6-17 0,7-4 14 15,0 0-14-15,-19 0 15 0,-14-4-15 0,33 4 9 16,0 0-9-16,-30-10 9 0,-3-2-9 0,33 12 16 16,0 0-16-16,-26-14 17 0,2-3-17 0,24 17 3 15,0 0-3-15,-11-17 4 0,6 0-4 0,5 17-53 16,0 0 53-16,7-19-52 0,9 0 52 0,-16 19-142 16,0 0 142-16,17-19-141 0,7-1 141 0,15-20-787 15</inkml:trace>
  <inkml:trace contextRef="#ctx0" brushRef="#br2" timeOffset="204266.74">12787 12350 673 0,'0'0'0'0,"0"-3"0"15,0-3 0-15,0 6 80 0,0 0-80 0,0-5 81 16,0-2-81-16,0 7 107 0,0 0-107 0,5-6 108 16,-1-1-108-16,-4 7 76 0,0 0-76 0,9-9 76 15,4 4-76-15,-13 5 27 0,0 0-27 0,20-2 27 16,2-1-27-16,-22 3 43 0,0 0-43 0,26 0 43 16,8 3-43-16,-34-3 44 0,0 0-44 0,29 2 44 15,1 3-44-15,-30-5 26 0,0 0-26 0,29 5 26 0,-4 2-26 16,-25-7 11-16,0 0-11 0,19 9 11 0,-7-4-11 15,-12-5 29-15,0 0-29 0,7 15 29 0,-7 6-29 0,0-21 18 16,0 0-18-16,-7 25 18 0,-7 8-18 0,14-33 10 16,0 0-10-16,-17 36 10 0,-4 5-10 0,21-41 5 15,0 0-5-15,-21 43 5 0,0 3-5 0,21-46 13 16,0 0-13-16,-17 43 14 0,-1-2-14 0,18-41 22 16,0 0-22-16,-7 43 23 0,7-2-23 0,0-41 3 15,0 0-3-15,7 34 3 0,12-3-3 0,-19-31 13 16,0 0-13-16,28 21 14 0,7-9-14 0,-35-12-106 15,0 0 106-15,38-12-106 0,4-16 106 0,-42 28-102 0,0 0 102 16,39-37-102-16,-8-15 102 0,39-37-902 0</inkml:trace>
  <inkml:trace contextRef="#ctx0" brushRef="#br2" timeOffset="205828.8">13897 12048 113 0,'0'0'0'0,"0"0"0"16,0 0 0-16,0 0 71 0,0 0-71 0,0 0 71 0,0 0-71 15,0 0 95-15,0 0-95 0,0 0 95 0,0 0-95 16,0 0 95-16,0 0-95 0,0 0 95 0,0 0-95 16,0 0 69-16,0 0-69 0,0 0 70 0,0 0-70 15,0 0 62-15,0 0-62 0,0 0 63 0,0 0-63 0,0 0 64 16,0 0-64-16,0 0 64 0,-2 24-64 0,2-24 62 16,0 0-62-16,-3 31 63 0,-1 5-63 0,4-36 41 15,0 0-41-15,-2 43 42 0,2 3-42 0,0-46 42 16,0 0-42-16,0 45 42 0,0-1-42 0,0-44 40 15,0 0-40-15,0 45 41 0,0-1-41 0,0-44 25 16,0 0-25-16,0 33 26 0,-3-7-26 0,3-26 18 16,0 0-18-16,0 20 18 0,0-4-18 0,0-16 35 0,0 0-35 15,-4 8 35-15,3-3-35 0,1-5-37 0,0 0 37 16,-4-1-37-16,-3-10 37 0,7 11-152 0,0 0 152 16,-5-13-151-16,2-3 151 0,-6-16-788 0</inkml:trace>
  <inkml:trace contextRef="#ctx0" brushRef="#br2" timeOffset="206293.36">13616 12364 214 0,'0'0'0'0,"13"0"0"0,11 0 0 0,-24 0 143 15,0 0-143-15,9 0 143 0,-6-2-143 0,-3 2 121 16,0 0-121-16,2-3 122 0,-6-1-122 0,4 4 86 16,0 0-86-16,-1-3 86 0,1-1-86 0,0 4 64 15,0 0-64-15,1-3 64 0,3 1-64 0,-4 2 42 16,0 0-42-16,7-2 42 0,3 1-42 0,-10 1 35 15,0 0-35-15,18 0 36 0,4 1-36 0,-22-1 32 16,0 0-32-16,32 2 33 0,3-2-33 0,-35 0 22 16,0 0-22-16,38 2 22 0,4-2-22 0,-42 0 5 15,0 0-5-15,42 0 5 0,-4 0-5 0,-38 0 16 0,0 0-16 16,36 0 17-16,-1-2-17 0,-35 2 22 0,0 0-22 16,30 0 23-16,-4-2-23 0,-26 2 32 0,0 0-32 15,21-1 32-15,-4 1-32 0,-17 0 29 0,0 0-29 16,13-4 29-16,-5 3-29 0,-8 1 33 0,0 0-33 15,5-2 33-15,2 0-33 0,-7 2 43 0,0 0-43 16,2-2 44-16,2 2-44 0,-4 0-1 0,0 0 1 0,0 0-1 16,0 0 1-16,0 0-158 0,0 0 158 0,0 0-158 15,0 0 158-15,0 0-915 0</inkml:trace>
  <inkml:trace contextRef="#ctx0" brushRef="#br2" timeOffset="207329.57">14705 12088 561 0,'0'0'0'15,"-3"5"0"-15,-1 2 0 0,4-7 68 0,0 0-68 0,-10-2 69 0,-2-3-69 16,12 5 88-16,0 0-88 0,-13-2 89 0,1-5-89 0,12 7 52 16,0 0-52-16,-16 0 53 0,-1 4-53 0,17-4 18 15,0 0-18-15,-19 12 19 0,-2 5-19 0,21-17 13 16,0 0-13-16,-17 27 14 0,1 8-14 0,16-35 4 15,0 0-4-15,-12 36 4 0,6 1-4 0,6-37 0 16,0 0 0-16,0 38 0 0,4 1 0 0,-4-39-1 16,0 0 1-16,10 31 0 0,8-5 0 0,-18-26-1 15,0 0 1-15,19 14-1 0,7-13 1 0,-26-1 0 0,0 0 0 16,23-7 0-16,1-15 0 0,-24 22 28 0,0 0-28 16,25-24 28-16,-5-8-28 0,-20 32 42 0,0 0-42 15,18-36 43-15,-1-5-43 0,-17 41 39 0,0 0-39 16,12-40 40-16,-1 1-40 0,-11 39 46 0,0 0-46 15,9-38 47-15,-2 0-47 0,-7 38 36 0,0 0-36 16,1-27 36-16,3 6-36 0,-4 21 15 0,0 0-15 0,3-12 16 16,1 4-16-16,-4 8 43 0,0 0-43 0,9 8 43 15,-1 10-43-15,-8-18 7 0,0 0-7 0,14 30 7 16,2 13-7-16,-16-43 12 0,0 0-12 0,21 47 12 16,-2 9-12-16,-19-56 9 0,0 0-9 0,19 65 9 15,-1 7-9-15,-18-72 1 0,0 0-1 0,15 91 1 16,-1 10-1-16,-14-101 3 0,0 0-3 0,5 92 3 15,-1-1-3-15,-4-91 28 0,0 0-28 0,-5 86 28 16,-6-4-28-16,11-82 5 0,0 0-5 0,-14 72 5 0,-7-7-5 16,21-65 10-16,0 0-10 0,-21 52 10 0,-1-15-10 15,22-37 16-15,0 0-16 0,-25 28 17 0,1-15-17 16,24-13 3-16,0 0-3 0,-30 9 3 0,-1-9-3 0,31 0 6 16,0 0-6-16,-26-12 7 0,1-9-7 0,25 21 0 15,0 0 0-15,-12-30 1 0,11-12-1 0,1 42-2 16,0 0 2-16,5-44-1 0,9-4 1 0,-14 48-3 15,0 0 3-15,21-53-2 0,6 0 2 0,-27 53-12 16,0 0 12-16,42-72-12 0,11-9 12 0,-53 81-9 16,0 0 9-16,54-72-8 0,3-3 8 0,-57 75-4 15,0 0 4-15,56-65-3 0,-2 5 3 0,-54 60-143 16,0 0 143-16,50-48-143 0,1 10 143 0,-51 38-170 0,0 0 170 16,97-84-794-16,-194 168 794 0</inkml:trace>
  <inkml:trace contextRef="#ctx0" brushRef="#br2" timeOffset="208124.81">15505 12009 270 0,'0'0'0'0,"0"0"0"0,0 0 0 0,0 0 59 0,0 0-59 15,0 0 60-15,0 0-60 0,0 0 123 0,0 0-123 16,0 0 123-16,-4 27-123 0,4-27 106 0,0 0-106 15,-1 23 107-15,1 9-107 0,0-32 77 0,0 0-77 16,0 40 78-16,0 4-78 0,0-44 55 0,0 0-55 16,0 48 56-16,1 5-56 0,-1-53 25 0,0 0-25 15,2 52 26-15,0-1-26 0,-2-51 5 0,0 0-5 0,3 45 5 16,-3-8-5-16,0-37 15 0,0 0-15 0,4 35 16 16,-2-6-16-16,-2-29 14 0,0 0-14 0,3 19 15 15,2-4-15-15,-5-15 15 0,0 0-15 0,4 10 15 16,-1-5-15-16,-3-5 9 0,0 0-9 0,0 0 10 15,0-5-10-15,0 5 9 0,0 0-9 0,0-7 10 16,-3-3-10-16,3 10 3 0,0 0-3 0,-4-12 4 16,2 0-4-16,2 12 19 0,0 0-19 0,-6-10 20 15,0 0-20-15,6 10 7 0,0 0-7 0,-5-7 7 0,-2 2-7 16,7 5 16-16,0 0-16 0,-9-4 17 0,1 4-17 16,8 0 8-16,0 0-8 0,-14 9 9 0,-5-1-9 15,19-8 15-15,0 0-15 0,-23 19 16 0,-7 9-16 0,30-28 23 16,0 0-23-16,-26 29 24 0,2 5-24 0,24-34 3 15,0 0-3-15,-23 34 3 0,4 4-3 0,19-38 7 16,0 0-7-16,-12 36 8 0,3-2-8 0,9-34 8 16,0 0-8-16,-2 38 8 0,2 3-8 0,0-41 7 15,0 0-7-15,9 34 8 0,3-3-8 0,-12-31 1 16,0 0-1-16,18 22 1 0,3-5-1 0,-21-17 13 16,0 0-13-16,22 6 14 0,3-10-14 0,-25 4 8 0,0 0-8 15,26-8 8-15,-4-13-8 0,-22 21-50 0,0 0 50 16,25-19-50-16,1-8 50 0,-26 27-112 0,0 0 112 15,24-31-112-15,-1-3 112 0,26-31-860 0</inkml:trace>
  <inkml:trace contextRef="#ctx0" brushRef="#br2" timeOffset="208755.59">15806 12576 169 0,'0'0'0'0,"4"-5"0"0,1-2 0 0,-5 7 82 16,0 0-82-16,7-8 83 0,-4-1-83 0,-3 9 100 16,0 0-100-16,7-7 101 0,0-5-101 0,-7 12 92 0,0 0-92 15,7-8 92-15,2-3-92 0,-9 11 74 0,0 0-74 16,10-7 74-16,1 2-74 0,-11 5 46 0,0 0-46 15,14-1 47-15,-4 2-47 0,-10-1 38 0,0 0-38 16,11 4 38-16,-3 3-38 0,-8-7 33 0,0 0-33 16,9 10 34-16,-5 2-34 0,-4-12 32 0,0 0-32 15,5 19 32-15,-5 3-32 0,0-22 22 0,0 0-22 16,-5 26 22-16,-2 3-22 0,7-29 18 0,0 0-18 0,-9 27 18 16,0 1-18-16,9-28 27 0,0 0-27 0,-12 27 27 15,-2 2-27-15,14-29 12 0,0 0-12 0,-17 29 13 16,-4 4-13-16,21-33 10 0,0 0-10 0,-19 27 11 15,-1-1-11-15,20-26 10 0,0 0-10 0,-17 22 10 16,1-1-10-16,16-21 8 0,0 0-8 0,-12 19 8 16,3-4-8-16,9-15 8 0,0 0-8 0,-3 17 8 15,3-1-8-15,0-16 8 0,0 0-8 0,7 17 8 0,7-2-8 16,-14-15 3-16,0 0-3 0,17 14 4 0,8-2-4 16,-25-12 2-16,0 0-2 0,22 8 2 0,6-4-2 15,-28-4 10-15,0 0-10 0,25 1 10 0,1-2-10 0,-26 1-17 16,0 0 17-16,29-7-16 0,-1-2 16 0,-28 9-102 15,0 0 102-15,23-17-102 0,-2-3 102 0,22-16-822 16</inkml:trace>
  <inkml:trace contextRef="#ctx0" brushRef="#br2" timeOffset="212268.53">16372 12389 964 0,'0'0'0'0,"-1"-3"0"0,-1 0 0 0,2 3-101 0,0 0 101 16,-4-7-101-16,4 2 101 0,0 5 7 0,0 0-7 15,0-4 8-15,0-1-8 0,0 5 3 0,0 0-3 16,0-5 4-16,0-2-4 0,0 7 2 0,0 0-2 15,0-10 3-15,0-2-3 0,0 12 7 0,0 0-7 16,0-16 7-16,0 4-7 0,0 12 1 0,0 0-1 0,0-15 1 16,4 1-1-16,-4 14 1 0,0 0-1 0,3-10 1 15,3 3-1-15,-6 7 8 0,0 0-8 0,3-5 8 16,2 5-8-16,-5 0 22 0,0 0-22 0,9 0 22 16,-4 3-22-16,-5-3 7 0,0 0-7 0,7 5 8 15,2 4-8-15,-9-9 34 0,0 0-34 0,2 10 35 16,1-1-35-16,-3-9 46 0,0 0-46 0,4 10 46 15,-4 0-46-15,0-10 51 0,0 0-51 0,-4 11 52 16,2 1-52-16,2-12 43 0,0 0-43 0,-3 7 44 0,-2 1-44 16,5-8 42-16,0 0-42 0,-7 5 43 0,-7-3-43 15,14-2 46-15,0 0-46 0,-12-3 47 0,-1-8-47 0,13 11 18 16,0 0-18-16,-12-8 18 0,3-3-18 0,9 11 13 16,0 0-13-16,-5-8 14 0,2-1-14 0,3 9 1 15,0 0-1-15,0-3 2 0,0 6-2 0,0-3 0 16,0 0 0-16,3 4 0 0,1 3 0 0,-4-7 0 15,0 0 0-15,5 10 1 0,0 2-1 0,-5-12-114 16,0 0 114-16,5 8-113 0,-1 1 113 0,5 8-850 16</inkml:trace>
  <inkml:trace contextRef="#ctx0" brushRef="#br2" timeOffset="214160.45">16782 12103 158 0,'0'0'0'0,"0"0"0"15,15-34 0-15,-15 34 86 0,0 0-86 0,11-21 87 16,5-1-87-16,-16 22 67 0,0 0-67 0,12-22 68 16,2 0-68-16,-14 22 62 0,0 0-62 0,12-19 63 0,0 2-63 15,-12 17 54-15,0 0-54 0,12-9 54 0,2 6-54 16,-14 3 50-16,0 0-50 0,9 0 50 0,0 1-50 16,-9-1 37-16,0 0-37 0,8 11 37 0,1 4-37 15,-9-15 34-15,0 0-34 0,7 24 35 0,-5 7-35 0,-2-31 32 16,0 0-32-16,3 36 33 0,1 7-33 0,-4-43 22 15,0 0-22-15,5 44 22 0,0 6-22 0,-5-50 18 16,0 0-18-16,11 48 18 0,-1 3-18 0,-10-51 18 16,0 0-18-16,16 47 18 0,-1 1-18 0,-15-48 8 15,0 0-8-15,21 39 9 0,6-8-9 0,-27-31 9 16,0 0-9-16,26 24 10 0,0-9-10 0,-26-15 15 16,0 0-15-16,26 5 15 0,-2-8-15 0,-24 3 8 0,0 0-8 15,23-14 8-15,-2-10-8 0,-21 24 9 0,0 0-9 16,17-27 9-16,-3-6-9 0,-14 33 23 0,0 0-23 15,11-32 24-15,-3-3-24 0,-8 35 20 0,0 0-20 16,7-39 20-16,-3-6-20 0,-4 45 16 0,0 0-16 16,5-48 17-16,-3-5-17 0,-2 53 27 0,0 0-27 15,0-53 27-15,-2-2-27 0,2 55 30 0,0 0-30 16,-10-51 30-16,-4 0-30 0,14 51 13 0,0 0-13 0,-14-43 13 16,-5 3-13-16,19 40 6 0,0 0-6 0,-14-27 6 15,5 3-6-15,9 24 15 0,0 0-15 0,-9-15 16 16,0 6-16-16,9 9 8 0,0 0-8 0,-3-3 8 15,3 6-8-15,0-3 3 0,0 0-3 0,7 9 4 16,7 3-4-16,-14-12 12 0,0 0-12 0,21 10 13 16,1 7-13-16,-22-17 3 0,0 0-3 0,30 10 4 15,7 2-4-15,-37-12 6 0,0 0-6 0,38 7 6 0,4-2-6 16,-42-5 22-16,0 0-22 0,40 2 23 0,0-4-23 16,-40 2 6-16,0 0-6 0,35-3 7 0,-6-4-7 15,-29 7 25-15,0 0-25 0,27-7 26 0,-7-1-26 0,-20 8 36 16,0 0-36-16,14-9 37 0,-1-1-37 0,-13 10-11 15,0 0 11-15,12-9-11 0,-4 4 11 0,-8 5-188 16,0 0 188-16,7-3-188 0,2 3 188 0,-9 0-164 16,0 0 164-16,14 5-163 0,2 7 163 0,13 7-687 15</inkml:trace>
  <inkml:trace contextRef="#ctx0" brushRef="#br2" timeOffset="-214225.35">17696 12136 684 0,'0'0'0'0,"0"0"0"16,6-5 0-16,-6 5 115 0,0 0-115 0,0-5 116 16,0 3-116-16,0 2 104 0,0 0-104 0,0 0 104 15,0 0-104-15,0 0 79 0,0 0-79 0,0 3 79 16,-4 2-79-16,4-5 29 0,0 0-29 0,-3 16 29 0,-1 8-29 16,4-24 18-16,0 0-18 0,-2 32 18 0,2 9-18 15,0-41 10-15,0 0-10 0,0 43 11 0,2 5-11 16,-2-48 9-16,0 0-9 0,2 47 10 0,0-3-10 0,-2-44 15 15,0 0-15-15,1 38 15 0,-1-2-15 0,0-36 14 16,0 0-14-16,0 24 15 0,0-5-15 0,0-19 4 16,0 0-4-16,-1 13 4 0,-1-6-4 0,2-7 22 15,0 0-22-15,-4-2 22 0,1-8-22 0,3 10 2 16,0 0-2-16,-4-19 3 0,-1-5-3 0,5 24 6 16,0 0-6-16,-5-24 7 0,-4 0-7 0,9 24 14 15,0 0-14-15,-7-20 15 0,2 3-15 0,5 17 3 0,0 0-3 16,-9-12 4-16,4 6-4 0,5 6 12 0,0 0-12 15,-3-6 13-15,-3 4-13 0,6 2 8 0,0 0-8 16,-7 8 9-16,-5 8-9 0,12-16 1 0,0 0-1 16,-14 17 1-16,-3 5-1 0,17-22 8 0,0 0-8 15,-19 28 8-15,0 3-8 0,19-31 0 0,0 0 0 0,-16 36 1 16,0 5-1-16,16-41 0 0,0 0 0 0,-8 37 0 16,2-1 0-16,6-36-2 0,0 0 2 0,0 35-2 15,7-1 2-15,-7-34-21 0,0 0 21 0,14 31-21 16,7-4 21-16,-21-27-22 0,0 0 22 0,19 19-22 15,6-4 22-15,-25-15-9 0,0 0 9 0,24 2-8 16,-1-4 8-16,-23 2-11 0,0 0 11 0,24-12-10 16,-3-6 10-16,-21 18-9 0,0 0 9 0,19-21-8 15,0-5 8-15,-19 26-1 0,0 0 1 0,18-27-1 16,-3-2 1-16,-15 29 0 0,0 0 0 0,14-28 0 0,-1-3 0 16,-13 31 0-16,0 0 0 0,8-25 1 0,-3 3-1 15,-5 22 0-15,0 0 0 0,4-19 1 0,-4 2-1 16,0 17 13-16,0 0-13 0,0-14 13 0,-5 2-13 15,5 12 8-15,0 0-8 0,-4-5 9 0,1-2-9 0,3 7 4 16,0 0-4-16,-4-4 5 0,3 3-5 0,1 1 7 16,0 0-7-16,0 0 7 0,-6 1-7 0,6-1 3 15,0 0-3-15,0 11 3 0,6-1-3 0,-6-10 1 16,0 0-1-16,8 19 2 0,3 3-2 0,-11-22 1 16,0 0-1-16,19 21 2 0,4-3-2 0,-23-18-2 15,0 0 2-15,27 16-1 0,5-9 1 0,-32-7 0 16,0 0 0-16,33 0 1 0,-2-7-1 0,-31 7 22 0,0 0-22 15,30-12 22-15,-1-12-22 0,-29 24 43 0,0 0-43 16,23-26 44-16,-4-3-44 0,-19 29 4 0,0 0-4 16,18-36 4-16,-3-2-4 0,-15 38 12 0,0 0-12 15,13-32 12-15,-5-1-12 0,-8 33 24 0,0 0-24 16,5-25 25-16,2 4-25 0,-7 21 18 0,0 0-18 0,9-15 19 16,-5 6-19-16,-4 9 5 0,0 0-5 0,14 2 5 15,0 6-5-15,-14-8 8 0,0 0-8 0,19 19 9 16,2 7-9-16,-21-26 14 0,0 0-14 0,22 36 15 15,-1 3-15-15,-21-39 8 0,0 0-8 0,18 47 8 16,-3 2-8-16,-15-49 15 0,0 0-15 0,9 50 16 16,-4-4-16-16,-5-46 15 0,0 0-15 0,-2 45 15 15,-5-4-15-15,7-41 15 0,0 0-15 0,-12 38 16 16,-3-6-16-16,15-32 9 0,0 0-9 0,-18 31 10 0,-3-5-10 16,21-26 25-16,0 0-25 0,-24 17 26 0,-1-10-26 15,25-7 2-15,0 0-2 0,-27-2 2 0,0-8-2 16,27 10-28-16,0 0 28 0,-17-14-28 0,5-3 28 0,12 17-116 15,0 0 116-15,-5-21-115 0,5-1 115 0,0 22-225 16,0 0 225-16,10-24-224 0,9 0 224 0,7-24-877 16</inkml:trace>
  <inkml:trace contextRef="#ctx0" brushRef="#br2" timeOffset="-213716.28">18421 12485 393 0,'0'0'0'16,"2"-5"0"-16,1-2 0 0,-3 7 73 0,0 0-73 0,6-10 73 16,-1-2-73-16,-5 12 92 0,0 0-92 0,7-10 92 15,1-2-92-15,-8 12 92 0,0 0-92 0,11-7 92 16,5-2-92-16,-16 9 58 0,0 0-58 0,14-7 58 16,5 1-58-16,-19 6 54 0,0 0-54 0,17-4 54 0,1 4-54 15,-18 0 33-15,0 0-33 0,13 4 34 0,3 2-34 16,-16-6 33-16,0 0-33 0,11 11 33 0,-1 2-33 15,-10-13 22-15,0 0-22 0,9 16 22 0,-7 3-22 0,-2-19 46 16,0 0-46-16,0 22 46 0,-2 4-46 0,2-26 39 16,0 0-39-16,-7 27 40 0,-2 4-40 0,9-31 16 15,0 0-16-15,-10 27 17 0,-1 1-17 0,11-28 32 16,0 0-32-16,-12 25 32 0,2 1-32 0,10-26 35 16,0 0-35-16,-9 26 36 0,0 1-36 0,9-27 12 15,0 0-12-15,2 28 13 0,7 1-13 0,-9-29 32 16,0 0-32-16,15 25 32 0,10 1-32 0,-25-26 10 15,0 0-10-15,34 14 11 0,10-7-11 0,-44-7-3 0,0 0 3 16,54-7-2-16,5-14 2 0,-59 21-109 0,0 0 109 16,110-27-1145-16,-220 54 1145 0</inkml:trace>
  <inkml:trace contextRef="#ctx0" brushRef="#br2" timeOffset="-144820.25">11451 10020 91 0,'0'0'0'0,"5"7"0"15,7 3 0-15,-12-10 40 0,0 0-40 0,0 7 40 16,-5-2-40-16,5-5 43 0,0 0-43 0,-3 4 43 16,-3-1-43-16,6-3 35 0,0 0-35 0,-3 9 36 15,-6 3-36-15,9-12 17 0,0 0-17 0,-3 15 17 16,-1 6-17-16,4-21 42 0,0 0-42 0,0 18 43 0,4 0-43 16,-4-18 32-16,0 0-32 0,7 13 32 0,3-4-32 15,-10-9 48-15,0 0-48 0,16 2 49 0,-2-9-49 16,-14 7 47-16,0 0-47 0,15-11 48 0,3-6-48 0,-18 17 53 15,0 0-53-15,17-19 54 0,-1-5-54 0,-16 24 44 16,0 0-44-16,10-22 44 0,-1 2-44 0,-9 20 36 16,0 0-36-16,7-19 37 0,-7 3-37 0,0 16 24 15,0 0-24-15,-3-13 25 0,-6 1-25 0,9 12 17 16,0 0-17-16,-5-7 17 0,-4 2-17 0,9 5 10 16,0 0-10-16,-12 5 11 0,-9 7-11 0,21-12 10 15,0 0-10-15,-16 15 10 0,2 9-10 0,14-24 8 0,0 0-8 16,-12 22 8-16,3 2-8 0,9-24 1 15,0 0-1-15,-3 24 1 0,3 0-1 0,0-24 0 0,0 0 0 16,3 18 0-16,6-5 0 0,-9-13-7 0,0 0 7 16,12 4-6-16,0-9 6 0,-12 5-4 0,0 0 4 15,13-11-4-15,4-4 4 0,-17 15 0 0,0 0 0 0,10-16 0 16,1-6 0-16,-11 22 6 0,0 0-6 0,5-17 7 16,-1 2-7-16,-4 15 16 0,0 0-16 0,0-12 17 15,-4 1-17-15,4 11 34 0,0 0-34 0,-5-5 34 16,-4-2-34-16,9 7 10 0,0 0-10 0,-10-3 11 15,-1 3-11-15,11 0 36 0,0 0-36 0,-12 3 37 16,-5 4-37-16,17-7 5 0,0 0-5 0,-16 16 6 16,2 2-6-16,14-18 5 0,0 0-5 0,-12 23 6 15,0 4-6-15,12-27 8 0,0 0-8 0,-6 31 8 16,6 3-8-16,0-34 0 0,0 0 0 0,0 28 0 16,2-3 0-16,-2-25-1 0,0 0 1 0,4 19 0 15,3-7 0-15,-7-12-1 0,0 0 1 0,8 7 0 0,6-7 0 16,-14 0-1-16,0 0 1 0,9-10 0 0,3-6 0 15,-12 16 0-15,0 0 0 0,12-17 0 0,-3-5 0 0,-9 22 6 16,0 0-6-16,9-24 6 0,0-2-6 0,-9 26 4 16,0 0-4-16,5-24 4 0,-2 2-4 0,-3 22 3 15,0 0-3-15,-3-21 3 0,1 6-3 0,2 15 10 16,0 0-10-16,-3-14 11 0,-3 6-11 0,6 8 0 16,0 0 0-16,-3-5 1 0,-2 1-1 0,5 4-2 15,0 0 2-15,-7 4-1 0,-2 8 1 0,9-12-5 16,0 0 5-16,-9 24-5 0,-3 6 5 0,12-30-4 15,0 0 4-15,-5 28-3 0,1 1 3 0,4-29-13 0,0 0 13 16,0 24-13-16,4-2 13 0,-4-22-8 0,0 0 8 16,9 12-8-16,3-8 8 0,-12-4-1 0,0 0 1 0,12-4-1 15,5-8 1-15,-17 12-1 0,0 0 1 0,14-20 0 16,-2-6 0-16,-12 26 0 0,0 0 0 0,9-27 0 16,-4-3 0-16,-5 30 2 0,0 0-2 0,4-25 3 15,-9-1-3-15,5 26 6 0,0 0-6 0,-4-22 6 16,-5 1-6-16,9 21 8 0,0 0-8 0,-8-15 8 15,-1 3-8-15,9 12 3 0,0 0-3 0,-9-9 4 16,6 6-4-16,3 3 2 0,0 0-2 0,-9 7 2 16,-3 13-2-16,12-20 0 0,0 0 0 0,-9 24 0 15,1 0 0-15,8-24-4 0,0 0 4 0,-9 24-3 16,5 2 3-16,4-26-1 0,0 0 1 0,0 20-1 16,0-1 1-16,0-19-4 0,0 0 4 0,4 12-3 15,1-7 3-15,-5-5 0 0,0 0 0 0,9-3 1 0,3-6-1 16,-12 9 13-16,0 0-13 0,12-17 14 0,0-5-14 15,-12 22 10-15,0 0-10 0,9-22 10 0,0-2-10 16,-9 24 5-16,0 0-5 0,5-17 5 0,-2 5-5 0,-3 12-148 16,0 0 148-16,-7-4-147 0,-3 8 147 0,10-4-117 15,0 0 117-15,-21 0-618 0,42 0 618 0</inkml:trace>
  <inkml:trace contextRef="#ctx0" brushRef="#br2" timeOffset="-130286.59">1648 13756 1132 0,'0'0'0'0,"0"0"-89"0,0 0 89 0,0-15-88 16,-5-9 88-16,5 24-11 0,0 0 11 0,-4-19-10 16,1 2 10-16,3 17 1 0,0 0-1 0,0-19 2 15,0 0-2-15,0 19-5 0,0 0 5 0,0-22-5 16,3 0 5-16,-3 22-7 0,0 0 7 0,9-28-6 16,3-1 6-16,-12 29-2 0,0 0 2 0,12-32-2 15,2-3 2-15,-14 35-2 0,0 0 2 0,18-30-1 16,-1-1 1-16,-17 31 0 0,0 0 0 0,19-28 0 15,2 4 0-15,-21 24 0 0,0 0 0 0,18-15 0 16,-1 3 0-16,-17 12-1 0,0 0 1 0,12-7 0 16,2 5 0-16,-14 2 0 0,0 0 0 0,16 6 0 0,-6 4 0 15,-10-10 18-15,0 0-18 0,13 14 19 0,-6 4-19 16,-7-18 33-16,0 0-33 0,8 21 34 0,-3 6-34 16,-5-27 12-16,0 0-12 0,9 31 12 0,-5 3-12 0,-4-34 21 15,0 0-21-15,8 36 21 0,1 0-21 0,-9-36 14 16,0 0-14-16,12 40 15 0,2-1-15 0,-14-39 9 15,0 0-9-15,21 36 10 0,0 0-10 0,-21-36 9 16,0 0-9-16,24 34 10 0,6-4-10 0,-30-30 8 16,0 0-8-16,31 25 8 0,3-1-8 0,-34-24 8 15,0 0-8-15,29 12 8 0,4-7-8 0,-33-5 15 16,0 0-15-16,26-3 15 0,-5-11-15 0,-21 14 14 0,0 0-14 16,18-15 15-16,-6-7-15 0,-12 22 9 0,0 0-9 15,9-23 9-15,-4-2-9 0,-5 25 25 0,0 0-25 0,0-24 26 16,0-2-26-16,0 26 12 0,0 0-12 0,-5-26 12 15,-4 2-12-15,9 24 5 0,0 0-5 0,-7-27 5 16,-2-4-5-16,9 31 33 0,0 0-33 0,-14-33 33 16,2-3-33-16,12 36 3 0,0 0-3 0,-12-34 4 15,3-2-4-15,9 36 4 0,0 0-4 0,-9-27 5 16,1 6-5-16,8 21 13 0,0 0-13 0,-4-19 14 16,4 4-14-16,0 15 14 0,0 0-14 0,0-12 15 15,4 5-15-15,-4 7 15 0,0 0-15 0,3-3 15 16,2 3-15-16,-5 0 26 0,0 0-26 0,14 0 26 15,7 1-26-15,-21-1 2 0,0 0-2 0,18-1 3 16,6-1-3-16,-24 2 22 0,0 0-22 0,24-7 22 16,3-5-22-16,-27 12 13 0,0 0-13 0,26-17 13 15,7-5-13-15,-33 22 4 0,0 0-4 0,26-23 5 0,4-2-5 16,-30 25-2-16,0 0 2 0,21-21-1 0,-1 2 1 16,-20 19-176-16,0 0 176 0,18-12-175 0,-6 6 175 15,18-13-862-15</inkml:trace>
  <inkml:trace contextRef="#ctx0" brushRef="#br2" timeOffset="-129325.97">2747 13589 113 0,'0'0'0'0,"0"-4"0"0,-3-1 0 16,3 5 87-16,0 0-87 0,-2-7 88 0,2-3-88 15,0 10 87-15,0 0-87 0,-3-9 88 0,3 1-88 0,0 8 78 16,0 0-78-16,-4-7 78 0,2 0-78 0,2 7 71 15,0 0-71-15,-3-7 72 0,-2 2-72 0,5 5 44 16,0 0-44-16,-13-3 44 0,1-1-44 0,12 4 37 16,0 0-37-16,-24 4 37 0,-7 4-37 0,31-8 9 15,0 0-9-15,-28 12 9 0,-2 5-9 0,30-17 6 16,0 0-6-16,-26 24 6 0,0 5-6 0,26-29 8 16,0 0-8-16,-21 36 8 0,7 7-8 0,14-43 7 0,0 0-7 15,-12 45 7-15,5 4-7 0,7-49 3 0,0 0-3 16,-2 45 3-16,4-1-3 0,-2-44 12 0,0 0-12 15,7 35 12-15,7-6-12 0,-14-29 0 0,0 0 0 16,15 17 1-16,6-10-1 0,-21-7 0 0,0 0 0 0,21-2 1 16,-3-10-1-16,-18 12 3 0,0 0-3 15,17-17 3-15,0-7-3 0,-17 24 5 0,0 0-5 0,16-22 5 16,-7-2-5-16,-9 24 14 0,0 0-14 0,9-24 15 16,-9 0-15-16,0 24 33 0,0 0-33 0,1-22 33 15,3 1-33-15,-4 21 10 0,0 0-10 0,0-17 10 16,0 3-10-16,0 14 20 0,0 0-20 0,0-10 20 15,3 5-20-15,-3 5 3 0,0 0-3 0,4 0 4 16,1 5-4-16,-5-5 22 0,0 0-22 0,9 15 22 16,3 8-22-16,-12-23 6 0,0 0-6 0,12 27 7 15,-1 4-7-15,-11-31 4 0,0 0-4 0,12 34 5 0,0 5-5 16,-12-39 13-16,0 0-13 0,9 40 13 0,3-1-13 16,-12-39 3-16,0 0-3 0,9 36 4 0,-4-3-4 15,-5-33 2-15,0 0-2 0,7 31 2 0,-6-2-2 16,-1-29 10-16,0 0-10 0,4 29 11 0,-4 0-11 0,0-29 3 15,0 0-3-15,-5 29 4 0,1 4-4 0,4-33 2 16,0 0-2-16,-5 24 2 0,-2-4-2 0,7-20 1 16,0 0-1-16,-9 17 2 0,4-5-2 0,5-12 1 15,0 0-1-15,-9 11 1 0,1-6-1 0,8-5 1 16,0 0-1-16,-13-2 1 0,-2-5-1 0,15 7 3 16,0 0-3-16,-9-17 3 0,4-7-3 0,5 24 0 15,0 0 0-15,-4-31 0 0,8-1 0 0,-4 32 10 0,0 0-10 16,5-36 11-16,2-4-11 0,-7 40 8 0,0 0-8 15,9-37 9-15,1-3-9 0,-10 40 1 0,0 0-1 16,12-36 1-16,4 4-1 0,-16 32-95 0,0 0 95 0,14-26-95 16,2 7 95-16,-16 19-106 0,0 0 106 0,14-12-106 15,1 7 106-15,11-12-649 0</inkml:trace>
  <inkml:trace contextRef="#ctx0" brushRef="#br2" timeOffset="-128725.86">3028 13618 404 0,'0'0'0'0,"0"0"0"0,-5 0 0 0,5 0 74 16,0 0-74-16,0-4 74 0,5 1-74 0,-5 3 82 16,0 0-82-16,7-7 82 0,1 2-82 0,-8 5 50 15,0 0-50-15,13-7 51 0,1 4-51 0,-14 3 31 0,0 0-31 16,17 0 31-16,0 1-31 0,-17-1 8 0,0 0-8 15,21 4 9-15,4 3-9 0,-25-7 11 0,0 0-11 16,21 10 11-16,0-2-11 0,-21-8 3 0,0 0-3 0,17 12 4 16,0 4-4-16,-17-16 12 0,0 0-12 0,14 13 13 15,-1 1-13-15,-13-14 8 0,0 0-8 0,6 12 8 16,0 0-8-16,-6-12 15 0,0 0-15 0,0 19 15 16,0 2-15-16,0-21 23 0,0 0-23 0,-6 22 24 15,0 2-24-15,6-24 13 0,0 0-13 0,-9 27 14 16,-5-3-14-16,14-24 28 0,0 0-28 0,-12 23 28 15,-4-5-28-15,16-18 29 0,0 0-29 0,-14 19 29 16,-2 0-29-16,16-19 37 0,0 0-37 0,-10 15 38 16,-2-3-38-16,12-12 38 0,0 0-38 0,-7 9 39 15,2 0-39-15,5-9 16 0,0 0-16 0,0 13 17 16,0 3-17-16,0-16 31 0,0 0-31 0,5 17 31 0,7 0-31 16,-12-17 28-16,0 0-28 0,12 17 28 0,9 2-28 15,-21-19 8-15,0 0-8 0,17 17 8 0,8-5-8 16,-25-12 0-16,0 0 0 0,23 12 0 0,1-3 0 15,-24-9 0-15,0 0 0 0,26 6 0 0,-2-6 0 0,-24 0-128 16,0 0 128-16,23-6-127 0,1-6 127 0,24-6-845 16</inkml:trace>
  <inkml:trace contextRef="#ctx0" brushRef="#br2" timeOffset="-126983.56">4054 13486 527 0,'0'0'0'0,"9"3"0"0,5 2 0 0,-14-5 59 16,0 0-59-16,7 2 60 0,-7-2-60 0,0 0 79 16,0 0-79-16,0 0 79 0,-4-3-79 0,4 3 61 15,0 0-61-15,-3-6 61 0,3 3-61 0,0 3 48 16,0 0-48-16,3-3 48 0,4-1-48 0,-7 4-18 15,0 0 18-15,9-2-18 0,1 2 18 0,-10 0-11 16,0 0 11-16,16 0-10 0,5 0 10 0,-21 0-11 0,0 0 11 16,26 2-11-16,0 2 11 0,-26-4-20 0,0 0 20 15,28 3-19-15,-2 0 19 0,-26-3-13 0,0 0 13 16,26 6-13-16,-1-5 13 0,-25-1-17 0,0 0 17 16,20 4-16-16,0-1 16 0,-20-3-16 0,0 0 16 0,15 4-15 15,-6 1 15-15,-9-5-5 0,0 0 5 0,9 3-4 16,-6-1 4-16,-3-2-8 0,0 0 8 0,5 2-7 15,-5 1 7-15,0-3-128 0,0 0 128 0,0 0-127 16,0 0 127-16,0 0-310 0</inkml:trace>
  <inkml:trace contextRef="#ctx0" brushRef="#br2" timeOffset="-126653.65">3930 13577 527 0,'0'0'0'0,"14"-6"0"0,11-2 0 0,-25 8 93 16,0 0-93-16,10-4 93 0,0-2-93 0,-10 6 75 16,0 0-75-16,9 0 75 0,-4 1-75 0,-5-1 52 15,0 0-52-15,13 5 52 0,1 4-52 0,-14-9 10 16,0 0-10-16,20 10 11 0,1 2-11 0,-21-12 13 15,0 0-13-15,21 12 13 0,0 0-13 0,-21-12 15 16,0 0-15-16,21 12 16 0,0 2-16 0,-21-14 3 16,0 0-3-16,17 12 4 0,-3 2-4 0,-14-14 12 0,0 0-12 15,16 13 13-15,1 4-13 0,-17-17 8 0,0 0-8 16,14 16 9-16,-1-2-9 0,-13-14-62 0,0 0 62 0,12 15-62 16,-4 0 62-16,-8-15-115 0,0 0 115 0,9 11-115 15,-5-3 115-15,8 13-467 0</inkml:trace>
  <inkml:trace contextRef="#ctx0" brushRef="#br2" timeOffset="-125677.86">4603 13748 214 0,'0'0'0'0,"3"-4"0"16,2-6 0-16,-5 10 81 0,0 0-81 0,7-12 82 16,-3-2-82-16,-4 14 80 0,0 0-80 0,9-18 80 15,-4-5-80-15,-5 23 71 0,0 0-71 0,12-32 71 16,2-8-71-16,-14 40 56 0,0 0-56 0,17-42 56 16,4-5-56-16,-21 47 26 0,0 0-26 0,21-44 26 15,4-2-26-15,-25 46 18 0,0 0-18 0,22-42 19 16,3 5-19-16,-25 37 10 0,0 0-10 0,20-29 10 15,-2 1-10-15,-18 28 25 0,0 0-25 0,12-17 26 0,0 5-26 16,-12 12 12-16,0 0-12 0,9-3 12 0,1 6-12 16,-10-3 10-16,0 0-10 0,11 17 10 0,-1 5-10 15,-10-22 1-15,0 0-1 0,7 33 2 0,-1 8-2 0,-6-41 1 16,0 0-1-16,6 50 1 0,0 1-1 0,-6-51 0 16,0 0 0-16,5 58 1 0,4 8-1 0,-9-66 0 15,0 0 0-15,12 78 1 0,5 11-1 0,-17-89 2 16,0 0-2-16,12 60 2 0,1-13-2 0,-13-47 5 15,0 0-5-15,17 36 5 0,4-6-5 0,-21-30 3 16,0 0-3-16,21 18 3 0,5-12-3 0,-26-6 0 16,0 0 0-16,24-1 1 0,6-13-1 0,-30 14 0 15,0 0 0-15,30-21 0 0,-4-6 0 0,-26 27 1 0,0 0-1 16,22-34 2-16,-1-2-2 0,-21 36 8 0,0 0-8 16,16-36 9-16,-2 0-9 0,-14 36 9 0,0 0-9 0,9-36 9 15,-6 2-9-15,-3 34 15 0,0 0-15 0,-3-40 16 16,-8 1-16-16,11 39 8 0,0 0-8 0,-12-40 9 15,-5 1-9-15,17 39 9 0,0 0-9 0,-20-39 9 16,-2 3-9-16,22 36 8 0,0 0-8 0,-18-29 8 16,1 3-8-16,17 26 23 0,0 0-23 0,-12-19 24 15,3 7-24-15,9 12 30 0,0 0-30 0,-7-12 30 16,5 3-30-16,2 9 6 0,0 0-6 0,0-3 7 16,0 0-7-16,0 3 36 0,0 0-36 0,11 0 36 15,8 3-36-15,-19-3 27 0,0 0-27 0,26 0 27 16,4 0-27-16,-30 0 39 0,0 0-39 0,29-3 39 15,10-3-39-15,-39 6 23 0,0 0-23 0,34-5 24 0,0-3-24 16,-34 8 41-16,0 0-41 0,34-12 41 0,0-2-41 16,-34 14 3-16,0 0-3 0,26-15 4 0,0-1-4 15,-26 16-3-15,0 0 3 0,21-12-3 0,-6 0 3 16,-15 12-122-16,0 0 122 0,14-8-122 0,-2 3 122 16,13-9-925-16</inkml:trace>
  <inkml:trace contextRef="#ctx0" brushRef="#br2" timeOffset="-124642.19">5608 13542 471 0,'0'0'0'0,"0"7"0"16,3 5 0-16,-3-12 81 0,0 0-81 0,0 4 82 16,0-8-82-16,0 4 53 0,0 0-53 0,0 0 53 15,0 4-53-15,0-4 34 0,0 0-34 0,0 6 35 16,-3 0-35-16,3-6 5 0,0 0-5 0,0 22 5 16,-5 5-5-16,5-27 10 0,0 0-10 0,0 36 10 15,0 7-10-15,0-43 23 0,0 0-23 0,0 46 24 16,0 6-24-16,0-52 6 0,0 0-6 0,0 51 7 15,1 2-7-15,-1-53 9 0,0 0-9 0,0 43 10 16,-1-7-10-16,1-36 3 0,0 0-3 0,0 33 4 0,-4-4-4 16,4-29 2-16,0 0-2 0,0 19 3 0,-3-4-3 15,3-15 0-15,0 0 0 0,-2 12 0 0,2-5 0 16,0-7 3-16,0 0-3 0,0 0 4 0,-4-5-4 16,4 5 21-16,0 0-21 0,-5-12 21 0,5-7-21 0,0 19 13 15,0 0-13-15,-3-22 14 0,3-6-14 0,0 28 28 16,0 0-28-16,3-24 28 0,6 2-28 0,-9 22 12 15,0 0-12-15,5-22 12 0,7 4-12 0,-12 18 28 16,0 0-28-16,13-13 28 0,4 4-28 0,-17 9 12 16,0 0-12-16,17-3 12 0,8 4-12 0,-25-1 18 15,0 0-18-15,26 7 19 0,0 5-19 0,-26-12 3 0,0 0-3 16,21 14 4-16,-4 1-4 0,-17-15 3 0,0 0-3 16,16 21 3-16,-2 3-3 0,-14-24 5 0,0 0-5 15,9 21 6-15,-2-1-6 0,-7-20 2 0,0 0-2 16,1 22 3-16,-2 1-3 0,1-23 18 0,0 0-18 0,-7 24 18 15,-6 0-18-15,13-24 7 0,0 0-7 0,-10 22 8 16,-6-7-8-16,16-15 9 0,0 0-9 0,-21 14 10 16,1-2-10-16,20-12 15 0,0 0-15 0,-23 9 16 15,2-6-16-15,21-3 1 0,0 0-1 0,-24 3 1 16,4-3-1-16,20 0 0 0,0 0 0 0,-19-1 0 16,5-4 0-16,14 5-36 0,0 0 36 0,-8-6-35 15,4 1 35-15,4 5-138 0,0 0 138 0,0-7-137 16,5-3 137-16,2-7-648 0</inkml:trace>
  <inkml:trace contextRef="#ctx0" brushRef="#br2" timeOffset="-123906.3">5906 14029 371 0,'0'0'0'0,"0"0"0"16,3-7 0-16,-3 7 104 0,0 0-104 0,4-5 104 16,-4-4-104-16,0 9 92 0,0 0-92 0,3-8 92 15,-3-3-92-15,0 11 72 0,0 0-72 0,2-12 72 0,1-1-72 16,-3 13 61-16,0 0-61 0,9-14 61 0,0-1-61 16,-9 15 51-16,0 0-51 0,9-16 52 0,6 1-52 15,-15 15 14-15,0 0-14 0,14-11 15 0,7 3-15 0,-21 8 13 16,0 0-13-16,18-2 14 0,2 6-14 0,-20-4 4 15,0 0-4-15,21 8 5 0,-3 4-5 0,-18-12 12 16,0 0-12-16,15 16 13 0,-1 2-13 0,-14-18 3 16,0 0-3-16,13 21 4 0,-5 0-4 0,-8-21 2 15,0 0-2-15,9 18 2 0,-6 0-2 0,-3-18 5 16,0 0-5-16,0 17 5 0,0-4-5 0,0-13 6 16,0 0-6-16,-7 18 7 0,-3 2-7 0,10-20 3 0,0 0-3 15,-12 19 3-15,-6 1-3 0,18-20 12 0,0 0-12 16,-15 21 12-16,-6-2-12 0,21-19 22 0,0 0-22 15,-14 17 23-15,2-2-23 0,12-15 22 0,0 0-22 16,-12 19 22-16,3 2-22 0,9-21 4 0,0 0-4 0,0 26 4 16,0 3-4-16,0-29 8 0,0 0-8 0,12 29 9 15,9 0-9-15,-21-29 3 0,0 0-3 0,30 27 4 16,8-6-4-16,-38-21-116 0,0 0 116 0,42 14-115 16,10-8 115-16,-52-6-127 0,0 0 127 0,45 0-126 15,-6-5 126-15,46 0-601 0</inkml:trace>
  <inkml:trace contextRef="#ctx0" brushRef="#br2" timeOffset="-122194.58">6477 13590 247 0,'0'0'0'0,"0"0"0"16,4-7 0-16,-4 7 40 0,0 0-40 0,1-5 41 15,6 0-41-15,-7 5 50 0,0 0-50 0,6-7 51 16,2 0-51-16,-8 7 67 0,0 0-67 0,7-10 67 15,7 0-67-15,-14 10 34 0,0 0-34 0,12-7 34 16,6-5-34-16,-18 12 41 0,0 0-41 0,24-7 41 16,6 4-41-16,-30 3 16 0,0 0-16 0,31-2 17 15,6 4-17-15,-37-2 6 0,0 0-6 0,35 5 7 16,3 2-7-16,-38-7 15 0,0 0-15 0,33 10 16 16,-2-1-16-16,-31-9 14 0,0 0-14 0,30 10 15 15,-2-2-15-15,-28-8 24 0,0 0-24 0,28 7 25 16,0-2-25-16,-28-5 13 0,0 0-13 0,21 4 13 0,-4-2-13 15,-17-2 28-15,0 0-28 0,17 0 28 0,-4-4-28 16,-13 4 19-16,0 0-19 0,12-5 20 0,-4-2-20 0,-8 7-8 16,0 0 8-16,6-7-7 0,-3 0 7 0,-3 7-145 15,0 0 145-15,0-6-145 0,0-1 145 0,0-7-417 16</inkml:trace>
  <inkml:trace contextRef="#ctx0" brushRef="#br2" timeOffset="-121713.54">6566 13774 281 0,'0'0'0'0,"12"-11"0"16,6-8 0-16,-18 19 49 0,0 0-49 0,8-6 50 15,-4 6-50-15,-4 0 59 0,0 0-59 0,2 0 60 16,1 1-60-16,-3-1 76 0,0 0-76 0,12-1 76 0,0-5-76 15,-12 6 53-15,0 0-53 0,23-5 53 0,1 0-53 16,-24 5 57-16,0 0-57 0,27-5 57 0,2 0-57 0,-29 5 34 16,0 0-34-16,30-2 34 0,-4 0-34 0,-26 2 25 15,0 0-25-15,30 2 26 0,-4 2-26 0,-26-4 25 16,0 0-25-16,29 3 26 0,1-1-26 0,-30-2 22 16,0 0-22-16,30 1 23 0,-3 1-23 0,-27-2 16 15,0 0-16-15,27 2 17 0,-1-2-17 0,-26 0 18 16,0 0-18-16,21 2 18 0,-4 1-18 0,-17-3 24 15,0 0-24-15,12 2 25 0,0-2-25 0,-12 0-28 16,0 0 28-16,6 0-28 0,-1 0 28 0,-5 0-153 0,0 0 153 16,3-5-152-16,-6-4 152 0,3-3-535 0</inkml:trace>
  <inkml:trace contextRef="#ctx0" brushRef="#br2" timeOffset="-120859.88">7556 13741 102 0,'0'0'0'0,"5"15"0"15,5 13 0-15,-10-28 2 0,0 0-2 0,14 29 2 16,-2 5-2-16,-12-34 6 0,0 0-6 0,18 33 7 16,-1 1-7-16,-17-34 33 0,0 0-33 0,21 29 33 15,3-3-33-15,-24-26 39 0,0 0-39 0,23 20 40 16,7-6-40-16,-30-14 39 0,0 0-39 0,29 9 39 0,4-8-39 15,-33-1 68-15,0 0-68 0,35-5 69 0,2-10-69 16,-37 15 74-16,0 0-74 0,35-19 74 0,3-7-74 16,-38 26 67-16,0 0-67 0,33-29 67 0,-5-7-67 0,-28 36 61 15,0 0-61-15,28-37 61 0,-2-3-61 0,-26 40 63 16,0 0-63-16,21-41 64 0,-9-2-64 0,-12 43 57 16,0 0-57-16,12-43 58 0,-1 2-58 0,-11 41 51 15,0 0-51-15,9-46 51 0,-3 1-51 0,-6 45 33 16,0 0-33-16,4-42 33 0,-2-5-33 0,-2 47 33 15,0 0-33-15,-6-41 34 0,-2 4-34 0,8 37 43 16,0 0-43-16,-21-33 44 0,-4 6-44 0,25 27 39 0,0 0-39 16,-31-21 40-16,-11 6-40 0,42 15 17 0,0 0-17 15,-42-9 17-15,-1 7-17 0,43 2 37 0,0 0-37 16,-42 4 38-16,0 4-38 0,42-8 42 0,0 0-42 0,-43 23 42 16,-8 4-42-16,51-27 15 0,0 0-15 0,-56 51 16 15,-3 16-16-15,59-67 8 0,0 0-8 0,-47 74 8 16,5 10-8-16,42-84-15 0,0 0 15 0,-24 99-14 15,15 16 14-15,9-115-137 0,0 0 137 0,-31 216-1103 16,62-432 1103-16</inkml:trace>
  <inkml:trace contextRef="#ctx0" brushRef="#br2" timeOffset="-69649.33">1848 15064 113 0,'0'0'0'0,"9"-16"0"0,7-8 0 0,-16 24 48 15,0 0-48-15,3 5 49 0,-6 18-49 0,3-23 34 16,0 0-34-16,-4 17 35 0,3 2-35 0,1-19 57 15,0 0-57-15,-4 15 57 0,1-1-57 0,3-14 61 16,0 0-61-16,0 10 61 0,3-3-61 0,-3-7 45 0,0 0-45 16,5 2 46-16,2-4-46 0,-7 2 43 0,0 0-43 15,11-10 44-15,1-4-44 0,-12 14 41 0,0 0-41 16,16-21 41-16,1-4-41 0,-17 25 46 0,0 0-46 16,17-28 46-16,4-4-46 0,-21 32 46 0,0 0-46 15,21-35 47-15,2-2-47 0,-23 37 47 0,0 0-47 16,24-40 48-16,1-1-48 0,-25 41 37 0,0 0-37 0,19-36 37 15,2 0-37-15,-21 36 34 0,0 0-34 0,17-29 35 16,-1 3-35-16,-16 26 14 0,0 0-14 0,9-18 15 16,-1 2-15-16,-8 16 20 0,0 0-20 0,4-12 20 15,-4 5-20-15,0 7 33 0,0 0-33 0,0-5 34 16,0 3-34-16,0 2 10 0,0 0-10 0,0 0 11 16,-4 6-11-16,4-6 36 0,0 0-36 0,-3 12 37 15,-2 6-37-15,5-18 19 0,0 0-19 0,-6 26 20 16,3 5-20-16,3-31 18 0,0 0-18 0,-4 36 18 0,-1 7-18 15,5-43 27-15,0 0-27 0,0 46 27 0,0 2-27 16,0-48 12-16,0 0-12 0,4 53 13 0,-3 4-13 16,-1-57 5-16,0 0-5 0,7 54 5 0,7 1-5 0,-14-55 33 15,0 0-33-15,12 46 34 0,1-4-34 0,-13-42 15 16,0 0-15-16,17 32 15 0,-3-8-15 0,-14-24 6 16,0 0-6-16,19 16 6 0,0-10-6 0,-19-6-100 15,0 0 100-15,21-3-100 0,0-11 100 0,21-3-1041 16</inkml:trace>
  <inkml:trace contextRef="#ctx0" brushRef="#br2" timeOffset="-69347">2204 14383 807 0,'0'0'0'0,"0"-3"0"16,0-4 0-16,0 7 67 0,0 0-67 0,0-10 67 16,3-6-67-16,-3 16 94 0,0 0-94 0,0-12 95 15,2 4-95-15,-2 8 67 0,0 0-67 0,3-10 68 16,1 4-68-16,-4 6 46 0,0 0-46 0,2-1 47 16,5 2-47-16,-7-1 22 0,0 0-22 0,3 6 22 15,-1 0-22-15,-2-6 29 0,0 0-29 0,3 12 29 16,1 2-29-16,-4-14 31 0,0 0-31 0,5 14 31 15,-5 1-31-15,0-15-148 0,0 0 148 0,9 11-148 0,6 1 148 16,-15-12-108-16,0 0 108 0,9 6-107 0,5-2 107 16,7 6-672-16</inkml:trace>
  <inkml:trace contextRef="#ctx0" brushRef="#br2" timeOffset="-68417.02">2671 14817 572 0,'0'0'0'0,"0"3"0"15,0 2 0-15,0-5 103 0,0 0-103 0,0 0 104 0,0 4-104 16,0-4 90-16,0 0-90 0,0 0 91 0,0 0-91 16,0 0 73-16,0 0-73 0,0 0 74 0,0 3-74 15,0-3 52-15,0 0-52 0,0 7 52 0,0 3-52 0,0-10 23 16,0 0-23-16,3 18 24 0,-3 2-24 0,0-20 12 16,0 0-12-16,5 24 12 0,4 2-12 0,-9-26 18 15,0 0-18-15,7 25 18 0,-2 3-18 0,-5-28 7 16,0 0-7-16,9 27 8 0,0-1-8 0,-9-26 3 15,0 0-3-15,7 24 4 0,-2-5-4 0,-5-19 13 16,0 0-13-16,3 15 13 0,-3-4-13 0,0-11 3 16,0 0-3-16,2 6 4 0,-2-4-4 0,0-2 6 15,0 0-6-15,-2-5 6 0,-1-4-6 0,3 9 13 0,0 0-13 16,-5-12 14-16,-2 2-14 0,7 10 8 0,0 0-8 16,-9-10 9-16,0 3-9 0,9 7 3 0,0 0-3 15,-21-9 4-15,-5 4-4 0,26 5 7 0,0 0-7 16,-24-3 7-16,1 3-7 0,23 0 0 0,0 0 0 15,-21 10 1-15,-3 7-1 0,24-17 2 0,0 0-2 16,-21 23 2-16,7 4-2 0,14-27 0 0,0 0 0 0,-7 36 0 16,11 5 0-16,-4-41-1 0,0 0 1 0,7 41 0 15,3 0 0-15,-10-41-4 0,0 0 4 0,19 35-3 16,0-5 3-16,-19-30-8 0,0 0 8 0,25 23-7 16,4-8 7-16,-29-15-4 0,0 0 4 0,26 9-3 15,-1-6 3-15,-25-3-6 0,0 0 6 0,21-3-6 16,-4-9 6-16,-17 12-3 0,0 0 3 0,14-18-3 15,-2-5 3-15,-12 23 0 0,0 0 0 0,13-26 0 16,-5-8 0-16,-8 34 0 0,0 0 0 0,9-38 0 0,0-5 0 16,-9 43 1-16,0 0-1 0,7-41 1 0,-6 0-1 15,-1 41 4-15,0 0-4 0,0-33 4 0,-1 8-4 16,1 25 3-16,0 0-3 0,-4-19 3 0,1 5-3 0,3 14 11 16,0 0-11-16,-6-7 11 0,6 7-11 0,0 0 15 15,0 0-15-15,-3 19 15 0,-2 15-15 0,5-34 33 16,0 0-33-16,-4 40 34 0,4 8-34 0,0-48 5 15,0 0-5-15,0 44 5 0,5 2-5 0,-5-46 18 16,0 0-18-16,7 36 18 0,2-5-18 0,-9-31 8 16,0 0-8-16,12 26 9 0,6-7-9 0,-18-19 1 0,0 0-1 15,21 10 1-15,1-8-1 0,-22-2-62 0,0 0 62 16,25-9-62-16,4-10 62 0,-29 19-150 0,0 0 150 16,51-27-887-16,-102 54 887 0</inkml:trace>
  <inkml:trace contextRef="#ctx0" brushRef="#br2" timeOffset="-67861.59">2998 14995 1065 0,'0'0'0'0,"0"0"0"0,18-7 0 0,-18 7 44 16,0 0-44-16,7-5 44 0,-2-4-44 0,-5 9 46 15,0 0-46-15,7-10 46 0,1-4-46 0,-8 14 10 16,0 0-10-16,14-8 11 0,2 1-11 0,-16 7 0 16,0 0 0-16,21-2 0 0,2 2 0 0,-23 0 0 15,0 0 0-15,17 5 0 0,4 6 0 0,-21-11 0 16,0 0 0-16,16 15 1 0,1 6-1 0,-17-21 8 0,0 0-8 16,12 24 8-16,-3 1-8 0,-9-25 24 0,0 0-24 15,5 33 25-15,-5 6-25 0,0-39 37 0,0 0-37 16,-5 36 38-16,-2 2-38 0,7-38 12 0,0 0-12 15,-10 39 13-15,-10 3-13 0,20-42 22 0,0 0-22 16,-14 32 22-16,2-3-22 0,12-29 14 0,0 0-14 16,-14 26 15-16,2-2-15 0,12-24 9 0,0 0-9 0,-9 19 10 15,1-4-10-15,8-15 4 0,0 0-4 0,-4 19 4 16,8-4-4-16,-4-15 13 0,0 0-13 0,8 16 13 16,13-2-13-16,-21-14 8 0,0 0-8 0,23 8 8 15,7-3-8-15,-30-5 3 0,0 0-3 0,36 0 4 16,4-7-4-16,-40 7-2 0,0 0 2 0,46-10-2 15,1-4 2-15,-47 14-144 0,0 0 144 0,47-18-143 16,0-5 143-16,50-18-872 0</inkml:trace>
  <inkml:trace contextRef="#ctx0" brushRef="#br2" timeOffset="-65340.03">3847 14940 382 0,'0'0'0'0,"0"5"0"0,3 2 0 16,-3-7 99-16,0 0-99 0,0 4 100 15,0-3-100-15,0-1 69 0,0 0-69 0,0 0 70 0,0 0-70 16,0 0 55-16,0 0-55 0,0 0 56 0,5 4-56 0,-5-4 49 15,0 0-49-15,9 1 50 0,3 3-50 0,-12-4 36 16,0 0-36-16,21 3 36 0,9 1-36 0,-30-4 25 16,0 0-25-16,29 1 26 0,6-1-26 0,-35 0 26 15,0 0-26-15,33-1 26 0,2-1-26 0,-35 2 14 16,0 0-14-16,33-3 15 0,0-3-15 0,-33 6 0 16,0 0 0-16,32-5 0 0,1 0 0 0,-33 5-3 15,0 0 3-15,26-3-2 0,0-2 2 0,-26 5-3 16,0 0 3-16,21-2-3 0,-5 0 3 0,-16 2-3 15,0 0 3-15,12 0-2 0,-3 2 2 0,-9-2-27 0,0 0 27 16,8 2-27-16,-6-1 27 0,-2-1-148 0,0 0 148 16,0 0-147-16,3 4 147 0,1-4-480 0</inkml:trace>
  <inkml:trace contextRef="#ctx0" brushRef="#br2" timeOffset="-64919.7">3935 14949 662 0,'0'0'0'0,"13"1"0"0,8 3 0 0,-21-4 101 16,0 0-101-16,5 2 102 0,-5-1-102 0,0-1 83 16,0 0-83-16,0 0 84 0,0 0-84 0,0 0 45 15,0 0-45-15,0 0 45 0,0 5-45 0,0-5 13 16,0 0-13-16,3 6 14 0,6 2-14 0,-9-8 12 16,0 0-12-16,12 9 12 0,6-1-12 0,-18-8 1 15,0 0-1-15,20 11 1 0,7-1-1 0,-27-10 3 16,0 0-3-16,26 10 4 0,0 0-4 0,-26-10 2 15,0 0-2-15,28 11 2 0,3-3-2 0,-31-8 1 0,0 0-1 16,30 11 2-16,3-1-2 0,-33-10 8 0,0 0-8 16,29 8 9-16,-2-1-9 0,-27-7 8 0,0 0-8 15,27 5 8-15,-4-3-8 0,-23-2-146 0,0 0 146 16,18 4-146-16,-3-3 146 0,-15-1-139 0,0 0 139 16,9 2-138-16,-6 1 138 0,11-1-396 0</inkml:trace>
  <inkml:trace contextRef="#ctx0" brushRef="#br2" timeOffset="-62772.97">5106 14933 617 0,'0'0'0'0,"0"0"0"0,5 2 0 0,-5-2 97 15,0 0-97-15,0 0 97 0,-5-5-97 0,5 5 63 16,0 0-63-16,-3-4 64 0,-3-1-64 0,6 5 45 15,0 0-45-15,-8-3 45 0,-4 0-45 0,12 3 48 16,0 0-48-16,-18 0 48 0,2 0-48 0,16 0 51 0,0 0-51 16,-20 3 52-16,2 4-52 0,18-7 43 0,0 0-43 15,-26 15 43-15,0 6-43 0,26-21-6 0,0 0 6 16,-21 20-5-16,0 1 5 0,21-21-18 0,0 0 18 16,-12 32-18-16,3 8 18 0,9-40-26 0,0 0 26 0,0 43-25 15,9 5 25-15,-9-48-34 0,0 0 34 0,12 48-33 16,9-2 33-16,-21-46-12 0,0 0 12 0,21 38-12 15,5-9 12-15,-26-29-20 0,0 0 20 0,26 17-20 16,4-10 20-16,-30-7-4 0,0 0 4 0,29-5-3 16,4-11 3-16,-33 16-3 0,0 0 3 0,27-22-3 15,-3-9 3-15,-24 31 0 0,0 0 0 0,17-34 0 16,1-7 0-16,-18 41 0 0,0 0 0 0,12-38 1 16,-3 2-1-16,-9 36 4 0,0 0-4 0,5-31 4 15,-2 4-4-15,-3 27 7 0,0 0-7 0,-3-26 8 16,-2 4-8-16,5 22 8 0,0 0-8 0,-4-19 8 15,-1 5-8-15,5 14 3 0,0 0-3 0,-4-12 4 0,4 7-4 16,0 5 0-16,0 0 0 0,0 0 1 0,6 10-1 16,-6-10 1-16,0 0-1 0,12 16 2 0,4 6-2 15,-16-22 1-15,0 0-1 0,17 29 1 0,0 9-1 0,-17-38 0 16,0 0 0-16,14 41 0 0,-1 5 0 0,-13-46 0 16,0 0 0-16,12 45 0 0,-4 4 0 0,-8-49 0 15,0 0 0-15,7 47 0 0,-5-3 0 0,-2-44 0 16,0 0 0-16,0 45 0 0,-2-1 0 0,2-44 0 15,0 0 0-15,-3 38 1 0,-1-5-1 0,4-33 0 16,0 0 0-16,-3 25 1 0,1-4-1 0,2-21 0 16,0 0 0-16,0 15 0 0,-3-6 0 0,3-9 0 0,0 0 0 15,0-5 1-15,0-14-1 0,0 19 2 0,0 0-2 16,5-28 3-16,2-8-3 0,-7 36 2 0,0 0-2 16,9-41 2-16,-1-8-2 0,-8 49 5 0,0 0-5 0,13-55 5 15,-1-5-5-15,-12 60 3 0,0 0-3 0,17-55 3 16,1-2-3-16,-18 57 5 0,0 0-5 0,14-47 5 15,5 2-5-15,-19 45 3 0,0 0-3 0,14-34 3 16,-2 6-3-16,-12 28 5 0,0 0-5 0,12-19 5 16,-3 9-5-16,-9 10 3 0,0 0-3 0,8-2 3 15,1 11-3-15,-9-9 5 0,0 0-5 0,9 21 5 16,0 6-5-16,-9-27 22 0,0 0-22 0,3 33 22 16,2 4-22-16,-5-37 2 0,0 0-2 0,4 40 2 15,-4 2-2-15,0-42 3 0,0 0-3 0,0 36 3 16,0 0-3-16,0-36 5 0,0 0-5 0,0 30 6 15,0-3-6-15,0-27 2 0,0 0-2 0,-4 22 3 0,4-5-3 16,0-17 5-16,0 0-5 0,0 14 5 0,4-5-5 16,-4-9 7-16,0 0-7 0,3 0 7 0,2-7-7 15,-5 7 0-15,0 0 0 0,6-16 1 0,1-6-1 16,-7 22 0-16,0 0 0 0,8-27 1 0,5-8-1 0,-13 35 2 16,0 0-2-16,17-37 3 0,0-4-3 0,-17 41 0 15,0 0 0-15,18-40 0 0,-1 3 0 0,-17 37 0 16,0 0 0-16,19-30 0 0,1 1 0 0,-20 29-1 15,0 0 1-15,19-20-1 0,-2 6 1 0,-17 14-4 16,0 0 4-16,21-7-3 0,2 5 3 0,-23 2-1 16,0 0 1-16,15 6 0 0,3 4 0 0,-18-10-3 15,0 0 3-15,17 20-2 0,1 10 2 0,-18-30-2 0,0 0 2 16,15 30-1-16,-6 6 1 0,-9-36 0 0,0 0 0 16,9 38 0-16,-1 3 0 0,-8-41-1 0,0 0 1 15,4 34-1-15,1-6 1 0,-5-28-4 0,0 0 4 0,4 24-3 16,1-7 3-16,-5-17-1 0,0 0 1 0,3 14 0 15,1-6 0-15,-4-8 0 0,0 0 0 0,2 0 1 16,5-7-1-16,-7 7 3 0,0 0-3 0,5-15 3 16,-2-11-3-16,-3 26 6 0,0 0-6 0,9-32 7 15,0-6-7-15,-9 38 8 0,0 0-8 0,8-45 8 16,1-1-8-16,-9 46 1 0,0 0-1 0,9-43 1 16,3 1-1-16,-12 42 0 0,0 0 0 0,12-33 1 15,-1 6-1-15,-11 27 0 0,0 0 0 0,10-18 1 16,-1 8-1-16,-9 10 2 0,0 0-2 0,9 0 2 15,3 10-2-15,-12-10 5 0,0 0-5 0,8 23 5 16,1 11-5-16,-9-34 7 0,0 0-7 0,5 41 7 0,2 9-7 16,-7-50 8-16,0 0-8 0,2 51 8 0,2 6-8 15,-4-57 15-15,0 0-15 0,0 46 15 0,0-5-15 16,0-41 14-16,0 0-14 0,0 34 15 0,0-5-15 0,0-29-24 16,0 0 24-16,0 23-23 0,0-8 23 0,0-15-150 15,0 0 150-15,0 0-150 0,0-7 150 0,3 0-700 16</inkml:trace>
  <inkml:trace contextRef="#ctx0" brushRef="#br2" timeOffset="-62276.96">6306 15262 135 0,'0'0'0'0,"0"0"0"16,-1 4 0-16,1-4 9 0,0 0-9 0,3-2 10 16,6-1-10-16,-9 3 48 0,0 0-48 0,9-2 48 15,3 2-48-15,-12 0 38 0,0 0-38 0,12 2 39 16,2 3-39-16,-14-5 56 0,0 0-56 0,12 7 57 15,0 1-57-15,-12-8 66 0,0 0-66 0,9 12 67 16,0 4-67-16,-9-16 69 0,0 0-69 0,7 17 70 16,-6 2-70-16,-1-19 71 0,0 0-71 0,0 22 72 0,-1 2-72 15,1-24 61-15,0 0-61 0,-4 29 61 0,-4 3-61 16,8-32 47-16,0 0-47 0,-9 30 47 0,0-3-47 0,9-27 43 16,0 0-43-16,-16 31 44 0,-1 0-44 0,17-31 40 15,0 0-40-15,-12 25 41 0,-2-1-41 0,14-24 26 16,0 0-26-16,-9 23 26 0,2-1-26 0,7-22 35 15,0 0-35-15,-3 20 35 0,1 1-35 0,2-21 31 16,0 0-31-16,3 17 31 0,6-3-31 0,-9-14 7 16,0 0-7-16,11 10 8 0,8-1-8 0,-19-9 19 15,0 0-19-15,22 0 20 0,5 0-20 0,-27 0 1 16,0 0-1-16,33-9 1 0,1-1-1 0,-34 10-17 0,0 0 17 16,39-16-17-16,6-2 17 0,-45 18-164 0,0 0 164 15,42-21-163-15,-2-1 163 0,44-21-738 0</inkml:trace>
  <inkml:trace contextRef="#ctx0" brushRef="#br2" timeOffset="-61481.71">7212 14767 494 0,'0'0'0'0,"-8"0"0"16,-5 2 0-16,13-2 106 0,0 0-106 0,-5 3 106 16,2 2-106-16,3-5 98 0,0 0-98 0,-2 6 99 0,2-3-99 15,0-3 75-15,0 0-75 0,0 7 75 0,-3 3-75 16,3-10 54-16,0 0-54 0,-9 14 55 0,-7 6-55 16,16-20 39-16,0 0-39 0,-14 23 39 0,-7 1-39 15,21-24 40-15,0 0-40 0,-21 29 41 0,-5 3-41 0,26-32 39 16,0 0-39-16,-24 38 40 0,1 7-40 0,23-45 34 15,0 0-34-15,-24 48 34 0,3 6-34 0,21-54 23 16,0 0-23-16,-18 59 24 0,5 4-24 0,13-63 10 16,0 0-10-16,-11 77 11 0,9 9-11 0,2-86 11 15,0 0-11-15,4 84 11 0,10 0-11 0,-14-84 24 16,0 0-24-16,21 78 25 0,8-2-25 0,-29-76 2 0,0 0-2 16,35 63 2-16,10-8-2 0,-45-55 2 0,0 0-2 15,44 46 3-15,1-6-3 0,-45-40 18 0,0 0-18 16,35 24 19-16,-5-9-19 0,-30-15-35 0,0 0 35 15,29 10-35-15,-3-8 35 0,-26-2-108 0,0 0 108 0,30-2-108 16,-6-6 108-16,32-2-939 0</inkml:trace>
  <inkml:trace contextRef="#ctx0" brushRef="#br2" timeOffset="-60790.92">7157 15219 830 0,'0'0'0'0,"8"-1"0"15,1-1 0-15,-9 2 97 0,0 0-97 0,9-9 97 0,-1-3-97 16,-8 12 74-16,0 0-74 0,9-12 74 0,2 2-74 16,-11 10 38-16,0 0-38 0,14-10 39 0,1 3-39 15,-15 7 1-15,0 0-1 0,19-2 1 0,9 2-1 0,-28 0 4 16,0 0-4-16,26 2 4 0,7 1-4 0,-33-3 21 15,0 0-21-15,35 6 21 0,-2 2-21 0,-33-8 2 16,0 0-2-16,32 9 3 0,4-1-3 0,-36-8 22 16,0 0-22-16,30 9 22 0,0 1-22 0,-30-10 6 15,0 0-6-15,22 9 7 0,-1-1-7 0,-21-8 4 16,0 0-4-16,18 7 5 0,-6 0-5 0,-12-7-181 16,0 0 181-16,12 5-181 0,-3 2 181 0,8 2-653 15</inkml:trace>
  <inkml:trace contextRef="#ctx0" brushRef="#br2" timeOffset="-59619.94">7819 15319 628 0,'0'0'0'0,"3"-4"0"0,6 1 0 15,-9 3 92-15,0 0-92 0,9-7 93 0,3-5-93 16,-12 12 63-16,0 0-63 0,14-14 63 0,3-1-63 15,-17 15 39-15,0 0-39 0,21-17 40 0,3 0-40 0,-24 17 10 16,0 0-10-16,23-16 11 0,1 1-11 0,-24 15 10 16,0 0-10-16,21-12 11 0,0 3-11 0,-21 9 4 15,0 0-4-15,12-5 4 0,2 0-4 0,-14 5 0 16,0 0 0-16,9-2 1 0,0 2-1 0,-9 0 12 16,0 0-12-16,5 2 12 0,2 3-12 0,-7-5 13 15,0 0-13-15,3 7 14 0,-1 0-14 0,-2-7 4 16,0 0-4-16,4 15 5 0,-4 4-5 0,0-19 8 0,0 0-8 15,0 26 8-15,0 3-8 0,0-29 7 0,0 0-7 16,0 29 8-16,0 0-8 0,0-29 7 0,0 0-7 16,3 33 8-16,6 3-8 0,-9-36 8 0,0 0-8 0,5 39 8 15,7 2-8-15,-12-41 8 0,0 0-8 0,9 41 8 16,7 0-8-16,-16-41 3 0,0 0-3 0,14 36 4 16,-2-5-4-16,-12-31 2 0,0 0-2 0,17 24 2 15,-3-7-2-15,-14-17 1 0,0 0-1 0,19 6 2 16,2-10-2-16,-21 4 1 0,0 0-1 0,23-17 1 15,1-14-1-15,-24 31 0 0,0 0 0 0,18-36 1 16,3-10-1-16,-21 46 21 0,0 0-21 0,14-48 21 16,-2-7-21-16,-12 55 3 0,0 0-3 0,8-55 3 15,-1-3-3-15,-7 58 14 0,0 0-14 0,2-56 15 16,-4 1-15-16,2 55 15 0,0 0-15 0,-7-50 15 0,-10 4-15 16,17 46 3-16,0 0-3 0,-17-41 4 15,-4 3-4-15,21 38 13 0,0 0-13 0,-21-29 14 0,3 5-14 16,18 24 15-16,0 0-15 0,-15-17 15 0,2 6-15 15,13 11 3-15,0 0-3 0,-8-1 4 0,3 1-4 0,5 0 13 16,0 0-13-16,-4 10 14 0,8 7-14 0,-4-17 3 16,0 0-3-16,8 19 4 0,10 5-4 0,-18-24 0 15,0 0 0-15,24 15 1 0,9-3-1 0,-33-12 0 16,0 0 0-16,35 6 0 0,7-8 0 0,-42 2 5 16,0 0-5-16,40-5 5 0,2-6-5 0,-42 11 3 15,0 0-3-15,38-12 3 0,-1-1-3 0,-37 13 12 16,0 0-12-16,29-14 12 0,-1 0-12 0,-28 14-146 15,0 0 146-15,28-15-146 0,-2-2 146 0,28-16-793 0</inkml:trace>
  <inkml:trace contextRef="#ctx0" brushRef="#br2" timeOffset="-58493.26">8573 15495 1289 0,'0'0'0'0,"0"0"-145"16,0 0 145-16,5-3-145 0,4-4 145 0,-9 7-40 15,0 0 40-15,5-7-39 0,2-3 39 0,-7 10-23 0,0 0 23 16,4-9-22-16,1-1 22 0,-5 10-31 0,0 0 31 16,3-9-31-16,-1-1 31 0,-2 10 13 0,0 0-13 15,3-8 14-15,-3 1-14 0,0 7 41 0,0 0-41 0,0-7 42 16,0 2-42-16,0 5 22 0,0 0-22 0,0-5 23 16,0-1-23-16,0 6 20 0,0 0-20 0,0-3 20 15,0 1-20-15,0 2 26 0,0 0-26 0,0 0 26 16,0 0-26-16,0 0 21 0,0 0-21 0,0 0 21 15,0 0-21-15,0 0 16 0,0 0-16 0,0 0 17 16,0 5-17-16,0-5 35 0,0 0-35 0,0 6 35 16,6-3-35-16,-6-3 11 0,0 0-11 0,7 7 11 15,5 0-11-15,-12-7 12 0,0 0-12 0,14 10 13 16,3-1-13-16,-17-9 9 0,0 0-9 0,25 15 10 16,6 2-10-16,-31-17 8 0,0 0-8 0,33 21 8 15,2 1-8-15,-35-22 15 0,0 0-15 0,37 26 15 0,-4 3-15 16,-33-29 33-16,0 0-33 0,29 32 33 0,-1 4-33 15,-28-36 4-15,0 0-4 0,21 33 5 0,-5-2-5 16,-16-31 5-16,0 0-5 0,12 27 5 0,-7-3-5 0,-5-24 32 16,0 0-32-16,4 22 33 0,-4-3-33 0,0-19 24 15,0 0-24-15,-4 19 25 0,-5-4-25 0,9-15 9 16,0 0-9-16,-21 16 9 0,-8-1-9 0,29-15 12 16,0 0-12-16,-26 7 12 0,-7-5-12 0,33-2 8 15,0 0-8-15,-30-4 9 0,0-6-9 0,30 10-26 16,0 0 26-16,-22-10-25 0,4-4 25 0,18 14-145 15,0 0 145-15,-7-15-144 0,11-2 144 0,-11-16-831 16</inkml:trace>
  <inkml:trace contextRef="#ctx0" brushRef="#br2" timeOffset="-57938.55">8951 15456 718 0,'0'0'0'0,"9"-5"0"0,3-2 0 16,-12 7 62-16,0 0-62 0,17-7 63 0,1 0-63 0,-18 7 44 15,0 0-44-15,21-5 45 0,1 2-45 0,-22 3 15 16,0 0-15-16,25-4 15 0,-1 2-15 0,-24 2 5 16,0 0-5-16,19-1 5 0,0 1-5 0,-19 0 12 15,0 0-12-15,18 1 12 0,-6 3-12 0,-12-4 23 16,0 0-23-16,10 5 24 0,-3 0-24 0,-7-5 13 15,0 0-13-15,6 10 14 0,-3 4-14 0,-3-14 28 16,0 0-28-16,0 19 28 0,-7 5-28 0,7-24 42 16,0 0-42-16,-9 31 42 0,-1 5-42 0,10-36 55 0,0 0-55 15,-16 34 55-15,2 0-55 0,14-34 38 0,0 0-38 16,-12 36 38-16,-5 0-38 0,17-36 19 0,0 0-19 16,-9 29 20-16,-1-3-20 0,10-26 20 0,0 0-20 0,-2 22 20 15,2-1-20-15,0-21 1 0,0 0-1 0,9 19 1 16,8-2-1-16,-17-17 4 0,0 0-4 0,24 12 4 15,11-4-4-15,-35-8 6 0,0 0-6 0,42 2 6 16,5-5-6-16,-47 3 0 0,0 0 0 0,51-11 1 16,4-7-1-16,-55 18-97 0,0 0 97 0,51-26-97 15,-1-8 97-15,-50 34-106 0,0 0 106 0,44-41-106 16,-6-7 106-16,42-42-733 0</inkml:trace>
  <inkml:trace contextRef="#ctx0" brushRef="#br2" timeOffset="-57504.18">9500 14837 763 0,'0'0'0'0,"7"2"0"0,-2 2 0 0,-5-4 129 0,0 0-129 16,3 0 129-16,-1-6-129 0,-2 6 89 0,0 0-89 16,4-1 89-16,-1-1-89 0,-3 2 60 0,0 0-60 15,12 9 61-15,6 4-61 0,-18-13 5 0,0 0-5 0,22 23 5 16,8 6-5-16,-30-29 28 0,0 0-28 0,33 37 28 15,5 10-28-15,-38-47 1 0,0 0-1 0,35 54 2 16,5 8-2-16,-40-62 29 0,0 0-29 0,40 81 29 16,2 15-29-16,-42-96 35 0,0 0-35 0,30 99 36 15,-13 7-36-15,-17-106 65 0,0 0-65 0,4 108 65 16,-11 2-65-16,7-110 57 0,0 0-57 0,-14 111 57 16,-12 2-57-16,26-113 57 0,0 0-57 0,-37 110 58 15,-5-2-58-15,42-108 5 0,0 0-5 0,-40 89 5 16,-7-14-5-16,47-75-137 0,0 0 137 0,-87 165-1220 15,174-330 1220-15</inkml:trace>
  <inkml:trace contextRef="#ctx0" brushRef="#br2" timeOffset="-48720.04">10538 14865 337 0,'0'0'0'0,"0"0"0"0,0 0 0 0,0 0 89 0,0 0-89 15,0 0 89-15,0 0-89 0,0 0 127 0,0 0-127 16,0 0 127-16,0 0-127 0,0 0 111 0,0 0-111 16,0 0 111-16,0 20-111 0,0-20 73 0,0 0-73 15,0 23 73-15,0 7-73 0,0-30 53 0,0 0-53 16,-3 38 54-16,3 8-54 0,0-46 39 0,0 0-39 16,-4 50 40-16,2 7-40 0,2-57 34 0,0 0-34 0,0 54 34 15,-3 3-34-15,3-57 22 0,0 0-22 0,0 48 22 16,0-5-22-16,0-43 5 0,0 0-5 0,0 32 5 15,0-6-5-15,0-26 1 0,0 0-1 0,0 19 2 16,-4-7-2-16,4-12-152 0,0 0 152 0,0 0-152 16,0-10 152-16,0-1-760 0</inkml:trace>
  <inkml:trace contextRef="#ctx0" brushRef="#br2" timeOffset="-48463.72">10238 15173 886 0,'0'0'0'0,"13"7"0"0,11 5 0 0,-24-12 142 15,0 0-142-15,9 3 143 0,-1-4-143 0,-8 1 108 16,0 0-108-16,14 0 109 0,6 0-109 0,-20 0 51 16,0 0-51-16,22 0 51 0,3-2-51 0,-25 2 15 15,0 0-15-15,26-2 15 0,3 1-15 0,-29 1 27 16,0 0-27-16,30-2 27 0,-6 0-27 0,-24 2 6 15,0 0-6-15,23 2 6 0,-7 0-6 0,-16-2-1 0,0 0 1 16,17 3 0-16,0 2 0 0,-17-5-174 0,0 0 174 16,14 7-173-16,-3 2 173 0,15 3-826 0</inkml:trace>
  <inkml:trace contextRef="#ctx0" brushRef="#br2" timeOffset="-47204.63">11219 15016 886 0,'0'0'0'0,"-2"-2"0"0,-6 0 0 0,8 2 92 15,0 0-92-15,-4-7 92 0,4-1-92 0,0 8 81 16,0 0-81-16,0-7 81 0,-3-2-81 0,3 9 34 16,0 0-34-16,-5-7 35 0,-4 2-35 0,9 5 2 15,0 0-2-15,-14-3 3 0,-2 1-3 0,16 2 7 16,0 0-7-16,-21 0 7 0,-1 2-7 0,22-2 14 15,0 0-14-15,-21 7 15 0,0 5-15 0,21-12 1 16,0 0-1-16,-18 19 1 0,6 5-1 0,12-24 0 0,0 0 0 16,-7 27 1-16,7 4-1 0,0-31 0 0,0 0 0 15,7 26 0-15,11-2 0 0,-18-24-6 0,0 0 6 16,17 15-6-16,9-8 6 0,-26-7-9 0,0 0 9 16,28-4-9-16,-2-11 9 0,-26 15-4 0,0 0 4 15,25-22-3-15,1-9 3 0,-26 31-1 0,0 0 1 0,17-31 0 16,-5-5 0-16,-12 36 2 0,0 0-2 0,9-31 2 15,-4 0-2-15,-5 31 22 0,0 0-22 0,4-24 22 16,-8 6-22-16,4 18 0 0,0 0 0 0,-1-16 1 16,-3 6-1-16,4 10 9 0,0 0-9 0,-3 0 10 15,-3 8-10-15,6-8 3 0,0 0-3 0,0 24 4 16,2 12-4-16,-2-36 2 0,0 0-2 0,7 47 2 16,2 11-2-16,-9-58 1 0,0 0-1 0,12 65 2 15,-2 9-2-15,-10-74 0 0,0 0 0 0,16 90 0 0,-4 17 0 16,-12-107-2-16,0 0 2 0,9 101-1 0,-9 3 1 15,0-104-5-15,0 0 5 0,-3 89-5 0,-6-8 5 16,9-81-1-16,0 0 1 0,-5 58 0 0,-4-17 0 0,9-41 1 16,0 0-1-16,-9 29 2 0,6-17-2 0,3-12 2 15,0 0-2-15,-9 9 2 0,0-7-2 0,9-2 2 16,0 0-2-16,-12-14 2 0,0-12-2 0,12 26 0 16,0 0 0-16,-9-41 0 0,6-14 0 0,3 55-1 15,0 0 1-15,3-63-1 0,9-9 1 0,-12 72-4 16,0 0 4-16,14-91-4 0,11-13 4 0,-25 104-3 15,0 0 3-15,22-98-3 0,8-1 3 0,-30 99 0 16,0 0 0-16,24-83 0 0,1 13 0 0,-25 70 0 0,0 0 0 16,22-55 0-16,-1 14 0 0,-21 41 0 0,0 0 0 15,18-24 0-15,-4 12 0 0,-14 12-2 0,0 0 2 16,12-7-1-16,0 7 1 0,-12 0-1 0,0 0 1 16,12 11-1-16,-3 6 1 0,-9-17 0 0,0 0 0 0,7 31 0 15,-2 8 0-15,-5-39 4 0,0 0-4 0,0 43 4 16,0 6-4-16,0-49 3 0,0 0-3 0,0 54 4 15,0-1-4-15,0-53 3 0,0 0-3 0,0 49 3 16,0-2-3-16,0-47 0 0,0 0 0 0,0 37 0 16,4-6 0-16,-4-31 0 0,0 0 0 0,8 22 0 15,3-10 0-15,-11-12-1 0,0 0 1 0,12-3-1 16,4-14 1-16,-16 17-5 0,0 0 5 0,17-31-4 16,4-15 4-16,-21 46-1 0,0 0 1 0,23-57 0 15,1-11 0-15,-24 68 0 0,0 0 0 0,26-77 0 0,4-12 0 16,-30 89-2-16,0 0 2 0,21-59-1 0,-4 16 1 15,-17 43 0-15,0 0 0 0,16-32 0 0,-2 11 0 16,-14 21 0-16,0 0 0 0,14-8 0 0,1 11 0 0,-15-3 0 16,0 0 0-16,13 17 0 0,-1 14 0 0,-12-31 0 15,0 0 0-15,8 43 0 0,-2 10 0 0,-6-53 0 16,0 0 0-16,3 57 0 0,1 4 0 0,-4-61 0 16,0 0 0-16,1 59 0 0,-1-1 0 0,0-58 0 15,0 0 0-15,0 46 1 0,0-10-1 0,0-36 0 16,0 0 0-16,0 26 0 0,4-11 0 0,-4-15 0 15,0 0 0-15,3 2 0 0,3-14 0 0,-6 12 0 0,0 0 0 16,8-29 0-16,1-17 0 0,-9 46-2 0,0 0 2 16,12-54-1-16,4-11 1 0,-16 65-5 0,0 0 5 15,17-58-5-15,1 0 5 0,-18 58-7 0,0 0 7 16,21-48-7-16,0 5 7 0,-21 43-8 0,0 0 8 16,22-31-8-16,3 11 8 0,-25 20-1 0,0 0 1 15,20-6-1-15,1 13 1 0,-21-7 1 0,0 0-1 16,18 23 2-16,-4 14-2 0,-14-37 2 0,0 0-2 0,5 50 2 15,-5 7-2-15,0-57 12 0,0 0-12 0,-2 58 12 16,-3 3-12-16,5-61 3 0,0 0-3 0,-4 48 4 16,1-6-4-16,3-42-142 0,0 0 142 0,0 30-142 15,-3-9 142-15,1 30-721 0</inkml:trace>
  <inkml:trace contextRef="#ctx0" brushRef="#br2" timeOffset="-46483.32">12320 15267 718 0,'0'0'0'0,"-3"9"0"0,-2 6 0 0,5-15 79 15,0 0-79-15,0 14 80 0,5 2-80 0,-5-16 65 16,0 0-65-16,3 20 65 0,2 4-65 0,-5-24 44 0,0 0-44 16,4 27 45-16,1 3-45 0,-5-30 35 0,0 0-35 15,4 29 35-15,-4-2-35 0,0-27 22 0,0 0-22 16,0 26 22-16,-6-9-22 0,6-17 1 0,0 0-1 16,-3 14 2-16,-1-4-2 0,4-10 3 0,0 0-3 15,-3-3 3-15,1-11-3 0,2 14 1 0,0 0-1 16,-3-21 2-16,3-8-2 0,0 29 1 0,0 0-1 15,0-34 1-15,3-7-1 0,-3 41 0 0,0 0 0 0,5-43 1 16,4-2-1-16,-9 45 2 0,0 0-2 0,14-39 3 16,5 3-3-16,-19 36 0 0,0 0 0 0,18-27 0 15,3 3 0-15,-21 24 0 0,0 0 0 0,20-11 0 16,0 11 0-16,-20 0 5 0,0 0-5 0,19 12 5 16,-5 12-5-16,-14-24 13 0,0 0-13 0,12 26 13 15,-7 7-13-15,-5-33 9 0,0 0-9 0,4 32 9 16,-6 1-9-16,2-33 9 0,0 0-9 0,-4 32 10 15,-8-1-10-15,12-31 15 0,0 0-15 0,-8 27 15 0,-8-4-15 16,16-23 8-16,0 0-8 0,-18 22 8 0,1-3-8 16,17-19 3-16,0 0-3 0,-17 14 4 0,-1-4-4 0,18-10 21 15,0 0-21-15,-12 7 21 0,3-2-21 0,9-5 6 16,0 0-6-16,-8 2 7 0,4-6-7 0,4 4 4 16,0 0-4-16,5-2 5 0,11 1-5 0,-16 1 13 15,0 0-13-15,17 1 13 0,10 3-13 0,-27-4 0 16,0 0 0-16,29 10 1 0,4 4-1 0,-33-14 0 15,0 0 0-15,33 19 1 0,2 1-1 0,-35-20 7 16,0 0-7-16,30 24 8 0,-8 4-8 0,-22-28 7 16,0 0-7-16,20 25 8 0,-12 1-8 0,-8-26 8 0,0 0-8 15,6 26 9-15,-6 1-9 0,0-27 15 0,0 0-15 16,-6 27 15-16,-2-1-15 0,8-26 8 0,0 0-8 16,-18 22 8-16,-4-1-8 0,22-21 1 0,0 0-1 15,-28 12 1-15,-12-7-1 0,40-5 3 0,0 0-3 16,-35-2 4-16,2-8-4 0,33 10-37 0,0 0 37 15,-23-15-37-15,2-9 37 0,21 24-127 0,0 0 127 0,-5-28-126 16,5-4 126-16,-4-28-826 0</inkml:trace>
  <inkml:trace contextRef="#ctx0" brushRef="#br2" timeOffset="-46123.33">12757 15283 774 0,'0'0'0'0,"0"0"0"0,0 0 0 0,0 0 96 15,0 0-96-15,0 0 97 0,6-7-97 16,-6 7 71-16,0 0-71 0,5-3 72 0,4 1-72 0,-9 2 59 16,0 0-59-16,10 2 60 0,4 4-60 0,-14-6 22 15,0 0-22-15,16 9 23 0,1 5-23 0,-17-14 18 16,0 0-18-16,18 17 19 0,-3 2-19 0,-15-19 18 15,0 0-18-15,14 24 18 0,-5 1-18 0,-9-25 24 16,0 0-24-16,5 26 25 0,-3 1-25 0,-2-27 7 16,0 0-7-16,-7 36 7 0,-9 6-7 0,16-42 17 15,0 0-17-15,-14 41 17 0,-3 1-17 0,17-42 33 0,0 0-33 16,-16 42 34-16,6-3-34 0,10-39 17 0,0 0-17 16,-7 34 17-16,2-5-17 0,5-29 0 0,0 0 0 15,8 26 1-15,6-5-1 0,-14-21 0 0,0 0 0 16,28 12 0-16,7-7 0 0,-35-5-216 0,0 0 216 15,45-9-216-15,11-11 216 0,41-9-722 0</inkml:trace>
  <inkml:trace contextRef="#ctx0" brushRef="#br2" timeOffset="-44516.79">13700 14611 393 0,'0'0'0'0,"0"4"0"0,0 1 0 0,0-5 106 15,0 0-106-15,0 0 107 0,0 3-107 0,0-3 105 16,0 0-105-16,0 0 105 0,3 0-105 0,-3 0 81 16,0 0-81-16,0 0 81 0,0 7-81 0,0-7 58 15,0 0-58-15,-3 7 58 0,-4 5-58 0,7-12 35 16,0 0-35-16,-10 24 35 0,-8 9-35 0,18-33 16 16,0 0-16-16,-16 34 17 0,-4 5-17 0,20-39 11 15,0 0-11-15,-18 45 11 0,-3 4-11 0,21-49 17 0,0 0-17 16,-17 55 17-16,3 7-17 0,14-62 44 0,0 0-44 0,-12 67 44 15,3 5-44-15,9-72 21 0,0 0-21 0,-2 90 21 16,9 13-21-16,-7-103 30 0,0 0-30 0,9 100 30 16,3-1-30-16,-12-99 7 0,0 0-7 0,18 89 7 15,2-7-7-15,-20-82 10 0,0 0-10 0,23 67 11 16,1-12-11-16,-24-55 3 0,0 0-3 0,25 43 4 16,1-14-4-16,-26-29 0 0,0 0 0 0,21 19 0 15,-2-11 0-15,-19-8-139 0,0 0 139 0,19 2-138 16,-1-11 138-16,15 4-812 0</inkml:trace>
  <inkml:trace contextRef="#ctx0" brushRef="#br2" timeOffset="-43901.38">13665 15427 550 0,'0'0'0'0,"5"-5"0"15,1-4 0-15,-6 9 95 0,0 0-95 0,7-9 95 0,-2-1-95 16,-5 10 60-16,0 0-60 0,8-8 60 0,1-3-60 16,-9 11 49-16,0 0-49 0,18-7 50 0,6 1-50 15,-24 6 8-15,0 0-8 0,30-4 8 0,3 4-8 0,-33 0 18 16,0 0-18-16,38 0 19 0,0 0-19 0,-38 0 8 15,0 0-8-15,39 2 9 0,-1 1-9 0,-38-3 9 16,0 0-9-16,33 4 9 0,-2-3-9 0,-31-1 15 16,0 0-15-16,28 2 15 0,-2-2-15 0,-26 0 22 15,0 0-22-15,20-2 23 0,-1 1-23 0,-19 1 14 16,0 0-14-16,12-5 15 0,2-2-15 0,-14 7 0 16,0 0 0-16,9-10 0 0,-2-2 0 0,-7 12-116 0,0 0 116 15,7-14-115-15,0-3 115 0,5-14-602 0</inkml:trace>
  <inkml:trace contextRef="#ctx0" brushRef="#br2" timeOffset="-43120.2">14385 15392 651 0,'0'0'0'0,"0"-12"0"0,-2-10 0 0,2 22 83 15,0 0-83-15,0-25 84 0,2-8-84 0,-2 33 62 16,0 0-62-16,7-39 63 0,5-6-63 0,-12 45 55 16,0 0-55-16,14-50 55 0,-2-4-55 0,-12 54 22 15,0 0-22-15,12-55 23 0,2 0-23 0,-14 55 18 16,0 0-18-16,16-52 19 0,1 3-19 0,-17 49 10 16,0 0-10-16,18-43 10 0,2 4-10 0,-20 39 10 15,0 0-10-15,18-30 10 0,-4 8-10 0,-14 22 8 0,0 0-8 16,16-15 8-16,-4 4-8 0,-12 11 3 0,0 0-3 15,10 0 4-15,-1 7-4 0,-9-7 12 0,0 0-12 16,7 23 12-16,-2 9-12 0,-5-32 14 0,0 0-14 16,4 40 15-16,-1 1-15 0,-3-41 3 0,0 0-3 15,2 46 4-15,1 2-4 0,-3-48 13 0,0 0-13 16,4 53 14-16,1 5-14 0,-5-58 3 0,0 0-3 0,7 53 4 16,2 0-4-16,-9-53 12 0,0 0-12 0,12 45 13 15,2-9-13-15,-14-36 23 0,0 0-23 0,21 27 24 16,3-9-24-16,-24-18 0 0,0 0 0 0,28 5 1 15,3-12-1-15,-31 7 8 0,0 0-8 0,30-17 9 16,1-11-9-16,-31 28 23 0,0 0-23 0,25-34 24 16,1-14-24-16,-26 48 2 0,0 0-2 0,17-43 3 15,-1-3-3-15,-16 46 13 0,0 0-13 0,14-45 13 16,-2 1-13-16,-12 44 24 0,0 0-24 0,9-45 25 0,-6-1-25 16,-3 46 6-16,0 0-6 0,2-46 7 0,-4-2-7 15,2 48 34-15,0 0-34 0,-7-45 35 0,-5 1-35 16,12 44 10-16,0 0-10 0,-19-38 10 0,-5 6-10 15,24 32 0-15,0 0 0 0,-18-24 0 0,-1 8 0 0,19 16-6 16,0 0 6-16,-14-12-6 0,5 4 6 0,9 8-10 16,0 0 10-16,0 0-9 0,4 8 9 0,-4-8-10 15,0 0 10-15,10 9-10 0,9 4 10 0,-19-13-4 16,0 0 4-16,23 9-3 0,3 0 3 0,-26-9 0 16,0 0 0-16,30 0 0 0,3-7 0 0,-33 7 2 15,0 0-2-15,33-7 3 0,-2-2-3 0,-31 9 0 16,0 0 0-16,28-8 1 0,-5-1-1 0,-23 9-152 0,0 0 152 15,17-10-152-15,-6 0 152 0,17-9-844 0</inkml:trace>
  <inkml:trace contextRef="#ctx0" brushRef="#br2" timeOffset="-40538.43">15146 15406 147 0,'0'0'0'0,"5"-7"0"0,4-3 0 0,-9 10 141 15,0 0-141-15,9-14 142 0,-1-3-142 0,-8 17 106 16,0 0-106-16,9-24 107 0,3-3-107 0,-12 27 98 16,0 0-98-16,12-31 99 0,-3-3-99 0,-9 34 83 0,0 0-83 15,11-36 84-15,1-4-84 0,-12 40 70 0,0 0-70 16,10-32 70-16,1-4-70 0,-11 36 60 0,0 0-60 16,7-28 60-16,-2 4-60 0,-5 24 41 0,0 0-41 15,0-18 41-15,-4 2-41 0,4 16 41 0,0 0-41 16,-3-12 42-16,1 5-42 0,2 7 9 0,0 0-9 0,-5-5 10 15,3 5-10-15,2 0 21 0,0 0-21 0,0 2 21 16,0 5-21-16,0-7 8 0,0 0-8 0,11 19 8 16,8 8-8-16,-19-27 1 0,0 0-1 0,21 34 1 15,5 7-1-15,-26-41 15 0,0 0-15 0,28 47 15 16,-2 2-15-16,-26-49 3 0,0 0-3 0,26 47 3 16,-2-3-3-16,-24-44 0 0,0 0 0 0,21 38 1 15,-7-6-1-15,-14-32 6 0,0 0-6 0,12 31 6 16,-5-2-6-16,-7-29 37 0,0 0-37 0,6 23 38 15,-6-5-38-15,0-18 18 0,0 0-18 0,-7 18 18 0,-4-3-18 16,11-15 6-16,0 0-6 0,-17 10 7 0,-4-5-7 16,21-5 35-16,0 0-35 0,-28 2 35 0,0-5-35 15,28 3-1-15,0 0 1 0,-24-9-1 0,-4-1 1 16,28 10-54-16,0 0 54 0,-18-17-54 0,8 0 54 0,10 17-201 16,0 0 201-16,0-21-201 0,9-1 201 0,-1-21-822 15</inkml:trace>
  <inkml:trace contextRef="#ctx0" brushRef="#br2" timeOffset="-40012.86">15632 15117 774 0,'0'0'0'0,"7"-9"0"15,5-5 0-15,-12 14 108 0,0 0-108 0,14-13 108 16,0-1-108-16,-14 14 79 0,0 0-79 0,16-12 79 15,5 0-79-15,-21 12 62 0,0 0-62 0,17-9 63 16,6 3-63-16,-23 6 25 0,0 0-25 0,21-7 26 0,-2 5-26 16,-19 2 26-16,0 0-26 0,14 0 26 0,-2 3-26 15,-12-3 15-15,0 0-15 0,10 9 15 0,-3 5-15 0,-7-14 28 16,0 0-28-16,4 22 28 0,-4 7-28 0,0-29 12 16,0 0-12-16,-4 31 12 0,-1 3-12 0,5-34 41 15,0 0-41-15,-12 38 41 0,-4 3-41 0,16-41 20 16,0 0-20-16,-22 39 20 0,-6-3-20 0,28-36 0 15,0 0 0-15,-23 35 1 0,2-6-1 0,21-29 0 16,0 0 0-16,-17 29 1 0,1-2-1 0,16-27 0 16,0 0 0-16,-9 29 1 0,6-3-1 0,3-26-3 15,0 0 3-15,10 26-2 0,8-4 2 0,-18-22-3 0,0 0 3 16,21 17-2-16,10-7 2 0,-31-10-6 0,0 0 6 16,31 6-5-16,4-12 5 0,-35 6-72 0,0 0 72 15,32-6-71-15,1-8 71 0,-33 14-104 0,0 0 104 16,29-19-103-16,-4-3 103 0,30-23-845 0</inkml:trace>
  <inkml:trace contextRef="#ctx0" brushRef="#br2" timeOffset="-39398.19">15987 14570 315 0,'0'0'0'16,"0"-3"0"-16,2-4 0 0,-2 7 64 0,0 0-64 0,2-5 64 15,-2 1-64-15,0 4 92 0,0 0-92 0,0-5 93 16,0 3-93-16,0 2 79 0,0 0-79 0,0 0 79 16,0 0-79-16,0 0 62 0,0 0-62 0,5 4 63 15,-1 1-63-15,-4-5 42 0,0 0-42 0,12 12 43 16,5 5-43-16,-17-17 47 0,0 0-47 0,23 31 48 16,5 10-48-16,-28-41 28 0,0 0-28 0,28 48 28 15,3 7-28-15,-31-55 34 0,0 0-34 0,28 58 35 16,0 4-35-16,-28-62 32 0,0 0-32 0,26 84 32 15,-2 10-32-15,-24-94 31 0,0 0-31 0,14 91 31 16,-9 0-31-16,-5-91 44 0,0 0-44 0,-1 82 44 16,-6-7-44-16,7-75 34 0,0 0-34 0,-14 70 35 0,-11-6-35 15,25-64 33-15,0 0-33 0,-29 63 34 0,-10-3-34 16,39-60 22-16,0 0-22 0,-41 52 23 0,-8-6-23 16,49-46-3-16,0 0 3 0,-39 29-3 0,8-12 3 0,31-17-125 15,0 0 125-15,-70 43-1018 0,140-86 1018 0</inkml:trace>
  <inkml:trace contextRef="#ctx0" brushRef="#br2" timeOffset="-36740.01">17264 14726 247 0,'0'0'0'0,"2"-5"0"0,5-5 0 0,-7 10 18 0,0 0-18 16,2-11 18-16,0 1-18 0,-2 10 69 0,0 0-69 16,1-10 70-16,3 1-70 0,-4 9 96 0,0 0-96 15,0-7 96-15,0 2-96 0,0 5 91 0,0 0-91 16,0-1 92-16,0-5-92 0,0 6 68 0,0 0-68 16,0 0 69-16,0 0-69 0,0 0 51 0,0 0-51 15,0 6 52-15,0-1-52 0,0-5 39 0,0 0-39 0,-5 15 39 16,1 9-39-16,4-24 24 0,0 0-24 0,-3 34 25 15,-3 6-25-15,6-40 27 0,0 0-27 0,-3 43 27 16,-4 1-27-16,7-44 22 0,0 0-22 0,-5 43 22 16,1 0-22-16,4-43 40 0,0 0-40 0,-2 43 40 15,-3 1-40-15,5-44 7 0,0 0-7 0,-3 34 7 16,3-4-7-16,0-30 12 0,0 0-12 0,-4 24 13 16,4-7-13-16,0-17 25 0,0 0-25 0,0 10 26 15,4-8-26-15,-4-2-1 0,0 0 1 0,0-6 0 0,3-5 0 16,-3 11-148-16,0 0 148 0,5-16-148 0,-3-6 148 15,-2 22-161-15,0 0 161 0,7-22-160 0,-2-2 160 0,8-23-511 16</inkml:trace>
  <inkml:trace contextRef="#ctx0" brushRef="#br2" timeOffset="-36424.96">17040 14940 539 0,'0'0'0'0,"17"0"0"0,13 2 0 0,-30-2 71 15,0 0-71-15,0 0 72 0,-16-2-72 0,16 2 71 0,0 0-71 16,-10-2 71-16,-1-1-71 0,11 3 83 0,0 0-83 16,-2-5 83-16,4-2-83 0,-2 7 52 0,0 0-52 0,11-8 52 15,8-4-52-15,-19 12 45 0,0 0-45 0,22-12 46 16,4-2-46-16,-26 14 43 0,0 0-43 0,30-12 43 15,5-2-43-15,-35 14 17 0,0 0-17 0,35-12 17 16,0 2-17-16,-35 10 21 0,0 0-21 0,36-10 21 16,6 1-21-16,-42 9 24 0,0 0-24 0,38-7 25 15,1-3-25-15,-39 10 43 0,0 0-43 0,33-5 43 16,2 1-43-16,-35 4-180 0,0 0 180 0,24-1-180 16,-1-1 180-16,27-2-737 0</inkml:trace>
  <inkml:trace contextRef="#ctx0" brushRef="#br2" timeOffset="-17252.84">18517 14604 438 0,'0'0'0'0,"0"0"0"0,3-17 0 0,-3 17 44 0,0 0-44 16,2-7 44-16,-2 1-44 0,0 6 43 0,0 0-43 16,0-6 44-16,-2 1-44 0,2 5 25 0,0 0-25 15,-3-3 26-15,-4 1-26 0,7 2 19 0,0 0-19 16,-14 0 20-16,-7 0-20 0,21 0 25 0,0 0-25 15,-24 5 26-15,-6 2-26 0,30-7 22 0,0 0-22 16,-30 12 22-16,-3 5-22 0,33-17 9 0,0 0-9 0,-29 23 10 16,-1 6-10-16,30-29 10 0,0 0-10 0,-24 34 11 15,-1 5-11-15,25-39 15 0,0 0-15 0,-17 45 16 16,5 3-16-16,12-48 1 0,0 0-1 0,-5 46 1 16,5 2-1-16,0-48 3 0,0 0-3 0,8 41 4 15,8-5-4-15,-16-36 5 0,0 0-5 0,21 24 6 16,5-8-6-16,-26-16 3 0,0 0-3 0,28 0 3 15,5-9-3-15,-33 9 11 0,0 0-11 0,30-19 11 0,3-8-11 16,-33 27 33-16,0 0-33 0,24-36 33 0,-1-7-33 16,-23 43 10-16,0 0-10 0,17-45 10 0,-5-1-10 15,-12 46 20-15,0 0-20 0,9-44 20 0,-2-1-20 16,-7 45 8-16,0 0-8 0,5-41 9 0,-3 2-9 0,-2 39 16 16,0 0-16-16,0-31 17 0,-2 7-17 0,2 24 3 15,0 0-3-15,0-17 4 0,0 6-4 0,0 11 12 16,0 0-12-16,-5 5 13 0,1 16-13 0,4-21 15 15,0 0-15-15,0 29 15 0,4 12-15 0,-4-41 8 16,0 0-8-16,5 50 9 0,4 5-9 0,-9-55 9 16,0 0-9-16,7 58 10 0,7 2-10 0,-14-60 8 0,0 0-8 15,10 79 8-15,4 8-8 0,-14-87 15 0,0 0-15 16,5 81 15-16,-3-3-15 0,-2-78 8 0,0 0-8 16,-5 71 8-16,-7-8-8 0,12-63 15 0,0 0-15 15,-12 51 16-15,1-11-16 0,11-40 8 0,0 0-8 16,-16 38 9-16,2-6-9 0,14-32 3 0,0 0-3 15,-20 31 4-15,-1-4-4 0,21-27 7 0,0 0-7 16,-18 23 7-16,1-8-7 0,17-15 7 0,0 0-7 0,-18 12 7 16,3-3-7-16,15-9 3 0,0 0-3 0,-14-9 3 15,2-13-3-15,12 22 19 0,0 0-19 0,-6-36 20 16,12-14-20-16,-6 50 3 0,0 0-3 0,10-62 3 16,11-11-3-16,-21 73 0 0,0 0 0 0,31-89 1 15,13-14-1-15,-44 103-36 0,0 0 36 0,38-82-36 16,2 8 36-16,-40 74-138 0,0 0 138 0,46-58-138 15,1 13 138-15,45-56-686 0</inkml:trace>
  <inkml:trace contextRef="#ctx0" brushRef="#br2" timeOffset="-16126.41">19081 14536 326 0,'0'0'0'0,"4"2"0"0,1 1 0 15,-5-3 13-15,0 0-13 0,4 3 13 0,-1 1-13 16,-3-4 10-16,0 0-10 0,7 12 11 0,2 3-11 16,-9-15 21-16,0 0-21 0,12 23 21 0,4 2-21 0,-16-25 1 15,0 0-1-15,15 29 1 0,3 6-1 0,-18-35 9 16,0 0-9-16,14 29 10 0,-2-2-10 0,-12-27 39 15,0 0-39-15,9 24 40 0,-4-5-40 0,-5-19 46 16,0 0-46-16,3 17 47 0,-1-5-47 0,-2-12 52 16,0 0-52-16,-2 9 53 0,-3-1-53 0,5-8 44 15,0 0-44-15,-7 7 44 0,-3-2-44 0,10-5 48 16,0 0-48-16,-16 4 48 0,-2-4-48 0,18 0 47 0,0 0-47 16,-24-2 48-16,0-1-48 0,24 3 42 0,0 0-42 15,-23-6 42-15,0 3-42 0,23 3 28 0,0 0-28 16,-20 0 28-16,2 0-28 0,18 0 9 0,0 0-9 0,-19 10 10 15,0 6-10-15,19-16 12 0,0 0-12 0,-16 24 12 16,-1 8-12-16,17-32 8 0,0 0-8 0,-7 40 8 16,5 6-8-16,2-46 23 0,0 0-23 0,2 50 24 15,3 4-24-15,-5-54 6 0,0 0-6 0,10 45 7 16,8-1-7-16,-18-44 25 0,0 0-25 0,15 35 26 16,3-10-26-16,-18-25 12 0,0 0-12 0,21 12 13 15,1-10-13-15,-22-2 18 0,0 0-18 0,23-8 18 16,1-13-18-16,-24 21-96 0,0 0 96 0,25-24-95 15,-1-7 95-15,25-24-796 0</inkml:trace>
  <inkml:trace contextRef="#ctx0" brushRef="#br2" timeOffset="-15661.75">19442 14913 404 0,'0'0'0'0,"2"-5"0"0,-1-4 0 0,-1 9 96 16,0 0-96-16,6-8 97 0,1-1-97 0,-7 9 53 0,0 0-53 15,7-7 53-15,1 0-53 0,-8 7 18 0,0 0-18 16,11-3 18-16,-1 1-18 0,-10 2 28 0,0 0-28 15,12 0 28-15,1 0-28 0,-13 0 4 0,0 0-4 0,12 4 5 16,2 2-5-16,-14-6 9 0,0 0-9 0,12 9 9 16,0 0-9-16,-12-9 24 0,0 0-24 0,9 10 25 15,-2 2-25-15,-7-12 12 0,0 0-12 0,5 17 12 16,-5 5-12-16,0-22 18 0,0 0-18 0,-5 22 18 16,0 2-18-16,5-24 15 0,0 0-15 0,-11 31 15 15,-5 7-15-15,16-38 26 0,0 0-26 0,-13 33 26 16,-5 1-26-16,18-34 30 0,0 0-30 0,-12 32 30 15,-4-1-30-15,16-31 43 0,0 0-43 0,-12 28 43 16,3-1-43-16,9-27 24 0,0 0-24 0,-7 21 25 16,4-4-25-16,3-17 29 0,0 0-29 0,5 15 29 15,7-1-29-15,-12-14 7 0,0 0-7 0,16 2 8 0,7-4-8 16,-23 2 0-16,0 0 0 0,29-10 0 0,3-6 0 16,-32 16-83-16,0 0 83 0,33-14-82 0,2-6 82 15,32-14-757-15</inkml:trace>
  <inkml:trace contextRef="#ctx0" brushRef="#br2" timeOffset="-14430.03">19918 14976 259 0,'0'0'0'0,"0"-10"0"0,-2-6 0 16,2 16 28-16,0 0-28 0,2-18 28 0,1-5-28 16,-3 23 45-16,0 0-45 0,5-27 46 0,4-6-46 15,-9 33 42-15,0 0-42 0,9-32 42 0,1-2-42 16,-10 34 38-16,0 0-38 0,11-31 39 0,1 0-39 0,-12 31 10 15,0 0-10-15,12-24 10 0,-2 0-10 0,-10 24 21 16,0 0-21-16,13-19 21 0,-1 4-21 0,-12 15 8 16,0 0-8-16,12-9 8 0,-3 1-8 0,-9 8 9 15,0 0-9-15,12 1 9 0,-2 8-9 0,-10-9 15 16,0 0-15-16,9 14 15 0,-2 4-15 0,-7-18 14 16,0 0-14-16,2 30 15 0,-4 9-15 0,2-39 15 15,0 0-15-15,-2 43 16 0,-1 6-16 0,3-49 9 0,0 0-9 16,-2 50 10-16,2 3-10 0,0-53 4 0,0 0-4 15,2 52 4-15,1-1-4 0,-3-51 37 0,0 0-37 16,6 46 38-16,2-3-38 0,-8-43 34 0,0 0-34 16,9 33 34-16,3-9-34 0,-12-24 38 0,0 0-38 0,19 8 38 15,4-13-38-15,-23 5 40 0,0 0-40 0,21-15 40 16,2-14-40-16,-23 29 34 0,0 0-34 0,20-33 35 16,3-6-35-16,-23 39 33 0,0 0-33 0,18-42 34 15,-3 0-34-15,-15 42 22 0,0 0-22 0,12-42 22 16,-3 0-22-16,-9 42 28 0,0 0-28 0,5-41 28 15,-1 1-28-15,-4 40 13 0,0 0-13 0,-7-39 13 16,-4 1-13-16,11 38 29 0,0 0-29 0,-15-36 29 16,-3 4-29-16,18 32 2 0,0 0-2 0,-17-30 2 15,-4 8-2-15,21 22 0 0,0 0 0 0,-14-19 1 16,4 11-1-16,10 8-6 0,0 0 6 0,-2-9-6 16,4 7 6-16,-2 2-26 0,0 0 26 0,12 2-26 15,9 3 26-15,-21-5-32 0,0 0 32 0,26 7-32 0,7 0 32 16,-33-7-12-16,0 0 12 0,33 5-12 0,5-1 12 0,-38-4-6 15,0 0 6-15,35 0-6 0,2-4 6 0,-37 4-4 16,0 0 4-16,36-5-4 0,1-4 4 0,-37 9 0 16,0 0 0-16,33-8 0 0,-3-2 0 0,-30 10-108 15,0 0 108-15,28-9-108 0,-4 0 108 0,-24 9-140 16,0 0 140-16,17-5-139 0,-6-3 139 0,17-6-458 16</inkml:trace>
  <inkml:trace contextRef="#ctx0" brushRef="#br2" timeOffset="-13799.75">20736 14747 348 0,'0'0'0'0,"0"3"0"0,-3 2 0 16,3-5 124-16,0 0-124 0,0 4 124 0,0-3-124 0,0-1 101 16,0 0-101-16,3 4 102 0,-1 1-102 0,-2-5 58 15,0 0-58-15,5 12 59 0,1 5-59 0,-6-17 13 16,0 0-13-16,8 22 13 0,-3 4-13 0,-5-26 22 16,0 0-22-16,7 26 22 0,0 1-22 0,-7-27 12 15,0 0-12-15,7 27 12 0,-1 1-12 0,-6-28 9 16,0 0-9-16,7 22 9 0,-6-5-9 0,-1-17 16 0,0 0-16 15,2 14 17-15,0-5-17 0,-2-9 8 0,0 0-8 16,0 5 8-16,0-5-8 0,0 0 3 0,0 0-3 16,-4-4 4-16,3-4-4 0,1 8 7 0,0 0-7 0,-9-11 7 15,-3 1-7-15,12 10 13 0,0 0-13 0,-21-14 13 16,-5 1-13-16,26 13 3 0,0 0-3 0,-28-9 4 16,-2 2-4-16,30 7 7 0,0 0-7 0,-29-1 7 15,-1 6-7-15,30-5 3 0,0 0-3 0,-28 7 3 16,2 5-3-16,26-12 2 0,0 0-2 0,-24 25 2 15,3 13-2-15,21-38 0 0,0 0 0 0,-16 43 0 16,7 8 0-16,9-51-1 0,0 0 1 0,-1 48-1 16,4 0 1-16,-3-48-2 0,0 0 2 0,14 36-1 15,3-8 1-15,-17-28-2 0,0 0 2 0,26 13-1 16,9-13 1-16,-35 0-180 0,0 0 180 0,37-10-179 16,5-14 179-16,36-10-487 0</inkml:trace>
  <inkml:trace contextRef="#ctx0" brushRef="#br2" timeOffset="-13049.3">20919 14981 471 0,'0'0'0'0,"4"0"0"0,4 0 0 16,-8 0 87-16,0 0-87 0,2 0 87 0,2 2-87 15,-4-2 71-15,0 0-71 0,3-2 71 0,-1 1-71 16,-2 1 67-16,0 0-67 0,3-6 67 0,4 0-67 0,-7 6 33 16,0 0-33-16,6-12 33 0,6-4-33 0,-12 16 34 15,0 0-34-15,7-19 34 0,3-6-34 0,-10 25 22 16,0 0-22-16,9-24 23 0,-2-4-23 0,-7 28 27 16,0 0-27-16,5-24 27 0,-3 0-27 0,-2 24 22 15,0 0-22-15,0-19 22 0,0 6-22 0,0 13 1 16,0 0-1-16,0-14 2 0,2 7-2 0,-2 7 10 15,0 0-10-15,3-2 11 0,4 4-11 0,-7-2 1 16,0 0-1-16,16 14 1 0,5 8-1 0,-21-22 0 0,0 0 0 16,22 29 0-16,6 6 0 0,-28-35 0 0,0 0 0 0,26 39 0 15,4 0 0-15,-30-39 0 0,0 0 0 16,21 35 0-16,0-1 0 0,-21-34 0 0,0 0 0 0,17 32 0 16,-8-2 0-16,-9-30 12 0,0 0-12 0,7 25 13 15,-2-1-13-15,-5-24 16 0,0 0-16 0,2 19 17 16,-2-3-17-16,0-16 15 0,0 0-15 0,-5 13 16 15,-4-1-16-15,9-12 26 0,0 0-26 0,-16 7 26 16,-3-2-26-16,19-5 12 0,0 0-12 0,-23-8 13 16,-4-8-13-16,27 16 1 0,0 0-1 0,-21-15 2 15,-4-9-2-15,25 24-13 0,0 0 13 0,-14-19-13 16,6-2 13-16,8 21-159 0,0 0 159 0,0-20-159 16,8-1 159-16,1-20-687 0</inkml:trace>
  <inkml:trace contextRef="#ctx0" brushRef="#br2" timeOffset="-12584.32">21332 14926 695 0,'0'0'0'16,"4"-3"0"-16,1-4 0 0,-5 7 66 0,0 0-66 0,7-3 66 15,0-1-66-15,-7 4 44 0,0 0-44 0,9-1 44 16,1-1-44-16,-10 2 24 0,0 0-24 0,12 0 25 15,4 0-25-15,-16 0 0 0,0 0 0 0,14 2 1 16,0 1-1-16,-14-3 8 0,0 0-8 0,10 4 8 16,1 2-8-16,-11-6 15 0,0 0-15 0,7 5 15 15,-2 4-15-15,-5-9 15 0,0 0-15 0,0 15 15 16,-2 6-15-16,2-21 26 0,0 0-26 0,-9 29 26 16,-6 7-26-16,15-36 42 0,0 0-42 0,-16 41 43 15,-1 6-43-15,17-47 77 0,0 0-77 0,-14 49 78 16,-2-1-78-16,16-48 48 0,0 0-48 0,-5 45 49 15,1-6-49-15,4-39 40 0,0 0-40 0,16 31 41 0,12-9-41 16,-28-22 5-16,0 0-5 0,52 2 6 0,21-19-6 16,-73 17-65-16,0 0 65 0,127-16-1018 0,-254 32 1018 0</inkml:trace>
  <inkml:trace contextRef="#ctx0" brushRef="#br2" timeOffset="2670.32">21778 12903 897 0,'0'0'0'0,"4"-8"0"0,3-4 0 0,-7 12-41 16,0 0 41-16,3-17-41 0,4-4 41 0,-7 21 42 16,0 0-42-16,7-22 42 0,2-2-42 0,-9 24 41 15,0 0-41-15,8-26 41 0,3-1-41 0,-11 27 13 16,0 0-13-16,10-31 14 0,3-3-14 0,-13 34 33 16,0 0-33-16,13-35 34 0,3-1-34 0,-16 36 6 15,0 0-6-15,14-34 7 0,2-2-7 0,-16 36 28 0,0 0-28 16,8-27 28-16,-2-1-28 0,-6 28 18 15,0 0-18-15,3-19 19 0,-1 6-19 0,-2 13 10 0,0 0-10 16,0-7 10-16,-2 0-10 0,2 7 18 0,0 0-18 16,-9 7 18-16,-4 5-18 0,13-12 8 0,0 0-8 15,-13 20 8-15,1 8-8 0,12-28 1 0,0 0-1 16,-12 36 1-16,3 8-1 0,9-44 8 0,0 0-8 0,-8 50 9 16,4 5-9-16,4-55 0 0,0 0 0 0,-2 55 1 15,4 3-1-15,-2-58 3 0,0 0-3 0,4 55 3 16,-4-2-3-16,0-53 5 0,0 0-5 0,1 41 5 15,3-5-5-15,-4-36 7 0,0 0-7 0,5 27 7 16,0-4-7-16,-5-23-1 0,0 0 1 0,9 17-1 16,1-9 1-16,-10-8-181 0,0 0 181 0,13 4-181 15,1-8 181-15,12 4-599 0</inkml:trace>
  <inkml:trace contextRef="#ctx0" brushRef="#br2" timeOffset="3059.94">22003 12060 415 0,'0'0'0'16,"3"-1"0"-16,4-1 0 0,-7 2 29 0,0 0-29 16,9-7 29-16,3-1-29 0,-12 8 11 0,0 0-11 15,12-6 11-15,4-2-11 0,-16 8 10 0,0 0-10 16,12-4 10-16,-1 4-10 0,-11 0 10 0,0 0-10 16,8 4 10-16,-2 4-10 0,-6-8 60 0,0 0-60 15,1 14 60-15,-1 3-60 0,0-17 68 0,0 0-68 0,-5 21 69 16,-3 3-69-16,8-24 65 0,0 0-65 0,-18 26 65 15,-5-1-65-15,23-25 54 0,0 0-54 0,-20 22 55 16,-3-3-55-16,23-19 40 0,0 0-40 0,-19 14 40 16,-2-7-40-16,21-7 28 0,0 0-28 0,-16-4 28 15,2-11-28-15,14 15-124 0,0 0 124 0,-3-21-123 16,8-8 123-16,-3-20-600 0</inkml:trace>
  <inkml:trace contextRef="#ctx0" brushRef="#br2" timeOffset="4036.21">22327 12761 281 0,'0'0'0'0,"0"0"0"0,0 0 0 0,0 0 77 16,0 0-77-16,0 0 78 0,3-2-78 0,-3 2 60 15,0 0-60-15,0 0 60 0,4-1-60 0,-4 1 78 16,0 0-78-16,0 0 79 0,5 7-79 0,-5-7 54 16,0 0-54-16,7 8 55 0,2 6-55 0,-9-14 40 15,0 0-40-15,10 17 40 0,2 3-40 0,-12-20 36 16,0 0-36-16,14 21 36 0,-1 1-36 0,-13-22 14 15,0 0-14-15,10 17 15 0,0-1-15 0,-10-16 42 0,0 0-42 16,7 10 42-16,-3-3-42 0,-4-7 37 0,0 0-37 16,2 5 38-16,-2-3-38 0,0-2 8 0,0 0-8 15,-6-2 9-15,-2-5-9 0,8 7 21 0,0 0-21 16,-14-5 21-16,-4-5-21 0,18 10 22 0,0 0-22 16,-22-9 23-16,-1 1-23 0,23 8 8 0,0 0-8 15,-23-7 8-15,-3 2-8 0,26 5 10 0,0 0-10 0,-21 0 10 16,2 0-10-16,19 0 15 0,0 0-15 0,-19 12 16 15,2 5-16-15,17-17 3 0,0 0-3 0,-18 26 4 16,3 10-4-16,15-36 0 0,0 0 0 0,-9 37 1 16,9 8-1-16,0-45-1 0,0 0 1 0,3 39 0 15,8 1 0-15,-11-40 0 0,0 0 0 0,10 32 0 16,4-3 0-16,-14-29 1 0,0 0-1 0,16 19 2 16,6-7-2-16,-22-12-3 0,0 0 3 0,23 2-3 15,0-11 3-15,-23 9-13 0,0 0 13 0,22-13-13 16,-2-6 13-16,-20 19-17 0,0 0 17 0,19-24-17 0,-4-5 17 15,-15 29-4-15,0 0 4 0,14-28-4 0,-3-3 4 16,-11 31-3-16,0 0 3 0,7-27-3 0,-2 1 3 16,-5 26 0-16,0 0 0 0,4-19 0 0,-1 6 0 0,-3 13 0 15,0 0 0-15,0-9 0 0,-3 4 0 0,3 5-1 16,0 0 1-16,-4 14-1 0,-3 11 1 0,7-25-4 16,0 0 4-16,-5 31-3 0,1 9 3 0,4-40-3 15,0 0 3-15,-1 30-3 0,-1-4 3 0,2-26-2 16,0 0 2-16,0 24-2 0,2-3 2 0,-2-21 0 15,0 0 0-15,3 17 0 0,4-2 0 0,-7-15-145 16,0 0 145-16,14 12-145 0,2-2 145 0,-16-10-165 0,0 0 165 16,22-1-165-16,8-15 165 0,22-4-367 0</inkml:trace>
  <inkml:trace contextRef="#ctx0" brushRef="#br2" timeOffset="4425.96">22647 13006 483 0,'0'0'0'0,"0"0"0"16,2-3 0-16,-2 3 76 0,0 0-76 0,2-5 77 16,1-2-77-16,-3 7 47 0,0 0-47 0,6-9 48 15,-1 1-48-15,-5 8 38 0,0 0-38 0,7-9 38 16,0-1-38-16,-7 10 28 0,0 0-28 0,10-11 28 0,2 1-28 15,-12 10 32-15,0 0-32 0,14-7 33 0,2 4-33 16,-16 3 13-16,0 0-13 0,16 0 13 0,1 5-13 16,-17-5 31-16,0 0-31 0,14 5 31 0,-2 4-31 0,-12-9 18 15,0 0-18-15,9 12 18 0,-4 5-18 0,-5-17 35 16,0 0-35-16,0 26 36 0,-5 4-36 0,5-30 19 16,0 0-19-16,-7 29 20 0,-2 2-20 0,9-31 29 15,0 0-29-15,-10 36 29 0,-2 5-29 0,12-41 20 16,0 0-20-16,-9 33 20 0,0-2-20 0,9-31 18 15,0 0-18-15,-3 25 18 0,3 1-18 0,0-26 4 16,0 0-4-16,9 19 5 0,8-4-5 0,-17-15-2 16,0 0 2-16,24 6-1 0,2-6 1 0,-26 0-193 0,0 0 193 15,34-16-192-15,-1-8 192 0,33-15-580 0</inkml:trace>
  <inkml:trace contextRef="#ctx0" brushRef="#br2" timeOffset="4803.35">23278 12658 886 0,'0'0'0'0,"0"0"0"0,4 0 0 0,-4 0 108 15,0 0-108-15,5 0 109 0,0-7-109 0,-5 7 96 16,0 0-96-16,9-3 96 0,1 1-96 0,-10 2 45 16,0 0-45-16,14 0 45 0,7 5-45 0,-21-5 0 15,0 0 0-15,19 7 0 0,7 5 0 0,-26-12 22 16,0 0-22-16,23 11 22 0,1 1-22 0,-24-12 2 15,0 0-2-15,23 10 3 0,0 0-3 0,-23-10 2 16,0 0-2-16,17 7 3 0,-1-2-3 0,-16-5-42 16,0 0 42-16,10 0-42 0,-1 0 42 0,-9 0-179 0,0 0 179 15,7 0-179-15,0 0 179 0,3-3-643 0</inkml:trace>
  <inkml:trace contextRef="#ctx0" brushRef="#br2" timeOffset="5056.52">23121 13001 617 0,'0'0'0'0,"14"-10"0"16,11-7 0-16,-25 17 97 0,0 0-97 0,14-6 97 15,-6 5-97-15,-8 1 63 0,0 0-63 0,14 1 64 16,0 3-64-16,-14-4 39 0,0 0-39 0,26 0 40 15,9-4-40-15,-35 4 18 0,0 0-18 0,40-6 19 16,7-3-19-16,-47 9 26 0,0 0-26 0,46-10 26 0,-1-4-26 16,-45 14-63-16,0 0 63 0,40-12-63 0,-5 2 63 15,-35 10-135-15,0 0 135 0,33-7-135 0,-2 2 135 0,30-7-439 16</inkml:trace>
  <inkml:trace contextRef="#ctx0" brushRef="#br2" timeOffset="5627.32">23627 13179 830 0,'0'0'0'0,"3"-5"0"15,4-10 0-15,-7 15 102 0,0 0-102 0,7-16 103 16,3-3-103-16,-10 19 70 0,0 0-70 0,14-24 70 15,4-7-70-15,-18 31 7 0,0 0-7 0,17-32 8 16,4-2-8-16,-21 34-3 0,0 0 3 0,21-36-2 16,2 0 2-16,-23 36-5 0,0 0 5 0,22-40-4 0,3-3 4 15,-25 43-1-15,0 0 1 0,24-44-1 0,2-2 1 0,-26 46 1 16,0 0-1-16,25-45 2 0,1 2-2 0,-26 43 19 16,0 0-19-16,21-39 20 0,-4 5-20 0,-17 34 4 15,0 0-4-15,14-26 4 0,-4 7-4 0,-10 19 8 16,0 0-8-16,4-12 8 0,-1 5-8 0,-3 7 8 15,0 0-8-15,0 9 8 0,-3 13-8 0,3-22 3 16,0 0-3-16,-4 29 3 0,1 9-3 0,3-38 2 16,0 0-2-16,-4 44 2 0,-1 11-2 0,5-55 1 15,0 0-1-15,0 62 2 0,4 5-2 0,-4-67 3 0,0 0-3 16,5 63 4-16,2-1-4 0,-7-62 2 0,0 0-2 16,12 53 2-16,6-5-2 0,-18-48 10 0,0 0-10 15,20 38 11-15,5-16-11 0,-25-22-9 0,0 0 9 0,28 12-9 16,1-14 9-16,-29 2-130 0,0 0 130 0,26-14-130 15,2-11 130-15,28-15-675 0</inkml:trace>
  <inkml:trace contextRef="#ctx0" brushRef="#br2" timeOffset="5868.94">23949 12150 908 0,'0'0'0'0,"9"5"0"0,11 5 0 15,-20-10 122-15,0 0-122 0,0 0 123 0,-7-9-123 16,7 9 66-16,0 0-66 0,-3-6 67 0,-2-1-67 16,5 7 34-16,0 0-34 0,-2-5 35 0,0 1-35 0,2 4-82 15,0 0 82-15,4-2-81 0,1 1 81 0,-5 1-192 16,0 0 192-16,10 7-192 0,3 6 192 0,9 8-498 15</inkml:trace>
  <inkml:trace contextRef="#ctx0" brushRef="#br2" timeOffset="6874.11">24323 12651 673 0,'0'0'0'0,"-3"7"0"16,-2 2 0-16,5-9 75 0,0 0-75 0,0 5 75 16,3-3-75-16,-3-2 50 0,0 0-50 0,4 3 50 0,-1 1-50 15,-3-4 18-15,0 0-18 0,5 10 18 0,4 4-18 16,-9-14 5-16,0 0-5 0,11 22 6 0,2 9-6 0,-13-31 13 16,0 0-13-16,14 29 13 0,-1 2-13 0,-13-31 1 15,0 0-1-15,10 29 1 0,0 0-1 0,-10-29 0 16,0 0 0-16,7 24 0 0,-3-5 0 0,-4-19 13 15,0 0-13-15,2 15 14 0,-1-5-14 0,-1-10 23 16,0 0-23-16,0 9 24 0,0-6-24 0,0-3 33 16,0 0-33-16,-3 6 33 0,-2-6-33 0,5 0 20 15,0 0-20-15,-18 0 20 0,-10-4-20 0,28 4 18 16,0 0-18-16,-27-2 19 0,-3-1-19 0,30 3 5 0,0 0-5 16,-26 0 5-16,0 0-5 0,26 0 8 0,0 0-8 15,-26 10 8-15,-2 7-8 0,28-17 3 0,0 0-3 16,-23 24 3-16,6 7-3 0,17-31 0 0,0 0 0 15,-9 34 0-15,9 6 0 0,0-40 0 0,0 0 0 0,7 36 0 16,7 0 0-16,-14-36 0 0,0 0 0 0,21 27 0 16,7-5 0-16,-28-22-1 0,0 0 1 0,29 12-1 15,3-8 1-15,-32-4-4 0,0 0 4 0,31-5-3 16,2-7 3-16,-33 12 0 0,0 0 0 0,26-16 0 16,-3-8 0-16,-23 24 2 0,0 0-2 0,19-24 2 15,-5-5-2-15,-14 29 0 0,0 0 0 0,10-27 0 16,-3-2 0-16,-7 29-20 0,0 0 20 0,2-23-20 15,-4 3 20-15,2 20-40 0,0 0 40 0,-1-14-39 16,-1 7 39-16,2 7-78 0,0 0 78 0,-2-6-77 16,0 4 77-16,2 2-126 0,0 0 126 0,-7 12-126 0,0 8 126 15,7-20-113-15,0 0 113 0,-3 19-113 0,1 5 113 16,2-24-104-16,0 0 104 0,2 22-104 0,5 2 104 16,-7-24-61-16,0 0 61 0,10 23-61 0,3-4 61 15,-13-19 10-15,0 0-10 0,17 13 10 0,4-4-10 0,-21-9 57 16,0 0-57-16,22 3 58 0,5-6-58 0,-27 3 76 15,0 0-76-15,29-9 76 0,8-6-76 0,-37 15 113 16,0 0-113-16,35-22 113 0,3-6-113 0,-38 28 127 16,0 0-127-16,37-32 127 0,1-4-127 0,-38 36 104 15,0 0-104-15,31-35 105 0,-3-4-105 0,-28 39 79 16,0 0-79-16,23-36 80 0,-6 5-80 0,-17 31 82 0,0 0-82 16,12-26 82-16,-5 6-82 0,-7 20 51 0,0 0-51 15,6-16 51-15,-5 6-51 0,-1 10 34 0,0 0-34 16,0 0 34-16,2 5-34 0,-2-5 45 0,0 0-45 0,-2 16 45 15,1 13-45-15,1-29 4 0,0 0-4 0,0 34 5 16,0 7-5-16,0-41 11 0,0 0-11 0,0 43 11 16,-2 2-11-16,2-45 4 0,0 0-4 0,2 44 4 15,1 1-4-15,-3-45 6 0,0 0-6 0,5 43 6 16,2-4-6-16,-7-39 13 0,0 0-13 0,5 31 13 16,-1-7-13-16,-4-24-1 0,0 0 1 0,5 20-1 15,-1-6 1-15,-4-14-51 0,0 0 51 0,3 10-51 16,2-3 51-16,-5-7-135 0,0 0 135 0,7-2-134 15,4-4 134-15,3-6-974 0</inkml:trace>
  <inkml:trace contextRef="#ctx0" brushRef="#br2" timeOffset="7070">24844 13268 931 0,'0'0'0'0,"-26"9"0"0,-12 6 0 0,38-15 35 15,0 0-35-15,-19 16 35 0,10-1-35 0,9-15 43 16,0 0-43-16,7 14 43 0,12-2-43 0,-19-12 14 16,0 0-14-16,28 5 15 0,5-3-15 0,-33-2-37 15,0 0 37-15,35-4-37 0,5-4 37 0,-40 8-104 16,0 0 104-16,33-16-104 0,-2-4 104 0,34-20-540 16</inkml:trace>
  <inkml:trace contextRef="#ctx0" brushRef="#br2" timeOffset="9650.06">25456 12797 1087 0,'0'0'0'0,"0"0"-82"16,0 0 82-16,0-5-82 0,-2-2 82 0,2 7 2 0,0 0-2 0,0-5 2 16,0 2-2-16,0 3 0 0,0 0 0 0,0-7 0 15,2 3 0-15,-2 4-20 0,0 0 20 0,3-1-20 16,1-3 20-16,-4 4-8 0,0 0 8 0,5-2-7 15,2 2 7-15,-7 0-4 0,0 0 4 0,12 2-3 16,4 2 3-16,-16-4-12 0,0 0 12 0,21 5-12 16,7 2 12-16,-28-7-8 0,0 0 8 0,29 3-8 15,6 0 8-15,-35-3-4 0,0 0 4 0,35 2-3 16,0-4 3-16,-35 2 0 0,0 0 0 0,33-1 0 16,-2-4 0-16,-31 5 0 0,0 0 0 0,26-6 1 15,-1 0-1-15,-25 6 3 0,0 0-3 0,21-7 4 0,-2-2-4 16,-19 9 3-16,0 0-3 0,17-7 3 0,-3 2-3 15,-14 5 0-15,0 0 0 0,12-5 0 0,-3 2 0 16,-9 3-122-16,0 0 122 0,7-2-122 0,-2 2 122 0,4-2-351 16</inkml:trace>
  <inkml:trace contextRef="#ctx0" brushRef="#br2" timeOffset="10086.25">25358 13131 729 0,'0'0'0'0,"14"-8"0"16,11-13 0-16,-25 21 103 0,0 0-103 0,6-3 103 16,-7 8-103-16,1-5 87 0,0 0-87 0,0 3 88 15,-2 1-88-15,2-4 63 0,0 0-63 0,0 3 63 0,3-1-63 16,-3-2 28-16,0 0-28 0,9 3 28 0,5 1-28 15,-14-4 17-15,0 0-17 0,21 1 17 0,5 3-17 16,-26-4-1-16,0 0 1 0,30 3 0 0,5 1 0 16,-35-4-7-16,0 0 7 0,36 1-7 0,4-1 7 0,-40 0-10 15,0 0 10-15,39 0-9 0,-3-1 9 0,-36 1-46 16,0 0 46-16,33 0-46 0,-3-4 46 0,-30 4-149 16,0 0 149-16,28-2-148 0,-4-1 148 0,28 0-581 15</inkml:trace>
  <inkml:trace contextRef="#ctx0" brushRef="#br2" timeOffset="58818.74">26991 12679 471 0,'0'0'0'0,"-4"7"0"16,-1 0 0-16,5-7-12 0,0 0 12 0,-5-4-12 16,-1-4 12-16,6 8 1 0,0 0-1 0,-5-7 2 15,-2-2-2-15,7 9 15 0,0 0-15 0,-7-7 16 16,-1 0-16-16,8 7 14 0,0 0-14 0,-9-5 15 16,2 2-15-16,7 3 5 0,0 0-5 0,-11-2 5 15,4 0-5-15,7 2 8 0,0 0-8 0,-7 2 8 16,2 0-8-16,5-2 8 0,0 0-8 0,-7 7 8 15,0 5-8-15,7-12 3 0,0 0-3 0,-7 17 3 16,-1 7-3-16,8-24 0 0,0 0 0 0,-6 29 1 16,3 5-1-16,3-34-1 0,0 0 1 0,2 33 0 15,3 1 0-15,-5-34-1 0,0 0 1 0,7 29-1 0,2-5 1 16,-9-24-4-16,0 0 4 0,12 19-4 0,5-5 4 16,-17-14 2-16,0 0-2 0,18 8 2 0,2-6-2 15,-20-2 6-15,0 0-6 0,21-2 6 0,0-6-6 0,-21 8 1 16,0 0-1-16,21-16 1 0,-2-4-1 0,-19 20 9 15,0 0-9-15,20-23 9 0,-3-2-9 0,-17 25 13 16,0 0-13-16,14-24 14 0,-2 0-14 0,-12 24 15 16,0 0-15-16,11-22 15 0,-5-2-15 0,-6 24 34 15,0 0-34-15,4-21 35 0,-2 0-35 0,-2 21 35 16,0 0-35-16,0-18 35 0,-2 0-35 0,2 18 43 16,0 0-43-16,-2-15 44 0,-1 3-44 0,3 12 41 15,0 0-41-15,-2-9 41 0,0 4-41 0,2 5 27 0,0 0-27 16,-1-3 27-16,1-1-27 0,0 4 27 0,0 0-27 15,0 0 27-15,0 0-27 0,0 0 33 0,0 0-33 16,-2 4 33-16,0 1-33 0,2-5 6 0,0 0-6 0,-2 12 6 16,2 3-6-16,0-15 11 0,0 0-11 0,0 19 11 15,2 4-11-15,-2-23 9 0,0 0-9 0,5 32 9 16,2 4-9-16,-7-36 8 0,0 0-8 0,7 43 8 16,0 0-8-16,-7-43 3 0,0 0-3 0,4 46 4 15,-1 2-4-15,-3-48 12 0,0 0-12 0,0 48 12 16,0 0-12-16,0-48 3 0,0 0-3 0,-2 43 4 15,1-6-4-15,1-37 2 0,0 0-2 0,-6 45 2 16,1-4-2-16,5-41 5 0,0 0-5 0,-7 38 5 16,0-7-5-16,7-31 6 0,0 0-6 0,-8 27 7 15,-1-5-7-15,9-22 3 0,0 0-3 0,-11 21 3 0,-1-4-3 16,12-17 6-16,0 0-6 0,-14 12 6 0,-1-3-6 16,15-9 7-16,0 0-7 0,-16 6 7 0,0-6-7 15,16 0 7-15,0 0-7 0,-15-10 8 0,-1-7-8 0,16 17 3 16,0 0-3-16,-9-21 4 0,6-6-4 0,3 27 2 15,0 0-2-15,3-31 2 0,9-3-2 0,-12 34 0 16,0 0 0-16,20-36 0 0,6 0 0 0,-26 36 3 16,0 0-3-16,29-39 4 0,6-4-4 0,-35 43-97 15,0 0 97-15,37-40-97 0,3-1 97 0,-40 41-100 16,0 0 100-16,38-41-100 0,0 0 100 0,39-41-611 16</inkml:trace>
  <inkml:trace contextRef="#ctx0" brushRef="#br2" timeOffset="59494.89">27569 12699 639 0,'0'0'0'0,"0"-1"0"0,0-8 0 0,0 9 94 16,0 0-94-16,2-8 94 0,1-3-94 15,-3 11 80-15,0 0-80 0,2-8 81 0,1 1-81 0,-3 7 82 16,0 0-82-16,2-5 83 0,-2 1-83 0,0 4 46 16,0 0-46-16,0 0 46 0,0 0-46 0,0 0 32 15,0 0-32-15,0 7 33 0,-2 5-33 0,2-12 15 16,0 0-15-16,0 21 16 0,2 8-16 0,-2-29 19 16,0 0-19-16,2 29 20 0,0 4-20 0,-2-33 8 15,0 0-8-15,3 32 8 0,2 2-8 0,-5-34 16 0,0 0-16 16,6 29 17-16,-1-3-17 0,-5-26 8 0,0 0-8 15,5 17 8-15,-2-1-8 0,-3-16 3 0,0 0-3 16,4 12 4-16,-1-5-4 0,-3-7 7 0,0 0-7 0,2 5 7 16,0-4-7-16,-2-1 32 0,0 0-32 15,0 0 32-15,0 0-32 0,0 0 1 0,0 0-1 0,-4-1 1 16,-1-4-1-16,5 5 5 0,0 0-5 0,-10-6 6 16,-2 0-6-16,12 6 8 0,0 0-8 0,-16-9 9 15,-3 4-9-15,19 5 3 0,0 0-3 0,-21 0 3 16,-2 3-3-16,23-3 6 0,0 0-6 0,-21 11 6 15,-3 6-6-15,24-17 3 0,0 0-3 0,-18 22 3 16,5 5-3-16,13-27 0 0,0 0 0 0,-7 33 0 16,5 5 0-16,2-38 4 0,0 0-4 0,5 34 5 15,7 0-5-15,-12-34 0 0,0 0 0 0,19 28 0 16,9-4 0-16,-28-24-2 0,0 0 2 0,25 15-2 0,3-5 2 16,-28-10-2-16,0 0 2 0,24 5-2 0,0-6 2 15,-24 1-109-15,0 0 109 0,21-5-109 0,0-6 109 16,-21 11-123-16,0 0 123 0,42-15-815 0,-84 30 815 0</inkml:trace>
  <inkml:trace contextRef="#ctx0" brushRef="#br2" timeOffset="60034.5">27876 13152 1300 0,'0'0'0'0,"0"0"1"0,0 0-1 0,0 0 2 16,26-38-2-16,-26 38 39 0,0 0-39 0,17-19 39 16,4-5-39-16,-21 24 6 0,0 0-6 0,16-22 7 15,-2-2-7-15,-14 24 0 0,0 0 0 0,12-22 0 16,0 1 0-16,-12 21 0 0,0 0 0 0,12-20 0 16,-1-3 0-16,-11 23 0 0,0 0 0 0,8-20 1 0,-2-1-1 15,-6 21 3-15,0 0-3 0,5-15 4 0,-2 4-4 16,-3 11 0-16,0 0 0 0,4-6 1 0,-2 2-1 15,-2 4 2-15,0 0-2 0,0 0 2 0,0 0-2 0,0 0 10 16,0 0-10-16,-2 9 11 0,-2 3-11 0,4-12 1 16,0 0-1-16,-3 17 1 0,-2 9-1 0,5-26 8 15,0 0-8-15,-4 30 9 0,1 5-9 0,3-35 3 16,0 0-3-16,0 37 3 0,1-1-3 0,-1-36 0 16,0 0 0-16,4 35 0 0,1 1 0 0,-5-36 0 15,0 0 0-15,7 27 0 0,2 0 0 0,-9-27 0 16,0 0 0-16,8 24 0 0,1-5 0 0,-9-19-1 0,0 0 1 15,7 16 0-15,0-4 0 0,-7-12-44 0,0 0 44 16,4 8-44-16,-1-4 44 0,-3-4-155 0,0 0 155 16,2 3-155-16,0-1 155 0,1 3-692 0</inkml:trace>
  <inkml:trace contextRef="#ctx0" brushRef="#br2" timeOffset="60250.13">27919 13364 684 0,'0'0'0'0,"11"-3"0"16,8-2 0-16,-19 5 76 0,0 0-76 0,10-2 76 15,-1 0-76-15,-9 2 68 0,0 0-68 0,10 4 68 16,3 1-68-16,-13-5 45 0,0 0-45 0,13 5 45 0,5 0-45 16,-18-5 28-16,0 0-28 0,17 3 28 0,1 1-28 15,-18-4-57-15,0 0 57 0,15 2-56 0,-1-1 56 16,-14-1-89-16,0 0 89 0,18-3-88 0,1-1 88 15,18-6-539-15</inkml:trace>
  <inkml:trace contextRef="#ctx0" brushRef="#br2" timeOffset="60740.87">28470 12884 449 0,'0'0'0'15,"0"0"0"-15,0-1 0 0,0 1 73 0,0 0-73 0,0-7 73 16,1-2-73-16,-1 9 56 0,0 0-56 0,4-8 56 16,-1-1-56-16,-3 9 73 0,0 0-73 0,6-7 74 0,2-5-74 15,-8 12 50-15,0 0-50 0,9-10 50 0,3-2-50 16,-12 12 44-16,0 0-44 0,12-8 44 0,2 1-44 15,-14 7 30-15,0 0-30 0,12-5 30 0,-1 3-30 0,-11 2 15 16,0 0-15-16,9 0 16 0,-2 2-16 0,-7-2 36 16,0 0-36-16,5 3 36 0,-2 2-36 0,-3-5 35 15,0 0-35-15,-3 15 36 0,-6 6-36 0,9-21 43 16,0 0-43-16,-9 21 44 0,-1-1-44 0,10-20 18 16,0 0-18-16,-9 16 18 0,1-3-18 0,8-13-74 15,0 0 74-15,-7 9-74 0,1-4 74 0,6-5-111 16,0 0 111-16,-8-12-110 0,-1-14 110 0,-8-10-685 15</inkml:trace>
  <inkml:trace contextRef="#ctx0" brushRef="#br2" timeOffset="62107.06">29053 12554 180 0,'0'0'0'0,"-9"10"0"16,-6 9 0-16,15-19 61 0,0 0-61 0,-5 15 62 15,6 2-62-15,-1-17 62 0,0 0-62 0,0 24 63 16,2 4-63-16,-2-28 59 0,0 0-59 0,0 34 60 15,2 6-60-15,-2-40 58 0,0 0-58 0,0 42 58 0,0 6-58 16,0-48 56-16,0 0-56 0,2 43 56 0,1 5-56 16,-3-48 45-16,0 0-45 0,10 40 45 0,8-3-45 15,-18-37 37-15,0 0-37 0,23 29 37 0,6-10-37 0,-29-19 34 16,0 0-34-16,37 10 34 0,8-10-34 0,-45 0 38 16,0 0-38-16,44-8 38 0,3-9-38 0,-47 17 50 15,0 0-50-15,40-22 50 0,-4-6-50 0,-36 28 42 16,0 0-42-16,30-32 42 0,-4-4-42 0,-26 36 36 15,0 0-36-15,19-35 36 0,-7-1-36 0,-12 36 45 16,0 0-45-16,7-32 45 0,-3-1-45 0,-4 33 35 16,0 0-35-16,-5-32 35 0,-8-1-35 0,13 33 8 0,0 0-8 15,-19-34 9-15,-5 1-9 0,24 33 7 0,0 0-7 16,-23-25 7-16,1 2-7 0,22 23 1 0,0 0-1 16,-18-18 1-16,4 6-1 0,14 12-2 0,0 0 2 15,-10-12-2-15,5 5 2 0,5 7-1 0,0 0 1 0,3-5 0 16,7 1 0-16,-10 4 1 0,0 0-1 0,14-3 2 15,7 1-2-15,-21 2 36 0,0 0-36 0,23-7 36 16,5-5-36-16,-28 12 5 0,0 0-5 0,28-14 6 16,3-1-6-16,-31 15 6 0,0 0-6 0,30-17 6 15,-1-2-6-15,-29 19 8 0,0 0-8 0,26-17 9 16,-3 0-9-16,-23 17 32 0,0 0-32 0,18-11 32 16,-5-1-32-16,-13 12-16 0,0 0 16 0,11-5-15 15,-6 2 15-15,-5 3-161 0,0 0 161 0,5 8-160 16,-3 4 160-16,5 6-916 0</inkml:trace>
  <inkml:trace contextRef="#ctx0" brushRef="#br2" timeOffset="63187.32">29841 12734 718 0,'0'0'0'0,"1"-4"0"16,1-1 0-16,-2 5 85 0,0 0-85 0,2-5 85 16,0 3-85-16,-2 2 66 0,0 0-66 0,0 0 66 15,1-3-66-15,-1 3 26 0,0 0-26 0,-1 7 26 16,-5 3-26-16,6-10 34 0,0 0-34 0,-7 21 35 16,-1 8-35-16,8-29 10 0,0 0-10 0,-7 34 11 15,0 4-11-15,7-38 30 0,0 0-30 0,-4 34 30 16,3 0-30-16,1-34 12 0,0 0-12 0,0 28 12 15,3-1-12-15,-3-27 18 0,0 0-18 0,4 19 19 16,-1-2-19-16,-3-17 8 0,0 0-8 0,5 10 9 0,2-5-9 16,-7-5 4-16,0 0-4 0,5 0 4 0,1-3-4 15,-6 3 7-15,0 0-7 0,1-7 7 0,-1-3-7 0,0 10 13 16,0 0-13-16,-5-10 13 0,-5-2-13 0,10 12 8 16,0 0-8-16,-21-12 9 0,-9 0-9 0,30 12 3 15,0 0-3-15,-26-11 4 0,2 4-4 0,24 7 7 16,0 0-7-16,-30 6 7 0,-3 9-7 0,33-15 0 15,0 0 0-15,-28 21 0 0,2 9 0 0,26-30 0 16,0 0 0-16,-19 33 0 0,7 6 0 0,12-39 0 16,0 0 0-16,-7 36 0 0,5 2 0 0,2-38-1 15,0 0 1-15,9 31 0 0,6-2 0 0,-15-29-1 0,0 0 1 16,21 24 0-16,5-7 0 0,-26-17-7 0,0 0 7 16,30 10-7-16,5-6 7 0,-35-4-15 0,0 0 15 15,31-2-15-15,2-5 15 0,-33 7 1 0,0 0-1 0,28-12 1 16,-2-3-1-16,-26 15 1 0,0 0-1 0,21-17 1 15,-2-4-1-15,-19 21 1 0,0 0-1 0,16-19 2 16,-2 0-2-16,-14 19 16 0,0 0-16 0,12-18 17 16,0-1-17-16,-12 19 3 0,0 0-3 0,9-17 3 15,0 1-3-15,-9 16 0 0,0 0 0 0,5-12 1 16,-2-2-1-16,-3 14 6 0,0 0-6 0,2-10 7 16,-2 3-7-16,0 7 3 0,0 0-3 0,0-5 3 15,2 2-3-15,-2 3 2 0,0 0-2 0,0-4 2 16,2 1-2-16,-2 3 10 0,0 0-10 0,0-4 10 15,1 3-10-15,-1 1 14 0,0 0-14 0,0-4 15 16,2 1-15-16,-2 3 8 0,0 0-8 0,4-5 9 0,-1 1-9 16,-3 4 16-16,0 0-16 0,5-8 17 0,1 1-17 15,-6 7 22-15,0 0-22 0,5-9 23 0,2-1-23 16,-7 10 22-16,0 0-22 0,5-12 23 0,0-2-23 0,-5 14 9 16,0 0-9-16,5-12 9 0,1-1-9 0,-6 13 35 15,0 0-35-15,5-9 35 0,0-3-35 0,-5 12 5 16,0 0-5-16,7-8 5 0,0-1-5 0,-7 9 10 15,0 0-10-15,9-5 10 0,-1 3-10 0,-8 2 25 16,0 0-25-16,14 5 26 0,2 4-26 0,-16-9 1 16,0 0-1-16,19 19 2 0,4 6-2 0,-23-25 12 15,0 0-12-15,21 30 13 0,1 4-13 0,-22-34 33 0,0 0-33 16,20 32 34-16,-3 1-34 0,-17-33 0 0,0 0 0 16,12 27 0-16,-3-4 0 0,-9-23 3 0,0 0-3 15,5 20 3-15,-1-1-3 0,-4-19 19 0,0 0-19 0,1 12 20 16,-2-2-20-16,1-10 3 0,0 0-3 0,-2 9 3 15,-2-1-3-15,4-8 3 0,0 0-3 0,-8 2 3 16,-6 0-3-16,14-2-13 0,0 0 13 0,-16-4-12 16,-3-4 12-16,19 8-76 0,0 0 76 0,-14-9-75 15,2 1 75-15,12 8-168 0,0 0 168 0,-7-9-168 16,3 1 168-16,-6-10-954 0</inkml:trace>
  <inkml:trace contextRef="#ctx0" brushRef="#br2" timeOffset="63698.18">30362 13152 1065 0,'0'0'0'0,"3"-7"0"0,2-7 0 0,-5 14 133 16,0 0-133-16,7-12 134 0,4-3-134 0,-11 15 110 16,0 0-110-16,10-16 110 0,4-1-110 0,-14 17 41 0,0 0-41 15,12-19 41-15,0-1-41 0,-12 20 3 0,0 0-3 16,11-19 4-16,-1-2-4 0,-10 21 33 0,0 0-33 15,11-18 33-15,1-1-33 0,-12 19 15 0,0 0-15 0,9-21 15 16,-1 1-15-16,-8 20 12 0,0 0-12 0,6-16 12 16,-3 1-12-16,-3 15 10 0,0 0-10 0,2-12 11 15,0 3-11-15,-2 9 24 0,0 0-24 0,0-3 25 16,0-2-25-16,0 5 0 0,0 0 0 0,0 0 0 16,-6 8 0-16,6-8 0 0,0 0 0 0,-3 21 1 15,-2 8-1-15,5-29 3 0,0 0-3 0,-4 31 3 16,1 5-3-16,3-36 1 0,0 0-1 0,-2 37 2 15,4 3-2-15,-2-40 10 0,0 0-10 0,0 31 10 16,0-1-10-16,0-30 3 0,0 0-3 0,1 28 4 16,3-4-4-16,-4-24 2 0,0 0-2 0,3 20 3 0,1-8-3 15,-4-12-55-15,0 0 55 0,2 12-54 0,-1-6 54 16,-1-6-198-16,0 0 198 0,2 3-198 0,0-1 198 16,1 3-917-16</inkml:trace>
  <inkml:trace contextRef="#ctx0" brushRef="#br2" timeOffset="63896.57">30363 13342 684 0,'0'0'0'0,"11"-5"0"0,4-6 0 0,-15 11 109 16,0 0-109-16,11-5 110 0,-2 4-110 0,-9 1 92 0,0 0-92 16,12 0 92-16,3 0-92 0,-15 0 70 0,0 0-70 15,20-6 70-15,2 0-70 0,-22 6 50 0,0 0-50 16,23-7 50-16,1-2-50 0,-24 9-28 0,0 0 28 0,18-7-28 15,-3 2 28-15,-15 5-162 0,0 0 162 0,7-8-161 16,-5-4 161-16,7-7-611 0</inkml:trace>
  <inkml:trace contextRef="#ctx0" brushRef="#br2" timeOffset="64628.62">28712 12588 561 0,'0'0'0'0,"5"7"0"0,4 5 0 0,-9-12 113 15,0 0-113-15,3 2 113 0,1-1-113 0,-4-1 109 16,0 0-109-16,0 0 110 0,0 0-110 0,0 0 78 16,0 0-78-16,0 0 79 0,3 0-79 0,-3 0 44 15,0 0-44-15,7 4 44 0,2 1-44 0,-9-5 48 16,0 0-48-16,16 3 48 0,6 6-48 0,-22-9 52 16,0 0-52-16,28 7 53 0,5 1-53 0,-33-8 13 15,0 0-13-15,33 5 13 0,0-1-13 0,-33-4-4 0,0 0 4 16,35-2-4-16,0-5 4 0,-35 7-88 0,0 0 88 15,70-8-954-15,-140 16 954 0</inkml:trace>
  <inkml:trace contextRef="#ctx0" brushRef="#br2" timeOffset="70303.87">24675 14294 371 0,'0'0'0'0,"7"-13"0"16,5-8 0-16,-12 21 20 0,0 0-20 0,14-24 20 16,2-3-20-16,-16 27 12 0,0 0-12 0,16-23 12 0,1 1-12 15,-17 22 32-15,0 0-32 0,14-15 33 0,0 3-33 16,-14 12-1-16,0 0 1 0,10-9 0 0,1 6 0 16,-11 3 0-16,0 0 0 0,10 0 1 0,-1 3-1 15,-9-3 3-15,0 0-3 0,7 7 4 0,0 2-4 16,-7-9 6-16,0 0-6 0,5 17 6 0,-1 7-6 0,-4-24 3 15,0 0-3-15,1 22 4 0,-1 0-4 0,0-22 2 16,0 0-2-16,-3 31 2 0,-4 2-2 0,7-33 10 16,0 0-10-16,-7 36 10 0,0 1-10 0,7-37 8 15,0 0-8-15,-5 41 8 0,0 2-8 0,5-43 1 16,0 0-1-16,0 45 1 0,5 1-1 0,-5-46 0 16,0 0 0-16,7 46 1 0,5-1-1 0,-12-45 0 0,0 0 0 15,16 41 1-15,5-5-1 0,-21-36 2 0,0 0-2 16,22 24 2-16,3-9-2 0,-25-15 10 0,0 0-10 15,29 4 11-15,6-11-11 0,-35 7 24 0,0 0-24 0,35-14 25 16,3-8-25-16,-38 22 43 0,0 0-43 0,35-27 43 16,-2-8-43-16,-33 35 49 0,0 0-49 0,28-36 50 15,-2-1-50-15,-26 37 48 0,0 0-48 0,23-38 48 16,-7 0-48-16,-16 38 32 0,0 0-32 0,13-37 32 16,-7-3-32-16,-6 40 33 0,0 0-33 0,3-38 34 15,-10-1-34-15,7 39 22 0,0 0-22 0,-10-38 22 16,-6 1-22-16,16 37 17 0,0 0-17 0,-17-31 17 15,-4 5-17-15,21 26 10 0,0 0-10 0,-16-19 11 16,2 2-11-16,14 17 10 0,0 0-10 0,-10-10 10 16,3 3-10-16,7 7 8 0,0 0-8 0,-7-5 8 15,3 5-8-15,4 0 3 0,0 0-3 0,0 0 4 0,4 0-4 16,-4 0 6-16,0 0-6 0,8 2 6 0,5 1-6 16,-13-3 3-16,0 0-3 0,17 2 3 0,4-2-3 15,-21 0 5-15,0 0-5 0,24-2 5 0,4-3-5 0,-28 5 32 16,0 0-32-16,26-5 32 0,1-2-32 0,-27 7 8 15,0 0-8-15,20-12 9 0,0-2-9 0,-20 14 12 16,0 0-12-16,19-12 13 0,-2 0-13 0,-17 12 1 16,0 0-1-16,16-8 1 0,-4 1-1 0,-12 7-140 15,0 0 140-15,16-2-140 0,1 2 140 0,16 0-696 16</inkml:trace>
  <inkml:trace contextRef="#ctx0" brushRef="#br2" timeOffset="71355.09">25783 14255 471 0,'0'0'0'0,"-1"-3"0"15,-3-4 0-15,4 7 70 0,0 0-70 0,0-5 70 16,4 1-70-16,-4 4 56 0,0 0-56 0,0 0 57 0,5-3-57 16,-5 3 51-16,0 0-51 0,1 3 51 0,-1 2-51 15,0-5 39-15,0 0-39 0,0 19 39 0,-1 10-39 16,1-29 39-16,0 0-39 0,0 33 40 0,1 4-40 0,-1-37 26 15,0 0-26-15,4 38 26 0,-1 0-26 0,-3-38 10 16,0 0-10-16,6 38 10 0,1-8-10 0,-7-30 6 16,0 0-6-16,5 28 6 0,0-6-6 0,-5-22 13 15,0 0-13-15,4 17 14 0,-3-3-14 0,-1-14 22 16,0 0-22-16,2 10 23 0,0-1-23 0,-2-9 7 16,0 0-7-16,0 5 8 0,-2-3-8 0,2-2 17 15,0 0-17-15,-5-2 17 0,-2-3-17 0,7 5 3 0,0 0-3 16,-12-9 4-16,-2-5-4 0,14 14 7 0,0 0-7 15,-21-10 7-15,-5-2-7 0,26 12 7 0,0 0-7 0,-26-7 8 16,3 4-8-16,23 3 3 0,0 0-3 0,-24 3 3 16,1 4-3-16,23-7 2 0,0 0-2 0,-23 14 2 15,2 5-2-15,21-19 5 0,0 0-5 0,-22 27 5 16,1 7-5-16,21-34 6 0,0 0-6 0,-18 36 6 16,4 2-6-16,14-38 3 0,0 0-3 0,-8 38 3 15,6 1-3-15,2-39 2 0,0 0-2 0,5 31 2 16,11-4-2-16,-16-27 1 0,0 0-1 0,16 16 2 15,8-9-2-15,-24-7 3 0,0 0-3 0,30-2 4 16,6-15-4-16,-36 17 20 0,0 0-20 0,35-19 20 16,0-8-20-16,-35 27 7 0,0 0-7 0,31-28 8 15,-1-4-8-15,-30 32 25 0,0 0-25 0,26-30 26 16,-9 0-26-16,-17 30 30 0,0 0-30 0,16-28 30 0,-4 3-30 16,-12 25 12-16,0 0-12 0,9-21 13 0,-2 6-13 15,-7 15 30-15,0 0-30 0,3-11 30 0,1 6-30 16,-4 5 28-16,0 0-28 0,0 0 28 0,0 0-28 0,0 0 3 15,0 0-3-15,-4 16 3 0,3 11-3 0,1-27 25 16,0 0-25-16,0 27 26 0,5 6-26 0,-5-33 5 16,0 0-5-16,7 32 6 0,7 3-6 0,-14-35-1 15,0 0 1-15,19 29-1 0,5-5 1 0,-24-24-16 16,0 0 16-16,28 15-15 0,4-8 15 0,-32-7-5 16,0 0 5-16,33-2-5 0,3-6 5 0,-36 8-1 15,0 0 1-15,33-17-1 0,-1-9 1 0,-32 26 10 0,0 0-10 16,26-27 10-16,-4-6-10 0,-22 33 36 15,0 0-36-15,16-32 36 0,-4-3-36 0,-12 35 6 0,0 0-6 16,7-32 6-16,-5-1-6 0,-2 33 12 0,0 0-12 16,2-27 12-16,-2 4-12 0,0 23 8 0,0 0-8 0,0-17 9 15,2 4-9-15,-2 13 3 0,0 0-3 0,5-7 4 16,2 3-4-16,-7 4 6 0,0 0-6 0,10 5 6 16,6 7-6-16,-16-12 7 0,0 0-7 0,17 18 7 15,6 6-7-15,-23-24 3 0,0 0-3 0,23 25 3 16,-1 6-3-16,-22-31 6 0,0 0-6 0,19 26 6 15,-1 0-6-15,-18-26 13 0,0 0-13 0,12 27 13 16,-3-3-13-16,-9-24 3 0,0 0-3 0,3 24 4 16,-3-2-4-16,0-22 13 0,0 0-13 0,-5 22 13 15,-5-1-13-15,10-21 15 0,0 0-15 0,-11 17 15 16,-1-1-15-16,12-16 15 0,0 0-15 0,-14 12 15 16,-2-6-15-16,16-6-61 0,0 0 61 0,-15 4-60 0,1-4 60 15,14 0-215-15,0 0 215 0,-9-4-215 0,5-1 215 16,-8-3-914-16</inkml:trace>
  <inkml:trace contextRef="#ctx0" brushRef="#br2" timeOffset="71744.95">26665 14591 729 0,'0'0'0'0,"0"0"0"16,0-4 0-16,0 4 125 0,0 0-125 0,0-5 126 15,5-2-126-15,-5 7 120 0,0 0-120 0,3-5 120 16,-1 0-120-16,-2 5 95 0,0 0-95 0,2-3 95 15,0 1-95-15,-2 2 57 0,0 0-57 0,-2 3 57 16,0 2-57-16,2-5 58 0,0 0-58 0,-3 18 58 16,-2 9-58-16,5-27 33 0,0 0-33 0,-7 33 34 15,0 6-34-15,7-39 25 0,0 0-25 0,-7 41 26 16,1 4-26-16,6-45 25 0,0 0-25 0,-3 37 26 16,-1-2-26-16,4-35 3 0,0 0-3 0,-1 25 4 15,1-2-4-15,0-23-26 0,0 0 26 0,1 15-25 0,5-5 25 16,-6-10-173-16,0 0 173 0,10-3-172 0,8-11 172 15,9-3-962-15</inkml:trace>
  <inkml:trace contextRef="#ctx0" brushRef="#br2" timeOffset="72375.86">27083 14474 707 0,'0'0'0'0,"7"-1"0"0,3-5 0 0,-10 6 61 16,0 0-61-16,7-3 62 0,0-2-62 0,-7 5 71 16,0 0-71-16,9-5 72 0,3-2-72 0,-12 7 50 15,0 0-50-15,16-5 50 0,3-2-50 0,-19 7 12 16,0 0-12-16,26-5 12 0,7-2-12 0,-33 7 13 15,0 0-13-15,32-9 14 0,6 1-14 0,-38 8 39 16,0 0-39-16,38-11 40 0,2-1-40 0,-40 12 47 0,0 0-47 16,39-10 47-16,-3 3-47 0,-36 7 35 0,0 0-35 15,30-8 35-15,-8 1-35 0,-22 7 35 0,0 0-35 0,21-4 35 16,-5 3-35-16,-16 1 39 0,0 0-39 0,12 0 39 16,-3 0-39-16,-9 0 15 0,0 0-15 0,5 0 15 15,-1 1-15-15,-4-1-19 0,0 0 19 0,0 0-18 16,0 4 18-16,0-4-162 0,0 0 162 0,-6 3-162 15,1 2 162-15,-9 4-788 0</inkml:trace>
  <inkml:trace contextRef="#ctx0" brushRef="#br2" timeOffset="72706.53">27107 14666 830 0,'0'0'0'0,"9"-3"0"0,5-2 0 0,-14 5 108 16,0 0-108-16,9-7 109 0,-4 2-109 0,-5 5 42 16,0 0-42-16,9-7 43 0,-1 0-43 0,-8 7 38 15,0 0-38-15,12-9 39 0,2 1-39 0,-14 8 0 16,0 0 0-16,20-7 0 0,2 2 0 0,-22 5 2 15,0 0-2-15,30-4 2 0,5 4-2 0,-35 0 19 16,0 0-19-16,36 0 20 0,4 2-20 0,-40-2 32 16,0 0-32-16,40 2 32 0,2-1-32 0,-42-1 35 0,0 0-35 15,35 2 36-15,-4-2-36 0,-31 0 23 0,0 0-23 16,25 2 24-16,-6 0-24 0,-19-2-149 0,0 0 149 0,19 0-149 16,-3-4 149-16,19 1-755 0</inkml:trace>
  <inkml:trace contextRef="#ctx0" brushRef="#br2" timeOffset="73906.7">28104 14419 326 0,'0'0'0'0,"7"-13"0"0,5-11 0 0,-12 24 54 16,0 0-54-16,12-24 55 0,2-4-55 0,-14 28 74 16,0 0-74-16,12-25 74 0,2-3-74 0,-14 28 79 0,0 0-79 15,12-24 80-15,1 0-80 0,-13 24 54 0,0 0-54 16,10-15 55-16,2 3-55 0,-12 12 52 0,0 0-52 0,5-9 53 16,2 4-53-16,-7 5 49 0,0 0-49 0,4-2 50 15,-1 4-50-15,-3-2 42 0,0 0-42 0,0 9 43 16,-3 4-43-16,3-13 28 0,0 0-28 0,-5 24 28 15,-2 11-28-15,7-35 45 0,0 0-45 0,-7 32 46 16,-2 6-46-16,9-38 16 0,0 0-16 0,-5 39 17 16,0 1-17-16,5-40 7 0,0 0-7 0,-2 37 7 15,4-2-7-15,-2-35 4 0,0 0-4 0,7 34 5 16,8-7-5-16,-15-27 2 0,0 0-2 0,18 21 2 16,6-7-2-16,-24-14 1 0,0 0-1 0,30 5 2 15,3-10-2-15,-33 5 32 0,0 0-32 0,36-11 33 16,3-8-33-16,-39 19 9 0,0 0-9 0,33-24 10 15,-4-8-10-15,-29 32 6 0,0 0-6 0,28-33 7 0,-2-3-7 16,-26 36 15-16,0 0-15 0,21-36 16 0,-5 0-16 16,-16 36 14-16,0 0-14 0,12-36 15 0,-3 1-15 15,-9 35 8-15,0 0-8 0,0-36 9 0,-5 5-9 0,5 31 16 16,0 0-16-16,-11-28 17 0,-4 1-17 0,15 27 22 16,0 0-22-16,-14-19 23 0,0 4-23 0,14 15 0 15,0 0 0-15,-13-9 1 0,1 4-1 0,12 5 4 16,0 0-4-16,-8-2 5 0,1 2-5 0,7 0 0 15,0 0 0-15,-6 4 0 0,3 2 0 0,3-6-3 16,0 0 3-16,0 12-3 0,5 6 3 0,-5-18-3 16,0 0 3-16,14 15-2 0,9-1 2 0,-23-14 0 0,0 0 0 15,26 10 0-15,5-5 0 0,-31-5 0 0,0 0 0 16,37-3 1-16,6-9-1 0,-43 12 33 0,0 0-33 16,46-16 33-16,1-6-33 0,-47 22 27 0,0 0-27 15,43-24 27-15,-1-2-27 0,-42 26 34 0,0 0-34 0,35-22 35 16,-6-4-35-16,-29 26 0 0,0 0 0 0,23-17 1 15,-7 4-1-15,-16 13-60 0,0 0 60 0,10-11-60 16,-3 4 60-16,-7 7-187 0,0 0 187 0,4 0-187 16,-3 7 187-16,5-3-867 0</inkml:trace>
  <inkml:trace contextRef="#ctx0" brushRef="#br2" timeOffset="74567.77">28935 14639 1188 0,'0'0'0'0,"-2"-12"0"0,0-11 0 0,2 23 35 0,0 0-35 16,-1-12 35-16,1 6-35 0,0 6 50 0,0 0-50 16,0-6 50-16,0 3-50 0,0 3 36 0,0 0-36 15,1-5 37-15,3-2-37 0,-4 7 9 0,0 0-9 16,3-10 9-16,1-4-9 0,-4 14 11 0,0 0-11 0,1-15 11 15,1-3-11-15,-2 18 11 0,0 0-11 0,0-20 11 16,0-2-11-16,0 22 9 0,0 0-9 0,-2-19 9 16,1 0-9-16,1 19 38 0,0 0-38 0,-2-15 39 15,2 1-39-15,0 14 5 0,0 0-5 0,2-9 5 16,3 2-5-16,-5 7 5 0,0 0-5 0,3-3 6 16,3 3-6-16,-6 0 23 0,0 0-23 0,8 9 24 15,5 4-24-15,-13-13 2 0,0 0-2 0,13 19 2 16,5 7-2-16,-18-26 2 0,0 0-2 0,17 27 2 15,1 2-2-15,-18-29 5 0,0 0-5 0,17 31 6 16,1 2-6-16,-18-33 2 0,0 0-2 0,17 31 3 16,-1 1-3-16,-16-32 1 0,0 0-1 0,12 24 2 0,-2 0-2 15,-10-24 4-15,0 0-4 0,7 21 5 0,-1-4-5 16,-6-17 2-16,0 0-2 0,1 15 2 0,-1-1-2 0,0-14 5 16,0 0-5-16,-3 12 5 0,-2-4-5 0,5-8 22 15,0 0-22-15,-7 11 22 0,-2-4-22 0,9-7 20 16,0 0-20-16,-14 6 20 0,-3-2-20 0,17-4 1 15,0 0-1-15,-20 0 2 0,1-2-2 0,19 2 10 16,0 0-10-16,-17-3 11 0,-1-2-11 0,18 5 0 16,0 0 0-16,-12-4 0 0,5 1 0 0,7 3-63 15,0 0 63-15,-3-7-63 0,4 2 63 0,-1 5-154 16,0 0 154-16,9-7-154 0,5 2 154 0,9-6-937 0</inkml:trace>
  <inkml:trace contextRef="#ctx0" brushRef="#br2" timeOffset="75137.7">29424 14467 740 0,'0'0'0'0,"0"0"0"0,-1-3 0 0,1 3 99 16,0 0-99-16,1-5 99 0,5-2-99 0,-6 7 81 15,0 0-81-15,5-7 81 0,2-1-81 0,-7 8 78 16,0 0-78-16,8-7 79 0,1 2-79 0,-9 5 32 16,0 0-32-16,11-4 33 0,1 2-33 0,-12 2 16 15,0 0-16-15,12 0 17 0,0 2-17 0,-12-2 31 16,0 0-31-16,12 4 31 0,1 1-31 0,-13-5 26 16,0 0-26-16,8 7 26 0,1 1-26 0,-9-8 24 0,0 0-24 15,5 5 25-15,-1 2-25 0,-4-7 9 0,0 0-9 16,0 12 9-16,-4 4-9 0,4-16 35 0,0 0-35 15,-9 17 36-15,-4 7-36 0,13-24 10 0,0 0-10 0,-13 22 10 16,-1-2-10-16,14-20 12 0,0 0-12 0,-17 30 13 16,-4 2-13-16,21-32 25 0,0 0-25 0,-17 28 26 15,3-4-26-15,14-24 2 0,0 0-2 0,-11 24 2 16,3-2-2-16,8-22 0 0,0 0 0 0,-6 20 1 16,6 1-1-16,0-21-2 0,0 0 2 0,7 19-2 15,6-4 2-15,-13-15-13 0,0 0 13 0,22 9-13 16,11-6 13-16,-33-3-2 0,0 0 2 0,42-7-1 15,9-6 1-15,-51 13-152 0,0 0 152 0,57-26-151 16,8-10 151-16,56-26-932 0</inkml:trace>
  <inkml:trace contextRef="#ctx0" brushRef="#br2" timeOffset="103722.92">350 15009 1155 0,'0'0'0'0,"0"0"109"0,0 0-109 0,0 0 110 15,25-7-110-15,-25 7 92 0,0 0-92 0,5-4 93 16,2 3-93-16,-7 1 69 0,0 0-69 0,5-2 69 15,-2 0-69-15,-3 2 29 0,0 0-29 0,6-1 29 16,6-3-29-16,-12 4 15 0,0 0-15 0,12-5 16 16,2-2-16-16,-14 7 21 0,0 0-21 0,21-7 21 0,0-1-21 15,-21 8 8-15,0 0-8 0,24-9 8 0,2-1-8 16,-26 10 9-16,0 0-9 0,35-9 10 0,4-1-10 16,-39 10 15-16,0 0-15 0,38-8 15 0,7 1-15 0,-45 7 38 15,0 0-38-15,40-7 39 0,5 2-39 0,-45 5 2 16,0 0-2-16,42-5 2 0,-3 1-2 0,-39 4 3 15,0 0-3-15,34-3 4 0,0 1-4 0,-34 2 7 16,0 0-7-16,22-3 7 0,-1 1-7 0,-21 2 2 16,0 0-2-16,16 0 3 0,-6 2-3 0,-10-2 5 15,0 0-5-15,7 3 5 0,-2-1-5 0,-5-2-2 16,0 0 2-16,0 0-1 0,4 3 1 0,-4-3-76 16,0 0 76-16,0 0-75 0,-4 5 75 0,4-5-218 0,0 0 218 15,0 4-218-15,-5-3 218 0,2 5-951 0</inkml:trace>
  <inkml:trace contextRef="#ctx0" brushRef="#br2" timeOffset="104233.74">514 15004 203 0,'9'-6'0'0,"-9"6"97"0,0 0-97 0,-4 6 97 0,-8 6-97 16,12-12 122-16,0 0-122 0,-9 6 122 0,1 1-122 0,8-7 93 15,0 0-93-15,-6 4 93 0,-1-4-93 0,7 0 70 16,0 0-70-16,-5-2 71 0,2-1-71 0,3 3 40 15,0 0-40-15,0-4 40 0,-2 1-40 0,2 3 35 16,0 0-35-16,-4-4 36 0,4 1-36 0,0 3 8 16,0 0-8-16,0 0 8 0,0 0-8 0,0 0 28 15,0 0-28-15,0 0 28 0,4 5-28 0,-4-5 19 16,0 0-19-16,2 5 20 0,6 4-20 0,-8-9 34 16,0 0-34-16,9 10 35 0,7 2-35 0,-16-12 36 0,0 0-36 15,17 12 36-15,4 2-36 0,-21-14 33 0,0 0-33 16,26 13 33-16,7-1-33 0,-33-12 33 0,0 0-33 15,39 11 33-15,2-1-33 0,-41-10 38 0,0 0-38 16,44 3 38-16,1-6-38 0,-45 3 33 0,0 0-33 0,40-5 33 16,-1-5-33-16,-39 10 14 0,0 0-14 0,36-9 15 15,-1 0-15-15,-35 9 13 0,0 0-13 0,30-12 13 16,-4 0-13-16,-26 12 0 0,0 0 0 0,24-8 0 16,-3-1 0-16,-21 9-56 0,0 0 56 0,18-7-56 15,-6 2 56-15,-12 5-154 0,0 0 154 0,8-5-153 16,-2-2 153-16,6-5-863 0</inkml:trace>
  <inkml:trace contextRef="#ctx0" brushRef="#br2" timeOffset="104742.31">782 14707 1054 0,'0'0'0'0,"0"0"87"16,0 0-87-16,9-1 88 0,7-1-88 0,-16 2 88 16,0 0-88-16,14-2 89 0,1 2-89 0,-15 0 37 0,0 0-37 15,23 2 37-15,1 3-37 0,-24-5 0 0,0 0 0 16,30 8 0-16,5 3 0 0,-35-11 7 0,0 0-7 15,35 12 7-15,1 0-7 0,-36-12 0 0,0 0 0 0,35 13 1 16,-2 1-1-16,-33-14 0 0,0 0 0 0,30 14 1 16,-1-2-1-16,-29-12 3 0,0 0-3 0,26 12 3 15,1 0-3-15,-27-12 5 0,0 0-5 0,20 14 5 16,-2-2-5-16,-18-12 22 0,0 0-22 0,16 13 23 16,-2 1-23-16,-14-14 21 0,0 0-21 0,12 12 21 15,-4 0-21-15,-8-12 15 0,0 0-15 0,6 10 16 16,-3-1-16-16,-3-9 10 0,0 0-10 0,0 12 11 15,0 1-11-15,0-13 26 0,0 0-26 0,-14 21 26 16,-7 6-26-16,21-27 12 0,0 0-12 0,-24 30 12 16,-6-5-12-16,30-25 27 0,0 0-27 0,-35 31 27 15,-3 2-27-15,38-33 37 0,0 0-37 0,-38 34 37 16,-1 0-37-16,39-34 42 0,0 0-42 0,-33 31 43 0,4-4-43 16,29-27 10-16,0 0-10 0,-30 26 10 0,7-4-10 15,23-22-46-15,0 0 46 0,-15 18-45 0,1-8 45 0,14-10-122 16,0 0 122-16,-30 27-1209 0,60-54 1209 0</inkml:trace>
  <inkml:trace contextRef="#ctx0" brushRef="#br2" timeOffset="107311.26">23546 16174 348 0,'0'0'0'0,"6"-4"0"0,4-3 0 16,-10 7 90-16,0 0-90 0,5 0 91 15,-3 4-91-15,-2-4 94 0,0 0-94 0,2 5 94 0,-2 2-94 16,0-7 82-16,0 0-82 0,0 8 82 0,2 3-82 16,-2-11 52-16,0 0-52 0,3 6 52 0,4 0-52 0,-7-6 51 15,0 0-51-15,10-4 51 0,3-8-51 0,-13 12 32 16,0 0-32-16,19-24 32 0,3-10-32 0,-22 34 14 16,0 0-14-16,23-39 15 0,1-9-15 0,-24 48 30 15,0 0-30-15,25-52 30 0,1-4-30 0,-26 56 41 16,0 0-41-16,23-60 41 0,1-2-41 0,-24 62 22 15,0 0-22-15,21-58 23 0,0 0-23 0,-21 58 20 16,0 0-20-16,17-48 20 0,1 6-20 0,-18 42 35 0,0 0-35 16,12-30 35-16,-5 6-35 0,-7 24 18 0,0 0-18 15,5-17 19-15,-1 6-19 0,-4 11 18 0,0 0-18 16,-2 12 19-16,-3 17-19 0,5-29 10 0,0 0-10 16,-2 38 10-16,2 10-10 0,0-48 26 0,0 0-26 0,2 55 26 15,3 6-26-15,-5-61 6 0,0 0-6 0,9 79 6 16,3 16-6-16,-12-95 4 0,0 0-4 0,10 82 5 15,1-3-5-15,-11-79 21 0,0 0-21 0,8 51 21 16,-1-18-21-16,-7-33 6 0,0 0-6 0,7 25 7 16,-2-11-7-16,-5-14-39 0,0 0 39 0,6 2-38 15,2-13 38-15,-8 11-138 0,0 0 138 0,7-19-137 16,4-10 137-16,10-19-916 0</inkml:trace>
  <inkml:trace contextRef="#ctx0" brushRef="#br2" timeOffset="107641.32">23867 15070 729 0,'0'0'0'0,"0"0"0"0,5 2 0 0,-5-2 97 16,0 0-97-16,9-5 98 0,-2-9-98 0,-7 14 80 15,0 0-80-15,10-8 81 0,2-3-81 0,-12 11 50 16,0 0-50-16,11-5 50 0,5 4-50 0,-16 1 37 16,0 0-37-16,14 1 38 0,1 4-38 0,-15-5 14 0,0 0-14 15,12 9 15-15,-1 1-15 0,-11-10 37 0,0 0-37 16,7 14 37-16,-4-4-37 0,-3-10 30 0,0 0-30 16,0 17 30-16,-1-1-30 0,1-16 43 0,0 0-43 0,-9 19 44 15,-2-1-44-15,11-18 25 0,0 0-25 0,-19 14 26 16,-3-2-26-16,22-12-13 0,0 0 13 0,-21 0-13 15,2-10 13-15,19 10-128 0,0 0 128 0,-16-16-127 16,4-6 127-16,-14-15-869 0</inkml:trace>
  <inkml:trace contextRef="#ctx0" brushRef="#br2" timeOffset="108631.16">24397 15879 516 0,'0'0'0'0,"3"-5"0"15,4-4 0-15,-7 9 131 0,0 0-131 0,2-7 131 16,-1-1-131-16,-1 8 138 0,0 0-138 0,0-9 139 15,-1 1-139-15,1 8 92 0,0 0-92 0,-2-5 92 0,2-1-92 16,0 6 73-16,0 0-73 0,0 0 73 0,0-3-73 16,0 3 50-16,0 0-50 0,0 0 51 0,0 0-51 15,0 0 22-15,0 0-22 0,2 10 22 0,-1 6-22 0,-1-16 30 16,0 0-30-16,6 25 30 0,1 11-30 16,-7-36-6-16,0 0 6 0,8 38-6 0,1 3 6 0,-9-41-22 15,0 0 22-15,7 36-22 0,-2-3 22 0,-5-33-3 16,0 0 3-16,4 27-3 0,-1-6 3 0,-3-21-4 15,0 0 4-15,2 17-3 0,0-5 3 0,-2-12-7 16,0 0 7-16,1 5-6 0,-2-10 6 0,1 5-1 16,0 0 1-16,-4-9 0 0,1-4 0 0,3 13 2 0,0 0-2 15,-7-16 2-15,-2-3-2 0,9 19 7 0,0 0-7 16,-16-17 7-16,-1 2-7 0,17 15 3 0,0 0-3 16,-24-12 4-16,-4 3-4 0,28 9 7 0,0 0-7 15,-25-5 7-15,4 5-7 0,21 0 0 0,0 0 0 0,-26 12 1 16,0 10-1-16,26-22 2 0,0 0-2 0,-22 33 2 15,2 8-2-15,20-41-1 0,0 0 1 0,-12 46 0 16,7 7 0-16,5-53-4 0,0 0 4 0,0 52-3 16,5 1 3-16,-5-53-8 0,0 0 8 0,12 50-7 15,6-9 7-15,-18-41-15 0,0 0 15 0,22 29-15 16,5-10 15-16,-27-19-4 0,0 0 4 0,29 3-3 16,3-13 3-16,-32 10 2 0,0 0-2 0,27-19 2 15,-2-10-2-15,-25 29 30 0,0 0-30 0,22-33 30 16,-2-4-30-16,-20 37 12 0,0 0-12 0,15-36 12 15,-4-2-12-15,-11 38 6 0,0 0-6 0,7-33 6 16,-2 4-6-16,-5 29 24 0,0 0-24 0,3-20 25 0,-1 4-25 16,-2 16 19-16,0 0-19 0,0 0 20 0,0 9-20 15,0-9 4-15,0 0-4 0,2 22 4 0,3 14-4 16,-5-36 24-16,0 0-24 0,9 39 25 0,1 9-25 0,-10-48 5 16,0 0-5-16,16 43 6 0,5 0-6 0,-21-43 4 15,0 0-4-15,29 33 5 0,3-8-5 0,-32-25-92 16,0 0 92-16,36 7-91 0,3-17 91 0,-39 10-100 15,0 0 100-15,75-4-997 0,-150 8 997 0</inkml:trace>
  <inkml:trace contextRef="#ctx0" brushRef="#br2" timeOffset="110974.73">24968 16126 337 0,'0'0'0'0,"5"0"0"0,2 1 0 0,-7-1 89 0,0 0-89 16,4 0 89-16,-4 0-89 0,0 0 60 0,0 0-60 15,0 0 60-15,-6-5-60 0,6 5 46 0,0 0-46 16,-1-5 46-16,1-2-46 0,0 7 28 0,0 0-28 0,1-10 28 16,5-2-28-16,-6 12 15 0,0 0-15 0,8-12 15 15,5-2-15-15,-13 14 19 0,0 0-19 0,19-10 20 16,7 0-20-16,-26 10 33 0,0 0-33 0,29-5 33 16,6 1-33-16,-35 4 5 0,0 0-5 0,33 4 5 15,2 2-5-15,-35-6 18 0,0 0-18 0,28 11 18 16,-2 1-18-16,-26-12 15 0,0 0-15 0,18 15 15 15,-8 4-15-15,-10-19 34 0,0 0-34 0,4 24 34 16,-8 5-34-16,4-29 35 0,0 0-35 0,-9 29 35 16,-6 4-35-16,15-33 22 0,0 0-22 0,-21 34 23 15,-5 2-23-15,26-36 19 0,0 0-19 0,-28 33 20 16,-4-4-20-16,32-29 45 0,0 0-45 0,-26 25 46 0,-2-1-46 16,28-24 22-16,0 0-22 0,-24 24 23 0,3-1-23 15,21-23 41-15,0 0-41 0,-17 20 42 0,3-3-42 16,14-17 39-16,0 0-39 0,-11 17 39 0,4-1-39 0,7-16 9 15,0 0-9-15,2 15 9 0,9 1-9 0,-11-16 21 16,0 0-21-16,19 10 21 0,7-3-21 0,-26-7 22 16,0 0-22-16,29 3 23 0,8-3-23 0,-37 0 3 15,0 0-3-15,37-1 4 0,1-5-4 0,-38 6 13 16,0 0-13-16,33-5 14 0,-2-2-14 0,-31 7-56 16,0 0 56-16,27-6-56 0,-3-3 56 0,-24 9-142 15,0 0 142-15,19-12-141 0,-1-3 141 0,18-13-848 16</inkml:trace>
  <inkml:trace contextRef="#ctx0" brushRef="#br2" timeOffset="111321.16">25541 15954 953 0,'0'0'0'0,"0"0"0"15,0 0 0-15,0 0 127 0,0 0-127 0,4-1 127 16,1-3-127-16,-5 4 81 0,0 0-81 0,9-3 81 16,1-1-81-16,-10 4 55 0,0 0-55 0,17-1 55 0,6 1-55 15,-23 0 11-15,0 0-11 0,28 1 11 0,7 3-11 16,-35-4 19-16,0 0-19 0,33 2 20 0,3-1-20 15,-36-1 33-15,0 0-33 0,32 0 33 0,-3-1-33 0,-29 1 18 16,0 0-18-16,23 0 18 0,-6-2-18 0,-17 2 5 16,0 0-5-16,14 0 6 0,-3 0-6 0,-11 0-33 15,0 0 33-15,7 0-32 0,-4 2 32 0,-3-2-177 16,0 0 177-16,0 0-176 0,4 1 176 0,-1 1-823 16</inkml:trace>
  <inkml:trace contextRef="#ctx0" brushRef="#br2" timeOffset="111560.87">25581 16119 539 0,'0'0'0'0,"11"-5"0"16,4-6 0-16,-15 11 110 0,0 0-110 0,9-5 111 16,-4 0-111-16,-5 5 135 0,0 0-135 0,9-2 136 15,3 2-136-15,-12 0 100 0,0 0-100 0,21 2 101 16,5 0-101-16,-26-2 51 0,0 0-51 0,26 5 52 15,4 2-52-15,-30-7 29 0,0 0-29 0,28 8 29 16,-2 1-29-16,-26-9 24 0,0 0-24 0,24 9 25 16,-1-1-25-16,-23-8-63 0,0 0 63 0,23 7-62 15,-1 0 62-15,-22-7-85 0,0 0 85 0,14-2-85 16,-3-6 85-16,13-3-779 0</inkml:trace>
  <inkml:trace contextRef="#ctx0" brushRef="#br2" timeOffset="112671.7">26461 16076 135 0,'0'0'0'15,"3"-12"0"-15,4-5 0 0,-7 17 101 0,0 0-101 16,9-26 102-16,3-5-102 0,-12 31 97 0,0 0-97 0,16-34 97 16,5-5-97-16,-21 39 70 0,0 0-70 0,17-40 71 15,6-3-71-15,-23 43 53 0,0 0-53 0,23-39 54 16,3 0-54-16,-26 39 24 0,0 0-24 0,24-36 25 15,-1 3-25-15,-23 33 18 0,0 0-18 0,19-24 18 16,-3 10-18-16,-16 14 9 0,0 0-9 0,14-8 10 16,-4 10-10-16,-10-2 16 0,0 0-16 0,9 13 17 15,-6 11-17-15,-3-24 22 0,0 0-22 0,4 31 23 16,-3 7-23-16,-1-38 14 0,0 0-14 0,2 39 15 16,0 4-15-16,-2-43 10 0,0 0-10 0,2 46 10 15,-2 4-10-15,0-50 4 0,0 0-4 0,1 46 5 16,1 0-5-16,-2-46 3 0,0 0-3 0,4 40 3 0,1-8-3 15,-5-32 5-15,0 0-5 0,12 26 5 0,4-7-5 16,-16-19 0-16,0 0 0 0,22 7 1 0,6-9-1 0,-28 2 18 16,0 0-18-16,32-12 19 0,4-10-19 0,-36 22 22 15,0 0-22-15,37-28 23 0,-1-8-23 0,-36 36 15 16,0 0-15-16,33-39 15 0,-1-4-15 0,-32 43 29 16,0 0-29-16,24-41 29 0,-3 2-29 0,-21 39 28 15,0 0-28-15,14-40 28 0,-5-1-28 0,-9 41 14 16,0 0-14-16,0-41 15 0,-7 0-15 0,7 41 19 15,0 0-19-15,-18-39 20 0,-4 1-20 0,22 38 15 16,0 0-15-16,-28-29 15 0,-4 5-15 0,32 24 9 0,0 0-9 16,-24-17 10-16,5 5-10 0,19 12 9 0,0 0-9 15,-16-9 10-15,4 4-10 0,12 5 8 0,0 0-8 16,-5-2 8-16,7 2-8 0,-2 0 23 0,0 0-23 0,14 2 24 16,10 0-24-16,-24-2 6 0,0 0-6 15,31-2 7-15,9-3-7 0,-40 5 4 0,0 0-4 0,40-7 5 16,2-3-5-16,-42 10 21 0,0 0-21 0,40-11 21 15,-1-1-21-15,-39 12 31 0,0 0-31 0,36-12 31 16,-3-1-31-16,-33 13-3 0,0 0 3 0,30-14-2 16,-2 0 2-16,-28 14-157 0,0 0 157 0,19-12-157 15,-3 2 157-15,20-12-853 0</inkml:trace>
  <inkml:trace contextRef="#ctx0" brushRef="#br2" timeOffset="115254.26">27318 16256 135 0,'0'0'0'0,"4"-5"0"0,1-4 0 0,-5 9 45 16,0 0-45-16,3-8 46 0,2-1-46 0,-5 9 102 16,0 0-102-16,4-10 102 0,-1-4-102 0,-3 14 82 15,0 0-82-15,4-14 83 0,1-3-83 0,-5 17 78 16,0 0-78-16,5-17 78 0,1-3-78 0,-6 20 70 0,0 0-70 16,5-23 70-16,0-1-70 0,-5 24 71 0,0 0-71 15,5-25 72-15,-1-1-72 0,-4 26 65 0,0 0-65 0,2-26 66 16,-2-1-66-16,0 27 53 0,0 0-53 15,-2-24 54-15,0 2-54 0,2 22 51 0,0 0-51 0,-3-18 51 16,-1 3-51-16,4 15 22 0,0 0-22 0,-3-10 22 16,-1 1-22-16,4 9 36 0,0 0-36 0,-2-5 37 15,1 2-37-15,1 3 6 0,0 0-6 0,0 0 6 16,-2-4-6-16,2 4 2 0,0 0-2 0,0 0 2 16,0 0-2-16,0 0 18 0,0 0-18 0,0 0 18 15,-2 4-18-15,2-4 6 0,0 0-6 0,0 0 7 16,-2 3-7-16,2-3 15 0,0 0-15 0,0 0 16 15,0 5-16-15,0-5 24 0,0 0-24 0,4 5 25 16,1 0-25-16,-5-5 7 0,0 0-7 0,11 9 7 16,2 3-7-16,-13-12 0 0,0 0 0 0,21 17 0 0,7 5 0 15,-28-22 9-15,0 0-9 0,30 24 10 0,5 4-10 16,-35-28 3-16,0 0-3 0,31 27 4 0,0 2-4 16,-31-29 2-16,0 0-2 0,28 29 2 0,-2 2-2 0,-26-31 18 15,0 0-18-15,21 28 19 0,-1-3-19 0,-20-25 3 16,0 0-3-16,13 23 3 0,-4-3-3 0,-9-20 6 15,0 0-6-15,7 17 7 0,-3-1-7 0,-4-16 23 16,0 0-23-16,-2 19 24 0,-3-1-24 0,5-18 2 16,0 0-2-16,-7 19 2 0,-4 2-2 0,11-21 12 15,0 0-12-15,-14 19 13 0,-5 0-13 0,19-19 15 16,0 0-15-16,-29 15 16 0,-12-3-16 0,41-12 8 16,0 0-8-16,-31 9 9 0,1-4-9 0,30-5 4 0,0 0-4 15,-24-2 4-15,3-5-4 0,21 7-125 0,0 0 125 16,-9-15-125-16,9-9 125 0,0 24-135 0,0 0 135 15,7-31-135-15,7-7 135 0,7-30-918 0</inkml:trace>
  <inkml:trace contextRef="#ctx0" brushRef="#br2" timeOffset="116423.8">27856 16050 684 0,'0'0'0'16,"6"-1"0"-16,4-1 0 0,-10 2 81 0,0 0-81 0,5-5 82 15,1-2-82-15,-6 7 86 0,0 0-86 0,5-9 86 16,0-3-86-16,-5 12 49 0,0 0-49 0,10-10 50 16,3-2-50-16,-13 12 38 0,0 0-38 0,17-7 39 15,6 2-39-15,-23 5 15 0,0 0-15 0,22-3 15 16,3 3-15-16,-25 0 7 0,0 0-7 0,22 1 7 15,-1 3-7-15,-21-4 9 0,0 0-9 0,19 5 9 16,-3 2-9-16,-16-7 7 0,0 0-7 0,14 7 8 16,-2 1-8-16,-12-8 14 0,0 0-14 0,9 9 15 15,-4-1-15-15,-5-8 8 0,0 0-8 0,4 9 8 0,-1-1-8 16,-3-8 24-16,0 0-24 0,-2 11 25 0,-1 1-25 16,3-12 2-16,0 0-2 0,-7 15 2 0,-3 2-2 15,10-17 7-15,0 0-7 0,-16 21 7 0,-3 3-7 16,19-24 3-16,0 0-3 0,-20 22 4 0,0 0-4 0,20-22 2 15,0 0-2-15,-25 24 2 0,-1 0-2 0,26-24 4 16,0 0-4-16,-21 21 5 0,2-2-5 0,19-19 2 16,0 0-2-16,-17 20 2 0,1-1-2 0,16-19-1 15,0 0 1-15,-12 19 0 0,1-2 0 0,11-17-1 16,0 0 1-16,-5 17-1 0,3-1 1 0,2-16 3 16,0 0-3-16,9 13 4 0,7 1-4 0,-16-14 32 15,0 0-32-15,21 9 33 0,6-4-33 0,-27-5 18 16,0 0-18-16,28 1 18 0,2-4-18 0,-30 3 36 0,0 0-36 15,26-5 37-15,-2-4-37 0,-24 9 20 0,0 0-20 16,20-6 20-16,-3-3-20 0,-17 9 2 0,0 0-2 0,14-7 2 16,-4 0-2-16,-10 7-148 0,0 0 148 0,9-1-148 15,0-5 148-15,8 0-904 0</inkml:trace>
  <inkml:trace contextRef="#ctx0" brushRef="#br2" timeOffset="118299.83">28605 15961 550 0,'0'0'0'0,"4"-1"0"0,3-5 0 0,-7 6 89 16,0 0-89-16,3-1 90 0,1-1-90 0,-4 2 64 15,0 0-64-15,0 0 65 0,0 0-65 0,0 0 38 16,0 0-38-16,0 0 39 0,-2-7-39 0,2 7 6 15,0 0-6-15,-2-3 6 0,2-8-6 0,0 11 17 0,0 0-17 16,0-6 17-16,2-3-17 0,-2 9 22 0,0 0-22 16,2-7 23-16,1 0-23 0,-3 7 14 0,0 0-14 15,4-5 15-15,-1 2-15 0,-3 3 1 0,0 0-1 0,4-4 2 16,-1 3-2-16,-3 1 5 0,0 0-5 0,4-2 5 16,1 2-5-16,-5 0 6 0,0 0-6 0,4 0 7 15,1 2-7-15,-5-2 7 0,0 0-7 0,3 1 7 16,-1 1-7-16,-2-2 15 0,0 0-15 0,0 0 15 15,3 5-15-15,-3-5 8 0,0 0-8 0,-1 7 8 16,-1 2-8-16,2-9 9 0,0 0-9 0,-2 8 9 16,-1 2-9-16,3-10 15 0,0 0-15 0,-4 11 15 15,1-4-15-15,3-7 8 0,0 0-8 0,-4 6 8 16,1 0-8-16,3-6 9 0,0 0-9 0,-5 5 9 16,-1-2-9-16,6-3 23 0,0 0-23 0,-7 2 24 15,-1-4-24-15,8 2 20 0,0 0-20 0,-9-7 20 16,2-3-20-16,7 10 16 0,0 0-16 0,-5-10 17 0,3-2-17 15,2 12 18-15,0 0-18 0,2-12 18 0,5 0-18 0,-7 12 15 16,0 0-15-16,7-9 15 0,3 1-15 0,-10 8 1 16,0 0-1-16,9-6 2 0,1 3-2 0,-10 3 4 15,0 0-4-15,13 2 5 0,0 1-5 0,-13-3 6 16,0 0-6-16,11 5 6 0,-1 2-6 0,-10-7 7 16,0 0-7-16,7 7 7 0,0 0-7 0,-7-7 8 15,0 0-8-15,4 7 8 0,-1-2-8 0,-3-5 33 16,0 0-33-16,2 5 33 0,-2-2-33 0,0-3 25 15,0 0-25-15,-5 6 26 0,-6-1-26 0,11-5 45 16,0 0-45-16,-10 5 45 0,-4 0-45 0,14-5 34 0,0 0-34 16,-16-3 35-16,-1-8-35 0,17 11-185 0,0 0 185 15,-33-13-1068-15,66 26 1068 0</inkml:trace>
  <inkml:trace contextRef="#ctx0" brushRef="#br2" timeOffset="120792.73">29443 15667 147 0,'0'0'0'0,"0"0"0"0,0 0 0 0,0 0 85 0,0 0-85 0,0 0 86 16,0 0-86-16,0 0 60 0,0 0-60 0,0 0 61 15,0 0-61-15,0 0 61 0,0 0-61 0,0 0 62 16,0 0-62-16,0 0 42 0,0 0-42 0,0 0 42 16,0 0-42-16,0 0 58 0,0 0-58 0,0 0 58 15,-27 3-58-15,27-3 54 0,0 0-54 0,-25 7 55 16,-6 5-55-16,31-12 39 0,0 0-39 0,-33 19 39 16,-4 6-39-16,37-25 41 0,0 0-41 0,-31 28 42 15,3 1-42-15,28-29 17 0,0 0-17 0,-26 36 17 16,3 3-17-16,23-39 12 0,0 0-12 0,-14 41 13 15,7 2-13-15,7-43 4 0,0 0-4 0,0 40 5 16,7-3-5-16,-7-37 21 0,0 0-21 0,14 29 21 16,5-8-21-16,-19-21 48 0,0 0-48 0,23 12 49 0,5-10-49 15,-28-2 50-15,0 0-50 0,28-9 50 0,1-11-50 16,-29 20 43-16,0 0-43 0,26-28 43 0,-3-6-43 16,-23 34 42-16,0 0-42 0,19-36 43 0,-1-3-43 15,-18 39 35-15,0 0-35 0,12-38 35 0,-3-2-35 0,-9 40 23 16,0 0-23-16,7-36 24 0,-4 0-24 0,-3 36 10 15,0 0-10-15,2-25 11 0,0 6-11 0,-2 19 18 16,0 0-18-16,1-12 19 0,-1 5-19 0,0 7 1 16,0 0-1-16,4 12 1 0,1 12-1 0,-5-24 0 15,0 0 0-15,9 34 0 0,5 13 0 0,-14-47-2 16,0 0 2-16,15 54-1 0,3 10 1 0,-18-64-13 16,0 0 13-16,14 67-12 0,-2 6 12 0,-12-73-9 0,0 0 9 15,9 88-8-15,-4 9 8 0,-5-97-16 0,0 0 16 16,-2 88-15-16,-7-6 15 0,9-82-1 0,0 0 1 0,-15 74-1 15,-6-9 1-15,21-65-4 0,0 0 4 0,-19 53-3 16,-2-12 3-16,21-41-12 0,0 0 12 0,-18 29-12 16,1-14 12-16,17-15-1 0,0 0 1 0,-28 14-1 15,-9-5 1-15,37-9 0 0,0 0 0 0,-33-2 0 16,-2-8 0-16,35 10-1 0,0 0 1 0,-26-19 0 16,4-10 0-16,22 29-1 0,0 0 1 0,-9-36 0 15,12-9 0-15,-3 45 19 0,0 0-19 0,16-49 20 16,10-6-20-16,-26 55 15 0,0 0-15 0,39-67 16 15,13-8-16-15,-52 75 5 0,0 0-5 0,52-69 6 16,6 0-6-16,-58 69-24 0,0 0 24 0,55-58-23 16,1 9 23-16,-56 49-158 0,0 0 158 0,52-43-157 15,-3 5 157-15,52-42-871 0</inkml:trace>
  <inkml:trace contextRef="#ctx0" brushRef="#br2" timeOffset="121318.26">29954 15488 1009 0,'0'0'0'0,"2"6"0"0,-1 0 0 0,-1-6 127 0,0 0-127 15,0 0 128-15,6 0-128 0,-6 0 78 0,0 0-78 16,0 0 78-16,5 4-78 0,-5-4 61 0,0 0-61 15,2 14 61-15,-1 10-61 0,-1-24 28 0,0 0-28 0,0 35 28 16,0 12-28-16,0-47 8 0,0 0-8 0,0 48 8 16,0 3-8-16,0-51 12 0,0 0-12 0,2 51 12 15,3 3-12-15,-5-54 24 0,0 0-24 0,4 44 25 16,1-6-25-16,-5-38 2 0,0 0-2 0,3 31 2 16,-1-9-2-16,-2-22 2 0,0 0-2 0,0 17 3 15,0-5-3-15,0-12 28 0,0 0-28 0,0 10 28 16,-2-5-28-16,2-5 5 0,0 0-5 0,-7 6 5 15,-3-5-5-15,10-1 4 0,0 0-4 0,-19-1 5 16,-7-5-5-16,26 6 32 0,0 0-32 0,-28-5 32 16,-2-2-32-16,30 7 1 0,0 0-1 0,-33-3 1 15,-3 1-1-15,36 2 1 0,0 0-1 0,-30 2 2 0,4 3-2 16,26-5 2-16,0 0-2 0,-26 19 2 0,1 8-2 16,25-27-1-16,0 0 1 0,-15 35-1 0,8 4 1 15,7-39-5-15,0 0 5 0,3 40-5 0,11 1 5 16,-14-41-23-16,0 0 23 0,23 34-22 0,8-3 22 0,-31-31-8 15,0 0 8-15,31 22-7 0,6-8 7 0,-37-14-1 16,0 0 1-16,33 7-1 0,0-7 1 0,-33 0-40 16,0 0 40-16,28-4-39 0,-2-6 39 0,-26 10-119 15,0 0 119-15,21-12-119 0,-2-5 119 0,-19 17-124 16,0 0 124-16,14-19-123 0,-5-2 123 0,14-18-814 16</inkml:trace>
  <inkml:trace contextRef="#ctx0" brushRef="#br2" timeOffset="121798.75">30184 16181 931 0,'0'0'0'0,"16"-7"0"16,10-4 0-16,-26 11 158 0,0 0-158 0,21-13 158 16,1-4-158-16,-22 17 114 0,0 0-114 0,21-19 115 15,0-2-115-15,-21 21 87 0,0 0-87 0,17-22 88 16,-3-2-88-16,-14 24 41 0,0 0-41 0,13-28 42 15,-3 3-42-15,-10 25 35 0,0 0-35 0,10-28 36 16,-1 3-36-16,-9 25 44 0,0 0-44 0,9-29 45 16,-2 3-45-16,-7 26 16 0,0 0-16 0,7-22 17 15,-2 3-17-15,-5 19 13 0,0 0-13 0,4-16 14 16,-3 3-14-16,-1 13 27 0,0 0-27 0,0-9 27 0,0 4-27 16,0 5 5-16,0 0-5 0,0-4 6 0,0 4-6 15,0 0 9-15,0 0-9 0,0 0 10 0,0 4-10 0,0-4 8 16,0 0-8-16,-1 7 9 0,-1 1-9 0,2-8 15 15,0 0-15-15,-2 14 15 0,0 3-15 0,2-17 3 16,0 0-3-16,-1 29 4 0,-3 7-4 0,4-36 2 16,0 0-2-16,-3 36 3 0,-1 2-3 0,4-38 5 15,0 0-5-15,-3 39 5 0,-3 2-5 0,6-41 6 16,0 0-6-16,-3 43 7 0,1 2-7 0,2-45 3 16,0 0-3-16,-2 39 3 0,2-5-3 0,0-34 0 0,0 0 0 15,2 33 1-15,2-2-1 0,-4-31 1 0,0 0-1 16,3 24 2-16,1-4-2 0,-4-20-4 0,0 0 4 15,3 16-3-15,1-4 3 0,-4-12-61 0,0 0 61 16,1 8-61-16,1-1 61 0,-2-7-114 0,0 0 114 0,0 4-113 16,0-3 113-16,0-1-204 0,0 0 204 0,0 0-203 15,-3 0 203-15,-1 0-915 0</inkml:trace>
  <inkml:trace contextRef="#ctx0" brushRef="#br2" timeOffset="122040.82">30111 16475 651 0,'0'0'0'0,"0"0"89"0,0 0-89 0,8-3 89 16,8-4-89-16,-16 7 125 0,0 0-125 0,12-5 125 16,-1 0-125-16,-11 5 125 0,0 0-125 0,21-4 126 0,6 2-126 15,-27 2 115-15,0 0-115 0,34-1 115 0,4-3-115 16,-38 4 80-16,0 0-80 0,38-1 81 0,1-1-81 0,-39 2 55 15,0 0-55-15,38 2 56 0,0 1-56 0,-38-3-7 16,0 0 7-16,33 3-7 0,-5 3 7 0,-28-6-137 16,0 0 137-16,14-6-137 0,-10-6 137 0,13-5-1064 15</inkml:trace>
  <inkml:trace contextRef="#ctx0" brushRef="#br2" timeOffset="-195144.02">17843 15906 191 0,'0'0'0'0,"0"0"0"0,26-34 0 0,-26 34 118 0,0 0-118 16,0 4 119-16,-11 13-119 0,11-17 115 0,0 0-115 0,-3 13 115 15,3 1-115-15,0-14 126 0,0 0-126 0,7 14 127 16,9-2-127-16,-16-12 117 0,0 0-117 0,22 10 118 15,8 0-118-15,-30-10 63 0,0 0-63 0,35 9 64 16,3 0-64-16,-38-9 51 0,0 0-51 0,38 6 52 16,4-2-52-16,-42-4 22 0,0 0-22 0,42 0 23 15,3-2-23-15,-45 2 41 0,0 0-41 0,46-2 41 16,1-1-41-16,-47 3 48 0,0 0-48 0,50-7 49 16,6-1-49-16,-56 8 35 0,0 0-35 0,54-9 36 15,2-1-36-15,-56 10 18 0,0 0-18 0,59-11 18 16,0 1-18-16,-59 10 30 0,0 0-30 0,78-12 30 15,15-3-30-15,-93 15 5 0,0 0-5 0,85-11 6 16,-1 3-6-16,-84 8 10 0,0 0-10 0,80-9 10 0,-3 2-10 16,-77 7 24-16,0 0-24 0,80-10 25 0,0-4-25 15,-80 14 6-15,0 0-6 0,76-12 6 0,-2 0-6 0,-74 12 4 16,0 0-4-16,73-10 5 0,-2 2-5 0,-71 8 13 16,0 0-13-16,77-9 13 0,3-3-13 0,-80 12 3 15,0 0-3-15,75-12 4 0,0 0-4 0,-75 12 2 16,0 0-2-16,75-10 2 0,1 1-2 0,-76 9 10 15,0 0-10-15,77-5 11 0,0 3-11 0,-77 2 0 16,0 0 0-16,71-3 1 0,-3-2-1 0,-68 5 0 16,0 0 0-16,63-4 1 0,-2-1-1 0,-61 5 7 15,0 0-7-15,52 0 8 0,-7 2-8 0,-45-2 3 16,0 0-3-16,51 3 3 0,-1 1-3 0,-50-4 6 0,0 0-6 16,47 3 6-16,4 1-6 0,-51-4 0 0,0 0 0 15,47 1 1-15,2 1-1 0,-49-2 2 0,0 0-2 0,50 2 3 16,1-2-3-16,-51 0 1 0,0 0-1 0,50 0 2 15,1 0-2-15,-51 0-1 0,0 0 1 0,50 0-1 16,-4 0 1-16,-46 0-1 0,0 0 1 0,43 0-1 16,-1-2 1-16,-42 2 0 0,0 0 0 0,38 0 0 15,-3-2 0-15,-35 2 1 0,0 0-1 0,32 0 1 16,-3-1-1-16,-29 1 1 0,0 0-1 0,28 0 1 16,2-2-1-16,-30 2 4 0,0 0-4 0,26-2 5 15,0-1-5-15,-26 3 2 0,0 0-2 0,24-2 3 16,1 0-3-16,-25 2 1 0,0 0-1 0,26-1 2 15,-5 1-2-15,-21 0 16 0,0 0-16 0,19-2 17 16,-2 0-17-16,-17 2 0 0,0 0 0 0,14 0 1 0,0-3-1 16,-14 3 8-16,0 0-8 0,7 0 9 0,0 0-9 15,-7 0-1-15,0 0 1 0,7 0-1 0,-5 3 1 16,-2-3-36-16,0 0 36 0,0 0-35 0,3 2 35 0,-3-2-81 16,0 0 81-16,0 0-80 0,0 3 80 0,0-3-166 15,0 0 166-15,-3 4-166 0,1-1 166 0,-7 4-1003 16</inkml:trace>
  <inkml:trace contextRef="#ctx0" brushRef="#br2" timeOffset="-27433.67">26836 13481 348 0,'0'0'0'0,"0"0"0"16,0 0 0-16,0 0 85 0,0 0-85 0,0 0 85 16,0 0-85-16,0 0 70 0,0 0-70 0,0 0 71 15,0 0-71-15,0 0 104 0,0 0-104 0,0 0 104 16,0 0-104-16,0 0 71 0,0 0-71 0,0 0 72 15,17-6-72-15,-17 6 68 0,0 0-68 0,14-3 69 0,5 0-69 16,-19 3 66-16,0 0-66 0,23-2 66 0,3 2-66 0,-26 0 64 16,0 0-64-16,29-2 64 0,3 2-64 0,-32 0 58 15,0 0-58-15,33-3 59 0,3 1-59 0,-36 2 46 16,0 0-46-16,39-3 46 0,1-1-46 0,-40 4 37 16,0 0-37-16,45-5 38 0,4 2-38 0,-49 3 9 15,0 0-9-15,52-4 9 0,4 3-9 0,-56 1 30 16,0 0-30-16,56-2 30 0,3-2-30 0,-59 4 1 15,0 0-1-15,56-3 2 0,-2-2-2 0,-54 5 12 16,0 0-12-16,52-5 12 0,0-2-12 0,-52 7 15 0,0 0-15 16,51-5 16-16,-4-2-16 0,-47 7 24 0,0 0-24 15,45-5 25-15,-1 1-25 0,-44 4 31 0,0 0-31 16,41-3 31-16,-2 1-31 0,-39 2 36 0,0 0-36 0,33-2 37 16,-4-4-37-16,-29 6 8 0,0 0-8 0,27-6 8 15,-7 1-8-15,-20 5 13 0,0 0-13 0,18-3 13 16,-2-1-13-16,-16 4 16 0,0 0-16 0,10-1 17 15,-1-1-17-15,-9 2 13 0,0 0-13 0,5 0 14 16,-3 0-14-16,-2 0-4 0,0 0 4 0,0 0-3 16,-9 3 3-16,9-3-194 0,0 0 194 0,-16 4-194 15,-8-1 194-15,24-3-121 0,0 0 121 0,-40 7-1059 16,80-14 1059-16</inkml:trace>
  <inkml:trace contextRef="#ctx0" brushRef="#br3" timeOffset="-155405.01">20698 3084 135 0,'0'0'0'0,"9"0"0"15,12 0 0-15,-21 0 90 0,0 0-90 0,17 3 90 0,6 0-90 16,-23-3 106-16,0 0-106 0,24-3 106 0,2-2-106 15,-26 5 77-15,0 0-77 0,28-7 77 0,3 4-77 16,-31 3 39-16,0 0-39 0,35-5 39 0,5-2-39 0,-40 7 70 16,0 0-70-16,40-5 71 0,6 1-71 0,-46 4 50 15,0 0-50-15,45-3 51 0,0-2-51 0,-45 5 14 16,0 0-14-16,40-4 15 0,-5 1-15 0,-35 3-134 16,0 0 134-16,32-4-134 0,-5-1 134 0,29-7-478 15</inkml:trace>
  <inkml:trace contextRef="#ctx0" brushRef="#br3" timeOffset="-155072.18">23074 3236 1087 0,'0'0'0'0,"0"0"0"0,18 19 0 0,-18-19-290 16,0 0 290-16,3 0-289 0,2-3 289 0,8-4-249 15</inkml:trace>
</inkml:ink>
</file>

<file path=ppt/ink/ink10.xml><?xml version="1.0" encoding="utf-8"?>
<inkml:ink xmlns:inkml="http://www.w3.org/2003/InkML">
  <inkml:definitions>
    <inkml:context xml:id="ctx0">
      <inkml:inkSource xml:id="inkSrc0">
        <inkml:traceFormat>
          <inkml:channel name="X" type="integer" max="19440" units="cm"/>
          <inkml:channel name="Y" type="integer" max="11120" units="cm"/>
          <inkml:channel name="F" type="integer" max="4096" units="dev"/>
          <inkml:channel name="T" type="integer" max="2.14748E9" units="dev"/>
        </inkml:traceFormat>
        <inkml:channelProperties>
          <inkml:channelProperty channel="X" name="resolution" value="629.12622" units="1/cm"/>
          <inkml:channelProperty channel="Y" name="resolution" value="639.08044" units="1/cm"/>
          <inkml:channelProperty channel="F" name="resolution" value="0" units="1/dev"/>
          <inkml:channelProperty channel="T" name="resolution" value="1" units="1/dev"/>
        </inkml:channelProperties>
      </inkml:inkSource>
      <inkml:timestamp xml:id="ts0" timeString="2020-04-29T09:27:55.193"/>
    </inkml:context>
    <inkml:brush xml:id="br0">
      <inkml:brushProperty name="width" value="0.05292" units="cm"/>
      <inkml:brushProperty name="height" value="0.05292" units="cm"/>
      <inkml:brushProperty name="color" value="#FF0000"/>
    </inkml:brush>
    <inkml:brush xml:id="br1">
      <inkml:brushProperty name="width" value="0.05292" units="cm"/>
      <inkml:brushProperty name="height" value="0.05292" units="cm"/>
      <inkml:brushProperty name="color" value="#00B050"/>
    </inkml:brush>
  </inkml:definitions>
  <inkml:trace contextRef="#ctx0" brushRef="#br0">10519 8329 796 0,'0'0'0'0,"0"0"0"0,7-7 0 0,-7 7-58 16,0 0 58-16,3 0-57 0,-1 0 57 0,-2 0-196 16,0 0 196-16,4 4-196 0,1 3 196 0,3 5-108 15</inkml:trace>
  <inkml:trace contextRef="#ctx0" brushRef="#br0" timeOffset="25745.29">8404 5909 191 0,'0'0'0'0,"0"0"0"16,0 0 0-16,0 0 68 0,0 0-68 0,0 0 68 16,0 0-68-16,0 0 76 0,0 0-76 0,0 0 76 15,0 0-76-15,0 0 74 0,0 0-74 0,0 0 75 0,0 0-75 16,0 0 62-16,0 0-62 0,0 0 62 0,-17-9-62 15,17 9 53-15,0 0-53 0,-9-7 54 0,0 0-54 16,9 7 33-16,0 0-33 0,-7-5 33 0,4-3-33 16,3 8 9-16,0 0-9 0,-2-4 9 0,2-3-9 0,0 7 29 15,0 0-29-15,2-3 29 0,-1 1-29 0,-1 2 5 16,0 0-5-16,6 0 5 0,-3 0-5 0,-3 0 16 16,0 0-16-16,9 2 17 0,-4 1-17 0,-5-3 8 15,0 0-8-15,9 7 9 0,-4 5-9 0,-5-12 15 16,0 0-15-16,3 16 16 0,1 1-16 0,-4-17 3 15,0 0-3-15,3 19 4 0,-3 1-4 0,0-20 32 16,0 0-32-16,0 19 32 0,0-4-32 0,0-15 15 0,0 0-15 16,-3 16 15-16,-4-1-15 0,7-15 19 0,0 0-19 15,-5 12 20-15,0-3-20 0,5-9 17 0,0 0-17 16,-4 8 17-16,-5-1-17 0,9-7 25 0,0 0-25 0,-8 4 26 16,-8-1-26-16,16-3 12 0,0 0-12 0,-17 0 13 15,-6-3-13-15,23 3 18 0,0 0-18 0,-19-7 19 16,0-9-19-16,19 16 15 0,0 0-15 0,-13-17 15 15,1-2-15-15,12 19 9 0,0 0-9 0,-9-24 10 16,9 0-10-16,0 24 1 0,0 0-1 0,0-22 1 16,6 2-1-16,-6 20 1 0,0 0-1 0,8-24 1 15,3 1-1-15,-11 23 0 0,0 0 0 0,14-17 1 16,0 2-1-16,-14 15 0 0,0 0 0 0,19-16 0 16,0 8 0-16,-19 8-3 0,0 0 3 0,21-10-2 15,3 4 2-15,-24 6-2 0,0 0 2 0,21-3-2 16,-3 3 2-16,-18 0-2 0,0 0 2 0,14 3-2 0,1 6 2 15,-15-9 0-15,0 0 0 0,12 7 0 0,1 5 0 16,-13-12-1-16,0 0 1 0,5 12-1 0,0 0 1 16,-5-12-1-16,0 0 1 0,4 15 0 0,-8 4 0 0,4-19 1 15,0 0-1-15,-5 21 2 0,-7-3-2 0,12-18 1 16,0 0-1-16,-12 21 2 0,1-6-2 0,11-15 5 16,0 0-5-16,-19 16 5 0,-2-1-5 0,21-15 13 15,0 0-13-15,-23 11 14 0,-6-5-14 0,29-6 44 16,0 0-44-16,-26 4 45 0,-4-4-45 0,30 0 21 15,0 0-21-15,-26-12 21 0,5-4-21 0,21 16 6 16,0 0-6-16,-19-18 6 0,8-3-6 0,11 21 28 0,0 0-28 16,-7-22 28-16,7-2-28 0,0 24 0 0,0 0 0 15,4-21 0-15,8-1 0 0,-12 22 0 0,0 0 0 16,10-21 0-16,10 3 0 0,-20 18 0 0,0 0 0 0,21-14 0 16,5 2 0-16,-26 12-7 0,0 0 7 0,26-4-6 15,-2 1 6-15,-24 3 0 0,0 0 0 0,26 7 0 16,-1 5 0-16,-25-12-1 0,0 0 1 0,19 14-1 15,-3 4 1-15,-16-18-1 0,0 0 1 0,12 16-1 16,-4 3 1-16,-8-19 1 0,0 0-1 0,6 20 2 16,-3-4-2-16,-3-16 1 0,0 0-1 0,4 15 2 15,-4-1-2-15,0-14 5 0,0 0-5 0,-4 10 5 16,-1-1-5-16,5-9 22 0,0 0-22 0,-7 6 22 16,-7 0-22-16,14-6 6 0,0 0-6 0,-19-4 7 15,0-4-7-15,19 8 1 0,0 0-1 0,-16-16 1 16,-1-8-1-16,17 24 4 0,0 0-4 0,-13-27 4 15,5-4-4-15,8 31 2 0,0 0-2 0,-6-29 2 0,6 1-2 16,0 28 1-16,0 0-1 0,2-22 2 0,5 5-2 16,-7 17 4-16,0 0-4 0,9-15 4 0,8 3-4 0,-17 12 0 15,0 0 0-15,21-7 1 0,2 10-1 0,-23-3 1 16,0 0-1-16,19 4 2 0,0 1-2 0,-19-5 10 16,0 0-10-16,12 10 10 0,-3-1-10 0,-9-9 1 15,0 0-1-15,4 12 1 0,-4 3-1 0,0-15 3 16,0 0-3-16,-6 12 4 0,-2 3-4 0,8-15 19 15,0 0-19-15,-13 12 20 0,1-3-20 0,12-9 0 16,0 0 0-16,-14 7 0 0,2-7 0 0,12 0-136 16,0 0 136-16,-28 7-1163 0,56-14 1163 0</inkml:trace>
  <inkml:trace contextRef="#ctx0" brushRef="#br0" timeOffset="28794.52">8221 5900 348 0,'0'0'0'0,"9"-12"0"15,8-7 0-15,-17 19 62 0,0 0-62 0,0 4 63 16,-9 9-63-16,9-13 65 0,0 0-65 0,-7 14 66 16,2-2-66-16,5-12 51 0,0 0-51 0,-5 12 51 15,2 0-51-15,3-12 64 0,0 0-64 0,-4 9 65 16,2-1-65-16,2-8-15 0,0 0 15 0,-3 12-15 16,-1 2 15-16,4-14-26 0,0 0 26 0,-1 14-25 15,-3-2 25-15,4-12-3 0,0 0 3 0,-3 10-3 16,1-2 3-16,2-8-10 0,0 0 10 0,0 7-10 15,0-2 10-15,0-5-9 0,0 0 9 0,0 0-8 16,0 0 8-16,0 0-3 0,0 0 3 0,5-5-3 16,-1-3 3-16,-4 8-6 0,0 0 6 0,8-11-6 15,1-6 6-15,-9 17 0 0,0 0 0 0,9-19 0 16,3-3 0-16,-12 22 20 0,0 0-20 0,9-24 20 0,3 0-20 16,-12 24 25-16,0 0-25 0,14-31 26 0,0 2-26 15,-14 29 23-15,0 0-23 0,12-31 24 0,0-3-24 0,-12 34 34 16,0 0-34-16,5-29 34 0,2-2-34 0,-7 31 29 15,0 0-29-15,2-32 29 0,-2-3-29 0,0 35 44 16,0 0-44-16,-2-36 45 0,-1-3-45 0,3 39 25 16,0 0-25-16,-5-46 26 0,-2-2-26 0,7 48 18 15,0 0-18-15,-2-47 19 0,-2 0-19 0,4 47 35 16,0 0-35-16,-5-47 36 0,5 3-36 0,0 44 18 16,0 0-18-16,-3-40 19 0,3 4-19 0,0 36 29 15,0 0-29-15,-4-31 29 0,2 4-29 0,2 27 20 0,0 0-20 16,-1-24 20-16,-1 2-20 0,2 22 5 0,0 0-5 15,0-17 5-15,-4 5-5 0,4 12 4 0,0 0-4 16,0-12 4-16,0 1-4 0,0 11 12 0,0 0-12 0,0-5 13 16,0-2-13-16,0 7 3 0,0 0-3 0,0-3 3 15,0 1-3-15,0 2 2 0,0 0-2 0,0 0 2 16,0 0-2-16,0 0 5 0,0 0-5 0,4 9 5 16,1 3-5-16,-5-12 2 0,0 0-2 0,7 15 3 15,2 1-3-15,-9-16-1 0,0 0 1 0,9 27 0 16,1 2 0-16,-10-29-1 0,0 0 1 0,7 31-1 15,2 3 1-15,-9-34-4 0,0 0 4 0,5 36-4 16,2 0 4-16,-7-36-1 0,0 0 1 0,3 35 0 16,6 1 0-16,-9-36-1 0,0 0 1 0,5 27 0 15,-1 0 0-15,-4-27 0 0,0 0 0 0,2 28 0 16,1-4 0-16,-3-24 0 0,0 0 0 0,4 24 1 0,-4 0-1 16,0-24 3-16,0 0-3 0,0 22 3 0,0-5-3 15,0-17 0-15,0 0 0 0,0 19 1 0,0-7-1 16,0-12 2-16,0 0-2 0,-4 12 2 0,1 0-2 0,3-12 5 15,0 0-5-15,-6 10 5 0,1 0-5 0,5-10 0 16,0 0 0-16,-3 11 1 0,-3-3-1 0,6-8 2 16,0 0-2-16,-1 7 3 0,-1 2-3 0,2-9-1 15,0 0 1-15,2 7 0 0,1 5 0 0,-3-12-84 16,0 0 84-16,9 3-83 0,3 2 83 0,-12-5-153 16,0 0 153-16,4-15-152 0,-8-9 152 0,4-16-615 15</inkml:trace>
  <inkml:trace contextRef="#ctx0" brushRef="#br0" timeOffset="30731.02">8280 4504 359 0,'0'0'0'0,"0"3"0"16,5 6 0-16,-5-9 47 0,0 0-47 0,4 0 47 16,-2-5-47-16,-2 5 10 0,0 0-10 0,1-4 10 15,-1 1-10-15,0 3 12 0,0 0-12 0,0-7 12 16,0 2-12-16,0 5 11 0,0 0-11 0,0-4 11 16,0-1-11-16,0 5 54 0,0 0-54 0,0-7 55 15,0 4-55-15,0 3 39 0,0 0-39 0,0-2 40 16,0-1-40-16,0 3 35 0,0 0-35 0,0-4 36 0,-1 1-36 15,1 3 34-15,0 0-34 0,0 0 35 0,0-5-35 16,0 5 32-16,0 0-32 0,0-4 32 0,1 1-32 0,-1 3 32 16,0 0-32-16,6-3 32 0,-3 1-32 0,-3 2 32 15,0 0-32-15,2 0 32 0,1 0-32 0,-3 0 43 16,0 0-43-16,4 0 44 0,-2 5-44 0,-2-5 34 16,0 0-34-16,7 7 35 0,-2 1-35 0,-5-8 24 15,0 0-24-15,9 12 25 0,3 4-25 0,-12-16 35 16,0 0-35-16,12 15 35 0,0 2-35 0,-12-17 12 15,0 0-12-15,9 19 13 0,1-3-13 0,-10-16 6 16,0 0-6-16,11 24 6 0,3-2-6 0,-14-22 24 0,0 0-24 16,8 24 25-16,-1 0-25 0,-7-24 2 0,0 0-2 15,11 27 2-15,4 1-2 0,-15-28 0 0,0 0 0 16,9 27 1-16,0 1-1 0,-9-28 2 0,0 0-2 0,9 27 2 16,-4 5-2-16,-5-32 4 0,0 0-4 0,7 24 5 15,-4-1-5-15,-3-23 2 0,0 0-2 0,6 17 3 16,-6-2-3-16,0-15 11 0,0 0-11 0,0 9 11 15,0 1-11-15,0-10 39 0,0 0-39 0,0 5 39 16,0 2-39-16,0-7 1 0,0 0-1 0,0 0 2 16,0 0-2-16,0 0 15 0,0 0-15 0,0-7 15 15,3 2-15-15,-3 5 9 0,0 0-9 0,5-15 9 16,0-1-9-16,-5 16 3 0,0 0-3 0,7-22 4 16,2 1-4-16,-9 21 6 0,0 0-6 0,9-24 7 15,3-3-7-15,-12 27 0 0,0 0 0 0,10-24 1 16,6-3-1-16,-16 27 0 0,0 0 0 0,14-33 1 0,2-1-1 15,-16 34 5-15,0 0-5 0,14-36 6 0,5-2-6 16,-19 38 7-16,0 0-7 0,17-38 8 0,4 1-8 16,-21 37 1-16,0 0-1 0,21-36 1 0,2 2-1 0,-23 34 8 15,0 0-8-15,21-33 8 0,0 6-8 0,-21 27 0 16,0 0 0-16,20-24 1 0,-6 3-1 0,-14 21 0 16,0 0 0-16,13-15 1 0,-5 4-1 0,-8 11 6 15,0 0-6-15,6-5 7 0,-3 2-7 0,-3 3 0 16,0 0 0-16,0 0 0 0,4-4 0 0,-4 4-64 15,0 0 64-15,0 0-63 0,0 0 63 0,0 0-177 16,0 0 177-16,0 0-176 0,0-3 176 0,0 1-778 16</inkml:trace>
  <inkml:trace contextRef="#ctx0" brushRef="#br0" timeOffset="32035.45">8838 4696 583 0,'0'0'0'0,"3"-14"0"16,-3-7 0-16,0 21 88 0,0 0-88 0,-5 4 88 15,-11 11-88-15,16-15 48 0,0 0-48 0,-8 12 49 16,-5 0-49-16,13-12 35 0,0 0-35 0,-5 9 36 15,-2-2-36-15,7-7 8 0,0 0-8 0,-2 5 9 0,-1-2-9 16,3-3 35-16,0 0-35 0,0 0 35 0,0 4-35 16,0-4 18-16,0 0-18 0,0 0 18 0,3 0-18 15,-3 0 18-15,0 0-18 0,6 3 19 0,-1-3-19 0,-5 0 27 16,0 0-27-16,7 5 27 0,-2-1-27 0,-5-4 30 16,0 0-30-16,7 3 30 0,2 6-30 0,-9-9 37 15,0 0-37-15,5 12 37 0,4 3-37 0,-9-15 23 16,0 0-23-16,7 24 24 0,1 7-24 0,-8-31 18 15,0 0-18-15,6 27 19 0,1 2-19 0,-7-29 27 16,0 0-27-16,1 28 27 0,3-1-27 0,-4-27 37 16,0 0-37-16,3 23 37 0,-1-3-37 0,-2-20 6 15,0 0-6-15,4 15 7 0,-1-3-7 0,-3-12 6 0,0 0-6 16,0 9 7-16,5-2-7 0,-5-7 23 0,0 0-23 0,4 3 24 16,-1-1-24-16,-3-2 2 0,0 0-2 0,5 0 2 15,-5-2-2-15,0 2 6 0,0 0-6 0,0-3 6 16,0-4-6-16,0 7 3 0,0 0-3 0,0-5 4 15,0-4-4-15,0 9 0 0,0 0 0 0,-3-7 0 16,3 1 0-16,0 6-3 0,0 0 3 0,-2-9-3 16,-1-3 3-16,3 12-22 0,0 0 22 0,-4-8-22 15,4-4 22-15,0 12-8 0,0 0 8 0,-5-11-8 16,5-1 8-16,0 12-10 0,0 0 10 0,-3-12-10 16,3-3 10-16,0 15-9 0,0 0 9 0,3-16-8 15,2 3 8-15,-5 13-1 0,0 0 1 0,5-16-1 16,6 4 1-16,-11 12-1 0,0 0 1 0,9-12 0 15,5-1 0-15,-14 13-2 0,0 0 2 0,15-12-2 0,-1-2 2 16,-14 14 0-16,0 0 0 0,16-12 1 0,-2 2-1 16,-14 10 0-16,0 0 0 0,15-9 1 0,-4-3-1 15,-11 12 1-15,0 0-1 0,12-10 1 0,0 1-1 16,-12 9 3-16,0 0-3 0,9-5 4 0,0 2-4 0,-9 3 12 16,0 0-12-16,3-4 12 0,2 1-12 0,-5 3 3 15,0 0-3-15,0 0 4 0,4-4-4 0,-4 4 7 16,0 0-7-16,0 0 7 0,0 0-7 0,0 0 0 15,0 0 0-15,-4 4 1 0,-1 3-1 0,5-7-2 16,0 0 2-16,-7 5-1 0,-1 5 1 0,8-10-1 16,0 0 1-16,-14 12 0 0,-2 3 0 0,16-15-3 0,0 0 3 15,-14 12-2-15,-2 4 2 0,16-16-2 0,0 0 2 16,-10 12-2-16,-2 0 2 0,12-12 0 0,0 0 0 16,-9 5 0-16,0 2 0 0,9-7-4 0,0 0 4 0,-3 5-3 15,3 2 3-15,0-7-3 0,0 0 3 0,3 7-2 16,6 3 2-16,-9-10 12 0,0 0-12 0,17 14 13 15,4 3-13-15,-21-17 46 0,0 0-46 0,26 19 47 16,8 1-47-16,-34-20 8 0,0 0-8 0,38 23 9 16,0 0-9-16,-38-23 33 0,0 0-33 0,42 28 33 15,-2-4-33-15,-40-24-8 0,0 0 8 0,37 20-7 16,-3-1 7-16,-34-19-162 0,0 0 162 0,68 40-1045 16,-136-80 1045-16</inkml:trace>
  <inkml:trace contextRef="#ctx0" brushRef="#br0" timeOffset="97765.39">8484 5861 124 0,'0'0'0'0,"-3"-2"0"0,-6 0 0 0,9 2 66 16,0 0-66-16,-9 0 67 0,4 2-67 0,5-2 44 16,0 0-44-16,-4 2 45 0,-2-1-45 0,6-1-57 15,0 0 57-15,-11-8-56 0,-5-8 56 0,-10-8-101 16</inkml:trace>
  <inkml:trace contextRef="#ctx0" brushRef="#br0" timeOffset="100752.27">17045 7197 135 0,'0'0'0'0,"0"0"0"0,-16 19 0 0,16-19 62 16,0 0-62-16,-7 7 62 0,0 1-62 16,7-8 72-16,0 0-72 0,-8 4 72 0,-1 1-72 0,9-5 67 15,0 0-67-15,-14 7 67 0,2-4-67 0,12-3 72 16,0 0-72-16,-16 9 72 0,-1-4-72 0,17-5 83 15,0 0-83-15,-16 7 83 0,2-2-83 0,14-5 102 16,0 0-102-16,-12 7 102 0,1-4-102 0,11-3 102 16,0 0-102-16,-8 2 102 0,1-1-102 0,7-1 70 15,0 0-70-15,-7 2 70 0,1 0-70 0,6-2 47 0,0 0-47 16,-3 2 47-16,1 1-47 0,2-3 22 0,0 0-22 0,2 5 23 16,5 5-23-16,-7-10 5 0,0 0-5 0,12 5 5 15,2 2-5-15,-14-7 23 0,0 0-23 0,17 5 24 16,8 2-24-16,-25-7 6 0,0 0-6 0,22 4 6 15,8-4-6-15,-30 0 9 0,0 0-9 0,28 0 10 16,2 1-10-16,-30-1 24 0,0 0-24 0,29 4 25 16,3 3-25-16,-32-7 12 0,0 0-12 0,29 3 12 15,1 6-12-15,-30-9 1 0,0 0-1 0,28 5 2 16,-2 5-2-16,-26-10 10 0,0 0-10 0,29 9 11 16,-2-4-11-16,-27-5 3 0,0 0-3 0,29 7 3 15,4 0-3-15,-33-7 2 0,0 0-2 0,28 5 2 16,0-2-2-16,-28-3 18 0,0 0-18 0,30 4 18 15,-6-4-18-15,-24 0 3 0,0 0-3 0,23-4 3 0,-2-1-3 16,-21 5 0-16,0 0 0 0,15-3 1 0,-1-6-1 16,-14 9 30-16,0 0-30 0,9-7 30 0,-7 0-30 15,-2 7 0-15,0 0 0 0,1-8 0 0,-1-1 0 0,0 9 2 16,0 0-2-16,-3-12 2 0,-4-2-2 0,7 14 2 16,0 0-2-16,-11-12 3 0,-8-1-3 0,19 13 1 15,0 0-1-15,-19-11 2 0,-2 3-2 0,21 8 4 16,0 0-4-16,-26-9 4 0,-2 6-4 0,28 3 0 15,0 0 0-15,-28-3 1 0,4-3-1 0,24 6-3 16,0 0 3-16,-30-1-2 0,1-1 2 0,29 2 0 16,0 0 0-16,-26 0 0 0,1 2 0 0,25-2-1 15,0 0 1-15,-31 3 0 0,-2 4 0 0,33-7-1 16,0 0 1-16,-30 3 0 0,2 6 0 0,28-9 0 0,0 0 0 16,-31 8 1-16,-6 4-1 0,37-12 0 0,0 0 0 0,-29 11 1 15,3-3-1-15,26-8 0 0,0 0 0 0,-20 5 1 16,6 2-1-16,14-7 12 0,0 0-12 0,-10 4 13 15,3-3-13-15,7-1 1 0,0 0-1 0,-5 4 1 16,1-1-1-16,4-3 4 0,0 0-4 0,4 4 4 16,8 1-4-16,-12-5 12 0,0 0-12 0,17 7 13 15,8-2-13-15,-25-5 14 0,0 0-14 0,31 10 15 16,6-1-15-16,-37-9 1 0,0 0-1 0,38 12 1 16,4 3-1-16,-42-15 1 0,0 0-1 0,43 12 1 15,-1 4-1-15,-42-16 1 0,0 0-1 0,40 12 1 16,-1 0-1-16,-39-12 0 0,0 0 0 0,28 10 1 15,-8-2-1-15,-20-8-11 0,0 0 11 0,16 9-11 16,-5-6 11-16,-11-3-69 0,0 0 69 0,8 4-69 16,-4-4 69-16,-4 0-155 0,0 0 155 0,0-7-155 0,-2-5 155 15,0-7-1008-15</inkml:trace>
  <inkml:trace contextRef="#ctx0" brushRef="#br0" timeOffset="101968.67">16878 9013 852 0,'0'0'0'0,"17"-2"0"16,13-1 0-16,-30 3-5 0,0 0 5 0,5 1-5 0,-17 3 5 15,12-4 1-15,0 0-1 0,0 0 1 0,0 0-1 16,0 0 18-16,0 0-18 0,8 0 19 0,8-2-19 16,-16 2 0-16,0 0 0 0,19 2 1 0,11 3-1 0,-30-5 14 15,0 0-14-15,33 3 15 0,9 2-15 0,-42-5 26 16,0 0-26-16,42 7 26 0,-1-5-26 0,-41-2 21 15,0 0-21-15,47 2 21 0,4-1-21 0,-51-1 17 16,0 0-17-16,49 2 17 0,-1-2-17 0,-48 0 10 16,0 0-10-16,49 0 10 0,-2-2-10 0,-47 2 17 15,0 0-17-15,46 0 17 0,-1 0-17 0,-45 0 3 16,0 0-3-16,40 0 4 0,-5-1-4 0,-35 1 2 16,0 0-2-16,31-4 3 0,-1-4-3 0,-30 8 5 0,0 0-5 15,22-4 5-15,-8-4-5 0,-14 8 6 0,0 0-6 16,11-7 7-16,-6-3-7 0,-5 10 3 0,0 0-3 15,0-5 3-15,-7-2-3 0,7 7 12 0,0 0-12 0,-14-2 12 16,-3 2-12-16,17 0 14 0,0 0-14 0,-30 0 15 16,-7 5-15-16,37-5 3 0,0 0-3 0,-38 9 4 15,-5 4-4-15,43-13 7 0,0 0-7 0,-46 16 8 16,-1 4-8-16,47-20 7 0,0 0-7 0,-40 16 8 16,0 3-8-16,40-19 3 0,0 0-3 0,-40 12 3 15,-5-4-3-15,45-8 2 0,0 0-2 0,-40 0 2 16,1-3-2-16,39 3 0 0,0 0 0 0,-33-5 0 15,4-2 0-15,29 7 3 0,0 0-3 0,-25-11 4 16,6 3-4-16,19 8 21 0,0 0-21 0,-12-9 21 16,0 2-21-16,12 7 7 0,0 0-7 0,-4-1 8 15,8 1-8-15,-4 0 17 0,0 0-17 0,12 0 17 0,5 5-17 16,-17-5 3-16,0 0-3 0,25 8 4 0,6 4-4 16,-31-12 3-16,0 0-3 0,35 14 3 0,5 3-3 15,-40-17 5-15,0 0-5 0,47 14 5 0,4-2-5 0,-51-12-28 16,0 0 28-16,55 2-28 0,8-7 28 0,-63 5-133 15,0 0 133-15,61-21-133 0,2-12 133 0,57-20-682 16</inkml:trace>
  <inkml:trace contextRef="#ctx0" brushRef="#br0" timeOffset="108259.62">8319 5760 315 0,'0'0'0'0,"0"0"0"15,12-40 0-15,2 4-177 0</inkml:trace>
  <inkml:trace contextRef="#ctx0" brushRef="#br0" timeOffset="108993.89">6240 7301 617 0,'0'0'0'0,"16"-15"0"0,14-9 0 15,-30 24 27-15,0 0-27 0,5 2 27 0,-14 17-27 16,9-19 0-16,0 0 0 0,-5 10 0 0,1 3 0 15,4-13 0-15,0 0 0 0,-3 11 1 0,-1 1-1 0,4-12 0 16,0 0 0-16,-1 8 0 0,1-4 0 0,0-4 22 16,0 0-22-16,0 3 23 0,0-1-23 0,0-2 23 15,0 0-23-15,0 0 24 0,-4 0-24 0,4 0 34 16,0 0-34-16,0 0 35 0,-5-4-35 0,5 4 2 16,0 0-2-16,2-5 3 0,1-3-3 0,-3 8 8 15,0 0-8-15,5-7 9 0,2 0-9 0,-7 7 1 16,0 0-1-16,9-2 1 0,0-1-1 0,-9 3 0 15,0 0 0-15,12-4 0 0,-3 4 0 0,-9 0-13 0,0 0 13 16,12 0-12-16,-2 0 12 0,-10 0-113 0,0 0 113 16,16-1-113-16,1-3 113 0,17-4-367 0</inkml:trace>
  <inkml:trace contextRef="#ctx0" brushRef="#br0" timeOffset="111726.66">8280 5869 191 0,'0'0'0'0,"0"0"0"0,0 0 0 0,0 0 51 16,0 0-51-16,0 0 52 0,0 0-52 0,0 0 33 16,0 0-33-16,0 0 33 0,23-3-33 0,-23 3-1 15,0 0 1-15,16 0 0 0,1-5 0 0,-17 5 0 16,0 0 0-16,12-4 1 0,2 1-1 0,-14 3 0 15,0 0 0-15,12-4 0 0,-3 3 0 0,-9 1 0 16,0 0 0-16,9-2 0 0,-2 0 0 0,-7 2 6 0,0 0-6 16,10-3 6-16,2-2-6 0,-12 5 15 15,0 0-15-15,9-4 15 0,3-3-15 0,-12 7 15 0,0 0-15 16,9-3 16-16,-4 0-16 0,-5 3 34 0,0 0-34 16,7-2 35-16,-2 2-35 0,-5 0 27 0,0 0-27 0,7-4 27 15,-5 4-27-15,-2 0 33 0,0 0-33 0,4 0 34 16,1-5-34-16,-5 5 22 0,0 0-22 0,3-3 22 15,3-4-22-15,-6 7 35 0,0 0-35 0,3-9 36 16,1 3-36-16,-4 6 6 0,0 0-6 0,3-6 7 16,-1 3-7-16,-2 3 28 0,0 0-28 0,3-5 28 15,-3 3-28-15,0 2 6 0,0 0-6 0,0 0 6 16,0 0-6-16,0 0 16 0,0 0-16 0,0 0 17 16,0 0-17-16,0 0 15 0,0 0-15 0,0 0 15 15,0 0-15-15,0 0 4 0,0 0-4 0,0 0 4 16,-3 4-4-16,3-4 13 0,0 0-13 0,0 0 14 15,-5 3-14-15,5-3 39 0,0 0-39 0,-6 3 39 0,-1-3-39 16,7 0 28-16,0 0-28 0,-5 2 28 0,-4 0-28 16,9-2 34-16,0 0-34 0,-8 2 34 0,1 1-34 0,7-3 22 15,0 0-22-15,-6 0 22 0,0 0-22 0,6 0 28 16,0 0-28-16,-6-3 28 0,3 1-28 0,3 2 13 16,0 0-13-16,-2-2 13 0,-1 0-13 0,3 2 29 15,0 0-29-15,-6 0 29 0,5 0-29 0,1 0 18 16,0 0-18-16,0 0 19 0,0 0-19 0,0 0 18 15,0 0-18-15,0 0 18 0,3 0-18 0,-3 0 9 16,0 0-9-16,4 0 10 0,4 0-10 0,-8 0 26 16,0 0-26-16,4 0 26 0,4 0-26 0,-8 0 6 0,0 0-6 15,4 0 6-15,5 0-6 0,-9 0 1 0,0 0-1 16,1 0 1-16,3 0-1 0,-4 0 9 0,0 0-9 16,3 0 10-16,-1 0-10 0,-2 0 3 0,0 0-3 15,4-3 3-15,-1-2-3 0,-3 5-1 0,0 0 1 0,5-4 0 16,-1 1 0-16,-4 3-61 0,0 0 61 0,5-3-60 15,2-3 60-15,-7 6-176 0,0 0 176 0,2 0-176 16,1 0 176-16,1-3-655 0</inkml:trace>
  <inkml:trace contextRef="#ctx0" brushRef="#br0" timeOffset="112927.76">7801 6136 483 0,'0'0'0'0,"0"0"0"16,0 0 0-16,0 0 93 0,0 0-93 0,0 0 94 15,0 0-94-15,0 0 78 0,0 0-78 0,0 0 79 16,0 0-79-16,0 0 58 0,0 0-58 0,0 0 58 16,0 0-58-16,0 0 43 0,0 0-43 0,0 0 44 0,0 0-44 15,0 0 18-15,0 0-18 0,0 0 18 0,0 0-18 16,0 0 20-16,0 0-20 0,0 0 20 0,0 0-20 0,0 0 15 16,0 0-15-16,0 0 16 0,0 0-16 0,0 0 16 15,0 0-16-15,0 0 17 0,0 0-17 0,0 0 9 16,0 0-9-16,0 0 9 0,4 24-9 0,-4-24 16 15,0 0-16-15,1 21 17 0,3 6-17 0,-4-27 14 16,0 0-14-16,0 24 15 0,-4 2-15 0,4-26 34 16,0 0-34-16,-1 24 34 0,1 0-34 0,0-24 5 15,0 0-5-15,0 21 5 0,-4 1-5 0,4-22 18 16,0 0-18-16,0 24 18 0,0 0-18 0,0-24 23 0,0 0-23 16,0 19 24-16,4 1-24 0,-4-20 7 0,0 0-7 15,0 16 8-15,1-1-8 0,-1-15 1 0,0 0-1 16,4 12 2-16,-4 0-2 0,0-12 9 0,0 0-9 0,3 9 10 15,-3-3-10-15,0-6 0 0,0 0 0 0,0 4 1 16,0 1-1-16,0-5 3 0,0 0-3 0,0 0 3 16,0 3-3-16,0-3 0 0,0 0 0 0,0 0 0 15,-3 4 0-15,3-4-8 0,0 0 8 0,0 0-7 16,0 0 7-16,0 0-85 0,0 0 85 0,0 0-85 16,0 0 85-16,0 0-192 0,0 0 192 0,0 0-192 15,-5 0 192-15,1 2-557 0</inkml:trace>
  <inkml:trace contextRef="#ctx0" brushRef="#br0" timeOffset="113243.26">7679 6381 270 0,'0'0'0'0,"7"-3"0"0,-2-2 0 16,-5 5 48-16,0 0-48 0,6-9 49 0,1-4-49 0,-7 13 47 16,0 0-47-16,3-14 48 0,6-2-48 15,-9 16 67-15,0 0-67 0,5-15 67 0,4 3-67 0,-9 12 78 16,0 0-78-16,7-10 79 0,1 5-79 0,-8 5 78 15,0 0-78-15,11-7 79 0,-1 5-79 0,-10 2 63 16,0 0-63-16,14-3 64 0,4-1-64 0,-18 4 65 16,0 0-65-16,21-5 66 0,3 2-66 0,-24 3 64 15,0 0-64-15,23 0 64 0,6-4-64 0,-29 4 47 0,0 0-47 16,25 0 47-16,4 0-47 0,-29 0 32 16,0 0-32-16,26 0 33 0,1 0-33 0,-27 0 44 0,0 0-44 15,20 4 44-15,-4-1-44 0,-16-3 4 0,0 0-4 16,14 5 5-16,-5 2-5 0,-9-7 5 0,0 0-5 0,5 5 6 15,-2 2-6-15,-3-7-136 0,0 0 136 0,4 14-135 16,-4 5 135-16,0-19-115 0,0 0 115 0,0 34-761 16,0-68 761-16</inkml:trace>
  <inkml:trace contextRef="#ctx0" brushRef="#br0" timeOffset="114293.2">6571 7349 270 0,'0'0'0'0,"12"-3"0"0,2 1 0 0,-14 2 37 16,0 0-37-16,0 0 37 0,-5-3-37 0,5 3 25 15,0 0-25-15,-5 0 26 0,-4 0-26 0,9 0 6 16,0 0-6-16,-3-4 7 0,3 4-7 0,0 0 15 16,0 0-15-16,0 0 15 0,5-5-15 0,-5 5 22 15,0 0-22-15,9-2 23 0,6 2-23 0,-15 0 60 16,0 0-60-16,13 0 60 0,4 0-60 0,-17 0 42 16,0 0-42-16,21 2 42 0,0 0-42 0,-21-2 54 15,0 0-54-15,22 3 54 0,-1-3-54 0,-21 0 49 0,0 0-49 16,18 4 50-16,-3-3-50 0,-15-1 21 0,0 0-21 15,14 4 21-15,-1-1-21 0,-13-3 37 0,0 0-37 16,8 4 38-16,1-4-38 0,-9 0 30 0,0 0-30 0,9 1 30 16,-2-1-30-16,-7 0 38 0,0 0-38 0,5 2 38 15,0-2-38-15,-5 0 33 0,0 0-33 0,4 2 33 16,-1-2-33-16,-3 0-10 0,0 0 10 0,0 0-9 16,0 0 9-16,0 0-30 0,0 0 30 0,0 0-30 15,-7 3 30-15,7-3-1 0,0 0 1 0,-5 4 0 16,-7-1 0-16,12-3 3 0,0 0-3 0,-14 4 4 15,-2 1-4-15,16-5 32 0,0 0-32 0,-17 5 32 16,-1-2-32-16,18-3 28 0,0 0-28 0,-24 4 28 16,1-1-28-16,23-3 9 0,0 0-9 0,-24 0 9 15,-2 0-9-15,26 0 29 0,0 0-29 0,-21-3 29 16,0-4-29-16,21 7 18 0,0 0-18 0,-14-5 19 0,2-2-19 16,12 7 10-16,0 0-10 0,-7-9 10 0,5-3-10 15,2 12 18-15,0 0-18 0,0-8 18 0,9-4-18 0,-9 12 14 16,0 0-14-16,12-4 15 0,5 4-15 0,-17 0 4 15,0 0-4-15,21 4 4 0,5 8-4 0,-26-12 3 16,0 0-3-16,30 15 3 0,0 6-3 0,-30-21 5 16,0 0-5-16,29 20 6 0,1 3-6 0,-30-23 2 15,0 0-2-15,33 18 3 0,2 0-3 0,-35-18-82 16,0 0 82-16,35 3-82 0,6-6 82 0,-41 3-86 16,0 0 86-16,77-4-827 0,-154 8 827 0</inkml:trace>
  <inkml:trace contextRef="#ctx0" brushRef="#br0" timeOffset="120449.5">7181 6758 236 0,'0'0'0'0,"0"4"0"0,5 4 0 0,-5-8 89 16,0 0-89-16,4 4 90 0,-3 1-90 0,-1-5 66 15,0 0-66-15,0 7 66 0,-1 5-66 0,1-12 52 0,0 0-52 16,0 15 53-16,-4 6-53 0,4-21 33 0,0 0-33 15,0 24 34-15,0 3-34 0,0-27 15 0,0 0-15 16,4 27 15-16,-4-4-15 0,0-23 19 0,0 0-19 16,1 20 20-16,3-3-20 0,-4-17 8 0,0 0-8 0,3 23 8 15,6-3-8-15,-9-20 9 0,0 0-9 0,9 19 10 16,-4-3-10-16,-5-16 1 0,0 0-1 0,9 12 1 16,1-4-1-16,-10-8 0 0,0 0 0 0,11 7 1 15,4-7-1-15,-15 0-2 0,0 0 2 0,14-3-2 16,2-4 2-16,-16 7-7 0,0 0 7 0,14-9-6 15,2 1 6-15,-16 8-24 0,0 0 24 0,12-12-23 16,-2 1 23-16,-10 11-31 0,0 0 31 0,9-8-31 16,0-1 31-16,-9 9-29 0,0 0 29 0,7-3-29 15,-4-4 29-15,-3 7-9 0,0 0 9 0,2-2-8 16,1-1 8-16,-3 3-6 0,0 0 6 0,0-4-6 0,0-1 6 16,0 5-1-16,0 0 1 0,4-3 0 0,1-6 0 15,-5 9 0-15,0 0 0 0,4-7 0 0,4-5 0 16,-8 12 7-16,0 0-7 0,9-12 8 0,0-3-8 0,-9 15 9 15,0 0-9-15,8-19 9 0,-1-2-9 0,-7 21 39 16,0 0-39-16,9-20 39 0,0 1-39 0,-9 19 28 16,0 0-28-16,5-19 28 0,0 4-28 0,-5 15 39 15,0 0-39-15,7-14 40 0,-3 4-40 0,-4 10 15 16,0 0-15-16,1-9 16 0,3 2-16 0,-4 7 0 16,0 0 0-16,0-5 1 0,3 5-1 0,-3 0-46 15,0 0 46-15,0 0-46 0,0 0 46 0,0 0-141 16,0 0 141-16,0 0-140 0,0 2 140 0,0 1-293 0</inkml:trace>
  <inkml:trace contextRef="#ctx0" brushRef="#br0" timeOffset="122325.64">7547 6931 102 0,'0'0'0'0,"12"2"0"15,9 5 0-15,-21-7 0 0,0 0 0 0,0 3 0 16,-16 1 0-16,16-4 3 0,0 0-3 0,-12 5 3 16,2 0-3-16,10-5 6 0,0 0-6 0,-11 10 6 15,6 6-6-15,5-16 0 0,0 0 0 0,-4 15 1 0,3 1-1 16,1-16 0-16,0 0 0 0,0 20 1 0,0 4-1 15,0-24 0-15,0 0 0 0,0 21 0 0,0-3 0 16,0-18-1-16,0 0 1 0,0 19 0 0,0-2 0 0,0-17 0 16,0 0 0-16,0 19 0 0,0-3 0 0,0-16 5 15,0 0-5-15,1 17 5 0,3-2-5 0,-4-15 4 16,0 0-4-16,3 19 4 0,-1-3-4 0,-2-16 3 16,0 0-3-16,7 13 3 0,-2 3-3 0,-5-16 0 15,0 0 0-15,9 15 0 0,3-1 0 0,-12-14 1 16,0 0-1-16,7 10 1 0,4 0-1 0,-11-10 24 15,0 0-24-15,8 5 25 0,1-1-25 0,-9-4 47 16,0 0-47-16,7 3 48 0,-2-3-48 0,-5 0 62 0,0 0-62 16,7 0 63-16,-5-3-63 0,-2 3 63 0,0 0-63 0,3-4 63 15,1 1-63-15,-4 3 47 0,0 0-47 0,2-5 48 16,-1-4-48-16,-1 9 33 0,0 0-33 0,2-8 33 16,-2-2-33-16,0 10 23 0,0 0-23 0,-2-9 24 15,-1-1-24-15,3 10 9 0,0 0-9 0,-4-5 10 16,-1-4-10-16,5 9 18 0,0 0-18 0,-3-3 18 15,-6-1-18-15,9 4 14 0,0 0-14 0,-7 0 15 16,2 0-15-16,5 0 9 0,0 0-9 0,-9 0 9 16,0 0-9-16,9 0 9 0,0 0-9 0,-8 0 10 15,1 0-10-15,7 0 15 0,0 0-15 0,-5 0 15 16,-1 0-15-16,6 0 8 0,0 0-8 0,-3 0 8 16,3 0-8-16,0 0 24 0,0 0-24 0,3 0 25 15,6-7-25-15,-9 7 36 0,0 0-36 0,9-5 37 0,3 0-37 16,-12 5 21-16,0 0-21 0,14-3 21 0,2-4-21 15,-16 7 19-15,0 0-19 0,20-9 20 0,3-1-20 16,-23 10 9-16,0 0-9 0,24-9 10 0,-3 1-10 16,-21 8 4-16,0 0-4 0,20-11 5 0,-1 6-5 0,-19 5 3 15,0 0-3-15,14-7 3 0,0 2-3 0,-14 5 0 16,0 0 0-16,12-3 0 0,-3 1 0 0,-9 2 0 16,0 0 0-16,8-2 0 0,3 1 0 0,-11 1 1 15,0 0-1-15,5-4 1 0,4 1-1 0,-9 3 3 16,0 0-3-16,3 0 3 0,2-5-3 0,-5 5 0 15,0 0 0-15,4-4 1 0,-1 1-1 0,-3 3 2 16,0 0-2-16,6-5 2 0,-6 1-2 0,0 4 10 0,0 0-10 16,0-10 11-16,0 1-11 0,0 9 8 0,0 0-8 15,-4-11 9-15,1 2-9 0,3 9 3 0,0 0-3 16,-2-12 4-16,-5 5-4 0,7 7 13 0,0 0-13 0,-5-8 13 16,-1 1-13-16,6 7 8 0,0 0-8 0,-3-4 8 15,-6 3-8-15,9 1 1 0,0 0-1 0,-7-4 1 16,2 4-1-16,5 0 8 0,0 0-8 0,-9 4 8 15,-3-4-8-15,12 0 7 0,0 0-7 0,-9 1 8 16,1 1-8-16,8-2 8 0,0 0-8 0,-6 5 8 16,-2-1-8-16,8-4 15 0,0 0-15 0,-4 1 15 15,-3 1-15-15,7-2 14 0,0 0-14 0,-1 5 15 16,-3 0-15-16,4-5 15 0,0 0-15 0,4 11 16 16,1 4-16-16,-5-15 4 0,0 0-4 0,12 12 5 15,0 3-5-15,-12-15 3 0,0 0-3 0,18 16 3 16,-1 1-3-16,-17-17 2 0,0 0-2 0,21 19 2 15,0 1-2-15,-21-20 0 0,0 0 0 0,17 24 0 0,1 2 0 16,-18-26 0-16,0 0 0 0,12 27 1 0,-3 3-1 0,-9-30 3 16,0 0-3-16,5 30 3 0,-5 1-3 0,0-31 12 15,0 0-12-15,-5 33 13 0,-9-2-13 0,14-31 8 16,0 0-8-16,-13 27 9 0,1 0-9 0,12-27 3 16,0 0-3-16,-14 21 4 0,-1-1-4 0,15-20 0 15,0 0 0-15,-14 16 1 0,-2-4-1 0,16-12-188 16,0 0 188-16,-26 7-188 0,0-4 188 0,-28 6-713 15</inkml:trace>
  <inkml:trace contextRef="#ctx0" brushRef="#br0" timeOffset="131049.4">22595 7947 550 0,'0'0'0'0,"7"-3"0"0,7-4 0 15,9-2-353-15</inkml:trace>
  <inkml:trace contextRef="#ctx0" brushRef="#br0" timeOffset="131649.37">22707 7904 427 0,'0'0'0'0,"0"0"0"0,0 0 0 0,0 0 87 0,0 0-87 16,0 0 88-16,7 0-88 0,-7 0 52 0,0 0-52 15,1 4 53-15,6-4-53 0,-7 0 56 0,0 0-56 16,2 0 57-16,3 0-57 0,-5 0 63 0,0 0-63 0,4 2 64 16,1-2-64-16,-5 0 56 0,0 0-56 0,4 1 56 15,1 1-56-15,-5-2 46 0,0 0-46 0,7 3 46 16,3 4-46-16,-10-7 54 0,0 0-54 0,18 4 55 16,1 4-55-16,-19-8 32 0,0 0-32 0,24 5 32 15,6 6-32-15,-30-11 15 0,0 0-15 0,33 8 16 16,-2 1-16-16,-31-9 42 0,0 0-42 0,32 7 43 15,2-2-43-15,-34-5 37 0,0 0-37 0,30 3 37 16,1 1-37-16,-31-4 15 0,0 0-15 0,32 3 15 16,-3-3-15-16,-29 0 13 0,0 0-13 0,30 0 14 15,-2 0-14-15,-28 0 10 0,0 0-10 0,33 0 10 0,4-3-10 16,-37 3 44-16,0 0-44 0,38 0 44 0,5-4-44 16,-43 4 30-16,0 0-30 0,42-2 30 0,4-1-30 15,-46 3 15-15,0 0-15 0,45-3 15 0,2-4-15 0,-47 7 32 16,0 0-32-16,45-4 32 0,2 3-32 0,-47 1 1 15,0 0-1-15,44-4 2 0,1-3-2 0,-45 7 2 16,0 0-2-16,45-8 2 0,2-1-2 0,-47 9 28 16,0 0-28-16,44-12 28 0,-6-1-28 0,-38 13 0 15,0 0 0-15,32-12 0 0,-3 1 0 0,-29 11 0 16,0 0 0-16,25-10 1 0,-6 1-1 0,-19 9 7 16,0 0-7-16,15-6 7 0,-2 2-7 0,-13 4 3 15,0 0-3-15,10-2 3 0,-1 2-3 0,-9 0 2 0,0 0-2 16,7 0 2-16,-4 0-2 0,-3 0 10 0,0 0-10 15,4 2 11-15,-2 2-11 0,-2-4 3 0,0 0-3 16,1 6 4-16,1 1-4 0,-2-7 0 0,0 0 0 0,0 14 0 16,0 5 0-16,0-19-122 0,0 0 122 0,0 15-122 15,0 6 122-15,0-21-133 0,0 0 133 0,-10 3-133 16,-8-6 133-16,-10 3-986 0</inkml:trace>
  <inkml:trace contextRef="#ctx0" brushRef="#br0" timeOffset="133961.34">10383 7301 124 0,'0'0'0'0,"0"0"0"0,19-8 0 0,-19 8 14 15,0 0-14-15,9-4 15 0,0 3-15 0,-9 1 36 16,0 0-36-16,8-2 37 0,-2 2-37 0,-6 0 2 15,0 0-2-15,8 0 2 0,3 0-2 0,-11 0 8 16,0 0-8-16,8 2 9 0,1 1-9 0,-9-3 8 0,0 0-8 16,5 4 9-16,1-1-9 0,-6-3 32 0,0 0-32 15,3 3 33-15,1-3-33 0,-4 0 4 0,0 0-4 16,0 5 4-16,0 2-4 0,0-7 10 0,0 0-10 16,-4 4 10-16,2 4-10 0,2-8 45 0,0 0-45 0,-1 5 45 15,-1 2-45-15,2-7 36 0,0 0-36 0,-4 9 37 16,1-1-37-16,3-8-101 0,0 0 101 0,3 14-100 15,1 2 100-15,5 13-155 0</inkml:trace>
  <inkml:trace contextRef="#ctx0" brushRef="#br0" timeOffset="135073.46">8285 6066 147 0,'0'0'0'0,"6"0"0"0,4-7 0 0,-10 7 10 16,0 0-10-16,9-1 10 0,-4-3-10 0,-5 4 38 15,0 0-38-15,5-3 38 0,2-1-38 0,-7 4 20 16,0 0-20-16,2-1 20 0,0-6-20 0,-2 7 35 15,0 0-35-15,2-4 36 0,-2-1-36 0,0 5 30 16,0 0-30-16,0-3 30 0,0 3-30 0,0 0 38 16,0 0-38-16,0 0 39 0,-4-5-39 0,4 5 15 15,0 0-15-15,0 0 15 0,0 0-15 0,0 0 13 0,0 0-13 16,0 5 13-16,2-2-13 0,-2-3 17 0,0 0-17 16,5 4 17-16,-2 1-17 0,-3-5-35 0,0 0 35 15,9 8-34-15,5 4 34 0,-14-12-142 0,0 0 142 0,16 11-142 16,1-3 142-16,16 8-76 0</inkml:trace>
  <inkml:trace contextRef="#ctx0" brushRef="#br0" timeOffset="137097.65">22782 9513 180 0,'0'0'0'0,"8"5"0"16,13 2 0-16,-21-7 117 0,0 0-117 0,9 3 118 15,-7-1-118-15,-2-2 102 0,0 0-102 0,3 4 103 16,-3-4-103-16,0 0 68 0,0 0-68 0,4 3 68 15,1-3-68-15,-5 0 53 0,0 0-53 0,9 0 54 16,6 2-54-16,-15-2 55 0,0 0-55 0,12 3 55 16,6 1-55-16,-18-4 71 0,0 0-71 0,21 3 71 15,3-1-71-15,-24-2 47 0,0 0-47 0,28 0 48 16,2-2-48-16,-30 2 24 0,0 0-24 0,33-5 25 0,5 1-25 16,-38 4 19-16,0 0-19 0,40-3 20 0,4-4-20 0,-44 7 15 15,0 0-15-15,47-5 16 0,3 2-16 0,-50 3 34 16,0 0-34-16,53-6 35 0,2 5-35 0,-55 1 18 15,0 0-18-15,53 0 18 0,-1 1-18 0,-52-1 41 16,0 0-41-16,52 2 42 0,2 2-42 0,-54-4 13 16,0 0-13-16,58 0 14 0,3 3-14 0,-61-3 13 15,0 0-13-15,57 0 14 0,-1 2-14 0,-56-2 17 16,0 0-17-16,50 1 17 0,-3 1-17 0,-47-2 3 16,0 0-3-16,46 4 4 0,-1-4-4 0,-45 0 2 0,0 0-2 15,43 3 3-15,1 0-3 0,-44-3 10 0,0 0-10 16,45 2 11-16,-3-4-11 0,-42 2 0 0,0 0 0 15,44-1 1-15,-1-4-1 0,-43 5 3 0,0 0-3 0,39-6 4 16,-3 3-4-16,-36 3 11 0,0 0-11 0,33-9 11 16,-1 3-11-16,-32 6 8 0,0 0-8 0,24-9 9 15,-3 6-9-15,-21 3 3 0,0 0-3 0,17-4 4 16,-1-1-4-16,-16 5 13 0,0 0-13 0,10-2 13 16,-1 1-13-16,-9 1 0 0,0 0 0 0,5-2 1 15,-1 2-1-15,-4 0 0 0,0 0 0 0,0 0 1 16,3-2-1-16,-3 2-74 0,0 0 74 0,0 0-74 15,0 0 74-15,0 0-130 0,0 0 130 0,0 0-971 16,0 0 971-16</inkml:trace>
  <inkml:trace contextRef="#ctx0" brushRef="#br0" timeOffset="142069.5">21292 6587 527 0,'0'0'0'0,"0"0"0"16,0 0 0-16,0 0-336 0</inkml:trace>
  <inkml:trace contextRef="#ctx0" brushRef="#br0" timeOffset="142173.37">21221 6637 113 0,'0'0'0'0,"0"0"0"0,0 0 0 16,0 0 54-16,0 0-54 0,0 0 54 0,0 0-54 16,0 0 5-16,0 0-5 0,0 0 5 0,0 0-5 0,0 0-115 15</inkml:trace>
  <inkml:trace contextRef="#ctx0" brushRef="#br0" timeOffset="143043.07">20864 7293 191 0,'0'0'0'0,"0"20"0"0,-4 16 0 0,4-36 46 15,0 0-46-15,-2 43 46 0,-1 9-46 0,3-52 43 0,0 0-43 16,-5 54 43-16,-4 10-43 0,9-64 21 0,0 0-21 15,-7 58 21-15,-2 2-21 0,9-60 12 0,0 0-12 16,-15 70 12-16,1 9-12 0,14-79 10 0,0 0-10 0,-20 75 10 16,3 2-10-16,17-77 23 0,0 0-23 0,-12 76 24 15,5-1-24-15,7-75 12 0,0 0-12 0,-4 67 13 16,4 0-13-16,0-67 10 0,0 0-10 0,2 68 10 16,5 6-10-16,-7-74 4 0,0 0-4 0,7 79 5 15,0-2-5-15,-7-77 3 0,0 0-3 0,7 77 3 16,-2-2-3-16,-5-75 17 0,0 0-17 0,2 77 17 15,-2 2-17-15,0-79 38 0,0 0-38 0,-4 79 38 16,-3-5-38-16,7-74 30 0,0 0-30 0,-5 63 30 16,2-10-30-16,3-53 8 0,0 0-8 0,3 43 9 15,1-9-9-15,-4-34 12 0,0 0-12 0,7 35 13 0,3 1-13 16,-10-36 15-16,0 0-15 0,12 36 16 0,4 3-16 16,-16-39 1-16,0 0-1 0,21 34 1 0,3 0-1 15,-24-34 0-15,0 0 0 0,30 35 1 0,3-4-1 0,-33-31 0 16,0 0 0-16,35 27 1 0,1-1-1 0,-36-26 0 15,0 0 0-15,39 25 1 0,-1-1-1 0,-38-24-1 16,0 0 1-16,38 21 0 0,1-2 0 0,-39-19-7 16,0 0 7-16,35 19-6 0,-1-4 6 0,-34-15-4 15,0 0 4-15,34 15-4 0,-3-3 4 0,-31-12 5 16,0 0-5-16,31 11 5 0,2-1-5 0,-33-10 16 16,0 0-16-16,35 2 17 0,0-4-17 0,-35 2 34 15,0 0-34-15,38-9 35 0,4-4-35 0,-42 13 36 0,0 0-36 16,39-17 36-16,2-9-36 0,-41 26 38 0,0 0-38 15,39-29 38-15,-3-11-38 0,-36 40 25 0,0 0-25 16,37-46 26-16,-2-2-26 0,-35 48 18 0,0 0-18 0,38-67 18 16,4-8-18-16,-42 75 10 0,0 0-10 0,40-79 10 15,0-6-10-15,-40 85 26 0,0 0-26 0,35-88 26 16,-4-3-26-16,-31 91 6 0,0 0-6 0,30-89 6 16,-1 2-6-16,-29 87 9 0,0 0-9 0,25-91 10 15,-3-3-10-15,-22 94 8 0,0 0-8 0,18-94 9 16,-1-1-9-16,-17 95 3 0,0 0-3 0,12-94 4 15,1-2-4-15,-13 96 2 0,0 0-2 0,7-94 2 16,-6 0-2-16,-1 94 5 0,0 0-5 0,2-88 5 16,2 6-5-16,-4 82 30 0,0 0-30 0,-4-82 30 15,1 0-30-15,3 82 17 0,0 0-17 0,-7-84 17 16,0 2-17-16,7 82 5 0,0 0-5 0,-14-83 6 0,-2 1-6 16,16 82 26-16,0 0-26 0,-17-87 26 0,-1-4-26 15,18 91 18-15,0 0-18 0,-21-82 19 0,-3 3-19 0,24 79 25 16,0 0-25-16,-24-75 26 0,-3 1-26 0,27 74 3 15,0 0-3-15,-29-67 4 0,-3 0-4 0,32 67 3 16,0 0-3-16,-36-60 4 0,-6 5-4 0,42 55 0 16,0 0 0-16,-49-46 0 0,-6 7 0 0,55 39 0 15,0 0 0-15,-67-33 0 0,-6 11 0 0,73 22-100 16,0 0 100-16,-78-3-100 0,-8 13 100 0,86-10-112 16,0 0 112-16,-163 8-805 0,326-16 805 0</inkml:trace>
  <inkml:trace contextRef="#ctx0" brushRef="#br0" timeOffset="152772.63">23799 6313 919 0,'0'0'0'0,"10"-4"0"16,8-2 0-16,-18 6 73 0,0 0-73 0,-12 3 74 15,-20 9-74-15,32-12 50 0,0 0-50 0,-22 5 51 16,-3 5-51-16,25-10 49 0,0 0-49 0,-28 9 49 0,-3 0-49 16,31-9 30-16,0 0-30 0,-28 10 30 0,2-2-30 15,26-8 22-15,0 0-22 0,-28 7 22 0,-1-2-22 16,29-5 19-16,0 0-19 0,-32 7 20 0,-3-5-20 0,35-2 4 16,0 0-4-16,-29 2 5 0,3-1-5 0,26-1 3 15,0 0-3-15,-30 4 4 0,2-1-4 0,28-3 5 16,0 0-5-16,-28 12 6 0,-1 4-6 0,29-16 2 15,0 0-2-15,-28 13 3 0,2 6-3 0,26-19 1 16,0 0-1-16,-27 28 2 0,-2-1-2 0,29-27 4 16,0 0-4-16,-25 27 5 0,3-3-5 0,22-24 6 15,0 0-6-15,-25 35 6 0,3 4-6 0,22-39 7 0,0 0-7 16,-23 39 8-16,4 3-8 0,19-42 3 0,0 0-3 16,-24 46 4-16,1-2-4 0,23-44 12 0,0 0-12 15,-21 50 12-15,-3-2-12 0,24-48 14 0,0 0-14 0,-21 48 15 16,0-2-15-16,21-46 3 0,0 0-3 0,-19 50 4 15,3 0-4-15,16-50 7 0,0 0-7 0,-12 53 8 16,1-2-8-16,11-51 3 0,0 0-3 0,-12 64 3 16,0 2-3-16,12-66 2 0,0 0-2 0,-12 55 2 15,1-12-2-15,11-43 9 0,0 0-9 0,-15 60 10 16,-3 7-10-16,18-67 3 0,0 0-3 0,-14 67 4 16,4 3-4-16,10-70 6 0,0 0-6 0,-5 51 6 15,1-8-6-15,4-43 3 0,0 0-3 0,0 43 3 16,4-5-3-16,-4-38-1 0,0 0 1 0,8 42 0 15,3 5 0-15,-11-47 1 0,0 0-1 0,14 48 2 16,1 0-2-16,-15-48-1 0,0 0 1 0,20 49-1 0,2 3 1 16,-22-52-1-16,0 0 1 0,30 56-1 0,6 6 1 15,-36-62 0-15,0 0 0 0,27 46 0 0,-5-7 0 16,-22-39-4-16,0 0 4 0,19 45-3 0,-1-2 3 0,-18-43-1 16,0 0 1-16,14 41 0 0,-2 2 0 0,-12-43 2 15,0 0-2-15,10 43 2 0,-1-1-2 0,-9-42 0 16,0 0 0-16,9 45 1 0,-2 1-1 0,-7-46 2 15,0 0-2-15,7 52 3 0,-4 6-3 0,-3-58 1 16,0 0-1-16,5 72 2 0,1 14-2 0,-6-86 1 16,0 0-1-16,7 73 2 0,1-4-2 0,-8-69 3 15,0 0-3-15,9 55 4 0,3-16-4 0,-12-39 2 16,0 0-2-16,9 43 2 0,-4-4-2 0,-5-39 1 0,0 0-1 16,7 41 2-16,2 2-2 0,-9-43 4 0,0 0-4 15,10 46 5-15,4-3-5 0,-14-43 0 0,0 0 0 0,16 43 1 16,1 0-1-16,-17-43-1 0,0 0 1 0,21 38 0 15,7-4 0-15,-28-34-3 0,0 0 3 0,28 29-3 16,5-3 3-16,-33-26-22 0,0 0 22 0,37 24-22 16,3-4 22-16,-40-20-1 0,0 0 1 0,42 22 0 15,3-3 0-15,-45-19-4 0,0 0 4 0,43 17-3 16,-1-5 3-16,-42-12-2 0,0 0 2 0,47 7-2 16,4 2 2-16,-51-9-10 0,0 0 10 0,52 0-10 15,4-5 10-15,-56 5-15 0,0 0 15 0,54-11-15 16,2-4 15-16,-56 15-4 0,0 0 4 0,54-15-3 15,1-3 3-15,-55 18-8 0,0 0 8 0,73-22-7 16,11-4 7-16,-84 26-14 0,0 0 14 0,75-22-13 16,-2-5 13-16,-73 27 0 0,0 0 0 0,68-24 0 0,-2-4 0 15,-66 28-4-15,0 0 4 0,66-36-3 0,2-1 3 16,-68 37-1-16,0 0 1 0,65-45 0 0,-2-10 0 0,-63 55 0 16,0 0 0-16,55-56 1 0,-2-6-1 0,-53 62 7 15,0 0-7-15,47-63 8 0,-4-4-8 0,-43 67 4 16,0 0-4-16,40-79 4 0,-3-8-4 0,-37 87 7 15,0 0-7-15,36-84 7 0,1 0-7 0,-37 84 32 16,0 0-32-16,30-94 33 0,-4-2-33 0,-26 96 15 16,0 0-15-16,22-98 16 0,-2-5-16 0,-20 103 12 15,0 0-12-15,10-102 12 0,-5 0-12 0,-5 102 27 16,0 0-27-16,0-102 27 0,0 1-27 0,0 101 19 16,0 0-19-16,-7-96 20 0,-1 5-20 0,8 91 4 0,0 0-4 15,-14-94 5-15,-4-1-5 0,18 95 15 0,0 0-15 16,-29-97 15-16,-10-3-15 0,39 100 33 0,0 0-33 0,-45-106 33 15,-9-10-33-15,54 116 1 0,0 0-1 0,-68-112 2 16,-12-2-2-16,80 114 2 0,0 0-2 0,-91-114 3 16,-11 1-3-16,102 113-42 0,0 0 42 0,-122-104-42 15,-18 6 42-15,140 98-185 0,0 0 185 0,-160-101-184 16,-19-2 184-16,-161-99-934 0</inkml:trace>
  <inkml:trace contextRef="#ctx0" brushRef="#br0" timeOffset="162171.64">10127 9081 371 0,'0'0'0'0,"0"0"0"16,0 19 0-16,0-19 6 0,0 0-6 0,0 0 6 16,0 0-6-16,0 0-2 0,0 0 2 0,0 0-2 15,3-3 2-15,-3 3-56 0,0 0 56 0,0 0-55 16,6-5 55-16,-6 5-16 0,0 0 16 0,0 0-15 16,0 5 15-16,0-5-26 0,0 0 26 0,0 3-26 15,3 4 26-15,-3-7-1 0,0 0 1 0,0 12 0 0,0 2 0 16,0-14 9-16,0 0-9 0,0 19 10 0,0-1-10 15,0-18 69-15,0 0-69 0,-3 21 69 0,-6-2-69 16,9-19 116-16,0 0-116 0,-7 20 117 0,0-4-117 16,7-16 109-16,0 0-109 0,-7 13 110 0,2-2-110 0,5-11 97 15,0 0-97-15,-7 8 97 0,-2-1-97 0,9-7 42 16,0 0-42-16,-9 5 43 0,4-1-43 0,5-4-129 16,0 0 129-16,-17 8-626 0,34-16 626 0</inkml:trace>
  <inkml:trace contextRef="#ctx0" brushRef="#br0" timeOffset="162939.93">6880 9294 124 0,'0'0'0'0,"5"-9"0"0,4-6 0 0,-9 15 3 16,0 0-3-16,12-16 4 0,5-3-4 0,-17 19 0 16,0 0 0-16,16-17 0 0,6-5 0 0,-22 22 1 15,0 0-1-15,25-17 1 0,1-4-1 0,25-16-40 16</inkml:trace>
  <inkml:trace contextRef="#ctx0" brushRef="#br0" timeOffset="163176.26">7225 9021 147 0,'0'0'0'0,"-9"4"0"16,-5 4 0-16,14-8 85 0,0 0-85 0,-7 5 86 15,2-1-86-15,5-4 77 0,0 0-77 0,-7 7 78 16,2-4-78-16,5-3 65 0,0 0-65 0,-6 9 65 16,-4 3-65-16,10-12 23 0,0 0-23 0,-9 12 24 15,0 3-24-15,9-15-6 0,0 0 6 0,-5 12-5 16,-4-3 5-16,9-9-83 0,0 0 83 0,-3 8-83 16,-2-1 83-16,5-7-115 0,0 0 115 0,-4 5-114 15,-1 0 114-15,-2 6-95 0</inkml:trace>
  <inkml:trace contextRef="#ctx0" brushRef="#br0" timeOffset="164977.91">8496 8430 550 0,'0'0'0'0,"0"0"0"0,0 0 0 16,0 0 72-16,0 0-72 0,0 0 73 0,0 0-73 15,0 0 61-15,0 0-61 0,0 0 61 0,0 0-61 0,0 0 47 16,0 0-47-16,0 0 47 0,0 0-47 16,0 0 22-16,0 0-22 0,0 0 22 0,0 0-22 0,0 0 41 15,0 0-41-15,0 0 41 0,0 0-41 0,0 0 13 16,0 0-13-16,0 0 14 0,0 0-14 0,0 0 32 15,0 0-32-15,0 0 32 0,0 0-32 0,0 0 10 16,0 0-10-16,0 0 11 0,-7 26-11 0,7-26 11 16,0 0-11-16,0 19 11 0,4 1-11 0,-4-20 17 15,0 0-17-15,2 26 17 0,5 2-17 0,-7-28 3 16,0 0-3-16,5 29 4 0,-2 1-4 0,-3-30 2 0,0 0-2 16,4 28 3-16,-3-4-3 0,-1-24 1 0,0 0-1 15,4 19 2-15,-4-2-2 0,0-17 4 0,0 0-4 16,0 14 4-16,0-2-4 0,0-12 6 0,0 0-6 0,3 8 6 15,-1 1-6-15,-2-9 3 0,0 0-3 0,4 3 3 16,-1-1-3-16,-3-2 2 0,0 0-2 0,5 0 2 16,2-2-2-16,-7 2 5 0,0 0-5 0,6 0 5 15,-3-3-5-15,-3 3 12 0,0 0-12 0,2-5 12 16,-2 1-12-16,0 4 3 0,0 0-3 0,-2-7 4 16,2 0-4-16,0 7 13 0,0 0-13 0,-3-5 13 15,3-2-13-15,0 7 8 0,0 0-8 0,-4-1 9 16,2-3-9-16,2 4 3 0,0 0-3 0,0 0 4 15,-3-5-4-15,3 5 6 0,0 0-6 0,0 0 7 16,-4-3-7-16,4 3 22 0,0 0-22 0,-5-11 22 16,0-1-22-16,5 12 12 0,0 0-12 0,-4-17 13 0,1-5-13 15,3 22 27-15,0 0-27 0,-5-26 27 0,1-4-27 16,4 30 12-16,0 0-12 0,-3-31 13 0,1-5-13 16,2 36 10-16,0 0-10 0,0-31 11 0,5 0-11 0,-5 31 17 15,0 0-17-15,0-21 17 0,4 1-17 0,-4 20 1 16,0 0-1-16,5-14 1 0,-2 6-1 0,-3 8 8 15,0 0-8-15,4-7 8 0,-2 5-8 0,-2 2 14 16,0 0-14-16,3-3 15 0,2 3-15 0,-5 0 1 16,0 0-1-16,7 5 1 0,2 2-1 0,-9-7 8 15,0 0-8-15,5 15 9 0,4 7-9 0,-9-22 8 16,0 0-8-16,7 29 8 0,-2 7-8 0,-5-36 3 0,0 0-3 16,4 38 3-16,-3 2-3 0,-1-40 20 0,0 0-20 15,0 35 20-15,-1 1-20 0,1-36-5 0,0 0 5 16,0 33-5-16,0 1 5 0,0-34-33 0,0 0 33 0,-4 24-32 15,4-3 32-15,0-21-17 0,0 0 17 0,0 15-17 16,0-3 17-16,0-12-38 0,0 0 38 0,0 7-37 16,4-3 37-16,-4-4-20 0,0 0 20 0,0 0-20 15,1-4 20-15,-1 4-36 0,0 0 36 0,0-7-36 16,0 2 36-16,0 5-20 0,0 0 20 0,-1-7-20 16,1 2 20-16,0 5-19 0,0 0 19 0,-4-7-18 15,-1 2 18-15,5 5-27 0,0 0 27 0,-4-7-27 16,-4 2 27-16,8 5-3 0,0 0 3 0,-9-10-2 15,-3 0 2-15,12 10-3 0,0 0 3 0,-16-11-3 16,2-6 3-16,14 17-2 0,0 0 2 0,-17-17-1 16,-4 0 1-16,21 17-1 0,0 0 1 0,-21-21-1 15,-3 2 1-15,24 19 1 0,0 0-1 0,-20-15 1 0,0-4-1 16,20 19 10-16,0 0-10 0,-18-17 11 0,2 2-11 16,16 15 16-16,0 0-16 0,-12-19 17 0,2 3-17 15,10 16 15-15,0 0-15 0,-7-12 16 0,3 4-16 0,4 8 16 16,0 0-16-16,4-9 17 0,3 6-17 0,-7 3 9 15,0 0-9-15,14-4 9 0,3 8-9 0,-17-4 16 16,0 0-16-16,25 3 17 0,1 9-17 0,-26-12 8 16,0 0-8-16,29 7 8 0,1 2-8 0,-30-9 9 15,0 0-9-15,26 8 9 0,0-1-9 0,-26-7 15 16,0 0-15-16,25 4 15 0,-1-4-15 0,-24 0 8 16,0 0-8-16,21-4 8 0,1-3-8 0,-22 7 3 15,0 0-3-15,18-8 4 0,-1-6-4 0,-17 14 3 0,0 0-3 16,16-9 3-16,-4 4-3 0,-12 5-38 0,0 0 38 15,9-3-38-15,-6 3 38 0,-3 0-139 0,0 0 139 0,6 7-138 16,-6 5 138-16,5 8-771 0</inkml:trace>
  <inkml:trace contextRef="#ctx0" brushRef="#br0" timeOffset="166013.94">8204 9397 796 0,'0'0'0'0,"0"6"0"0,1 0 0 16,-1-6 133-16,0 0-133 0,0 6 133 0,0-2-133 15,0-4 96-15,0 0-96 0,0 1 97 0,-1 1-97 0,1-2 63 16,0 0-63-16,0 0 64 0,0 5-64 0,0-5 29 15,0 0-29-15,0 4 29 0,1-3-29 0,-1-1 3 16,0 0-3-16,4 7 4 0,1 2-4 0,-5-9 3 16,0 0-3-16,7 10 4 0,2 2-4 0,-9-12 6 15,0 0-6-15,12 7 7 0,-2 0-7 0,-10-7 2 16,0 0-2-16,16 5 3 0,1-3-3 0,-17-2 5 16,0 0-5-16,16 0 5 0,3-2-5 0,-19 2 3 15,0 0-3-15,16-2 3 0,-2 1-3 0,-14 1 0 0,0 0 0 16,10-2 0-16,-1 0 0 0,-9 2 4 0,0 0-4 15,9 0 5-15,-4 2-5 0,-5-2 2 0,0 0-2 16,4 2 3-16,-4-1-3 0,0-1 2 0,0 0-2 0,0 0 2 16,0 0-2-16,0 0 5 0,0 0-5 0,-4 4 5 15,1 3-5-15,3-7 2 0,0 0-2 0,-6 8 2 16,-2 2-2-16,8-10 1 0,0 0-1 0,-9 12 2 16,-3 2-2-16,12-14 9 0,0 0-9 0,-18 14 10 15,1-2-10-15,17-12 3 0,0 0-3 0,-21 10 4 16,0-3-4-16,21-7 2 0,0 0-2 0,-21 3 2 15,-5-1-2-15,26-2 10 0,0 0-10 0,-21 0 11 16,4-2-11-16,17 2 8 0,0 0-8 0,-16-5 8 16,4 0-8-16,12 5 8 0,0 0-8 0,-5-5 9 15,5 0-9-15,0 5 23 0,0 0-23 0,5-4 24 16,4 4-24-16,-9 0 2 0,0 0-2 0,19 2 2 0,2 5-2 16,-21-7 7-16,0 0-7 0,27 10 7 0,5 7-7 15,-32-17 8-15,0 0-8 0,31 18 8 0,4 4-8 16,-35-22 3-16,0 0-3 0,31 17 3 0,1 2-3 15,-32-19 0-15,0 0 0 0,26 19 1 0,-5-4-1 0,-21-15-32 16,0 0 32-16,19 14-32 0,-2 1 32 0,-17-15-160 16,0 0 160-16,14 16-159 0,2-3 159 0,-16-13-155 15,0 0 155-15,9 12-155 0,-1-3 155 0,13 11-653 16</inkml:trace>
  <inkml:trace contextRef="#ctx0" brushRef="#br0" timeOffset="-202423.81">18216 3257 539 0,'0'0'0'0,"0"0"0"16,0 0 0-16,0 0 7 0,0 0-7 0,0 0 8 15,0 0-8-15,0 0 61 0,0 0-61 0,0 0 62 0,0 0-62 16,0 0 57-16,0 0-57 0,0 0 57 0,0 0-57 16,0 0 66-16,0 0-66 0,0 0 66 0,0 0-66 15,0 0 75-15,0 0-75 0,0 0 76 0,-25-21-76 0,25 21 62 16,0 0-62-16,-17-15 62 0,-4-1-62 0,21 16 31 16,0 0-31-16,-23-12 31 0,-6-3-31 0,29 15 17 15,0 0-17-15,-35-16 17 0,2 3-17 0,33 13 11 16,0 0-11-16,-40-16 11 0,-1-3-11 0,41 19 4 15,0 0-4-15,-45-20 4 0,-2 1-4 0,47 19 21 16,0 0-21-16,-43-20 21 0,-4 4-21 0,47 16 21 0,0 0-21 16,-46-15 21-16,-1 6-21 0,47 9 15 15,0 0-15-15,-49-3 15 0,1 3-15 0,48 0 10 0,0 0-10 16,-53 8 11-16,-1 8-11 0,54-16 34 0,0 0-34 0,-64 27 35 16,-13 12-35-16,77-39 26 0,0 0-26 0,-71 43 26 15,-4 5-26-15,75-48 9 0,0 0-9 0,-73 43 9 16,0 2-9-16,73-45 19 0,0 0-19 0,-67 39 20 15,6-1-20-15,61-38 8 0,0 0-8 0,-59 36 8 16,2-4-8-16,57-32 3 0,0 0-3 0,-53 40 4 16,3 6-4-16,50-46 21 0,0 0-21 0,-49 46 21 15,4 6-21-15,45-52 21 0,0 0-21 0,-38 54 21 16,3 3-21-16,35-57 3 0,0 0-3 0,-32 58 4 16,4 0-4-16,28-58 8 0,0 0-8 0,-20 52 9 15,4-8-9-15,16-44 23 0,0 0-23 0,-19 59 24 16,3 7-24-16,16-66 0 0,0 0 0 0,-17 64 0 15,4 3 0-15,13-67 3 0,0 0-3 0,-8 51 3 0,1-5-3 16,7-46 36-16,0 0-36 0,-2 48 37 0,-2-2-37 16,4-46 4-16,0 0-4 0,0 64 5 0,4 11-5 15,-4-75 28-15,0 0-28 0,5 70 28 0,4 2-28 0,-9-72 6 16,0 0-6-16,12 67 6 0,4-5-6 0,-16-62 9 16,0 0-9-16,14 51 10 0,-2-6-10 0,-12-45 3 15,0 0-3-15,21 62 4 0,5 9-4 0,-26-71 20 16,0 0-20-16,30 67 20 0,8 0-20 0,-38-67 7 15,0 0-7-15,35 67 7 0,5 0-7 0,-40-67 16 16,0 0-16-16,40 67 17 0,3-1-17 0,-43-66 15 16,0 0-15-16,49 60 15 0,7-1-15 0,-56-59 4 15,0 0-4-15,56 51 4 0,6-12-4 0,-62-39 3 0,0 0-3 16,65 36 3-16,6-5-3 0,-71-31 11 0,0 0-11 16,68 31 11-16,0-4-11 0,-68-27 3 0,0 0-3 15,70 28 4-15,5-1-4 0,-75-27 0 0,0 0 0 0,73 33 1 16,2-2-1-16,-75-31 0 0,0 0 0 0,70 32 0 15,-4 2 0-15,-66-34-1 0,0 0 1 0,68 30 0 16,-6 0 0-16,-62-30 0 0,0 0 0 0,67 23 0 16,-1-3 0-16,-66-20 0 0,0 0 0 0,68 17 0 15,0-3 0-15,-68-14 1 0,0 0-1 0,62 12 2 16,3 0-2-16,-65-12 1 0,0 0-1 0,64 9 2 16,4 3-2-16,-68-12 1 0,0 0-1 0,72 8 1 15,-4 4-1-15,-68-12 3 0,0 0-3 0,68 16 4 16,-4 2-4-16,-64-18 0 0,0 0 0 0,54 16 1 15,-10-1-1-15,-44-15 0 0,0 0 0 0,50 12 0 0,4-3 0 16,-54-9 1-16,0 0-1 0,66 12 2 0,9 0-2 16,-75-12 0-16,0 0 0 0,73 7 0 0,2-7 0 15,-75 0-1-15,0 0 1 0,77-9-1 0,0-3 1 0,-77 12-4 16,0 0 4-16,83-15-3 0,6-4 3 0,-89 19-15 16,0 0 15-16,84-19-14 0,-1-2 14 0,-83 21-4 15,0 0 4-15,87-24-3 0,4 2 3 0,-91 22-7 16,0 0 7-16,84-24-6 0,-2 0 6 0,-82 24-8 15,0 0 8-15,74-32-7 0,-6-3 7 0,-68 35-3 16,0 0 3-16,70-39-3 0,1-4 3 0,-71 43-6 16,0 0 6-16,61-48-6 0,-3-3 6 0,-58 51-3 15,0 0 3-15,56-55-3 0,-8-3 3 0,-48 58 0 16,0 0 0-16,54-64 1 0,4-2-1 0,-58 66 0 0,0 0 0 16,59-72 0-16,2-7 0 0,-61 79 1 0,0 0-1 0,56-74 1 15,-2 2-1-15,-54 72 0 0,0 0 0 0,47-74 0 16,-9-1 0-16,-38 75 0 0,0 0 0 0,37-79 0 15,-4-6 0-15,-33 85-2 0,0 0 2 0,28-79-1 16,-4-3 1-16,-24 82-5 0,0 0 5 0,23-81-4 16,-2 1 4-16,-21 80-1 0,0 0 1 0,14-76 0 15,-6 6 0-15,-8 70-3 0,0 0 3 0,0-60-2 16,-5 2 2-16,5 58 0 0,0 0 0 0,-14-53 0 16,-7 1 0-16,21 52 0 0,0 0 0 0,-24-55 0 15,-6-3 0-15,30 58 1 0,0 0-1 0,-33-61 1 16,-3 1-1-16,36 60 0 0,0 0 0 0,-42-59 0 15,-3 3 0-15,45 56 3 0,0 0-3 0,-49-55 4 16,-5 0-4-16,54 55 7 0,0 0-7 0,-52-55 7 16,-2 4-7-16,54 51 8 0,0 0-8 0,-54-48 8 0,1 5-8 15,53 43 8-15,0 0-8 0,-59-43 8 0,0 4-8 16,59 39 8-16,0 0-8 0,-68-36 8 0,-4 2-8 16,72 34 3-16,0 0-3 0,-69-33 4 0,-1-3-4 0,70 36 12 15,0 0-12-15,-70-34 12 0,2-6-12 0,68 40 3 16,0 0-3-16,-78-36 4 0,-4 1-4 0,82 35 12 15,0 0-12-15,-76-31 12 0,2 3-12 0,74 28 8 16,0 0-8-16,-75-27 9 0,2 3-9 0,73 24 3 16,0 0-3-16,-82-21 4 0,-1-1-4 0,83 22 6 15,0 0-6-15,-89-21 7 0,0 6-7 0,89 15 7 0,0 0-7 16,-103-15 7-16,-6 3-7 0,109 12 0 16,0 0 0-16,-121-4 1 0,-4 4-1 0,125 0-52 0,0 0 52 15,-150 19-52-15,-17 20 52 0,167-39-147 0,0 0 147 0,-214 60-146 16,-41 26 146-16,-217 60-1293 0</inkml:trace>
  <inkml:trace contextRef="#ctx0" brushRef="#br0" timeOffset="-180490.03">21013 4422 169 0,'0'0'0'0,"0"0"0"15,0 0 0-15,0 0 99 0,0 0-99 0,0 0 99 16,0 0-99-16,0 0 104 0,0 0-104 0,0 0 104 0,18 6-104 16,-18-6 111-16,0 0-111 0,21 2 112 0,7 2-112 15,-28-4 96-15,0 0-96 0,34 0 96 0,8-2-96 16,-42 2 74-16,0 0-74 0,47-4 75 0,4-2-75 0,-51 6 41 16,0 0-41-16,54-6 41 0,8-4-41 0,-62 10 37 15,0 0-37-15,67-5 37 0,1-2-37 0,-68 7 32 16,0 0-32-16,83-5 33 0,13 2-33 0,-96 3 21 15,0 0-21-15,87-7 21 0,0 5-21 0,-87 2 36 16,0 0-36-16,80-3 36 0,-3 3-36 0,-77 0 30 16,0 0-30-16,72 0 30 0,-6 0-30 0,-66 0 8 15,0 0-8-15,48 0 8 0,-13 0-8 0,-35 0 19 0,0 0-19 16,37 3 20-16,-6 0-20 0,-31-3 22 0,0 0-22 16,26 9 23-16,-6-4-23 0,-20-5 8 0,0 0-8 0,15 10 8 15,-3-1-8-15,-12-9 10 0,0 0-10 0,9 7 10 16,-4 1-10-16,-5-8 0 0,0 0 0 0,2 9 0 15,-2-6 0-15,0-3-63 0,0 0 63 0,-10-3-63 16,-10-4 63-16,20 7-188 0,0 0 188 0,-19-12-188 16,-2-2 188-16,21 14-237 0,0 0 237 0,-26-22-237 15,0-2 237-15,-24-20-402 0</inkml:trace>
  <inkml:trace contextRef="#ctx0" brushRef="#br0" timeOffset="-179109">21003 4601 91 0,'0'0'0'0,"17"-3"0"16,9 0 0-16,-26 3 46 0,0 0-46 0,-3 0 46 16,-18 0-46-16,21 0 83 0,0 0-83 0,-16 0 83 15,1 0-83-15,15 0 84 0,0 0-84 0,-16 0 84 16,6 0-84-16,10 0 94 0,0 0-94 0,-9 0 94 16,2-4-94-16,7 4 84 0,0 0-84 0,0 0 85 15,3-2-85-15,-3 2 82 0,0 0-82 0,14-3 82 16,11 3-82-16,-25 0 75 0,0 0-75 0,31 3 75 15,9 3-75-15,-40-6 56 0,0 0-56 0,42 6 57 16,5 6-57-16,-47-12 46 0,0 0-46 0,52 9 47 16,1 3-47-16,-53-12 20 0,0 0-20 0,57 12 20 0,2 0-20 15,-59-12 20-15,0 0-20 0,59 10 20 0,1 2-20 16,-60-12 39-16,0 0-39 0,55 9 40 0,-2-1-40 16,-53-8 19-16,0 0-19 0,48 11 20 0,0 1-20 0,-48-12 30 15,0 0-30-15,47 8 30 0,0 4-30 0,-47-12 12 16,0 0-12-16,43 9 13 0,2 1-13 0,-45-10 11 15,0 0-11-15,42 4 11 0,2 1-11 0,-44-5 34 16,0 0-34-16,33 3 35 0,-2 0-35 0,-31-3 4 16,0 0-4-16,25 2 5 0,-10 2-5 0,-15-4 10 15,0 0-10-15,14 3 10 0,-10-3-10 0,-4 0 25 16,0 0-25-16,5 3 26 0,-5-3-26 0,0 0 11 0,0 0-11 16,-3 2 11-16,-3 0-11 0,6-2 5 0,0 0-5 15,-17 0 5-15,-4-2-5 0,21 2 8 0,0 0-8 16,-21-2 9-16,-2 2-9 0,23 0 0 0,0 0 0 0,-29-3 1 15,-4-6-1-15,33 9 0 0,0 0 0 0,-33-3 1 16,-2-5-1-16,35 8-12 0,0 0 12 0,-39-7-12 16,-1-2 12-16,40 9-5 0,0 0 5 0,-36-7-5 15,-1-1 5-15,37 8-16 0,0 0 16 0,-40-7-15 16,0 2 15-16,40 5-9 0,0 0 9 0,-40-4-8 16,2-1 8-16,38 5-1 0,0 0 1 0,-42-3-1 15,0-1 1-15,42 4-8 0,0 0 8 0,-38-3-7 16,3 3 7-16,35 0-15 0,0 0 15 0,-38-5-14 15,-3-2 14-15,41 7 0 0,0 0 0 0,-45-7 0 16,0 2 0-16,45 5-1 0,0 0 1 0,-52-5-1 16,-1 3 1-16,53 2-1 0,0 0 1 0,-52-2 0 0,2 2 0 15,50 0 0-15,0 0 0 0,-42 2 0 0,7 0 0 16,35-2-1-16,0 0 1 0,-33 5 0 0,3 2 0 0,30-7-1 16,0 0 1-16,-22 5 0 0,-1 2 0 0,23-7 0 15,0 0 0-15,-16 5 1 0,4-2-1 0,12-3-2 16,0 0 2-16,-9 4-2 0,1-4 2 0,8 0-2 15,0 0 2-15,-4 3-1 0,2 2 1 0,2-5-5 16,0 0 5-16,7 7-5 0,7 5 5 0,-14-12-8 16,0 0 8-16,19 14-7 0,6 1 7 0,-25-15-1 15,0 0 1-15,31 19 0 0,6 2 0 0,-37-21-1 16,0 0 1-16,40 24 0 0,3 1 0 0,-43-25-1 0,0 0 1 16,46 28 0-16,1 4 0 0,-47-32 6 0,0 0-6 15,43 28 7-15,1-1-7 0,-44-27 1 0,0 0-1 0,35 24 1 16,-2-2-1-16,-33-22 4 0,0 0-4 0,22 17 5 15,-4-1-5-15,-18-16 6 0,0 0-6 0,12 7 7 16,-5-2-7-16,-7-5 0 0,0 0 0 0,0 0 1 16,0 0-1-16,0 0 2 0,0 0-2 0,-12-9 3 15,-9-10-3-15,21 19-3 0,0 0 3 0,-30-24-3 16,-6-10 3-16,36 34-7 0,0 0 7 0,-44-39-7 16,-6-6 7-16,50 45-45 0,0 0 45 0,-53-48-45 15,-1-1 45-15,54 49-37 0,0 0 37 0,-59-52-37 16,-2-8 37-16,61 60-40 0,0 0 40 0,-42-36-39 15,16 14 39-15,26 22-26 0,0 0 26 0,-24-19-26 16,10 5 26-16,14 14-27 0,0 0 27 0,-12-10-27 16,6 2 27-16,6 8-4 0,0 0 4 0,6-12-3 0,6-4 3 15,-12 16 0-15,0 0 0 0,19-24 0 0,9-3 0 16,-28 27 0-16,0 0 0 0,31-34 0 0,8-8 0 0,-39 42 37 16,0 0-37-16,48-46 37 0,5-5-37 0,-53 51 47 15,0 0-47-15,68-67 47 0,12-8-47 0,-80 75 36 16,0 0-36-16,66-67 36 0,-5 3-36 0,-61 64 27 15,0 0-27-15,50-42 27 0,-11 7-27 0,-39 35 0 16,0 0 0-16,21-17 0 0,-11 9 0 0,-10 8-110 16,0 0 110-16,2 5-109 0,-9 14 109 0,7-19-142 15,0 0 142-15,-19 20-142 0,-9 11 142 0,-19 24-797 16</inkml:trace>
  <inkml:trace contextRef="#ctx0" brushRef="#br0" timeOffset="-176465.38">23945 7394 393 0,'0'0'0'0,"0"0"0"0,-3 5 0 0,3-5 15 15,0 0-15-15,0 0 16 0,0 5-16 0,0-5-10 16,0 0 10-16,0 0-10 0,2 4 10 0,-1-3-241 16</inkml:trace>
  <inkml:trace contextRef="#ctx0" brushRef="#br0" timeOffset="-175596.55">24017 9223 539 0,'0'0'0'0,"0"-3"0"0,-5-2 0 0,5 5-5 16,0 0 5-16,0 0-5 0,8 3 5 0,-8-3-15 16,0 0 15-16,9 0-14 0,1 0 14 0,-10 0-26 15,0 0 26-15,13 0-26 0,2 0 26 0,-15 0-16 16,0 0 16-16,14 0-15 0,0 0 15 0,-14 0-6 15,0 0 6-15,11-3-6 0,-1 3 6 0,-10 0 0 0,0 0 0 16,7-4 0-16,-2 3 0 0,-5 1 47 0,0 0-47 16,4-2 48-16,-3 0-48 0,-1 2 67 0,0 0-67 15,0 0 68-15,0 0-68 0,0 0 58 0,0 0-58 0,0 0 58 16,0 0-58-16,0 0 42 0,0 0-42 0,4 0 42 16,3-3-42-16,-7 3 37 0,0 0-37 0,5-5 37 15,6 1-37-15,-11 4 15 0,0 0-15 0,10-3 15 16,2 0-15-16,-12 3 20 0,0 0-20 0,9-2 20 15,1 0-20-15,-10 2 15 0,0 0-15 0,11-2 15 16,-4 1-15-16,-7 1 4 0,0 0-4 0,7-2 5 16,0-1-5-16,-7 3 13 0,0 0-13 0,5 0 14 15,-2-4-14-15,-3 4 8 0,0 0-8 0,4-2 9 16,-2 2-9-16,-2 0 8 0,0 0-8 0,0 0 9 16,0 0-9-16,0 0 15 0,0 0-15 0,0 0 15 15,0 0-15-15,0 0 1 0,0 0-1 0,0 0 1 16,0 0-1-16,0 0 3 0,0 0-3 0,0 0 4 0,0 0-4 15,0 0 0-15,0 0 0 0,0 0 0 0,0 0 0 16,0 0 1-16,0 0-1 0,0 0 2 0,0 0-2 0,0 0 0 16,0 0 0-16,0 0 0 0,0 0 0 0,0 0 0 15,0 0 0-15,0 0 0 0,0 0 0 0,0 0 0 16,0 0 0-16,0 0 0 0,0 0 0 0,0 0-2 16,0 0 2-16,0 0-1 0,0 0 1 0,0 0-1 15,0 0 1-15,0 0-1 0,0 0 1 0,0 0-1 16,0 0 1-16,0 0-1 0,0 0 1 0,0 0-4 15,0 0 4-15,0 0-3 0,-2 6 3 0,2-6-6 0,0 0 6 16,0 0-6-16,-2 3 6 0,2-3-44 16,0 0 44-16,-2 3-43 0,2 1 43 0,0-4-82 0,0 0 82 15,-3 7-81-15,0 0 81 0,3-7-122 0,0 0 122 16,-6 15-432-16,12-30 432 0</inkml:trace>
  <inkml:trace contextRef="#ctx0" brushRef="#br0" timeOffset="-160973.83">22640 12884 886 0,'0'0'0'0,"0"4"0"0,-1-1 0 0,1-3-1 15,0 0 1-15,0 0 0 0,-5-7 0 0,5 7-13 16,0 0 13-16,-4-5-13 0,1-2 13 0,3 7-13 15,0 0 13-15,-7-8-12 0,-4-2 12 0,11 10 0 16,0 0 0-16,-12-11 0 0,1 1 0 0,11 10 28 16,0 0-28-16,-20-12 28 0,-5-3-28 0,25 15 33 15,0 0-33-15,-29-17 33 0,-3-2-33 0,32 19 8 0,0 0-8 16,-38-23 9-16,-4 1-9 0,42 22 30 0,0 0-30 16,-42-27 30-16,0-1-30 0,42 28 46 0,0 0-46 15,-43-24 47-15,-2-3-47 0,45 27 33 0,0 0-33 16,-49-26 34-16,-2 2-34 0,51 24 16 0,0 0-16 0,-57-20 17 15,-4-1-17-15,61 21 6 0,0 0-6 0,-77-26 7 16,-8-3-7-16,85 29 0 0,0 0 0 0,-86-27 0 16,1-4 0-16,85 31-2 0,0 0 2 0,-84-29-1 15,1-2 1-15,83 31-2 0,0 0 2 0,-82-27-2 16,2-1 2-16,80 28 6 0,0 0-6 0,-80-24 7 16,0-1-7-16,80 25 17 0,0 0-17 0,-84-23 17 15,0 4-17-15,84 19 4 0,0 0-4 0,-82-15 5 16,4 0-5-16,78 15 8 0,0 0-8 0,-84-9 9 15,-3-1-9-15,87 10 0 0,0 0 0 0,-83-9 1 16,1 1-1-16,82 8 2 0,0 0-2 0,-84-17 3 16,2-2-3-16,82 19 10 0,0 0-10 0,-85-23 11 0,-2-1-11 15,87 24 8-15,0 0-8 0,-82-17 9 0,2 5-9 16,80 12 15-16,0 0-15 0,-75-7 16 0,5 7-16 16,70 0 23-16,0 0-23 0,-68 0 24 0,2 4-24 0,66-4 3 15,0 0-3-15,-61 8 3 0,2-1-3 0,59-7 0 16,0 0 0-16,-56 9 0 0,4 3 0 0,52-12-2 15,0 0 2-15,-44 5-2 0,8 2 2 0,36-7-7 16,0 0 7-16,-49 5-6 0,-3 2 6 0,52-7-8 16,0 0 8-16,-73 17-8 0,-16 9 8 0,89-26-4 15,0 0 4-15,-93 31-3 0,-4 4 3 0,97-35-6 16,0 0 6-16,-103 42-6 0,2 4 6 0,101-46-1 0,0 0 1 16,-101 50 0-16,2 1 0 0,99-51 0 0,0 0 0 15,-98 51 0-15,1 1 0 0,97-52 3 0,0 0-3 16,-89 55 3-16,3 3-3 0,86-58 31 0,0 0-31 0,-80 60 31 15,2 3-31-15,78-63 26 0,0 0-26 0,-75 67 26 16,3 1-26-16,72-68 15 0,0 0-15 0,-66 72 16 16,7 4-16-16,59-76 30 0,0 0-30 0,-49 75 30 15,7-1-30-15,42-74 28 0,0 0-28 0,-38 75 28 16,3 1-28-16,35-76 3 0,0 0-3 0,-31 78 3 16,3-2-3-16,28-76 16 0,0 0-16 0,-28 73 17 15,0-2-17-15,28-71 0 0,0 0 0 0,-19 75 1 16,5 0-1-16,14-75 8 0,0 0-8 0,-9 79 8 15,6 0-8-15,3-79 0 0,0 0 0 0,0 77 1 16,5-1-1-16,-5-76 0 0,0 0 0 0,7 80 1 16,5 2-1-16,-12-82 7 0,0 0-7 0,18 86 7 15,1 5-7-15,-19-91 0 0,0 0 0 0,19 89 0 0,2 7 0 16,-21-96 0-16,0 0 0 0,19 94 0 0,0 2 0 16,-19-96 2-16,0 0-2 0,26 89 2 0,1-7-2 15,-27-82 5-15,0 0-5 0,26 81 6 0,2-6-6 0,-28-75 3 16,0 0-3-16,34 70 4 0,8-5-4 0,-42-65 6 15,0 0-6-15,49 64 7 0,9-4-7 0,-58-60 0 16,0 0 0-16,59 58 1 0,0-5-1 0,-59-53 6 16,0 0-6-16,59 62 7 0,-3 1-7 0,-56-63 0 15,0 0 0-15,59 65 1 0,2 0-1 0,-61-65 0 16,0 0 0-16,66 55 0 0,6-5 0 0,-72-50 0 16,0 0 0-16,68 44 0 0,0-6 0 0,-68-38 5 15,0 0-5-15,69 38 6 0,3-4-6 0,-72-34 1 0,0 0-1 16,73 31 1-16,4-4-1 0,-77-27 3 0,0 0-3 15,71 29 4-15,-3-1-4 0,-68-28 12 0,0 0-12 16,68 24 12-16,-2-4-12 0,-66-20 22 0,0 0-22 0,75 16 23 16,3-4-23-16,-78-12 32 0,0 0-32 0,77 10 33 15,0-3-33-15,-77-7 12 0,0 0-12 0,73 7 12 16,-3-4-12-16,-70-3 20 0,0 0-20 0,73 4 20 16,3-4-20-16,-76 0 24 0,0 0-24 0,75-2 25 15,-2-2-25-15,-73 4 21 0,0 0-21 0,72-8 21 16,1-4-21-16,-73 12 16 0,0 0-16 0,77-12 17 15,5 0-17-15,-82 12 18 0,0 0-18 0,76-14 18 16,1-3-18-16,-77 17 8 0,0 0-8 0,78-15 9 16,-1-1-9-16,-77 16 16 0,0 0-16 0,75-12 17 15,3-3-17-15,-78 15 14 0,0 0-14 0,72-10 15 16,-3 1-15-16,-69 9 4 0,0 0-4 0,67-12 4 0,-8 0-4 16,-59 12 7-16,0 0-7 0,59-9 8 0,0 1-8 15,-59 8 3-15,0 0-3 0,49-7 3 0,-4 2-3 0,-45 5 18 16,0 0-18-16,46-7 19 0,1-1-19 0,-47 8 7 15,0 0-7-15,47-12 8 0,0-6-8 0,-47 18 16 16,0 0-16-16,47-18 17 0,3-5-17 0,-50 23 8 16,0 0-8-16,49-24 9 0,3-3-9 0,-52 27 24 15,0 0-24-15,65-38 25 0,5-8-25 0,-70 46 6 16,0 0-6-16,60-45 7 0,-4-1-7 0,-56 46 4 16,0 0-4-16,53-48 5 0,-3 0-5 0,-50 48 7 0,0 0-7 15,52-46 7-15,1 0-7 0,-53 46 0 0,0 0 0 16,54-48 1-16,3-4-1 0,-57 52 2 0,0 0-2 15,49-53 2-15,0-2-2 0,-49 55 0 0,0 0 0 0,45-54 0 16,-2-3 0-16,-43 57 0 0,0 0 0 0,42-53 0 16,-3 2 0-16,-39 51-1 0,0 0 1 0,34-42-1 15,-2 10 1-15,-32 32-4 0,0 0 4 0,36-36-3 16,-3-2 3-16,-33 38-1 0,0 0 1 0,35-37 0 16,-5-1 0-16,-30 38 0 0,0 0 0 0,30-38 0 15,-4 0 0-15,-26 38-2 0,0 0 2 0,22-34-1 16,-3 0 1-16,-19 34 0 0,0 0 0 0,16-34 1 15,0-1-1-15,-16 35 3 0,0 0-3 0,16-34 3 16,-3 0-3-16,-13 34 0 0,0 0 0 0,13-36 0 16,-5-3 0-16,-8 39 0 0,0 0 0 0,9-40 1 15,-2-3-1-15,-7 43-1 0,0 0 1 0,9-41 0 0,-1-2 0 16,-8 43 1-16,0 0-1 0,13-39 2 0,-3 0-2 16,-10 39 5-16,0 0-5 0,11-40 6 0,1-1-6 15,-12 41 3-15,0 0-3 0,14-43 3 0,-2-1-3 16,-12 44 6-16,0 0-6 0,12-45 7 0,-1-1-7 0,-11 46 7 15,0 0-7-15,10-45 7 0,0-1-7 0,-10 46 0 16,0 0 0-16,9-43 1 0,-2 0-1 0,-7 43 7 16,0 0-7-16,2-41 8 0,-4 0-8 0,2 41 7 15,0 0-7-15,-7-39 8 0,-5-1-8 0,12 40 0 16,0 0 0-16,-16-41 1 0,1-2-1 0,15 43 0 16,0 0 0-16,-21-44 1 0,2 1-1 0,19 43-2 15,0 0 2-15,-20-39-1 0,-1-1 1 0,21 40 0 0,0 0 0 16,-20-36 0-16,0 2 0 0,20 34 2 0,0 0-2 15,-19-36 2-15,2-2-2 0,17 38 0 0,0 0 0 16,-19-42 1-16,3-3-1 0,16 45-6 0,0 0 6 0,-21-57-5 16,0-4 5-16,21 61-91 0,0 0 91 0,-42-93-90 15,-12-20 90-15,54 113-115 0,0 0 115 0,-94-204-1551 16,188 408 1551-16</inkml:trace>
  <inkml:trace contextRef="#ctx0" brushRef="#br0" timeOffset="-151287.84">19449 13599 158 0,'0'0'0'0,"0"-7"0"15,0-2 0-15,0 9 42 0,0 0-42 0,0-8 42 16,0-1-42-16,0 9-1 0,0 0 1 0,2-5 0 15,-1 0 0-15,3-5-121 0</inkml:trace>
  <inkml:trace contextRef="#ctx0" brushRef="#br0" timeOffset="-150628.25">19451 15098 449 0,'0'0'0'0,"1"-9"0"0,3-6 0 16,-4 15 107-16,0 0-107 0,2-7 107 0,-1-2-107 16,-1 9 63-16,0 0-63 0,0-5 63 0,0 4-63 0,0 1 33 15,0 0-33-15,0 0 33 0,0 0-33 0,0 0 3 16,0 0-3-16,0 0 3 0,7 3-3 0,-7-3 0 15,0 0 0-15,6 2 1 0,2-2-1 0,-8 0 0 16,0 0 0-16,9-2 0 0,0-1 0 0,-9 3 0 16,0 0 0-16,12-4 0 0,0-1 0 0,-12 5 0 15,0 0 0-15,12-3 0 0,-1-3 0 0,-11 6 0 16,0 0 0-16,10-3 0 0,1 0 0 0,-11 3 0 0,0 0 0 16,8-4 0-16,1 2 0 0,-9 2 0 0,0 0 0 15,7-1 0-15,-2-1 0 0,-5 2 1 0,0 0-1 16,4-2 2-16,-1 2-2 0,-3 0 1 0,0 0-1 15,0 0 1-15,0 0-1 0,0 0 0 0,0 0 0 0,0 0 0 16,0 0 0-16,0 0-124 0,0 0 124 0,2 4-123 16,1 3 123-16,-1-1-375 0</inkml:trace>
  <inkml:trace contextRef="#ctx0" brushRef="#br0" timeOffset="-149997.33">21602 13493 595 0,'0'0'0'0,"0"-4"0"0,0-1 0 0,0 5 14 16,0 0-14-16,0 0 15 0,0 0-15 0,0 0-42 16,0 0 42-16,0 3-42 0,5 4 42 0,2 4-335 15</inkml:trace>
  <inkml:trace contextRef="#ctx0" brushRef="#br1" timeOffset="-119101.43">6353 4351 113 0,'0'0'0'0,"0"0"0"0,21-32 0 0,-21 32 93 0,0 0-93 16,-3 0 93-16,-9 15-93 0,12-15 78 0,0 0-78 0,-9 9 78 15,-3 6-78-15,12-15 59 0,0 0-59 0,-9 9 60 16,4-2-60-16,5-7 32 0,0 0-32 0,-9 3 33 16,6-6-33-16,3 3 15 0,0 0-15 0,-7-9 16 15,5-10-16-15,2 19 29 0,0 0-29 0,-4-20 29 16,4-8-29-16,0 28 10 0,0 0-10 0,4-25 11 16,-1-3-11-16,-3 28 41 0,0 0-41 0,6-20 42 15,-3 2-42-15,-3 18 20 0,0 0-20 0,9-10 20 16,0 2-20-16,-9 8 20 0,0 0-20 0,14 0 20 15,1 3-20-15,-15-3 17 0,0 0-17 0,18 9 17 16,-1-3-17-16,-17-6 15 0,0 0-15 0,16 12 16 16,1-3-16-16,-17-9 9 0,0 0-9 0,9 12 10 0,0-5-10 15,-9-7 16-15,0 0-16 0,8 8 17 0,-4-2-17 0,-4-6 14 16,0 0-14-16,0 6 15 0,0-2-15 16,0-4 34-16,0 0-34 0,-4 0 34 0,-1 2-34 0,5-2 40 15,0 0-40-15,-9-2 41 0,-3-2-41 0,12 4 34 16,0 0-34-16,-12-8 34 0,0-8-34 0,12 16 8 15,0 0-8-15,-9-12 9 0,0-3-9 0,9 15 21 16,0 0-21-16,-3-12 21 0,1 0-21 0,2 12 3 16,0 0-3-16,0-10 3 0,2 1-3 0,-2 9 2 15,0 0-2-15,3-5 3 0,1 2-3 0,-4 3 1 16,0 0-1-16,5 0 2 0,4 1-2 0,-9-1 1 0,0 0-1 16,7 7 1-16,3 5-1 0,-10-12 1 0,0 0-1 15,9 9 1-15,1 3-1 0,-10-12 3 0,0 0-3 16,2 13 3-16,2 1-3 0,-4-14 10 0,0 0-10 0,-4 22 11 15,-1 2-11-15,5-24 4 0,0 0-4 0,-7 28 4 16,-2-1-4-16,9-27 13 0,0 0-13 0,-10 24 13 16,-2-3-13-16,12-21 33 0,0 0-33 0,-13 19 33 15,1-4-33-15,12-15 4 0,0 0-4 0,-14 9 5 16,-3-3-5-16,17-6 5 0,0 0-5 0,-21 0 5 16,-4-10-5-16,25 10 22 0,0 0-22 0,-17-14 23 15,0-4-23-15,17 18 6 0,0 0-6 0,-9-21 6 16,5-1-6-16,4 22 9 0,0 0-9 0,0-24 10 15,6 3-10-15,-6 21 24 0,0 0-24 0,7-15 25 16,5 3-25-16,-12 12 2 0,0 0-2 0,9-10 2 16,4 8-2-16,-13 2 0 0,0 0 0 0,13 0 1 15,1 5-1-15,-14-5 12 0,0 0-12 0,12 7 13 0,-5 5-13 16,-7-12 3-16,0 0-3 0,8 12 3 0,-2 7-3 0,-6-19 6 16,0 0-6-16,0 17 7 0,0 2-7 0,0-19 23 15,0 0-23-15,0 17 24 0,-4 2-24 0,4-19 6 16,0 0-6-16,-2 12 6 0,-1 0-6 0,3-12 1 15,0 0-1-15,-5 8 1 0,1-1-1 0,4-7 9 16,0 0-9-16,-7 3 10 0,-1-6-10 0,8 3 0 16,0 0 0-16,-11-15 1 0,-5-6-1 0,16 21 0 15,0 0 0-15,-12-24 1 0,7-7-1 0,5 31 6 16,0 0-6-16,-3-27 7 0,6-1-7 0,-3 28 0 16,0 0 0-16,5-20 0 0,7 1 0 0,-12 19 0 0,0 0 0 15,13-12 0-15,4 9 0 0,-17 3 0 0,0 0 0 16,18 0 0-16,6 6 0 0,-24-6 0 0,0 0 0 0,21 12 0 15,1 4 0-15,-22-16 0 0,0 0 0 0,16 14 0 16,-2 4 0-16,-14-18 6 0,0 0-6 0,9 19 7 16,-2-2-7-16,-7-17 3 0,0 0-3 0,-4 23 4 15,-1 1-4-15,5-24 7 0,0 0-7 0,-9 24 7 16,-6-4-7-16,15-20 32 0,0 0-32 0,-14 19 33 16,-5-4-33-16,19-15 1 0,0 0-1 0,-27 7 1 15,-7-8-1-15,34 1 5 0,0 0-5 0,-30-9 6 16,-3-6-6-16,33 15 3 0,0 0-3 0,-30-18 4 15,8-7-4-15,22 25 0 0,0 0 0 0,-16-24 1 16,2 0-1-16,14 24 1 0,0 0-1 0,-7-21 2 16,5 2-2-16,2 19 0 0,0 0 0 0,5-15 0 0,8 6 0 15,-13 9-1-15,0 0 1 0,17-6-1 0,4 4 1 16,-21 2-2-16,0 0 2 0,17 5-1 0,4 5 1 16,-21-10-5-16,0 0 5 0,21 12-4 0,-3 9 4 0,-18-21 0 15,0 0 0-15,14 19 0 0,-2 5 0 0,-12-24 0 16,0 0 0-16,7 24 1 0,-2-4-1 0,-5-20 3 15,0 0-3-15,0 22 3 0,0 2-3 0,0-24 6 16,0 0-6-16,-5 19 7 0,1-2-7 0,4-17 14 16,0 0-14-16,-3 11 15 0,-2-3-15 0,5-8 3 15,0 0-3-15,-9 0 4 0,-9 0-4 0,18 0 6 16,0 0-6-16,-12-12 7 0,-5-10-7 0,17 22 0 16,0 0 0-16,-12-24 1 0,3-5-1 0,9 29 2 0,0 0-2 15,-4-28 3-15,8 1-3 0,-4 27 1 0,0 0-1 16,5-26 2-16,11 2-2 0,-16 24 1 0,0 0-1 15,14-17 2-15,3 5-2 0,-17 12 0 0,0 0 0 0,25-7 0 16,1 7 0-16,-26 0 0 0,0 0 0 0,21 0 0 16,1 4 0-16,-22-4 0 0,0 0 0 0,19 5 0 15,-5 2 0-15,-14-7 0 0,0 0 0 0,13 8 1 16,-8-1-1-16,-5-7 2 0,0 0-2 0,3 5 3 16,1 2-3-16,-4-7 6 0,0 0-6 0,-4 9 6 15,-1-1-6-15,5-8 3 0,0 0-3 0,-9 11 4 16,-1-3-4-16,10-8 2 0,0 0-2 0,-18 4 2 15,-2-1-2-15,20-3 1 0,0 0-1 0,-21-7 2 16,-2-5-2-16,23 12 8 0,0 0-8 0,-17-15 9 16,-1-4-9-16,18 19 0 0,0 0 0 0,-16-14 1 15,8-5-1-15,8 19 0 0,0 0 0 0,-5-12 0 0,1 0 0 16,4 12 0-16,0 0 0 0,4-8 0 0,6 4 0 16,-10 4-7-16,0 0 7 0,10-3-6 0,4 3 6 15,-14 0-1-15,0 0 1 0,13 0-1 0,4 5 1 0,-17-5-3 16,0 0 3-16,12 7-3 0,2 0 3 0,-14-7-2 15,0 0 2-15,12 5-2 0,-3 2 2 0,-9-7 0 16,0 0 0-16,5 5 0 0,-1 2 0 0,-4-7 0 16,0 0 0-16,3 5 0 0,-3 2 0 0,0-7 0 15,0 0 0-15,-3 5 0 0,3 2 0 0,0-7 4 16,0 0-4-16,-4 3 5 0,3 2-5 0,1-5 0 16,0 0 0-16,-4 4 1 0,-1-1-1 0,5-3 3 0,0 0-3 15,-9 0 3-15,2 0-3 0,7 0 5 0,0 0-5 16,-5-3 6-16,-2-4-6 0,7 7 3 0,0 0-3 0,-5-9 3 15,-4 1-3-15,9 8 5 0,0 0-5 0,-5-12 6 16,1 2-6-16,4 10 3 0,0 0-3 0,-3-12 3 16,6 0-3-16,-3 12 0 0,0 0 0 0,0-9 0 15,4-3 0-15,-4 12 1 0,0 0-1 0,5-9 2 16,-2 3-2-16,-3 6 1 0,0 0-1 0,6-7 1 16,-1 2-1-16,-5 5 1 0,0 0-1 0,7-4 1 15,-5 4-1-15,-2 0 0 0,0 0 0 0,7 0 1 16,-2 0-1-16,-5 0 3 0,0 0-3 0,9 0 3 15,3 4-3-15,-12-4-1 0,0 0 1 0,8 3 0 16,5 0 0-16,-13-3-4 0,0 0 4 0,15 6-3 16,3-3 3-16,-18-3-7 0,0 0 7 0,17 5-7 15,6 2 7-15,-23-7-8 0,0 0 8 0,24 7-8 0,-3 1 8 16,-21-8-1-16,0 0 1 0,23 9-1 0,1-2 1 16,-24-7-3-16,0 0 3 0,21 8-3 0,0-2 3 15,-21-6-5-15,0 0 5 0,17 6-5 0,-3 1 5 0,-14-7 1 16,0 0-1-16,16 9 2 0,1-6-2 0,-17-3-1 15,0 0 1-15,16 5 0 0,-2-1 0 0,-14-4 2 16,0 0-2-16,16 3 2 0,1-1-2 0,-17-2 0 16,0 0 0-16,18 2 0 0,-1-1 0 0,-17-1 0 15,0 0 0-15,17 4 0 0,1-4 0 0,-18 0 0 16,0 0 0-16,19 0 0 0,-2 0 0 0,-17 0-1 16,0 0 1-16,21 0 0 0,2-4 0 0,-23 4-1 15,0 0 1-15,24-1 0 0,2-1 0 0,-26 2 0 0,0 0 0 16,25-2 0-16,1-1 0 0,-26 3 5 0,0 0-5 15,30 0 5-15,-4-4-5 0,-26 4 3 0,0 0-3 16,29 0 4-16,-3 0-4 0,-26 0 3 0,0 0-3 0,28 0 3 16,-1-3-3-16,-27 3 0 0,0 0 0 0,22 0 0 15,3-2 0-15,-25 2 0 0,0 0 0 0,24 0 0 16,-1-3 0-16,-23 3 3 0,0 0-3 0,24 0 4 16,2-4-4-16,-26 4 0 0,0 0 0 0,24 0 1 15,6-3-1-15,-30 3 3 0,0 0-3 0,30-2 3 16,-4-1-3-16,-26 3 10 0,0 0-10 0,26 0 11 15,0-4-11-15,-26 4 3 0,0 0-3 0,25 4 4 16,-1-1-4-16,-24-3 3 0,0 0-3 0,19 2 3 16,-3 1-3-16,-16-3 1 0,0 0-1 0,12 4 2 15,2-1-2-15,-14-3 1 0,0 0-1 0,9 5 1 16,3-1-1-16,-12-4 3 0,0 0-3 0,8 3 4 0,5-1-4 16,-13-2 5-16,0 0-5 0,8 2 6 0,1-1-6 15,-9-1 0-15,0 0 0 0,5 4 1 0,2-4-1 16,-7 0 3-16,0 0-3 0,2 0 3 0,2 3-3 15,-4-3 5-15,0 0-5 0,3 4 5 0,-3 1-5 0,0-5 7 16,0 0-7-16,3 8 7 0,-3 4-7 0,0-12 8 16,0 0-8-16,0 19 8 0,0 0-8 0,0-19 1 15,0 0-1-15,-3 27 1 0,3 3-1 0,0-30 0 16,0 0 0-16,0 34 1 0,0 5-1 0,0-39 2 16,0 0-2-16,0 40 3 0,3 2-3 0,-3-42 1 15,0 0-1-15,6 40 2 0,-3-1-2 0,-3-39 1 16,0 0-1-16,9 40 2 0,0 4-2 0,-9-44 1 0,0 0-1 15,5 43 1-15,2 0-1 0,-7-43 0 0,0 0 0 16,5 39 1-16,0 4-1 0,-5-43 0 0,0 0 0 16,7 41 1-16,2 2-1 0,-9-43 0 0,0 0 0 0,9 43 1 15,-1-4-1-15,-8-39 0 0,0 0 0 0,6 43 1 16,1 2-1-16,-7-45 0 0,0 0 0 0,3 46 0 16,-3 2 0-16,0-48 0 0,0 0 0 0,2 50 0 15,-2 1 0-15,0-51 0 0,0 0 0 0,-2 55 0 16,2-4 0-16,0-51 2 0,0 0-2 0,-3 48 2 15,-1-2-2-15,4-46 1 0,0 0-1 0,-5 48 2 16,-2 4-2-16,7-52 4 0,0 0-4 0,-5 51 5 16,-4 4-5-16,9-55 2 0,0 0-2 0,-5 62 3 15,1 10-3-15,4-72 1 0,0 0-1 0,-3 51 2 16,-1-12-2-16,4-39 1 0,0 0-1 0,0 43 2 16,4 0-2-16,-4-43 1 0,0 0-1 0,0 41 1 0,3 0-1 15,-3-41 0-15,0 0 0 0,4 38 1 0,1-4-1 16,-5-34 2-16,0 0-2 0,3 36 3 0,6 0-3 0,-9-36 0 15,0 0 0-15,9 34 0 0,-4-6 0 0,-5-28-1 16,0 0 1-16,9 27 0 0,0 1 0 0,-9-28-1 16,0 0 1-16,10 24-1 0,0 0 1 0,-10-24-4 15,0 0 4-15,9 24-3 0,0-2 3 0,-9-22-1 16,0 0 1-16,10 27 0 0,1-1 0 0,-11-26-2 16,0 0 2-16,12 27-2 0,4 1 2 0,-16-28-2 15,0 0 2-15,10 27-1 0,2 4 1 0,-12-31-4 0,0 0 4 16,12 27-4-16,-3 4 4 0,-9-31-3 15,0 0 3-15,9 33-2 0,0 1 2 0,-9-34 0 0,0 0 0 16,7 31 0-16,-2 1 0 0,-5-32-2 0,0 0 2 0,5 31-1 16,-2 5 1-16,-3-36-1 0,0 0 1 0,4 33-1 15,-2 1 1-15,-2-34-1 0,0 0 1 0,1 40-1 16,-1 1 1-16,0-41-3 0,0 0 3 0,0 41-3 16,-1-5 3-16,1-36-2 0,0 0 2 0,-2 39-2 15,2 1 2-15,0-40 0 0,0 0 0 0,0 36 0 16,-4-2 0-16,4-34-1 0,0 0 1 0,-3 32-1 15,1-1 1-15,2-31-1 0,0 0 1 0,-7 36-1 16,2-2 1-16,5-34-4 0,0 0 4 0,-9 33-3 16,2-2 3-16,7-31-6 0,0 0 6 0,-8 27-6 15,-1 1 6-15,9-28-1 0,0 0 1 0,-9 25 0 16,1 1 0-16,8-26-3 0,0 0 3 0,-13 21-3 16,3 1 3-16,10-22-2 0,0 0 2 0,-7 24-1 0,-2-4 1 15,9-20 0-15,0 0 0 0,-8 21 0 0,4-2 0 16,4-19-1-16,0 0 1 0,-3 19-1 0,1-4 1 15,2-15-4-15,0 0 4 0,-4 15-3 0,4 3 3 0,0-18-1 16,0 0 1-16,0 12 0 0,0 0 0 0,0-12-2 16,0 0 2-16,0 10-2 0,4-2 2 0,-4-8 0 15,0 0 0-15,0 7 0 0,0 2 0 0,0-9 0 16,0 0 0-16,0 5 0 0,2 2 0 0,-2-7 1 16,0 0-1-16,1 8 1 0,1-1-1 0,-2-7 1 15,0 0-1-15,4 12 1 0,4 0-1 0,-8-12 0 16,0 0 0-16,4 12 0 0,-3 0 0 0,-1-12 1 15,0 0-1-15,4 16 1 0,-4-4-1 0,0-12 0 0,0 0 0 16,0 15 1-16,0-3-1 0,0-12 0 0,0 0 0 16,0 12 1-16,-5 0-1 0,5-12 3 0,0 0-3 0,-4 12 3 15,4-7-3-15,0-5-1 0,0 0 1 0,-5 7 0 16,5-4 0-16,0-3-1 0,0 0 1 0,-3 4 0 16,3-1 0-16,0-3-4 0,0 0 4 0,-4 5-3 15,4-5 3-15,0 0-3 0,0 0 3 0,-2 4-2 16,2-2 2-16,0-2 3 0,0 0-3 0,-1 3 3 15,-1 0-3-15,2-3 0 0,0 0 0 0,0 4 1 16,-4-4-1-16,4 0 1 0,0 0-1 0,-5 3 1 16,5-1-1-16,0-2 0 0,0 0 0 0,-3 3 0 15,-1 1 0-15,4-4-2 0,0 0 2 0,-2 0-2 16,-1 0 2-16,3 0-2 0,0 0 2 0,-4-4-2 16,3-4 2-16,1 8-2 0,0 0 2 0,0-7-2 15,5 2 2-15,-5 5-5 0,0 0 5 0,3-7-4 0,3 4 4 16,-6 3-2-16,0 0 2 0,5-2-2 0,5 4 2 15,-10-2-5-15,0 0 5 0,9 3-5 0,0 0 5 0,-9-3-1 16,0 0 1-16,8 6 0 0,-2 0 0 0,-6-6-6 16,0 0 6-16,7 7-6 0,-2 2 6 0,-5-9-1 15,0 0 1-15,3 5 0 0,-3 2 0 0,0-7 0 16,0 0 0-16,2 3 0 0,-2 1 0 0,0-4 0 16,0 0 0-16,0 3 0 0,-2-1 0 0,2-2 0 15,0 0 0-15,-3 3 1 0,-6-3-1 0,9 0 7 16,0 0-7-16,-9-3 7 0,1-1-7 0,8 4 3 15,0 0-3-15,-9-5 4 0,0-2-4 0,9 7 2 16,0 0-2-16,-3-12 2 0,3-3-2 0,0 15 0 0,0 0 0 16,2-14 0-16,1-1 0 0,-3 15-1 0,0 0 1 15,7-12-1-15,2 0 1 0,-9 12-1 0,0 0 1 0,8-7-1 16,1 2 1-16,-9 5 0 0,0 0 0 0,5 0 0 16,2 5 0-16,-7-5 0 0,0 0 0 0,6 12 0 15,-6 7 0-15,0-19 0 0,0 0 0 0,0 26 0 16,-4 4 0-16,4-30 5 0,0 0-5 0,-2 31 5 15,-5 0-5-15,7-31 7 0,0 0-7 0,-5 27 8 16,-4-1-8-16,9-26 8 0,0 0-8 0,-8 19 9 16,4-4-9-16,4-15 15 0,0 0-15 0,-8 12 15 15,2-5-15-15,6-7 3 0,0 0-3 0,-10 2 4 16,-4-4-4-16,14 2 12 0,0 0-12 0,-9-7 13 16,-3-5-13-16,12 12 3 0,0 0-3 0,-5-12 4 15,1-3-4-15,4 15 2 0,0 0-2 0,0-12 3 16,0 0-3-16,0 12 1 0,0 0-1 0,4-10 2 0,4 5-2 15,-8 5 1-15,0 0-1 0,9-7 1 0,0 5-1 16,-9 2 0-16,0 0 0 0,12-3 0 0,2 3 0 0,-14 0 0 16,0 0 0-16,12 3 1 0,-3-1-1 0,-9-2 2 15,0 0-2-15,7 7 3 0,-2-1-3 0,-5-6 2 16,0 0-2-16,4 9 2 0,-3-2-2 0,-1-7 1 16,0 0-1-16,0 8 2 0,0-2-2 0,0-6 4 15,0 0-4-15,-1 6 5 0,-3-2-5 0,4-4 6 16,0 0-6-16,-7 3 6 0,-3-1-6 0,10-2 0 15,0 0 0-15,-9 0 1 0,-1-3-1 0,10 3 0 0,0 0 0 16,-9-9 1-16,4-3-1 0,5 12 0 0,0 0 0 16,-6-15 1-16,8-4-1 0,-2 19 0 0,0 0 0 15,9-23 0-15,7-4 0 0,-16 27 0 0,0 0 0 0,17-26 0 16,4 2 0-16,-21 24 0 0,0 0 0 0,21-24 0 16,0 2 0-16,-21 22 0 0,0 0 0 0,21-14 0 15,-2 6 0-15,-19 8 0 0,0 0 0 0,15-2 0 16,-2 6 0-16,-13-4 2 0,0 0-2 0,8 6 2 15,-4 6-2-15,-4-12 10 0,0 0-10 0,2 12 10 16,-4 6-10-16,2-18 4 0,0 0-4 0,-4 18 4 16,-3 1-4-16,7-19-18 0,0 0 18 0,-8 14-18 15,-1 0 18-15,9-14-130 0,0 0 130 0,-23 15-130 16,-10-1 130-16,-26 17-1386 0</inkml:trace>
  <inkml:trace contextRef="#ctx0" brushRef="#br1" timeOffset="-116999.89">6388 4326 483 0,'0'0'0'0,"9"-4"0"0,12-3 0 15,-21 7 138-15,0 0-138 0,5-1 138 0,-1 2-138 0,-4-1 94 16,0 0-94-16,0 0 94 0,0 7-94 0,0-7 49 16,0 0-49-16,0 4 49 0,3-4-49 0,-3 0 13 15,0 0-13-15,9 0 14 0,8-4-14 0,-17 4 19 16,0 0-19-16,21-3 20 0,9-2-20 0,-30 5 7 15,0 0-7-15,29-4 7 0,6 1-7 0,-35 3 9 16,0 0-9-16,37-4 9 0,-2-1-9 0,-35 5 15 16,0 0-15-16,35-3 15 0,1 3-15 0,-36 0 14 15,0 0-14-15,30 0 15 0,1 3-15 0,-31-3 34 0,0 0-34 16,30 5 34-16,-1 4-34 0,-29-9 10 0,0 0-10 16,30 10 11-16,0 2-11 0,-30-12 20 0,0 0-20 15,29 12 20-15,6-3-20 0,-35-9 24 0,0 0-24 0,37 7 25 16,1-4-25-16,-38-3 21 0,0 0-21 0,35 0 21 15,0 2-21-15,-35-2 9 0,0 0-9 0,33 0 10 16,0 0-10-16,-33 0 18 0,0 0-18 0,29-2 18 16,-2 2-18-16,-27 0 14 0,0 0-14 0,29-3 15 15,-4-1-15-15,-25 4 9 0,0 0-9 0,26-3 9 16,0-2-9-16,-26 5 9 0,0 0-9 0,26-4 10 16,2-4-10-16,-28 8 8 0,0 0-8 0,31-4 8 15,2-3-8-15,-33 7 3 0,0 0-3 0,35-1 4 16,2 1-4-16,-37 0 6 0,0 0-6 0,31 1 6 15,2 3-6-15,-33-4 13 0,0 0-13 0,25 3 13 16,-3 6-13-16,-22-9 3 0,0 0-3 0,21 7 4 0,0-2-4 16,-21-5 7-16,0 0-7 0,14 7 7 0,-2-2-7 15,-12-5 13-15,0 0-13 0,12 7 14 0,1-2-14 16,-13-5 3-16,0 0-3 0,5 7 4 0,-2-4-4 0,-3-3 7 16,0 0-7-16,4 3 7 0,1 3-7 0,-5-6 13 15,0 0-13-15,0 6 14 0,3 0-14 0,-3-6 8 16,0 0-8-16,0 10 9 0,0 2-9 0,0-12 15 15,0 0-15-15,0 17 16 0,2 2-16 0,-2-19 8 16,0 0-8-16,0 24 9 0,-2 0-9 0,2-24 15 16,0 0-15-16,-3 27 16 0,-1 4-16 0,4-31 39 15,0 0-39-15,-1 29 39 0,-6 2-39 0,7-31 5 0,0 0-5 16,-5 34 6-16,1 2-6 0,4-36 19 0,0 0-19 16,-5 36 20-16,1 4-20 0,4-40 23 0,0 0-23 0,0 42 24 15,-3 5-24-15,3-47 7 0,0 0-7 0,-2 44 8 16,2-1-8-16,0-43 10 0,0 0-10 0,0 43 10 15,0 0-10-15,0-43 15 0,0 0-15 0,0 37 16 16,5-2-16-16,-5-35 3 0,0 0-3 0,6 34 4 16,2 2-4-16,-8-36 2 0,0 0-2 0,11 36 3 15,-3 0-3-15,-8-36 1 0,0 0-1 0,9 36 2 16,2-2-2-16,-11-34 1 0,0 0-1 0,10 40 1 16,-1-5-1-16,-9-35 8 0,0 0-8 0,8 36 8 15,1 2-8-15,-9-38 0 0,0 0 0 0,5 36 1 16,2 0-1-16,-7-36 0 0,0 0 0 0,6 34 1 15,-3-1-1-15,-3-33 0 0,0 0 0 0,5 31 1 16,-5 5-1-16,0-36 0 0,0 0 0 0,0 34 1 0,0-1-1 16,0-33 2-16,0 0-2 0,-3 36 2 0,3 0-2 15,0-36 1-15,0 0-1 0,-2 34 2 0,2-3-2 16,0-31 1-16,0 0-1 0,2 36 2 0,1 0-2 0,-3-36 4 16,0 0-4-16,0 34 4 0,4-5-4 0,-4-29 2 15,0 0-2-15,5 31 2 0,2-4-2 0,-7-27 1 16,0 0-1-16,9 31 2 0,-4 5-2 0,-5-36 1 15,0 0-1-15,7 33 2 0,-2 1-2 0,-5-34 0 16,0 0 0-16,9 32 0 0,-4 3 0 0,-5-35 0 16,0 0 0-16,7 32 1 0,2 2-1 0,-9-34 0 15,0 0 0-15,3 28 0 0,2-1 0 0,-5-27-1 16,0 0 1-16,4 28 0 0,-2-1 0 0,-2-27 2 0,0 0-2 16,3 27 2-16,1-1-2 0,-4-26 0 0,0 0 0 15,1 29 0-15,3 0 0 0,-4-29 0 0,0 0 0 16,3 35 1-16,-1 1-1 0,-2-36 2 0,0 0-2 0,0 34 2 15,0 2-2-15,0-36 1 0,0 0-1 0,-2 36 2 16,-1 3-2-16,3-39 1 0,0 0-1 0,-5 36 2 16,1 0-2-16,4-36 3 0,0 0-3 0,-5 34 4 15,-4 2-4-15,9-36 6 0,0 0-6 0,-7 31 6 16,-1-3-6-16,8-28 7 0,0 0-7 0,-9 32 8 16,-7 6-8-16,16-38 3 0,0 0-3 0,-10 38 4 15,-2-1-4-15,12-37 6 0,0 0-6 0,-13 41 6 16,-1 6-6-16,14-47 7 0,0 0-7 0,-12 36 7 15,5 0-7-15,7-36 3 0,0 0-3 0,-5 37 3 16,5-1-3-16,0-36 6 0,0 0-6 0,-3 33 6 0,3-2-6 16,0-31 7-16,0 0-7 0,0 36 7 0,3 1-7 15,-3-37 3-15,0 0-3 0,0 36 3 0,3-5-3 16,-3-31 2-16,0 0-2 0,0 29 2 0,0-1-2 16,0-28 1-16,0 0-1 0,0 25 2 0,-3-1-2 0,3-24 3 15,0 0-3-15,0 28 4 0,3-4-4 0,-3-24 0 16,0 0 0-16,2 20 1 0,2 3-1 0,-4-23-3 15,0 0 3-15,7 24-2 0,1-6 2 0,-8-18-77 16,0 0 77-16,11 21-76 0,5-2 76 0,-16-19-123 16,0 0 123-16,24 39-1358 0,-48-78 1358 0</inkml:trace>
  <inkml:trace contextRef="#ctx0" brushRef="#br1" timeOffset="-63656.32">7836 8266 763 0,'0'0'0'0,"0"0"0"0,0 0 0 0,0 0-84 15,0 0 84-15,0 0-84 0,7 0 84 0,-7 0 7 16,0 0-7-16,2 0 8 0,1 0-8 0,-3 0 32 16,0 0-32-16,4 0 33 0,-3 0-33 0,-1 0 14 15,0 0-14-15,0 0 15 0,4-4-15 0,-4 4 49 16,0 0-49-16,0-8 50 0,-4-2-50 0,4 10 41 16,0 0-41-16,-1-12 41 0,1-2-41 0,0 14 1 15,0 0-1-15,0-10 2 0,0 1-2 0,0 9-107 16,0 0 107-16,5 0-106 0,-2 5 106 0,-3-5-153 0,0 0 153 15,6 14-153-15,1 8 153 0,7 16-179 0</inkml:trace>
  <inkml:trace contextRef="#ctx0" brushRef="#br1" timeOffset="-62216.25">7730 8629 158 0,'0'0'0'0,"7"-12"0"0,7-7 0 0,-14 19 126 16,0 0-126-16,-6 5 126 0,-9 12-126 0,15-17 109 15,0 0-109-15,-9 12 109 0,-5 4-109 0,14-16 81 16,0 0-81-16,-9 8 82 0,6 1-82 0,3-9 62 0,0 0-62 15,-7 5 63-15,5 0-63 0,2-5 29 0,0 0-29 16,0 2 29-16,-3 1-29 0,3-3 25 0,0 0-25 16,0 7 26-16,-6-2-26 0,6-5 15 0,0 0-15 15,-3 11 15-15,-2 1-15 0,5-12 10 0,0 0-10 0,-4 15 10 16,-3 6-10-16,7-21 17 0,0 0-17 0,-5 27 17 16,0 6-17-16,5-33 14 0,0 0-14 0,-4 34 15 15,-1-2-15-15,5-32 34 0,0 0-34 0,0 35 34 16,2-4-34-16,-2-31 10 0,0 0-10 0,3 24 11 15,1-4-11-15,-4-20 20 0,0 0-20 0,5 19 20 16,-1-7-20-16,-4-12 3 0,0 0-3 0,5 7 4 16,-2-2-4-16,-3-5 3 0,0 0-3 0,2-4 3 15,0-4-3-15,-2 8 5 0,0 0-5 0,0-12 6 16,-4-9-6-16,4 21 6 0,0 0-6 0,-3-18 7 16,-2-6-7-16,5 24 3 0,0 0-3 0,-7-26 3 15,5 2-3-15,2 24 2 0,0 0-2 0,-4-26 2 0,1-1-2 16,3 27 1-16,0 0-1 0,-2-26 2 0,2-1-2 15,0 27 3-15,0 0-3 0,2-24 4 0,5 3-4 0,-7 21 2 16,0 0-2-16,2-20 2 0,1 2-2 0,-3 18 1 16,0 0-1-16,4-13 2 0,1 1-2 0,-5 12 4 15,0 0-4-15,5-7 5 0,-1 2-5 0,-4 5 2 16,0 0-2-16,3-4 2 0,0 4-2 0,-3 0 5 16,0 0-5-16,0 0 5 0,6 4-5 0,-6-4 13 15,0 0-13-15,0 5 13 0,0 0-13 0,0-5 3 16,0 0-3-16,3 10 4 0,-3 6-4 0,0-16 3 15,0 0-3-15,2 15 3 0,1 6-3 0,-3-21 1 0,0 0-1 16,4 22 2-16,-2 0-2 0,-2-22 0 0,0 0 0 16,1 19 0-16,-1 0 0 0,0-19 0 0,0 0 0 15,0 12 1-15,0-4-1 0,0-8 0 0,0 0 0 0,-1 7 1 16,-1-3-1-16,2-4 3 0,0 0-3 0,-4 3 3 16,-4-3-3-16,8 0 2 0,0 0-2 0,-9 0 2 15,0 0-2-15,9 0 1 0,0 0-1 0,-21 0 2 16,-8-2-2-16,29 2 1 0,0 0-1 0,-21 0 2 15,0-1-2-15,21 1-2 0,0 0 2 0,-14 0-1 16,-2 0 1-16,16 0-5 0,0 0 5 0,-12 0-5 16,3-2 5-16,9 2-4 0,0 0 4 0,-5-2-3 15,0-1 3-15,5 3-1 0,0 0 1 0,-3-4 0 16,6-1 0-16,-3 5-2 0,0 0 2 0,5-3-1 16,4-1 1-16,-9 4-2 0,0 0 2 0,12-3-1 15,6 1 1-15,-18 2-1 0,0 0 1 0,17-3-1 0,4-2 1 16,-21 5-4-16,0 0 4 0,17-4-3 0,1 1 3 15,-18 3 0-15,0 0 0 0,19-4 0 0,-5-1 0 16,-14 5 6-16,0 0-6 0,15-3 7 0,-1-1-7 0,-14 4 1 16,0 0-1-16,13-6 2 0,-1 1-2 0,-12 5-38 15,0 0 38-15,9-11-38 0,3 3 38 0,-12 8-138 16,0 0 138-16,8-9-138 0,6 1 138 0,7-8-687 16</inkml:trace>
  <inkml:trace contextRef="#ctx0" brushRef="#br1" timeOffset="-61315.61">7319 9623 203 0,'0'0'0'0,"7"-5"0"16,1-1 0-16,-8 6 91 0,0 0-91 0,6-3 92 15,-3 3-92-15,-3 0 87 0,0 0-87 0,3 3 87 16,-3 3-87-16,0-6 85 0,0 0-85 0,0 6 85 16,0 1-85-16,0-7 43 0,0 0-43 0,0 9 43 15,2 3-43-15,-2-12 23 0,0 0-23 0,7 8 24 16,2 3-24-16,-9-11 27 0,0 0-27 0,12 8 27 16,6 1-27-16,-18-9 12 0,0 0-12 0,20 7 13 15,3-6-13-15,-23-1 18 0,0 0-18 0,24 2 19 16,-3 0-19-16,-21-2 8 0,0 0-8 0,18 1 9 15,-1-1-9-15,-17 0 4 0,0 0-4 0,12 6 4 0,-3-3-4 16,-9-3 13-16,0 0-13 0,5 2 13 0,-1 5-13 16,-4-7 0-16,0 0 0 0,3 3 1 0,-3-1-1 15,0-2 0-15,0 0 0 0,0 0 1 0,-3 0-1 0,3 0 0 16,0 0 0-16,-5-2 0 0,-4-5 0 0,9 7-1 16,0 0 1-16,-7-8 0 0,-5-3 0 0,12 11-1 15,0 0 1-15,-12-12 0 0,-2-3 0 0,14 15-3 16,0 0 3-16,-13-14-2 0,1-1 2 0,12 15 0 15,0 0 0-15,-9-12 0 0,4-4 0 0,5 16 0 16,0 0 0-16,-5-15 0 0,7 3 0 0,-2 12 0 16,0 0 0-16,7-12 0 0,3 3 0 0,-10 9-5 0,0 0 5 15,16-8-4-15,5 4 4 0,-21 4-8 0,0 0 8 16,26 0-7-16,7 2 7 0,-33-2-101 0,0 0 101 16,30 4-100-16,1-1 100 0,-31-3-127 0,0 0 127 0,33 3-127 15,0-6 127-15,35 3-318 0</inkml:trace>
  <inkml:trace contextRef="#ctx0" brushRef="#br1" timeOffset="-52982.27">6355 4307 516 0,'0'0'0'0,"0"0"0"0,-31-19 0 0,-2 2-327 16</inkml:trace>
  <inkml:trace contextRef="#ctx0" brushRef="#br1" timeOffset="-52578.19">6273 4434 247 0,'0'0'0'0,"0"-9"0"0,4-3 0 0,-4 12 80 0,0 0-80 16,0-9 80-16,2 6-80 0,-2 3 64 0,0 0-64 0,3-10 64 16,6 1-64-16,-9 9 46 0,0 0-46 0,5-8 46 15,2-4-46-15,-7 12 42 0,0 0-42 0,5-11 43 16,2 3-43-16,-7 8 45 0,0 0-45 0,2-9 46 16,1 1-46-16,-3 8 28 0,0 0-28 0,4-11 28 15,-2 3-28-15,-2 8 40 0,0 0-40 0,3-9 40 16,1-1-40-16,-4 10 24 0,0 0-24 0,5-9 25 15,-2 1-25-15,-3 8 26 0,0 0-26 0,9-4 26 16,-4-2-26-16,-5 6 8 0,0 0-8 0,9-2 9 16,1 4-9-16,-10-2 18 0,0 0-18 0,14 3 18 15,-1 4-18-15,-13-7 8 0,0 0-8 0,12 8 8 16,-4-1-8-16,-8-7 15 0,0 0-15 0,9 5 16 0,-4 2-16 16,-5-7 15-16,0 0-15 0,4 5 15 0,-4-1-15 15,0-4 15-15,0 0-15 0,0 0 16 0,-4 0-16 0,4 0 34 16,0 0-34-16,-5-4 35 0,-4-1-35 0,9 5 40 15,0 0-40-15,-12-7 41 0,4 2-41 0,8 5 45 16,0 0-45-16,-13-7 45 0,5 1-45 0,8 6 19 16,0 0-19-16,-7-6 20 0,1 3-20 0,6 3 13 15,0 0-13-15,-5-3 13 0,5 1-13 0,0 2 18 16,0 0-18-16,5 5 18 0,8 2-18 0,-13-7-113 16,0 0 113-16,8 3-113 0,5 2 113 0,7 7-899 15</inkml:trace>
  <inkml:trace contextRef="#ctx0" brushRef="#br1" timeOffset="-51676.5">6617 4079 113 0,'0'0'0'0,"17"7"0"16,6 1 0-16,18 8-25 0</inkml:trace>
  <inkml:trace contextRef="#ctx0" brushRef="#br1" timeOffset="-50431.51">6519 4286 124 0,'0'0'0'0,"5"-7"0"16,4-8 0-16,-9 15 77 0,0 0-77 0,3-9 78 16,-3 1-78-16,0 8 69 0,0 0-69 0,-3-10 70 0,-6-2-70 15,9 12 73-15,0 0-73 0,-5-16 73 0,-4-1-73 16,9 17 62-16,0 0-62 0,-7-12 63 0,-1-2-63 15,8 14 69-15,0 0-69 0,-6-8 70 0,6-1-70 0,0 9 53 16,0 0-53-16,-3-3 54 0,6-2-54 0,-3 5 51 16,0 0-51-16,6-4 51 0,6 4-51 0,-12 0 49 15,0 0-49-15,21 0 49 0,1 0-49 0,-22 0 31 16,0 0-31-16,33 4 31 0,6-3-31 0,-39-1 15 16,0 0-15-16,35 4 16 0,1-4-16 0,-36 0 42 15,0 0-42-15,35 0 42 0,-2 0-42 0,-33 0 12 16,0 0-12-16,31 0 13 0,6 0-13 0,-37 0 13 0,0 0-13 15,38 0 13-15,4-4-13 0,-42 4 10 0,0 0-10 16,44 0 10-16,-1-1-10 0,-43 1 15 0,0 0-15 16,46 0 15-16,1 0-15 0,-47 0 14 0,0 0-14 0,41 1 15 15,1 3-15-15,-42-4 15 0,0 0-15 0,35 7 16 16,-2 1-16-16,-33-8 9 0,0 0-9 0,35 9 10 16,-5 6-10-16,-30-15 4 0,0 0-4 0,33 12 4 15,-2-2-4-15,-31-10 13 0,0 0-13 0,30 12 13 16,-1 0-13-16,-29-12 14 0,0 0-14 0,21 9 15 15,0-4-15-15,-21-5 8 0,0 0-8 0,21 7 9 16,-7-4-9-16,-14-3 1 0,0 0-1 0,16 6 1 16,-4-3-1-16,-12-3-4 0,0 0 4 0,14 7-3 15,-5-5 3-15,-9-2-4 0,0 0 4 0,12 6-4 16,0 1 4-16,-12-7-4 0,0 0 4 0,9 5-3 16,3 2 3-16,-12-7-12 0,0 0 12 0,10 5-12 0,2 4 12 15,-12-9 0-15,0 0 0 0,13 10 0 0,-5-1 0 16,-8-9-1-16,0 0 1 0,9 12 0 0,0 3 0 15,-9-15-1-15,0 0 1 0,3 12 0 0,3 4 0 16,-6-16 0-16,0 0 0 0,6 15 1 0,0 6-1 0,-6-21 0 16,0 0 0-16,3 18 1 0,6 3-1 0,-9-21 2 15,0 0-2-15,9 24 3 0,3 2-3 0,-12-26 2 16,0 0-2-16,10 25 2 0,2 1-2 0,-12-26 0 16,0 0 0-16,13 33 0 0,-1-3 0 0,-12-30-1 15,0 0 1-15,12 36-1 0,2 4 1 0,-14-40 0 16,0 0 0-16,9 43 0 0,3 1 0 0,-12-44 1 15,0 0-1-15,9 50 1 0,3 1-1 0,-12-51 1 16,0 0-1-16,12 52 1 0,-3 2-1 0,-9-54 9 0,0 0-9 16,10 52 9-16,1-1-9 0,-11-51 3 0,0 0-3 15,8 55 4-15,1-4-4 0,-9-51 0 0,0 0 0 16,5 71 1-16,-5 11-1 0,0-82 5 0,0 0-5 0,0 75 6 16,0 1-6-16,0-76 3 0,0 0-3 0,-5 67 3 15,2-4-3-15,3-63 2 0,0 0-2 0,-6 63 2 16,-1-1-2-16,7-62 10 0,0 0-10 0,-5 55 10 15,-4-11-10-15,9-44 3 0,0 0-3 0,-3 50 4 16,-2-2-4-16,5-48 0 0,0 0 0 0,0 62 1 16,1 10-1-16,-1-72 5 0,0 0-5 0,4 66 5 15,3 1-5-15,-7-67 3 0,0 0-3 0,5 64 3 16,0 2-3-16,-5-66 0 0,0 0 0 0,4 48 0 16,-1-8 0-16,-3-40 0 0,0 0 0 0,2 37 0 15,2-4 0-15,-4-33 0 0,0 0 0 0,0 39 0 16,3 4 0-16,-3-43 4 0,0 0-4 0,0 43 5 0,2 5-5 15,-2-48 7-15,0 0-7 0,3 48 8 0,1 3-8 16,-4-51 1-16,0 0-1 0,0 47 1 0,3-4-1 0,-3-43 3 16,0 0-3-16,5 41 3 0,-1 0-3 0,-4-41 5 15,0 0-5-15,2 39 6 0,1-6-6 0,-3-33 0 16,0 0 0-16,0 31 1 0,4-4-1 0,-4-27 2 16,0 0-2-16,0 31 3 0,-4 1-3 0,4-32 5 15,0 0-5-15,0 40 5 0,-3-1-5 0,3-39 0 16,0 0 0-16,-2 43 0 0,-2-4 0 0,4-39 0 15,0 0 0-15,-5 41 1 0,2 2-1 0,3-43-1 16,0 0 1-16,-4 40 0 0,4-3 0 0,0-37-1 0,0 0 1 16,-5 36 0-16,5 4 0 0,0-40 0 0,0 0 0 15,-3 34 0-15,-3 2 0 0,6-36 0 0,0 0 0 16,-3 36 0-16,-1-3 0 0,4-33 0 0,0 0 0 0,-1 34 0 16,-3 2 0-16,4-36-2 0,0 0 2 0,0 27-2 15,-3 1 2-15,3-28-2 0,0 0 2 0,-2 27-2 16,2-3 2-16,0-24 0 0,0 0 0 0,-2 22 0 15,2-1 0-15,0-21 0 0,0 0 0 0,0 15 1 16,0 1-1-16,0-16-1 0,0 0 1 0,2 12-1 16,3 0 1-16,-5-12 0 0,0 0 0 0,4 8 0 15,-3-1 0-15,-1-7 0 0,0 0 0 0,4 9 0 16,-4-1 0-16,0-8-1 0,0 0 1 0,3 9-1 16,-3 1 1-16,0-10-90 0,0 0 90 0,0 12-89 15,-3 0 89-15,3-12-159 0,0 0 159 0,-16 17-159 0,-6 5 159 16,-20 14-786-16</inkml:trace>
  <inkml:trace contextRef="#ctx0" brushRef="#br1" timeOffset="-49064.93">4695 4343 550 0,'0'0'0'0,"0"0"0"15,9 22 0-15,-9-22 24 0,0 0-24 0,-4 9 25 16,-1-9-25-16,5 0 32 0,0 0-32 0,-5 3 32 0,-2-3-32 16,7 0 12-16,0 0-12 0,-9 12 12 0,-3 9-12 15,12-21 5-15,0 0-5 0,-9 30 5 0,0 10-5 0,9-40 32 16,0 0-32-16,-5 43 32 0,-2 8-32 0,7-51 9 16,0 0-9-16,-1 51 9 0,1 4-9 0,0-55 20 15,0 0-20-15,-4 55 20 0,4 2-20 0,0-57 15 16,0 0-15-16,0 54 15 0,-5-2-15 0,5-52 16 15,0 0-16-15,-4 43 17 0,4-9-17 0,0-34 15 16,0 0-15-16,-3 29 16 0,-1-7-16 0,4-22 9 16,0 0-9-16,-1 16 10 0,1-6-10 0,0-10 4 15,0 0-4-15,0 7 4 0,0-4-4 0,0-3-18 0,0 0 18 16,0 0-18-16,0-8 18 0,0 8-114 0,0 0 114 16,-4-11-114-16,1-4 114 0,3 15-133 0,0 0 133 15,-6-14-132-15,-2 1 132 0,-4-15-216 0</inkml:trace>
  <inkml:trace contextRef="#ctx0" brushRef="#br1" timeOffset="-48794.51">4334 4826 91 0,'0'0'0'0,"-3"0"0"16,1-4 0-16,2 4 68 0,0 0-68 0,-3-6 68 16,-3-6-68-16,6 12 82 0,0 0-82 0,0-9 83 15,0-3-83-15,0 12 80 0,0 0-80 0,11-12 81 16,10 4-81-16,-21 8 93 0,0 0-93 0,26-7 94 15,11 2-94-15,-37 5 77 0,0 0-77 0,41 0 78 16,6 1-78-16,-47-1 41 0,0 0-41 0,51 4 42 16,5-4-42-16,-56 0 38 0,0 0-38 0,55 0 38 0,-1-5-38 15,-54 5 33-15,0 0-33 0,53-4 33 0,-3 1-33 16,-50 3 21-16,0 0-21 0,38-4 21 0,-4 1-21 0,-34 3 11 16,0 0-11-16,29 0 11 0,-6 0-11 0,-23 0-48 15,0 0 48-15,21 3-48 0,-6 1 48 0,-15-4-101 16,0 0 101-16,11 3-101 0,-4-3 101 0,10 0-580 15</inkml:trace>
  <inkml:trace contextRef="#ctx0" brushRef="#br1" timeOffset="-47984.36">4420 9198 259 0,'0'0'0'0,"33"8"0"0,-33-8 52 0,0 0-52 0,-4-3 53 16,-10-7-53-16,14 10 76 0,0 0-76 0,-15-11 76 15,-3-2-76-15,18 13 68 0,0 0-68 0,-14-11 68 16,2 5-68-16,12 6 42 0,0 0-42 0,-9-9 43 15,6 6-43-15,3 3 37 0,0 0-37 0,0-4 38 16,3 4-38-16,-3 0 45 0,0 0-45 0,9-3 45 16,9 3-45-16,-18 0 56 0,0 0-56 0,21 0 57 0,5 0-57 15,-26 0 55-15,0 0-55 0,29 0 56 0,4-2-56 16,-33 2 34-16,0 0-34 0,32-3 34 0,4-1-34 16,-36 4 26-16,0 0-26 0,40-7 26 0,2 2-26 0,-42 5 34 15,0 0-34-15,42-8 35 0,2 1-35 0,-44 7 12 16,0 0-12-16,41-9 12 0,-2-1-12 0,-39 10 20 15,0 0-20-15,33-9 20 0,-4 1-20 0,-29 8 33 16,0 0-33-16,23-9 34 0,-4 2-34 0,-19 7-8 16,0 0 8-16,18-5-7 0,-10 0 7 0,-8 5-154 15,0 0 154-15,9-5-154 0,-5 0 154 0,9-6-744 16</inkml:trace>
  <inkml:trace contextRef="#ctx0" brushRef="#br1" timeOffset="-47067.6">4143 6554 135 0,'0'0'0'0,"0"0"0"16,0 0 0-16,0 0 45 0,0 0-45 0,0 0 46 16,0 0-46-16,0 0 40 0,0 0-40 0,0 0 41 15,0 0-41-15,0 0 11 0,0 0-11 0,0 0 11 0,26 16-11 16,-26-16 0-16,0 0 0 0,21 24 0 0,5 7 0 16,-26-31 7-16,0 0-7 0,24 36 8 0,6 6-8 15,-30-42 7-15,0 0-7 0,30 43 7 0,-4 5-7 0,-26-48 3 16,0 0-3-16,21 43 4 0,-1-7-4 0,-20-36 6 15,0 0-6-15,18 31 7 0,-6-11-7 0,-12-20 7 16,0 0-7-16,11 16 7 0,-1-4-7 0,-10-12 7 16,0 0-7-16,5 3 8 0,-1-6-8 0,-4 3 15 15,0 0-15-15,1-12 15 0,3-4-15 0,-4 16 33 16,0 0-33-16,5-20 33 0,2-11-33 0,-7 31 17 16,0 0-17-16,9-36 17 0,3-7-17 0,-12 43 30 0,0 0-30 15,10-44 30-15,6-6-30 0,-16 50 30 0,0 0-30 16,12-46 30-16,-3 1-30 0,-9 45 13 0,0 0-13 15,12-39 13-15,-3 3-13 0,-9 36 12 0,0 0-12 0,5-28 13 16,-1 4-13-16,-4 24 9 0,0 0-9 0,5-18 10 16,-2 6-10-16,-3 12 8 0,0 0-8 0,4-12 8 15,-2 3-8-15,-2 9 3 0,0 0-3 0,3-7 4 16,1-1-4-16,-4 8-2 0,0 0 2 0,1-4-2 16,3 1 2-16,-4 3-127 0,0 0 127 0,0 0-127 15,3-5 127-15,-1 1-278 0</inkml:trace>
  <inkml:trace contextRef="#ctx0" brushRef="#br1" timeOffset="-45401.95">4834 6656 382 0,'0'0'0'16,"-8"1"0"-16,-5 3 0 0,13-4 22 0,0 0-22 0,-3 0 22 16,6-7-22-16,-3 7 36 0,0 0-36 0,0-2 37 15,0-5-37-15,0 7 10 0,0 0-10 0,0-5 10 16,4-2-10-16,-4 7 14 0,0 0-14 0,0-8 15 16,0 4-15-16,0 4 15 0,0 0-15 0,0-7 15 15,0 6-15-15,0 1 15 0,0 0-15 0,0-4 16 16,0 1-16-16,0 3 9 0,0 0-9 0,0 0 10 15,-4 0-10-15,4 0 16 0,0 0-16 0,-3 3 17 16,-2 1-17-16,5-4 14 0,0 0-14 0,-7 8 15 16,2-3-15-16,5-5 25 0,0 0-25 0,-9 7 26 15,5 2-26-15,4-9 6 0,0 0-6 0,-5 7 7 16,-2-2-7-16,7-5 17 0,0 0-17 0,-2 3 17 0,2-3-17 16,0 0 8-16,0 0-8 0,0 0 9 0,0-5-9 15,0 5 15-15,0 0-15 0,0-3 16 0,6-4-16 16,-6 7 15-16,0 0-15 0,3-5 15 0,2 1-15 0,-5 4 25 15,0 0-25-15,7-7 26 0,-1 6-26 0,-6 1 12 16,0 0-12-16,5-4 13 0,2-3-13 0,-7 7 10 16,0 0-10-16,5-1 11 0,-2-3-11 0,-3 4 10 15,0 0-10-15,4 0 10 0,-2 0-10 0,-2 0 8 16,0 0-8-16,0 0 8 0,0 0-8 0,0 0 15 16,0 0-15-16,0 0 15 0,-2 4-15 0,2-4 8 15,0 0-8-15,-7 3 8 0,-5 2-8 0,12-5 9 16,0 0-9-16,-14 12 9 0,-7 7-9 0,21-19 8 15,0 0-8-15,-21 27 8 0,-5 6-8 0,26-33 3 0,0 0-3 16,-18 36 4-16,3 2-4 0,15-38 6 0,0 0-6 16,-12 43 6-16,10 1-6 0,2-44 3 0,0 0-3 0,5 46 3 15,7 2-3-15,-12-48 1 0,0 0-1 0,14 40 2 16,5-4-2-16,-19-36 0 0,0 0 0 0,23 27 0 16,1-6 0-16,-24-21 0 0,0 0 0 0,27 12 0 15,2-9 0-15,-29-3-2 0,0 0 2 0,26 0-1 16,-5-3 1-16,-21 3 0 0,0 0 0 0,16-9 1 15,1-3-1-15,-17 12 3 0,0 0-3 0,12-12 4 16,-3-3-4-16,-9 15 7 0,0 0-7 0,5-16 8 16,-1 1-8-16,-4 15 8 0,0 0-8 0,0-14 8 15,-4-1-8-15,4 15 3 0,0 0-3 0,-5-16 4 16,-2 1-4-16,7 15 6 0,0 0-6 0,-8-12 6 16,-1 0-6-16,9 12 7 0,0 0-7 0,-9-9 7 0,0 2-7 15,9 7 7-15,0 0-7 0,-8-8 8 0,4 4-8 16,4 4 1-16,0 0-1 0,-3-5 1 0,1 2-1 15,2 3 0-15,0 0 0 0,0-4 0 0,0-2 0 0,0 6-1 16,0 0 1-16,2-6 0 0,1-5 0 0,-3 11-3 16,0 0 3-16,4-11-3 0,-3-2 3 0,-1 13 0 15,0 0 0-15,4-12 0 0,-4-2 0 0,0 14 0 16,0 0 0-16,0-12 0 0,0 0 0 0,0 12 0 16,0 0 0-16,-5-16 0 0,1-1 0 0,4 17 0 15,0 0 0-15,-3-15 0 0,1-6 0 0,2 21 0 16,0 0 0-16,-7-15 0 0,2-4 0 0,5 19 0 0,0 0 0 15,-4-15 0-15,-1 3 0 0,5 12 0 0,0 0 0 16,-7-5 1-16,5-2-1 0,2 7 1 0,0 0-1 16,-3 0 1-16,-1 0-1 0,4 0 1 0,0 0-1 15,0 10 1-15,0 10-1 0,0-20 0 0,0 0 0 0,7 31 0 16,2 14 0-16,-9-45-2 0,0 0 2 0,12 50-2 16,6 6 2-16,-18-56-6 0,0 0 6 0,17 62-5 15,1 6 5-15,-18-68-4 0,0 0 4 0,20 86-3 16,1 12 3-16,-21-98-2 0,0 0 2 0,18 80-2 15,-10-6 2-15,-8-74 0 0,0 0 0 0,7 48 1 16,-7-21-1-16,0-27 4 0,0 0-4 0,0 22 5 16,-3-8-5-16,3-14 3 0,0 0-3 0,-4 12 3 15,-1-5-3-15,5-7 6 0,0 0-6 0,-17 0 7 16,-8-10-7-16,25 10 7 0,0 0-7 0,-26-17 7 16,-7-7-7-16,33 24 3 0,0 0-3 0,-24-31 3 0,5-9-3 15,19 40 2-15,0 0-2 0,-13-36 2 0,6-1-2 16,7 37 0-16,0 0 0 0,4-33 0 0,5 2 0 15,-9 31-1-15,0 0 1 0,17-27-1 0,7 3 1 16,-24 24-5-16,0 0 5 0,30-24-4 0,3 0 4 0,-33 24-3 16,0 0 3-16,30-27-3 0,1 3 3 0,-31 24 0 15,0 0 0-15,30-35 0 0,-4-1 0 0,-26 36 0 16,0 0 0-16,24-39 0 0,-6-9 0 0,-18 48 0 16,0 0 0-16,12-43 0 0,-3-5 0 0,-9 48 1 15,0 0-1-15,0-41 1 0,-4 2-1 0,4 39 8 16,0 0-8-16,-5-33 8 0,-7 1-8 0,12 32 4 15,0 0-4-15,-12-24 4 0,1 5-4 0,11 19 3 0,0 0-3 16,-9-12 3-16,2 0-3 0,7 12 5 0,0 0-5 16,-5-7 5-16,2 3-5 0,3 4 0 0,0 0 0 15,3 7 1-15,9 5-1 0,-12-12-1 0,0 0 1 0,18 24 0 16,3 7 0-16,-21-31-1 0,0 0 1 0,29 36 0 16,1 7 0-16,-30-43-1 0,0 0 1 0,31 43-1 15,-1-2 1-15,-30-41 0 0,0 0 0 0,24 34 0 16,-1-3 0-16,-23-31 12 0,0 0-12 0,16 26 12 15,-4-8-12-15,-12-18 4 0,0 0-4 0,5 19 4 16,0-3-4-16,-5-16 8 0,0 0-8 0,4 12 8 16,-8 0-8-16,4-12 8 0,0 0-8 0,-1 7 8 15,-6 1-8-15,7-8 7 0,0 0-7 0,-13 5 8 16,-6 2-8-16,19-7 15 0,0 0-15 0,-15 5 15 16,1-1-15-16,14-4 3 0,0 0-3 0,-13 0 4 15,1 0-4-15,12 0 0 0,0 0 0 0,-5-7 1 0,1-3-1 16,4 10-54-16,0 0 54 0,4-14-53 0,5-3 53 15,-9 17-203-15,0 0 203 0,12-23-203 0,11 3 203 16,10-25-523-16</inkml:trace>
  <inkml:trace contextRef="#ctx0" brushRef="#br1" timeOffset="-45192.52">5416 6637 740 0,'0'0'0'0,"-3"12"0"0,-1 10 0 0,4-22 93 15,0 0-93-15,0 8 94 0,4-4-94 0,-4-4 96 0,0 0-96 16,0 5 97-16,3 0-97 0,-3-5 75 0,0 0-75 16,5 22 76-16,2 6-76 0,-7-28 50 0,0 0-50 15,9 36 50-15,3 10-50 0,-12-46 23 0,0 0-23 16,14 48 24-16,-2 3-24 0,-12-51 6 0,0 0-6 0,13 50 6 16,4 2-6-16,-17-52-83 0,0 0 83 0,30 102-931 15,-60-204 931-15</inkml:trace>
  <inkml:trace contextRef="#ctx0" brushRef="#br1" timeOffset="-35057.5">1321 2976 91 0,'0'0'0'0,"0"0"40"15,0 0-40-15,12 0 40 0,10-4-40 0,-22 4 32 0,0 0-32 16,21 0 32-16,5 0-32 0,-26 0 38 0,0 0-38 15,28 4 39-15,4 4-39 0,-32-8 51 0,0 0-51 16,33 4 52-16,5-4-52 0,-38 0 64 0,0 0-64 16,38 0 64-16,9-4-64 0,-47 4 74 0,0 0-74 0,46-7 75 15,1-1-75-15,-47 8 50 0,0 0-50 0,43-7 50 16,4 2-50-16,-47 5 34 0,0 0-34 0,51-4 35 16,5 1-35-16,-56 3 16 0,0 0-16 0,59 0 17 15,0 3-17-15,-59-3 28 0,0 0-28 0,56 0 28 16,-2 0-28-16,-54 0 12 0,0 0-12 0,47-5 12 15,-5-2-12-15,-42 7 10 0,0 0-10 0,38-5 11 16,-3-5-11-16,-35 10 17 0,0 0-17 0,33-9 17 16,0-3-17-16,-33 12 14 0,0 0-14 0,30-15 15 15,-2 0-15-15,-28 15 9 0,0 0-9 0,27-21 9 16,0-3-9-16,-27 24 9 0,0 0-9 0,24-27 10 16,2-4-10-16,-26 31-57 0,0 0 57 0,23-31-56 0,1-5 56 15,-24 36-165-15,0 0 165 0,24-39-164 0,-1-4 164 16,24-41-389-16</inkml:trace>
  <inkml:trace contextRef="#ctx0" brushRef="#br1" timeOffset="-34322.53">2697 2056 147 0,'0'0'0'0,"0"0"52"0,0 0-52 15,3 27 52-15,1 16-52 0,-4-43 42 0,0 0-42 16,5 45 42-16,-5 9-42 0,0-54 43 0,0 0-43 16,3 55 43-16,-3 0-43 0,0-55 47 0,0 0-47 0,0 51 47 15,0 1-47-15,0-52 46 0,0 0-46 0,-3 46 47 16,3 2-47-16,0-48 47 0,0 0-47 0,-3 46 48 16,1-6-48-16,2-40 48 0,0 0-48 0,-4 39 48 15,4-6-48-15,0-33 42 0,0 0-42 0,-3 30 43 16,3 1-43-16,0-31 35 0,0 0-35 0,0 24 36 15,0 0-36-15,0-24 24 0,0 0-24 0,0 21 25 16,3-2-25-16,-3-19 35 0,0 0-35 0,0 15 35 16,4-6-35-16,-4-9 2 0,0 0-2 0,5 6 2 15,4-4-2-15,-9-2 0 0,0 0 0 0,7-2 0 16,-2-4 0-16,-5 6-113 0,0 0 113 0,5-12-113 16,2-4 113-16,-7 16-138 0,0 0 138 0,5-20-137 15,4-11 137-15,7-24-339 0</inkml:trace>
  <inkml:trace contextRef="#ctx0" brushRef="#br1" timeOffset="-32611.31">2742 1454 225 0,'0'0'0'15,"0"0"83"-15,0 0-83 0,0 0 83 0,0 0-83 16,0 0 75-16,0 0-75 0,0 0 75 0,2-1-75 0,-2 1 59 16,0 0-59-16,3-4 59 0,3-3-59 0,-6 7 53 15,0 0-53-15,7-5 53 0,5-7-53 0,-12 12 38 16,0 0-38-16,10-10 38 0,6-4-38 0,-16 14 26 16,0 0-26-16,12-13 26 0,5-1-26 0,-17 14 40 15,0 0-40-15,18-12 40 0,-1-2-40 0,-17 14 38 16,0 0-38-16,18-5 38 0,1-2-38 0,-19 7 33 15,0 0-33-15,26-1 34 0,0 1-34 0,-26 0 44 0,0 0-44 16,33 0 45-16,-1 5-45 0,-32-5 40 0,0 0-40 16,36 7 41-16,-1 1-41 0,-35-8 17 0,0 0-17 15,33 7 17-15,2 2-17 0,-35-9 7 0,0 0-7 16,37 8 8-16,-3-5-8 0,-34-3 15 0,0 0-15 0,42 4 16 16,2-4-16-16,-44 0 8 0,0 0-8 0,42 0 8 15,5 0-8-15,-47 0 15 0,0 0-15 0,41-4 15 16,3 4-15-16,-44 0 23 0,0 0-23 0,38 0 24 15,-5 0-24-15,-33 0 7 0,0 0-7 0,33 4 8 16,-1 1-8-16,-32-5 17 0,0 0-17 0,29 7 17 16,-2-4-17-16,-27-3 15 0,0 0-15 0,27 5 15 15,0 2-15-15,-27-7 9 0,0 0-9 0,24 5 9 16,-7 2-9-16,-17-7 16 0,0 0-16 0,18 9 17 16,-6-1-17-16,-12-8 33 0,0 0-33 0,10 11 33 15,-3-3-33-15,-7-8 1 0,0 0-1 0,6 7 2 0,-3-2-2 16,-3-5 21-16,0 0-21 0,0 7 21 0,0-5-21 15,0-2 32-15,0 0-32 0,0 3 33 0,-5 1-33 16,5-4 1-16,0 0-1 0,-11 0 2 0,1-4-2 0,10 4 3 16,0 0-3-16,-12-5 3 0,-6-2-3 0,18 7 20 15,0 0-20-15,-17-8 20 0,-4-3-20 0,21 11 21 16,0 0-21-16,-19-8 21 0,0-4-21 0,19 12 15 16,0 0-15-16,-19-9 15 0,-1 2-15 0,20 7 5 15,0 0-5-15,-15-8 5 0,-3 4-5 0,18 4 15 16,0 0-15-16,-24-8 15 0,1-4-15 0,23 12 0 15,0 0 0-15,-24-12 0 0,-2 2 0 0,26 10-5 16,0 0 5-16,-26-9-5 0,-2 1 5 0,28 8-4 0,0 0 4 16,-26-7-3-16,0-2 3 0,26 9-14 0,0 0 14 15,-30-3-13-15,0-2 13 0,30 5-15 0,0 0 15 16,-29-7-15-16,3 3 15 0,26 4-1 0,0 0 1 16,-28-3-1-16,5 1 1 0,23 2-9 0,0 0 9 0,-26-3-9 15,1-1 9-15,25 4-8 0,0 0 8 0,-26-3-8 16,-2-2 8-16,28 5-1 0,0 0 1 0,-26-4 0 15,0-4 0-15,26 8-8 0,0 0 8 0,-26-4-7 16,-2 1 7-16,28 3 0 0,0 0 0 0,-26 0 0 16,-4 3 0-16,30-3-3 0,0 0 3 0,-29 9-2 15,-3 1 2-15,32-10-2 0,0 0 2 0,-27 14-2 16,4 1 2-16,23-15-2 0,0 0 2 0,-21 19-1 16,0-3 1-16,21-16-17 0,0 0 17 0,-14 17-16 15,-1 1 16-15,15-18-3 0,0 0 3 0,-9 24-3 16,0 4 3-16,9-28-7 0,0 0 7 0,-3 27-7 0,3 4 7 15,0-31-15-15,0 0 15 0,0 33-14 0,0 1 14 16,0-34-1-16,0 0 1 0,0 36-1 0,3 0 1 16,-3-36-3-16,0 0 3 0,0 36-3 0,5 2 3 15,-5-38-2-15,0 0 2 0,0 39-2 0,4-3 2 0,-4-36-2 16,0 0 2-16,3 39-1 0,-3 4 1 0,0-43-4 16,0 0 4-16,0 43-4 0,0 2 4 0,0-45 0 15,0 0 0-15,0 46 0 0,2 2 0 0,-2-48 0 16,0 0 0-16,0 48 1 0,-2 7-1 0,2-55 0 15,0 0 0-15,-3 49 0 0,-1 3 0 0,4-52 3 16,0 0-3-16,-5 44 3 0,2 2-3 0,3-46 0 16,0 0 0-16,-4 40 1 0,2-1-1 0,2-39 0 0,0 0 0 15,0 36 0-15,6-2 0 0,-6-34 6 0,0 0-6 16,3 33 6-16,2-6-6 0,-5-27 0 0,0 0 0 16,4 28 1-16,1-8-1 0,-5-20 3 0,0 0-3 0,7 23 3 15,-2-3-3-15,-5-20 11 0,0 0-11 0,4 19 11 16,-1-4-11-16,-3-15 1 0,0 0-1 0,2 18 1 15,1-3-1-15,-3-15 1 0,0 0-1 0,4 15 1 16,1-3-1-16,-5-12 3 0,0 0-3 0,0 12 3 16,4 0-3-16,-4-12 1 0,0 0-1 0,0 12 2 15,1-5-2-15,-1-7 1 0,0 0-1 0,4 9 2 16,-4-2-2-16,0-7 9 0,0 0-9 0,0 5 9 16,0-2-9-16,0-3 8 0,0 0-8 0,0 4 8 15,3-3-8-15,-3-1 3 0,0 0-3 0,0 0 4 16,0 4-4-16,0-4 12 0,0 0-12 0,0 0 13 15,0 0-13-15,0 0 3 0,0 0-3 0,0 0 4 0,-7 3-4 16,7-3 12-16,0 0-12 0,-1 0 12 0,-6 0-12 16,7 0 3-16,0 0-3 0,-6 0 4 0,1-3-4 0,5 3 0 15,0 0 0-15,-10-4 1 0,1 3-1 0,9 1 5 16,0 0-5-16,-9-4 6 0,1-3-6 0,8 7 3 16,0 0-3-16,-14-5 3 0,-2-2-3 0,16 7 0 15,0 0 0-15,-14-5 0 0,-2 2 0 0,16 3 5 16,0 0-5-16,-26-7 5 0,-3 2-5 0,29 5 3 15,0 0-3-15,-30-4 3 0,-5 4-3 0,35 0 2 16,0 0-2-16,-42 0 2 0,-3 4-2 0,45-4-1 16,0 0 1-16,-40 8 0 0,2 3 0 0,38-11-135 0,0 0 135 15,-80 20-1222-15,160-40 1222 0</inkml:trace>
  <inkml:trace contextRef="#ctx0" brushRef="#br1" timeOffset="-29336.58">6413 4237 191 0,'0'0'0'0,"0"0"0"0,0 0 0 0,0 0 10 0,0 0-10 16,0 0 10-16,0 0-10 0,0 0 24 0,0 0-24 0,0 0 25 15,0 0-25-15,0 0 50 0,0 0-50 0,0 0 50 16,0 0-50-16,0 0 49 0,0 0-49 0,0 0 50 16,0 0-50-16,0 0 54 0,0 0-54 0,0 0 54 15,0 0-54-15,0 0 56 0,0 0-56 0,0 0 56 16,-7 18-56-16,7-18 50 0,0 0-50 0,-4 12 51 15,3 0-51-15,1-12 43 0,0 0-43 0,-4 12 44 16,-1-3-44-16,5-9 36 0,0 0-36 0,-4 10 36 16,4-5-36-16,0-5 50 0,0 0-50 0,-3 7 51 15,1-3-51-15,2-4 36 0,0 0-36 0,0 5 36 16,0-5-36-16,0 0-139 0,0 0 139 0,0 0-139 16,0 0 139-16,0 0-531 0</inkml:trace>
  <inkml:trace contextRef="#ctx0" brushRef="#br1" timeOffset="-25569.27">7284 3915 191 0,'0'0'0'0,"0"0"0"0,0 0 0 16,0 0-15-16,0 0 15 0,0 0-14 0,24-2 14 15,-24 2 1-15,0 0-1 0,14-7 1 16,2-2-1-16,-16 9 33 0,0 0-33 0,17-8 34 0,4-6-34 0,-21 14 33 16,0 0-33-16,23-8 34 0,3-1-34 0,-26 9 50 15,0 0-50-15,33-3 50 0,0-3-50 0,-33 6 53 16,0 0-53-16,38 0 54 0,1 6-54 0,-39-6 44 15,0 0-44-15,35 6 44 0,1 3-44 0,-36-9 30 16,0 0-30-16,35 12 30 0,3 7-30 0,-38-19 16 16,0 0-16-16,35 17 17 0,4 5-17 0,-39-22 5 15,0 0-5-15,36 24 5 0,2 4-5 0,-38-28 23 0,0 0-23 16,32 27 24-16,-3 0-24 0,-29-27 36 0,0 0-36 16,28 28 37-16,-5-1-37 0,-23-27 53 0,0 0-53 15,21 29 54-15,-4 2-54 0,-17-31 65 0,0 0-65 0,16 33 65 16,1 4-65-16,-17-37 64 0,0 0-64 0,9 40 64 15,0 1-64-15,-9-41 53 0,0 0-53 0,7 46 54 16,-2 6-54-16,-5-52 25 0,0 0-25 0,3 42 26 16,3-2-26-16,-6-40 47 0,0 0-47 0,5 36 47 15,2-2-47-15,-7-34 24 0,0 0-24 0,9 27 25 16,-6-6-25-16,-3-21 10 0,0 0-10 0,5 21 11 16,-5-6-11-16,0-15 29 0,0 0-29 0,0 15 29 15,0 1-29-15,0-16 1 0,0 0-1 0,0 15 2 16,0-6-2-16,0-9 6 0,0 0-6 0,-3 12 6 15,3-2-6-15,0-10 8 0,0 0-8 0,0 9 8 16,0-1-8-16,0-8 0 0,0 0 0 0,3 4 0 16,1-4 0-16,-4 0 0 0,0 0 0 0,5-4 1 0,2-8-1 15,-7 12 6-15,0 0-6 0,5-17 6 0,4-5-6 16,-9 22 8-16,0 0-8 0,3-21 8 0,3-3-8 0,-6 24 1 16,0 0-1-16,3-19 1 0,2 4-1 0,-5 15 3 15,0 0-3-15,7-19 4 0,4 4-4 0,-11 15 0 16,0 0 0-16,12-17 0 0,4-7 0 0,-16 24 1 15,0 0-1-15,14-19 2 0,3-5-2 0,-17 24 1 16,0 0-1-16,16-21 2 0,1 2-2 0,-17 19 0 16,0 0 0-16,12-12 0 0,-3 2 0 0,-9 10 0 15,0 0 0-15,5-5 1 0,-1 5-1 0,-4 0 0 16,0 0 0-16,3 3 1 0,-6 3-1 0,3-6 0 0,0 0 0 16,-6 18 0-16,-1 13 0 0,7-31 2 0,0 0-2 15,-5 29 3-15,-2 9-3 0,7-38 2 0,0 0-2 0,-1 36 2 16,-3 0-2-16,4-36-1 0,0 0 1 0,-3 31 0 15,1-7 0-15,2-24 1 0,0 0-1 0,-4 19 2 16,4-6-2-16,0-13 33 0,0 0-33 0,-12 11 34 16,-5-8-34-16,17-3 35 0,0 0-35 0,-21-7 35 15,-5-13-35-15,26 20 1 0,0 0-1 0,-30-31 1 16,-3-5-1-16,33 36-11 0,0 0 11 0,-35-46-11 16,-3-13 11-16,38 59-103 0,0 0 103 0,-47-48-102 15,-7-3 102-15,-47-48-1086 0</inkml:trace>
  <inkml:trace contextRef="#ctx0" brushRef="#br1" timeOffset="-14910.17">6732 7649 147 0,'0'0'0'0,"0"0"0"16,8-20 0-16,-8 20 96 0,0 0-96 0,4-9 97 15,1-1-97-15,-5 10 85 0,0 0-85 0,0-5 86 0,3 1-86 16,-3 4 62-16,0 0-62 0,0 0 62 0,0 0-62 16,0 0 56-16,0 0-56 0,0 5 56 0,2 9-56 15,-2-14 33-15,0 0-33 0,4 12 34 0,-4 3-34 16,0-15 33-16,0 0-33 0,3 16 33 0,-1-2-33 0,-2-14 32 16,0 0-32-16,3 12 32 0,1-2-32 0,-4-10 43 15,0 0-43-15,0 8 43 0,3-2-43 0,-3-6 25 16,0 0-25-16,0 6 26 0,0-2-26 0,0-4 11 15,0 0-11-15,0 0 11 0,0 2-11 0,0-2 29 16,0 0-29-16,0 0 29 0,0-6-29 0,0 6 5 16,0 0-5-16,-3-5 5 0,3-2-5 0,0 7 16 15,0 0-16-15,0-5 17 0,0 2-17 0,0 3 15 0,0 0-15 16,0 0 15-16,-4-4-15 0,4 4 39 0,0 0-39 16,0 0 40-16,0 4-40 0,0-4 19 0,0 0-19 15,0 8 20-15,0 8-20 0,0-16 6 0,0 0-6 0,-3 12 6 16,1 0-6-16,2-12-133 0,0 0 133 0,-7 12-133 15,-3-2 133-15,-6 12-731 0</inkml:trace>
  <inkml:trace contextRef="#ctx0" brushRef="#br1" timeOffset="-13197.95">6193 5372 147 0,'0'0'0'16,"0"6"0"-16,-3 2 0 0,3-8 40 0,0 0-40 15,-2 31 41-15,2 12-41 0,0-43 26 0,0 0-26 0,0 43 26 16,0 1-26-16,0-44 36 0,0 0-36 0,0 50 36 16,5 6-36-16,-5-56 13 0,0 0-13 0,0 59 14 15,4 4-14-15,-4-63 20 0,0 0-20 0,0 62 20 16,1 1-20-16,-1-63 3 0,0 0-3 0,4 60 4 16,-1-2-4-16,-3-58 7 0,0 0-7 0,4 67 8 15,-4 8-8-15,0-75 7 0,0 0-7 0,0 52 8 16,0-9-8-16,0-43 0 0,0 0 0 0,-4 36 1 15,1-6-1-15,3-30 3 0,0 0-3 0,-4 31 3 16,3 2-3-16,1-33 0 0,0 0 0 0,-4 27 0 16,-1-3 0-16,5-24 1 0,0 0-1 0,-4 24 2 15,4-2-2-15,0-22 0 0,0 0 0 0,-3 24 0 0,3-5 0 16,0-19-40-16,0 0 40 0,0 17-39 0,3-1 39 16,-3-16-99-16,0 0 99 0,4 15-98 0,5-3 98 15,3 12-58-15</inkml:trace>
  <inkml:trace contextRef="#ctx0" brushRef="#br1" timeOffset="17518.48">7951 8273 449 0,'0'0'0'16,"7"-2"0"-16,2 0 0 0,-9 2 51 0,0 0-51 15,0 0 51-15,0 0-51 0,0 0 45 0,0 0-45 0,0 0 46 16,-6 2-46-16,6-2 27 0,0 0-27 0,-3 2 27 16,3-2-27-16,0 0 12 0,0 0-12 0,0 0 12 15,-4 1-12-15,4-1 46 0,0 0-46 0,0 0 46 16,-3 4-46-16,3-4 37 0,0 0-37 0,-2 3 38 15,2 1-38-15,0-4 34 0,0 0-34 0,0 5 34 16,-3 0-34-16,3-5 39 0,0 0-39 0,-4 7 40 16,3 1-40-16,1-8 33 0,0 0-33 0,-4 11 34 15,-3 1-34-15,7-12 22 0,0 0-22 0,-5 13 23 16,0 3-23-16,5-16 29 0,0 0-29 0,-7 24 29 16,1 5-29-16,6-29 37 0,0 0-37 0,-3 29 37 0,3 5-37 15,0-34 32-15,0 0-32 0,0 36 32 0,3 4-32 16,-3-40 7-16,0 0-7 0,4 34 8 0,-4-2-8 15,0-32 37-15,0 0-37 0,2 33 37 0,-2-4-37 0,0-29 1 16,0 0-1-16,0 26 2 0,0-2-2 0,0-24 2 16,0 0-2-16,0 19 3 0,-2-4-3 0,2-15 19 15,0 0-19-15,0 12 20 0,0-7-20 0,0-5 6 16,0 0-6-16,0 5 7 0,0-3-7 0,0-2 4 16,0 0-4-16,0 0 5 0,-4-3-5 0,4 3 7 15,0 0-7-15,-5-4 7 0,2 3-7 0,3 1 0 16,0 0 0-16,-9-4 1 0,-3 4-1 0,12 0 0 15,0 0 0-15,-16 4 1 0,-1-1-1 0,17-3 2 0,0 0-2 16,-26 12 2-16,-4 7-2 0,30-19 1 0,0 0-1 16,-26 13 2-16,8 3-2 0,18-16 4 0,0 0-4 15,-27 10 4-15,0 0-4 0,27-10 0 0,0 0 0 0,-24 11 1 16,7-6-1-16,17-5-1 0,0 0 1 0,-20 7 0 16,5-4 0-16,15-3 1 0,0 0-1 0,-16 4 2 15,6-4-2-15,10 0 1 0,0 0-1 0,-4 0 2 16,8-4-2-16,-4 4 1 0,0 0-1 0,12-3 2 15,7-8-2-15,-19 11 4 0,0 0-4 0,28-5 4 16,7-3-4-16,-35 8 2 0,0 0-2 0,35-4 2 16,6 4-2-16,-41 0 0 0,0 0 0 0,42-3 0 15,9 1 0-15,-51 2 10 0,0 0-10 0,43-3 10 16,4-1-10-16,-47 4 8 0,0 0-8 0,46-7 8 16,1-1-8-16,-47 8 1 0,0 0-1 0,41-9 1 0,-2 1-1 15,-39 8 9-15,0 0-9 0,35-7 9 0,-6 3-9 16,-29 4 3-16,0 0-3 0,30-3 3 0,-9 3-3 15,-21 0 2-15,0 0-2 0,17 0 2 0,-3 3-2 16,-14-3-3-16,0 0 3 0,11 0-3 0,-6 4 3 16,-5-4-84-16,0 0 84 0,0 0-83 0,-5 3 83 15,5-3-203-15,0 0 203 0,-11 9-202 0,-3 3 202 0,-10 5-670 16</inkml:trace>
  <inkml:trace contextRef="#ctx0" brushRef="#br1" timeOffset="18449.64">7279 9337 158 0,'0'0'0'0,"13"-16"0"15,12-6 0-15,-25 22 114 0,0 0-114 0,5 3 115 16,-10 13-115-16,5-16 96 0,0 0-96 0,5 10 96 16,0 2-96-16,-5-12 77 0,0 0-77 0,16 9 77 15,5-6-77-15,-21-3 66 0,0 0-66 0,26 3 66 16,7-3-66-16,-33 0 64 0,0 0-64 0,31 0 65 16,6 0-65-16,-37 0 57 0,0 0-57 0,38 2 58 15,1 2-58-15,-39-4 26 0,0 0-26 0,38 3 26 16,0-3-26-16,-38 0 19 0,0 0-19 0,39-3 20 15,-4-3-20-15,-35 6 10 0,0 0-10 0,36-3 10 0,-1 0-10 16,-35 3 16-16,0 0-16 0,35-7 17 0,1 2-17 0,-36 5 14 16,0 0-14-16,35-6 15 0,0 3-15 0,-35 3 9 15,0 0-9-15,28 0 9 0,-5 0-9 0,-23 0 4 16,0 0-4-16,19 3 4 0,-5 3-4 0,-14-6 7 16,0 0-7-16,8 1 7 0,-2 1-7 0,-6-2 13 15,0 0-13-15,1 3 13 0,-1-1-13 0,0-2 0 16,0 0 0-16,-7 4 0 0,-7-4 0 0,14 0-40 15,0 0 40-15,-15 0-40 0,-3 0 40 0,18 0-60 0,0 0 60 16,-17-4-59-16,0 1 59 0,17 3-90 0,0 0 90 16,-16-2-90-16,2-1 90 0,14 3-121 0,0 0 121 15,-12 0-120-15,0 0 120 0,12 0-136 0,0 0 136 16,-13 0-135-16,1 0 135 0,12 0-91 0,0 0 91 16,-10 0-90-16,-2-4 90 0,12 4 35 0,0 0-35 0,-9 0 35 15,5-2-35-15,4 2 89 0,0 0-89 0,-8 2 90 16,2 2-90-16,6-4 115 0,0 0-115 0,-8 15 115 15,-3 9-115-15,11-24 98 0,0 0-98 0,-10 27 98 16,1 4-98-16,9-31 60 0,0 0-60 0,-9 36 61 16,2 5-61-16,7-41 43 0,0 0-43 0,-5 38 44 15,2-5-44-15,3-33 41 0,0 0-41 0,-4 30 42 16,2-2-42-16,2-28 8 0,0 0-8 0,0 27 9 16,-3-3-9-16,3-24 13 0,0 0-13 0,0 21 13 15,3-6-13-15,-3-15 1 0,0 0-1 0,2 9 1 16,5-8-1-16,-7-1 0 0,0 0 0 0,9-3 0 0,-4-6 0 15,-5 9 2-15,0 0-2 0,7-13 3 0,2-8-3 16,-9 21 1-16,0 0-1 0,5-22 2 0,0-4-2 16,-5 26 10-16,0 0-10 0,4-34 11 0,-1-2-11 0,-3 36 9 15,0 0-9-15,4-36 9 0,-4-3-9 0,0 39 3 16,0 0-3-16,0-31 4 0,0-2-4 0,0 33 6 16,0 0-6-16,-4-22 7 0,4 5-7 0,0 17 3 15,0 0-3-15,-3-12 3 0,1 8-3 0,2 4 27 16,0 0-27-16,-4 6 27 0,-4 12-27 0,8-18 29 15,0 0-29-15,-9 28 29 0,-1 8-29 0,10-36 3 16,0 0-3-16,-9 39 3 0,4 4-3 0,5-43 15 0,0 0-15 16,-9 46 16-16,4 4-16 0,5-50 44 0,0 0-44 15,-7 46 45-15,2-1-45 0,5-45 6 0,0 0-6 16,-4 37 7-16,-1-6-7 0,5-31 31 0,0 0-31 0,-4 26 31 16,1-7-31-16,3-19-7 0,0 0 7 0,-2 15-7 15,2-6 7-15,0-9-178 0,0 0 178 0,0 3-178 16,2-5 178-16,1 4-873 0</inkml:trace>
  <inkml:trace contextRef="#ctx0" brushRef="#br1" timeOffset="19259.93">7373 9376 606 0,'0'0'0'0,"0"0"0"16,0-5 0-16,0 5 73 0,0 0-73 0,-4-5 73 15,-1-4-73-15,5 9 52 0,0 0-52 0,-7-5 53 16,2-4-53-16,5 9 26 0,0 0-26 0,-6-6 26 16,0-3-26-16,6 9 18 0,0 0-18 0,-6-7 18 15,3 0-18-15,3 7 15 0,0 0-15 0,-5-1 16 16,1-3-16-16,4 4 9 0,0 0-9 0,-5-3 10 15,5 3-10-15,0 0 40 0,0 0-40 0,0 0 40 0,-4 0-40 16,4 0 36-16,0 0-36 0,0 0 36 0,-3 7-36 16,3-7 32-16,0 0-32 0,0 1 33 0,0 6-33 15,0-7 39-15,0 0-39 0,7 5 39 0,2 2-39 0,-9-7 33 16,0 0-33-16,12 7 34 0,5 2-34 0,-17-9 22 16,0 0-22-16,26 8 23 0,4-1-23 15,-30-7 5-15,0 0-5 0,30 9 6 0,8-3-6 0,-38-6 34 16,0 0-34-16,35 6 35 0,3-3-35 0,-38-3 4 15,0 0-4-15,37 3 4 0,1-3-4 0,-38 0 4 16,0 0-4-16,38 0 5 0,-3 0-5 0,-35 0 7 16,0 0-7-16,33 0 8 0,-3 2-8 0,-30-2 3 0,0 0-3 15,31 4 3-15,2 2-3 0,-33-6 1 0,0 0-1 16,30 4 2-16,-4 1-2 0,-26-5 16 0,0 0-16 16,24 7 17-16,-1-4-17 0,-23-3 14 0,0 0-14 15,19 5 15-15,-1-1-15 0,-18-4 1 0,0 0-1 16,12 1 1-16,-2 1-1 0,-10-2 5 0,0 0-5 0,11 2 5 15,-1 0-5-15,-10-2 0 0,0 0 0 0,7 0 0 16,-2 0 0-16,-5 0-72 0,0 0 72 0,6-2-72 16,-3-3 72-16,-3 5-178 0,0 0 178 0,4-4-178 15,-1-4 178-15,2-4-719 0</inkml:trace>
  <inkml:trace contextRef="#ctx0" brushRef="#br1" timeOffset="25746.07">6932 4064 158 0,'0'0'0'0,"3"0"0"15,6 0 0-15,-9 0 6 0,0 0-6 0,4 0 6 16,1 0-6-16,-5 0 13 0,0 0-13 0,0 0 13 15,3-4-13-15,-3 4 17 0,0 0-17 0,0-2 17 16,0-4-17-16,0 6 22 0,0 0-22 0,0-6 22 0,0 3-22 16,0 3 44-16,0 0-44 0,0-7 44 0,0 2-44 15,0 5 49-15,0 0-49 0,0-9 50 0,0 3-50 16,0 6 42-16,0 0-42 0,0-9 43 0,2 6-43 16,-2 3 36-16,0 0-36 0,3-4 37 0,1-1-37 0,-4 5 45 15,0 0-45-15,2 0 45 0,5 0-45 0,-7 0 35 16,0 0-35-16,5 2 35 0,2 1-35 0,-7-3 39 15,0 0-39-15,9 7 39 0,3-2-39 0,-12-5 51 16,0 0-51-16,10 7 51 0,6 2-51 0,-16-9 42 16,0 0-42-16,17 8 42 0,4 2-42 0,-21-10 41 15,0 0-41-15,21 12 42 0,5 0-42 0,-26-12 18 0,0 0-18 16,25 9 18-16,-3 1-18 0,-22-10 20 0,0 0-20 16,25 11 20-16,1-1-20 0,-26-10 25 0,0 0-25 15,24 12 26-15,2 0-26 0,-26-12 0 0,0 0 0 0,21 15 1 16,0-3-1-16,-21-12 3 0,0 0-3 0,18 16 4 15,2-1-4-15,-20-15 2 0,0 0-2 0,20 17 2 16,1 2-2-16,-21-19 0 0,0 0 0 0,19 12 0 16,-5 0 0-16,-14-12 1 0,0 0-1 0,12 12 1 15,-3-5-1-15,-9-7 3 0,0 0-3 0,5 8 4 16,-2-1-4-16,-3-7 2 0,0 0-2 0,4 5 3 16,-4-5-3-16,0 0 5 0,0 0-5 0,0 0 6 15,-4 4-6-15,4-4 3 0,0 0-3 0,-5 3 3 16,-2-1-3-16,7-2 10 0,0 0-10 0,-9 3 11 15,-5 4-11-15,14-7 8 0,0 0-8 0,-12 4 9 16,-5 1-9-16,17-5 8 0,0 0-8 0,-18 3 9 16,-3 6-9-16,21-9 1 0,0 0-1 0,-20 7 1 0,-5 1-1 15,25-8 0-15,0 0 0 0,-22 9 1 0,-3 3-1 16,25-12 0-16,0 0 0 0,-29 19 1 0,-1 1-1 16,30-20-1-16,0 0 1 0,-35 26 0 0,2 1 0 0,33-27 0 15,0 0 0-15,-35 33 0 0,-3 1 0 0,38-34 0 16,0 0 0-16,-33 36 0 0,3-3 0 0,30-33-1 15,0 0 1-15,-26 27 0 0,5 0 0 0,21-27 0 16,0 0 0-16,-17 19 0 0,4-3 0 0,13-16 0 16,0 0 0-16,-8 12 0 0,1-4 0 0,7-8 0 15,0 0 0-15,-9 4 1 0,-1-4-1 0,10 0 6 16,0 0-6-16,-11-12 6 0,1-12-6 0,10 24 8 0,0 0-8 16,-7-31 8-16,5-15-8 0,2 46 3 0,0 0-3 15,-3-52 4-15,3-6-4 0,0 58 2 0,0 0-2 16,3-60 3-16,6 0-3 0,-9 60 0 0,0 0 0 0,8-58 0 15,1 0 0-15,-9 58-62 0,0 0 62 0,12-45-61 16,6 6 61-16,-18 39-98 0,0 0 98 0,8-28-98 16,1 13 98-16,12-31-722 0</inkml:trace>
  <inkml:trace contextRef="#ctx0" brushRef="#br1" timeOffset="27306.67">6218 4977 225 0,'0'0'0'15,"5"-5"0"-15,-2-4 0 0,-3 9 22 0,0 0-22 0,0-10 23 16,-3-7-23-16,3 17 1 0,0 0-1 0,-5-14 1 16,1-2-1-16,4 16 7 0,0 0-7 0,-5-13 7 15,-2-3-7-15,7 16 0 0,0 0 0 0,-9-15 1 16,4 3-1-16,5 12-1 0,0 0 1 0,-12-12 0 15,3 0 0-15,9 12-4 0,0 0 4 0,-16-9-3 16,2 2 3-16,14 7-3 0,0 0 3 0,-20-8-3 16,-7-4 3-16,27 12 0 0,0 0 0 0,-24-10 0 15,-2-2 0-15,26 12 0 0,0 0 0 0,-26-12 0 16,-4 0 0-16,30 12 38 0,0 0-38 0,-24-12 38 0,-2 0-38 16,26 12 59-16,0 0-59 0,-21-9 59 0,0 2-59 15,21 7 39-15,0 0-39 0,-18-8 39 0,3 1-39 16,15 7 31-16,0 0-31 0,-11-7 31 0,1 5-31 0,10 2 3 15,0 0-3-15,-9-3 4 0,4-2-4 0,5 5 15 16,0 0-15-16,-5-2 16 0,-2 0-16 0,7 2 8 16,0 0-8-16,-4 0 9 0,2 0-9 0,2 0 8 15,0 0-8-15,-3 0 9 0,-1 2-9 0,4-2 3 16,0 0-3-16,-1 3 4 0,-3 4-4 0,4-7 0 16,0 0 0-16,-5 9 1 0,-4 3-1 0,9-12 1 15,0 0-1-15,-7 19 2 0,-5 1-2 0,12-20 4 0,0 0-4 16,-5 31 4-16,-4 2-4 0,9-33 2 0,0 0-2 15,-3 37 3-15,3 8-3 0,0-45 5 0,0 0-5 16,0 46 6-16,3 2-6 0,-3-48 7 0,0 0-7 16,4 46 7-16,1-1-7 0,-5-45 3 0,0 0-3 0,3 36 3 15,3-5-3-15,-6-31 2 0,0 0-2 0,3 24 2 16,2-5-2-16,-5-19 1 0,0 0-1 0,7 15 2 16,2-7-2-16,-9-8-129 0,0 0 129 0,5 4-129 15,-1-8 129-15,6 8-270 0</inkml:trace>
  <inkml:trace contextRef="#ctx0" brushRef="#br1" timeOffset="27682.21">5366 5278 270 0,'0'0'0'0,"12"0"0"0,2-7 0 0,-14 7 42 15,0 0-42-15,16-3 43 0,-4-2-43 0,-12 5 52 16,0 0-52-16,19-4 52 0,5-4-52 0,-24 8 40 16,0 0-40-16,33-7 40 0,6-2-40 0,-39 9 33 15,0 0-33-15,38-7 34 0,6 2-34 0,-44 5 38 16,0 0-38-16,45-7 39 0,2-1-39 0,-47 8 33 0,0 0-33 15,43-9 33-15,-1 2-33 0,-42 7 14 0,0 0-14 16,39-3 15-16,-5 0-15 0,-34 3 13 0,0 0-13 0,34 0 13 16,-1 1-13-16,-33-1 9 0,0 0-9 0,29 5 10 15,1-1-10-15,-30-4 1 0,0 0-1 0,26 5 1 16,-5 2-1-16,-21-7-52 0,0 0 52 0,17 5-52 16,-4 2 52-16,-13-7-119 0,0 0 119 0,8 3-118 15,-3-1 118-15,11 5-274 0</inkml:trace>
  <inkml:trace contextRef="#ctx0" brushRef="#br1" timeOffset="28206.55">5594 5413 180 0,'0'0'0'0,"10"0"0"0,11 0 0 0,-21 0 61 0,0 0-61 16,21 0 62-16,5-1-62 0,-26 1 57 0,0 0-57 0,25-2 57 16,1 0-57-16,-26 2 47 0,0 0-47 0,24 0 47 15,-3 0-47-15,-21 0 43 0,0 0-43 0,18 0 44 16,-6 0-44-16,-12 0 18 0,0 0-18 0,10 0 18 16,-3-3-18-16,-7 3 12 0,0 0-12 0,4 0 13 15,-3-5-13-15,-1 5 4 0,0 0-4 0,0 0 5 16,-1-4-5-16,1 4 0 0,0 0 0 0,-7-3 1 15,-2 0-1-15,9 3 0 0,0 0 0 0,-9 0 0 16,1 0 0-16,8 0-1 0,0 0 1 0,-13 3 0 16,-4 5 0-16,17-8 1 0,0 0-1 0,-17 23 1 15,-1 9-1-15,18-32 1 0,0 0-1 0,-16 43 2 16,4 9-2-16,12-52 16 0,0 0-16 0,-10 58 17 16,3 14-17-16,7-72 8 0,0 0-8 0,-4 89 9 0,4 22-9 15,0-111 4-15,0 0-4 0,7 94 5 0,5 1-5 16,-12-95-97-16,0 0 97 0,21 186-394 0,-42-372 394 15</inkml:trace>
  <inkml:trace contextRef="#ctx0" brushRef="#br1" timeOffset="36030.33">8651 8677 975 0,'0'0'0'0,"0"0"-128"15,0 0 128-15,4-10-128 0,-4-6 128 0,0 16-34 16,0 0 34-16,3-12-34 0,-3 0 34 0,0 12-9 15,0 0 9-15,0-7-8 0,-3-1 8 0,3 8 0 16,0 0 0-16,0-4 0 0,-5-1 0 0,5 5 32 0,0 0-32 16,-4-3 32-16,1 1-32 0,3 2 49 0,0 0-49 15,-2-2 50-15,-2 2-50 0,4 0 43 0,0 0-43 16,-5-3 43-16,2 3-43 0,3 0 36 0,0 0-36 0,0-7 36 16,-4-1-36-16,4 8 24 0,0 0-24 0,0-9 25 15,4-3-25-15,-4 12 27 0,0 0-27 0,0-8 27 16,0 1-27-16,0 7 22 0,0 0-22 0,0-5 22 15,1 1-22-15,-1 4 25 0,0 0-25 0,0 0 26 16,0 0-26-16,0 0 3 0,0 0-3 0,0 0 4 16,0 4-4-16,0-4 23 0,0 0-23 0,0 5 24 15,2-2-24-15,-2-3 2 0,0 0-2 0,2 2 2 16,1 1-2-16,-3-3 6 0,0 0-6 0,0 4 7 16,4-1-7-16,-4-3 8 0,0 0-8 0,0 0 8 15,0 0-8-15,0 0 7 0,0 0-7 0,0-3 8 16,5-6-8-16,-5 9 1 0,0 0-1 0,4-15 1 0,4-9-1 15,-8 24 3-15,0 0-3 0,6-26 3 0,0-3-3 16,-6 29 0-16,0 0 0 0,9-28 0 0,-4 4 0 16,-5 24 1-16,0 0-1 0,4-15 2 0,-4 3-2 15,0 12 9-15,0 0-9 0,2-10 9 0,-2 8-9 0,0 2 15 16,0 0-15-16,0 0 15 0,-2 3-15 0,2-3 9 16,0 0-9-16,0 9 9 0,0 0-9 0,0-9 25 15,0 0-25-15,-4 10 26 0,4 2-26 0,0-12 12 16,0 0-12-16,0 8 12 0,0 1-12 0,0-9 18 15,0 0-18-15,0 7 18 0,0-4-18 0,0-3 15 16,0 0-15-16,-3 5 15 0,3-5-15 0,0 0 1 16,0 0-1-16,-2 4 2 0,2-2-2 0,0-2-72 0,0 0 72 15,2 10-72-15,1 2 72 0,-3-12-112 0,0 0 112 16,4 19-112-16,-4 5 112 0,3 19-743 0</inkml:trace>
  <inkml:trace contextRef="#ctx0" brushRef="#br1" timeOffset="47004.11">5901 7507 135 0,'0'0'0'0,"0"0"0"16,0-29 0-16,0 29 79 0,0 0-79 0,-6 8 79 15,-2 16-79-15,8-24 64 0,0 0-64 0,-9 16 65 16,2-1-65-16,7-15 50 0,0 0-50 0,-5 14 50 16,1 0-50-16,4-14 40 0,0 0-40 0,0 13 40 15,-3-1-40-15,3-12 25 0,0 0-25 0,0 14 26 16,3-2-26-16,-3-12 26 0,0 0-26 0,4 14 26 0,1-1-26 15,-5-13 8-15,0 0-8 0,7 16 8 0,-2 1-8 16,-5-17 10-16,0 0-10 0,9 24 11 0,-4 7-11 16,-5-31 8-16,0 0-8 0,7 32 9 0,2 6-9 0,-9-38 8 15,0 0-8-15,3 41 8 0,2 5-8 0,-5-46 3 16,0 0-3-16,4 47 4 0,-4 4-4 0,0-51 2 16,0 0-2-16,2 48 2 0,1-2-2 0,-3-46 1 15,0 0-1-15,4 48 2 0,1-3-2 0,-5-45 1 16,0 0-1-16,3 46 1 0,3-3-1 0,-6-43 0 15,0 0 0-15,7 44 1 0,-2-1-1 0,-5-43 0 16,0 0 0-16,3 46 1 0,2 2-1 0,-5-48 0 0,0 0 0 16,0 43 1-16,4 2-1 0,-4-45 6 0,0 0-6 15,0 39 6-15,-4-1-6 0,4-38 3 0,0 0-3 16,0 31 4-16,0-4-4 0,0-27 2 0,0 0-2 0,-3 22 2 16,3-4-2-16,0-18 0 0,0 0 0 0,-2 13 0 15,2-4 0-15,0-9 0 0,0 0 0 0,0 10 0 16,-3-5 0-16,3-5 1 0,0 0-1 0,0 11 1 15,-4-3-1-15,4-8 0 0,0 0 0 0,-1 9 0 16,1 3 0-16,0-12-2 0,0 0 2 0,0 12-1 16,0 0 1-16,0-12-2 0,0 0 2 0,-4 15-1 15,4 4 1-15,0-19-5 0,0 0 5 0,0 20-4 16,-3 3 4-16,3-23-3 0,0 0 3 0,-2 19-2 16,-2 3 2-16,4-22 0 0,0 0 0 0,-3 22 0 15,-2-3 0-15,5-19 0 0,0 0 0 0,-7 21 0 16,5-6 0-16,2-15 0 0,0 0 0 0,-4 17 0 0,-1 0 0 15,5-17 0-15,0 0 0 0,-3 17 0 0,3-1 0 16,0-16 0-16,0 0 0 0,-4 15 0 0,4-3 0 16,0-12 0-16,0 0 0 0,0 12 0 0,4-7 0 0,-4-5 0 15,0 0 0-15,3 4 0 0,-1-1 0 0,-2-3 0 16,0 0 0-16,7-5 0 0,-2-2 0 0,-5 7 0 16,0 0 0-16,5-10 0 0,6-4 0 0,-11 14-1 15,0 0 1-15,9-15-1 0,-1-8 1 0,-8 23-1 16,0 0 1-16,11-24-1 0,1-3 1 0,-12 27-4 15,0 0 4-15,16-26-3 0,-4-1 3 0,-12 27-1 16,0 0 1-16,14-26 0 0,1-1 0 0,-15 27 0 16,0 0 0-16,14-24 0 0,4 3 0 0,-18 21 0 0,0 0 0 15,8-19 1-15,1 7-1 0,-9 12 0 0,0 0 0 16,7-8 0-16,-5 4 0 0,-2 4 3 0,0 0-3 0,0 0 3 16,-5 9-3-16,5-9 2 0,0 0-2 0,-13 19 2 15,0 10-2-15,13-29 11 0,0 0-11 0,-16 27 11 16,5 3-11-16,11-30 9 0,0 0-9 0,-15 32 9 15,3 2-9-15,12-34 8 0,0 0-8 0,-9 33 9 16,-3-2-9-16,12-31 3 0,0 0-3 0,-9 29 4 16,4 0-4-16,5-29 2 0,0 0-2 0,-7 24 2 15,5-2-2-15,2-22 1 0,0 0-1 0,-4 16 2 16,-1-4-2-16,5-12 3 0,0 0-3 0,-3 10 4 16,-2-8-4-16,5-2 36 0,0 0-36 0,-13-9 37 15,-8-8-37-15,21 17 35 0,0 0-35 0,-20-27 35 16,-3-13-35-16,23 40 22 0,0 0-22 0,-21-39 23 15,0-8-23-15,21 47 6 0,0 0-6 0,-16-32 6 0,2 1-6 16,14 31-72-16,0 0 72 0,0-8-71 0,9 13 71 16,-9-5-123-16,0 0 123 0,12 22-123 0,6 17 123 15,11 25-425-15</inkml:trace>
  <inkml:trace contextRef="#ctx0" brushRef="#br1" timeOffset="49269.78">5946 5121 102 0,'0'0'0'0,"2"5"0"0,1 2 0 0,-3-7 36 0,0 0-36 0,4 24 36 15,-4 11-36-15,0-35 30 0,0 0-30 0,0 35 30 16,0 6-30-16,0-41 45 0,0 0-45 0,0 43 45 16,-4 0-45-16,4-43 52 0,0 0-52 0,0 44 52 15,-3 2-52-15,3-46 48 0,0 0-48 0,-2 43 49 16,2-2-49-16,0-41 43 0,0 0-43 0,0 47 43 16,0-1-43-16,0-46 29 0,0 0-29 0,0 48 29 15,-4 3-29-15,4-51 45 0,0 0-45 0,-3 55 45 16,-2 0-45-16,5-55 40 0,0 0-40 0,-9 55 40 15,0 1-40-15,9-56 40 0,0 0-40 0,-7 53 40 16,-1 0-40-16,8-53 34 0,0 0-34 0,-9 47 35 0,4-8-35 16,5-39 23-16,0 0-23 0,-7 36 24 0,1-2-24 15,6-34 10-15,0 0-10 0,-3 31 11 0,-2-2-11 16,5-29 11-16,0 0-11 0,-4 28 11 0,-1-6-11 16,5-22 3-16,0 0-3 0,-4 29 4 0,1 2-4 0,3-31 2 15,0 0-2-15,0 24 3 0,0 0-3 0,0-24 5 16,0 0-5-16,3 22 5 0,1-1-5 0,-4-21 0 15,0 0 0-15,2 17 1 0,1-2-1 0,-3-15-1 16,0 0 1-16,5 16 0 0,2-3 0 0,-7-13-3 16,0 0 3-16,4 12-3 0,-2-3 3 0,-2-9-3 15,0 0 3-15,3 8-3 0,-3-1 3 0,0-7 0 16,0 0 0-16,4 5 0 0,-3 2 0 0,-1-7-2 0,0 0 2 16,4 0-1-16,1 0 1 0,-5 0 0 0,0 0 0 15,7-3 0-15,-2-6 0 0,-5 9 0 0,0 0 0 16,7-10 0-16,2-5 0 0,-9 15 0 0,0 0 0 15,5-18 0-15,4-2 0 0,-9 20 1 0,0 0-1 0,12-22 2 16,-3-2-2-16,-9 24 1 0,0 0-1 0,12-28 2 16,0 4-2-16,-12 24 1 0,0 0-1 0,18-31 1 15,-1-1-1-15,-17 32 1 0,0 0-1 0,17-34 1 16,4-6-1-16,-21 40 0 0,0 0 0 0,21-36 1 16,0 0-1-16,-21 36 0 0,0 0 0 0,21-31 0 15,-2 1 0-15,-19 30-1 0,0 0 1 0,16-21 0 16,-4 6 0-16,-12 15-1 0,0 0 1 0,9-12 0 15,-1 8 0-15,-8 4-1 0,0 0 1 0,6-3 0 16,-3 6 0-16,-3-3 0 0,0 0 0 0,4 4 1 16,-8 4-1-16,4-8 0 0,0 0 0 0,0 16 1 0,-5-1-1 15,5-15 0-15,0 0 0 0,-4 17 1 0,1 2-1 16,3-19 7-16,0 0-7 0,-5 24 7 0,-2 7-7 16,7-31 3-16,0 0-3 0,-9 31 4 0,0 5-4 0,9-36 6 15,0 0-6-15,-12 39 6 0,-2 6-6 0,14-45 7 16,0 0-7-16,-14 42 8 0,-1 1-8 0,15-43 7 15,0 0-7-15,-18 46 8 0,3-1-8 0,15-45 3 16,0 0-3-16,-14 43 4 0,1 0-4 0,13-43 6 16,0 0-6-16,-8 36 6 0,-4-6-6 0,12-30 3 15,0 0-3-15,-9 24 3 0,4 0-3 0,5-24 5 16,0 0-5-16,-4 19 5 0,-1-7-5 0,5-12 7 0,0 0-7 16,-7 16 7-16,5-8-7 0,2-8 3 0,0 0-3 15,-3 9 3-15,-3-2-3 0,6-7 2 0,0 0-2 16,-3 5 2-16,3 2-2 0,0-7 5 0,0 0-5 15,0 0 5-15,0 0-5 0,0 0 20 0,0 0-20 0,0 0 20 16,-7 0-20-16,7 0 32 0,0 0-32 0,-5 0 32 16,0-4-32-16,5 4 18 0,0 0-18 0,-9-3 19 15,-2-2-19-15,11 5 36 0,0 0-36 0,-8-7 37 16,-1 2-37-16,9 5 42 0,0 0-42 0,-12-16 43 16,1-4-43-16,11 20 15 0,0 0-15 0,-12-26 16 15,-4-7-16-15,16 33 22 0,0 0-22 0,-14-34 23 16,-1-2-23-16,15 36 33 0,0 0-33 0,-18-36 34 15,-3 0-34-15,21 36 0 0,0 0 0 0,-17-31 0 16,0 4 0-16,17 27 0 0,0 0 0 0,-9-22 1 16,0 5-1-16,9 17-80 0,0 0 80 0,0-12-79 15,4 8 79-15,-4 4-114 0,0 0 114 0,5-12-941 0,-10 24 941 16</inkml:trace>
  <inkml:trace contextRef="#ctx0" brushRef="#br1" timeOffset="53458.43">5280 4416 191 0,'0'0'0'0,"0"0"0"16,4 4 0-16,-4-4 68 0,0 0-68 0,9 5 68 15,1-2-68-15,-10-3 70 0,0 0-70 0,12 9 71 16,4-2-71-16,-16-7 62 0,0 0-62 0,14 5 62 15,1 2-62-15,-15-7 42 0,0 0-42 0,11 8 42 16,1-1-42-16,-12-7 30 0,0 0-30 0,12 5 30 16,2 2-30-16,-14-7 23 0,0 0-23 0,16 9 24 15,-2-6-24-15,-14-3 15 0,0 0-15 0,16 9 16 16,1-6-16-16,-17-3 28 0,0 0-28 0,17 9 28 0,4-1-28 16,-21-8 19-16,0 0-19 0,18 11 20 0,1 1-20 15,-19-12 17-15,0 0-17 0,19 12 17 0,5 3-17 16,-24-15 27-16,0 0-27 0,25 12 27 0,-3 0-27 15,-22-12 30-15,0 0-30 0,25 12 30 0,1 0-30 0,-26-12 31 16,0 0-31-16,24 9 31 0,-6 1-31 0,-18-10 22 16,0 0-22-16,17 12 22 0,1 0-22 0,-18-12 35 15,0 0-35-15,12 12 36 0,-3-4-36 0,-9-8 20 16,0 0-20-16,13 16 20 0,3 3-20 0,-16-19 29 16,0 0-29-16,12 17 29 0,2 2-29 0,-14-19 12 15,0 0-12-15,9 18 13 0,0 0-13 0,-9-18 11 0,0 0-11 16,8 18 11-16,-1-2-11 0,-7-16 17 0,0 0-17 15,9 17 17-15,3-2-17 0,-12-15 0 0,0 0 0 16,9 19 0-16,0-3 0 0,-9-16-5 0,0 0 5 16,8 15-5-16,-4 2 5 0,-4-17-4 0,0 0 4 0,5 23-3 15,0-3 3-15,-5-20-1 0,0 0 1 0,4 21 0 16,-1 1 0-16,-3-22-2 0,0 0 2 0,4 24-2 16,-4 0 2-16,0-24-5 0,0 0 5 0,2 24-5 15,-2-2 5-15,0-22-3 0,0 0 3 0,3 28-2 16,1-3 2-16,-4-25-2 0,0 0 2 0,1 29-2 15,3 4 2-15,-4-33-1 0,0 0 1 0,3 34-1 16,-3 6 1-16,0-40-1 0,0 0 1 0,-3 44-1 16,-1-1 1-16,4-43-3 0,0 0 3 0,-1 44-3 15,-6 3 3-15,7-47 0 0,0 0 0 0,-6 43 0 16,-1-2 0-16,7-41 0 0,0 0 0 0,-5 43 0 16,0-1 0-16,5-42 0 0,0 0 0 0,-4 47 0 0,-1-5 0 15,5-42 3-15,0 0-3 0,-7 42 3 0,2-5-3 16,5-37 7-16,0 0-7 0,-3 45 7 0,-3-2-7 15,6-43 3-15,0 0-3 0,-3 42 4 0,3-2-4 0,0-40 2 16,0 0-2-16,-4 39 3 0,4 2-3 0,0-41 1 16,0 0-1-16,0 47 2 0,0-5-2 0,0-42 1 15,0 0-1-15,0 45 1 0,-1 1-1 0,1-46 3 16,0 0-3-16,0 48 3 0,1 0-3 0,-1-48 2 16,0 0-2-16,4 50 2 0,5 1-2 0,-9-51 1 15,0 0-1-15,8 52 2 0,1 2-2 0,-9-54 4 16,0 0-4-16,12 67 4 0,-3 7-4 0,-9-74 20 15,0 0-20-15,7 56 20 0,2-13-20 0,-9-43 3 0,0 0-3 16,5 36 3-16,-2-8-3 0,-3-28 7 0,0 0-7 16,2 22 7-16,1-5-7 0,-3-17 23 0,0 0-23 0,0 10 24 15,4-1-24-15,-4-9 12 0,0 0-12 0,0 0 12 16,0-10-12-16,0 10 1 0,0 0-1 0,0-14 2 16,-4-5-2-16,4 19 10 0,0 0-10 0,0-27 11 15,0-4-11-15,0 31 8 0,0 0-8 0,4-36 8 16,-4-4-8-16,0 40 3 0,0 0-3 0,2-46 3 15,-1-2-3-15,-1 48 12 0,0 0-12 0,2-51 13 16,-2-7-13-16,0 58 0 0,0 0 0 0,4-60 1 16,-1-2-1-16,-3 62 0 0,0 0 0 0,0-60 1 15,0 2-1-15,0 58 7 0,0 0-7 0,-3-53 8 16,-4 0-8-16,7 53 3 0,0 0-3 0,-6-48 3 16,-2 3-3-16,8 45 2 0,0 0-2 0,-9-43 2 0,0-3-2 15,9 46 18-15,0 0-18 0,-8-45 18 0,1 3-18 16,7 42 0-16,0 0 0 0,-9-48 0 0,4 1 0 15,5 47 0-15,0 0 0 0,-9-46 0 0,0 2 0 0,9 44 0 16,0 0 0-16,-12-40 0 0,0 1 0 0,12 39-2 16,0 0 2-16,-14-40-2 0,2 1 2 0,12 39 0 15,0 0 0-15,-12-38 0 0,-2 2 0 0,14 36 3 16,0 0-3-16,-11-36 3 0,1 4-3 0,10 32 0 16,0 0 0-16,-9-40 0 0,6-1 0 0,3 41 0 15,0 0 0-15,-6-41 1 0,3 2-1 0,3 39-2 16,0 0 2-16,-4-43-2 0,-1 4 2 0,5 39-2 15,0 0 2-15,-3-36-2 0,-3 0 2 0,6 36 0 0,0 0 0 16,-7-31 1-16,-1-4-1 0,8 35 1 0,0 0-1 16,-12-27 1-16,1 3-1 0,11 24 1 0,0 0-1 15,-12-27 1-15,0 3-1 0,12 24 3 0,0 0-3 0,-12-24 4 16,-1 0-4-16,13 24 0 0,0 0 0 0,-10-24 1 16,-6 1-1-16,16 23 0 0,0 0 0 0,-14-20 0 15,-3 1 0-15,17 19 5 0,0 0-5 0,-12-15 5 16,-4 3-5-16,16 12 0 0,0 0 0 0,-17-16 1 15,-1 4-1-15,18 12 3 0,0 0-3 0,-16-12 3 16,2 4-3-16,14 8 5 0,0 0-5 0,-15-12 6 16,1 1-6-16,14 11 0 0,0 0 0 0,-14-8 1 15,2-1-1-15,12 9 7 0,0 0-7 0,-21-12 7 16,-4 0-7-16,25 12 3 0,0 0-3 0,-20-12 3 16,0 5-3-16,20 7-1 0,0 0 1 0,-21-8 0 15,-3 1 0-15,24 7 0 0,0 0 0 0,-23-3 0 0,-4 1 0 16,27 2 0-16,0 0 0 0,-27-4 0 0,3 4 0 15,24 0-1-15,0 0 1 0,-26 0 0 0,3 0 0 16,23 0 1-16,0 0-1 0,-24 0 1 0,6 4-1 0,18-4-1 16,0 0 1-16,-17 0 0 0,1 0 0 0,16 0-1 15,0 0 1-15,-12 0-1 0,3 0 1 0,9 0-4 16,0 0 4-16,-5 0-3 0,2 0 3 0,3 0-13 16,0 0 13-16,0 0-12 0,3 5 12 0,-3-5-4 15,0 0 4-15,12 0-3 0,2 3 3 0,-14-3-7 16,0 0 7-16,16 4-7 0,5-1 7 0,-21-3-14 0,0 0 14 15,26 2-13-15,5-2 13 0,-31 0-1 16,0 0 1-16,28-2-1 0,2-1 1 0,-30 3-9 0,0 0 9 16,30 0-8-16,-1-4 8 0,-29 4-1 0,0 0 1 15,26 4 0-15,4-2 0 0,-30-2-1 0,0 0 1 0,26 3 0 16,4 0 0-16,-30-3-1 0,0 0 1 0,29 4 0 16,4 1 0-16,-33-5 0 0,0 0 0 0,30 7 0 15,1-2 0-15,-31-5 0 0,0 0 0 0,33 7 0 16,-3 0 0-16,-30-7 0 0,0 0 0 0,26 8 0 15,-1 1 0-15,-25-9 2 0,0 0-2 0,26 10 2 16,0 2-2-16,-26-12 2 0,0 0-2 0,28 17 3 16,1-1-3-16,-29-16 2 0,0 0-2 0,26 18 2 15,1 3-2-15,-27-21 5 0,0 0-5 0,20 21 5 16,1 4-5-16,-21-25 6 0,0 0-6 0,14 24 6 16,2 0-6-16,-16-24 3 0,0 0-3 0,12 31 3 15,-3 5-3-15,-9-36 12 0,0 0-12 0,5 39 12 16,-1 4-12-16,-4-43 8 0,0 0-8 0,1 45 8 0,3 1-8 15,-4-46 1-15,0 0-1 0,0 48 1 0,0-2-1 16,0-46 14-16,0 0-14 0,-5 45 15 0,1-2-15 0,4-43 0 16,0 0 0-16,-5 43 1 0,-4-4-1 0,9-39 8 15,0 0-8-15,-7 39 8 0,-5 4-8 0,12-43 23 16,0 0-23-16,-9 36 24 0,1-2-24 0,8-34 2 16,0 0-2-16,-6 42 3 0,3 4-3 0,3-46 7 15,0 0-7-15,-4 48 7 0,4 0-7 0,0-48 14 16,0 0-14-16,0 49 15 0,0 3-15 0,0-52 1 15,0 0-1-15,4 48 1 0,-1 1-1 0,-3-49 3 16,0 0-3-16,4 45 4 0,1-11-4 0,-5-34 5 0,0 0-5 16,4 33 6-16,-3-6-6 0,-1-27 3 0,0 0-3 15,4 24 3-15,1 0-3 0,-5-24-1 0,0 0 1 16,4 24 0-16,1-2 0 0,-5-22-8 0,0 0 8 0,3 24-8 16,4-1 8-16,-7-23-5 0,0 0 5 0,2 25-4 15,5 3 4-15,-7-28-14 0,0 0 14 0,5 27-13 16,-1 4 13-16,-4-31-9 0,0 0 9 0,5 31-8 15,2-2 8-15,-7-29-4 0,0 0 4 0,9 31-3 16,-4 0 3-16,-5-31-13 0,0 0 13 0,8 29-12 16,-2-4 12-16,-6-25-1 0,0 0 1 0,7 21 0 15,-4-2 0-15,-3-19-1 0,0 0 1 0,2 12 0 16,1 0 0-16,-3-12-1 0,0 0 1 0,4 7 0 16,-4 1 0-16,0-8 0 0,0 0 0 0,2 4 0 15,1 1 0-15,-3-5 0 0,0 0 0 0,4 3 0 16,-3-3 0-16,-1 0 0 0,0 0 0 0,4-3 0 0,3-2 0 15,-7 5-1-15,0 0 1 0,2-7 0 0,4-5 0 16,-6 12 0-16,0 0 0 0,2-19 0 0,2-2 0 16,-4 21 0-16,0 0 0 0,3-27 0 0,2-7 0 0,-5 34 0 15,0 0 0-15,4-33 1 0,-4-6-1 0,0 39 0 16,0 0 0-16,3-36 1 0,-3-4-1 0,0 40 3 16,0 0-3-16,0-30 3 0,-3 2-3 0,3 28 5 15,0 0-5-15,-4-24 6 0,-1 5-6 0,5 19 0 16,0 0 0-16,-3-12 1 0,3 4-1 0,0 8 0 15,0 0 0-15,-4-7 1 0,2 5-1 0,2 2 2 16,0 0-2-16,0 0 3 0,0 0-3 0,0 0 0 16,0 0 0-16,0 9 0 0,0 3 0 0,0-12 5 0,0 0-5 15,-3 19 5-15,0 10-5 0,3-29 2 0,0 0-2 16,-6 34 3-16,3 2-3 0,3-36 0 0,0 0 0 16,-5 36 0-16,-4 2 0 0,9-38 5 0,0 0-5 0,-7 41 5 15,-2 2-5-15,9-43 0 0,0 0 0 0,-5 39 1 16,-2-3-1-16,7-36 0 0,0 0 0 0,-5 34 1 15,0-6-1-15,5-28 0 0,0 0 0 0,-9 24 0 16,5-4 0-16,4-20-3 0,0 0 3 0,-8 16-3 16,4-4 3-16,4-12 2 0,0 0-2 0,-9 8 2 15,-3-1-2-15,12-7 0 0,0 0 0 0,-14-5 1 16,-3-2-1-16,17 7 6 0,0 0-6 0,-19-12 7 16,5-3-7-16,14 15 3 0,0 0-3 0,-18-17 4 15,1-2-4-15,17 19 0 0,0 0 0 0,-16-16 1 16,2-4-1-16,14 20 0 0,0 0 0 0,-19-19 0 0,2-5 0 15,17 24 1-15,0 0-1 0,-23-22 2 0,2 1-2 16,21 21 1-16,0 0-1 0,-21-22 1 0,0 1-1 16,21 21 1-16,0 0-1 0,-17-15 1 0,0 6-1 15,17 9 1-15,0 0-1 0,-13-8 1 0,5 1-1 0,8 7 0 16,0 0 0-16,-9-4 0 0,5 4 0 0,4 0 0 16,0 0 0-16,-3 7 0 0,6 2 0 0,-3-9-3 15,0 0 3-15,9 15-2 0,7 1 2 0,-16-16-2 16,0 0 2-16,17 15-2 0,4-3 2 0,-21-12-5 15,0 0 5-15,26 12-5 0,0-3 5 0,-26-9-21 16,0 0 21-16,25 6-21 0,1-6 21 0,-26 0 0 16,0 0 0-16,24 0 0 0,-1-3 0 0,-23 3-1 0,0 0 1 15,17-5 0-15,4-2 0 0,-21 7 0 0,0 0 0 16,18-9 0-16,1-4 0 0,-19 13 2 0,0 0-2 16,17-9 2-16,1 1-2 0,-18 8 1 0,0 0-1 0,12-6 2 15,-2 3-2-15,-10 3-1 0,0 0 1 0,11-3 0 16,-6 3 0-16,-5 0 1 0,0 0-1 0,4 0 1 15,-3 0-1-15,-1 0 3 0,0 0-3 0,0 0 4 16,0 0-4-16,0 0 7 0,0 0-7 0,-8 3 8 16,-6 2-8-16,14-5 15 0,0 0-15 0,-21 7 15 15,-9-4-15-15,30-3 3 0,0 0-3 0,-30 2 4 16,1-2-4-16,29 0 0 0,0 0 0 0,-25-2 1 16,6-1-1-16,19 3 5 0,0 0-5 0,-19-7 6 15,5 2-6-15,14 5 0 0,0 0 0 0,-8-12 0 16,4-2 0-16,4 14 0 0,0 0 0 0,4-12 0 15,8 0 0-15,-12 12-7 0,0 0 7 0,17-8-6 0,4-4 6 16,-21 12-9-16,0 0 9 0,21-12-9 0,5 0 9 16,-26 12-1-16,0 0 1 0,21-10-1 0,0 1 1 15,-21 9-8-15,0 0 8 0,17-9-7 0,-3 6 7 0,-14 3-1 16,0 0 1-16,12-5 0 0,-6 3 0 0,-6 2-3 16,0 0 3-16,3 0-3 0,1 0 3 0,-4 0-6 15,0 0 6-15,0 0-5 0,0 4 5 0,0-4-1 16,0 0 1-16,0 0 0 0,-4 3 0 0,4-3 1 15,0 0-1-15,-12 3 2 0,-2 3-2 0,14-6 0 16,0 0 0-16,-17 3 1 0,-8-3-1 0,25 0 3 16,0 0-3-16,-24 0 3 0,5 0-3 0,19 0 1 0,0 0-1 15,-21-3 2-15,3-1-2 0,18 4 0 0,0 0 0 16,-12-2 0-16,0-1 0 0,12 3 0 0,0 0 0 16,0 0 0-16,9-3 0 0,-9 3-10 0,0 0 10 0,12-2-9 15,5 2 9-15,-17 0-10 0,0 0 10 0,21-2-9 16,5 0 9-16,-26 2-10 0,0 0 10 0,21 0-9 15,0-3 9-15,-21 3-4 0,0 0 4 0,21-3-3 16,-4-1 3-16,-17 4-1 0,0 0 1 0,13-5 0 16,-8 2 0-16,-5 3 0 0,0 0 0 0,7-6 1 15,-2 3-1-15,-5 3 1 0,0 0-1 0,0 0 1 16,0-3-1-16,0 3 15 0,0 0-15 0,0 0 15 16,-3 0-15-16,3 0 0 0,0 0 0 0,0 0 0 15,-6 3 0-15,6-3-4 0,0 0 4 0,-3 9-3 16,-2 1 3-16,5-10-156 0,0 0 156 0,-13 20-1124 15,26-40 1124-15</inkml:trace>
  <inkml:trace contextRef="#ctx0" brushRef="#br1" timeOffset="56642.68">6341 4259 1311 0,'0'0'0'0,"0"0"-221"0,0 0 221 0,0 0-220 16,0 0 220-16,0 0-66 0,0 0 66 0,0 0-66 15,0 0 66-15,0 0-40 0,0 0 40 0,0 0-40 16,26 14 40-16,-26-14-46 0,0 0 46 0,21 10-45 16,9-2 45-16,-30-8-7 0,0 0 7 0,30 7-7 15,8-2 7-15,-38-5 1 0,0 0-1 0,38 0 1 16,4-3-1-16,-42 3 35 0,0 0-35 0,38-2 35 15,4-5-35-15,-42 7 41 0,0 0-41 0,35-8 42 16,-5 1-42-16,-30 7 27 0,0 0-27 0,33-5 27 16,-2 1-27-16,-31 4 18 0,0 0-18 0,33-3 18 15,2 0-18-15,-35 3 5 0,0 0-5 0,37-2 5 0,1-5-5 16,-38 7 3-16,0 0-3 0,38-5 4 0,1-2-4 16,-39 7 12-16,0 0-12 0,38-5 12 0,4 1-12 15,-42 4 22-15,0 0-22 0,35-6 22 0,-6 2-22 16,-29 4 13-16,0 0-13 0,30-2 14 0,-9 2-14 0,-21 0 28 15,0 0-28-15,22 0 28 0,-1 0-28 0,-21 0 19 16,0 0-19-16,16 2 20 0,-2 2-20 0,-14-4 35 16,0 0-35-16,17 0 35 0,1 3-35 0,-18-3 19 15,0 0-19-15,19 5 20 0,-2 2-20 0,-17-7 29 16,0 0-29-16,18 3 29 0,3 6-29 0,-21-9 20 16,0 0-20-16,21 7 20 0,1-2-20 0,-22-5 46 15,0 0-46-15,19 7 47 0,-1-2-47 0,-18-5 15 0,0 0-15 16,17 10 15-16,-3-1-15 0,-14-9 32 0,0 0-32 15,16 8 32-15,-7 1-32 0,-9-9 2 0,0 0-2 16,8 14 2-16,1 3-2 0,-9-17 0 0,0 0 0 16,5 15 1-16,2 6-1 0,-7-21 0 0,0 0 0 0,9 22 0 15,-4-3 0-15,-5-19 1 0,0 0-1 0,7 24 2 16,-2 0-2-16,-5-24 4 0,0 0-4 0,7 27 5 16,-2 4-5-16,-5-31 13 0,0 0-13 0,9 29 14 15,0 2-14-15,-9-31 9 0,0 0-9 0,7 27 9 16,2-3-9-16,-9-24 15 0,0 0-15 0,5 19 16 15,-2 2-16-15,-3-21 3 0,0 0-3 0,2 15 4 16,1 2-4-16,-3-17 7 0,0 0-7 0,0 16 7 16,0-1-7-16,0-15 22 0,0 0-22 0,0 19 23 15,0-2-23-15,0-17 2 0,0 0-2 0,4 26 2 16,5-2-2-16,-9-24 3 0,0 0-3 0,5 31 3 16,7 1-3-16,-12-32 18 0,0 0-18 0,9 33 19 0,6 1-19 15,-15-34 0-15,0 0 0 0,11 33 1 0,5 4-1 16,-16-37 1-16,0 0-1 0,12 33 1 0,2-6-1 0,-14-27 0 15,0 0 0-15,12 28 1 0,2-1-1 0,-14-27 0 16,0 0 0-16,16 24 1 0,-4-5-1 0,-12-19 0 16,0 0 0-16,10 24 1 0,6 0-1 0,-16-24 0 15,0 0 0-15,12 24 0 0,6 3 0 0,-18-27-1 16,0 0 1-16,13 35 0 0,7 4 0 0,-20-39 0 16,0 0 0-16,14 39 0 0,3 6 0 0,-17-45-7 15,0 0 7-15,16 46-7 0,-6 2 7 0,-10-48-4 16,0 0 4-16,11 46-3 0,-6 2 3 0,-5-48-7 0,0 0 7 15,3 43-7-15,-3 0 7 0,0-43-4 0,0 0 4 16,0 41-3-16,-3 2 3 0,3-43 0 0,0 0 0 16,-4 36 0-16,-1 2 0 0,5-38-5 0,0 0 5 0,-5 36-5 15,1 0 5-15,4-36-3 0,0 0 3 0,0 37-2 16,0 1 2-16,0-38 0 0,0 0 0 0,2 38 0 16,0-2 0-16,-2-36 0 0,0 0 0 0,5 42 0 15,-1 3 0-15,-4-45 0 0,0 0 0 0,5 50 0 16,-5 1 0-16,0-51 1 0,0 0-1 0,0 51 1 15,-4 1-1-15,4-52 0 0,0 0 0 0,-5 51 0 16,-2 1 0-16,7-52 0 0,0 0 0 0,-9 54 0 16,-1-2 0-16,10-52 0 0,0 0 0 0,-9 48 1 15,-1 1-1-15,10-49 0 0,0 0 0 0,-5 52 0 16,1-6 0-16,4-46 0 0,0 0 0 0,0 48 1 16,4 0-1-16,-4-48 0 0,0 0 0 0,3 46 0 0,2-5 0 15,-5-41-19-15,0 0 19 0,7 50-18 0,2 2 18 16,-9-52-34-16,0 0 34 0,5 51-33 0,-1 0 33 15,-4-51-20-15,0 0 20 0,5 48-19 0,-5-1 19 0,0-47-48 16,0 0 48-16,0 39-47 0,0 0 47 0,0-39-101 16,0 0 101-16,0 35-101 0,-4 1 101 0,4-36-154 15,0 0 154-15,-1 27-154 0,1-3 154 0,0 31-509 16</inkml:trace>
  <inkml:trace contextRef="#ctx0" brushRef="#br1" timeOffset="58625.03">5984 7039 158 0,'0'0'0'0,"5"2"0"0,1 3 0 0,6-1-59 0</inkml:trace>
  <inkml:trace contextRef="#ctx0" brushRef="#br1" timeOffset="59856.08">5904 7101 147 0,'0'0'0'16,"12"-4"0"-16,11-4 0 0,-23 8 91 0,0 0-91 0,3-3 91 15,-10 3-91-15,7 0 107 0,0 0-107 0,-5 0 107 16,0 3-107-16,5-3 82 0,0 0-82 0,-9 0 83 15,6 0-83-15,3 0 51 0,0 0-51 0,-7 0 52 16,5 0-52-16,2 0 34 0,0 0-34 0,-3 2 35 16,3 1-35-16,0-3 33 0,0 0-33 0,3 12 33 15,-1 7-33-15,-2-19 12 0,0 0-12 0,7 27 13 16,-2 4-13-16,-5-31 20 0,0 0-20 0,7 33 20 16,2 6-20-16,-9-39 8 0,0 0-8 0,8 43 9 15,1 3-9-15,-9-46 9 0,0 0-9 0,9 52 10 16,-1 4-10-16,-8-56 1 0,0 0-1 0,7 62 1 15,-1-2-1-15,-6-60 7 0,0 0-7 0,5 79 8 0,2 8-8 16,-7-87 32-16,0 0-32 0,9 82 32 0,-4 0-32 16,-5-82 16-16,0 0-16 0,7 77 17 0,-5-1-17 0,-2-76 36 15,0 0-36-15,3 75 37 0,2-6-37 0,-5-69 12 16,0 0-12-16,7 67 13 0,-2-2-13 0,-5-65 20 16,0 0-20-16,4 66 20 0,-1-2-20 0,-3-64 24 15,0 0-24-15,0 55 25 0,-3-11-25 0,3-44 13 16,0 0-13-16,-4 46 13 0,4-6-13 0,0-40 18 15,0 0-18-15,-3 39 19 0,1 1-19 0,2-40 15 16,0 0-15-16,0 31 15 0,-3-7-15 0,3-24 16 16,0 0-16-16,0 23 17 0,-6 1-17 0,6-24 4 0,0 0-4 15,-3 21 4-15,0-6-4 0,3-15 7 0,0 0-7 16,-2 14 8-16,-2-2-8 0,4-12 0 0,0 0 0 16,-3 9 1-16,3-4-1 0,0-5 0 0,0 0 0 0,0 0 1 15,0-9-1-15,0 9 6 0,0 0-6 16,3-12 6-16,3-10-6 0,-6 22 3 0,0 0-3 0,6-26 3 15,3-11-3-15,-9 37 2 0,0 0-2 0,9-41 2 16,0-13-2-16,-9 54 10 0,0 0-10 0,5-56 11 16,2-11-11-16,-7 67 14 0,0 0-14 0,5-67 15 15,-1-6-15-15,-4 73 15 0,0 0-15 0,1-95 15 16,3-16-15-16,-4 111 4 0,0 0-4 0,0-103 5 16,3 0-5-16,-3 103 32 0,0 0-32 0,0-94 33 15,0 3-33-15,0 91 3 0,0 0-3 0,4-85 4 16,1-1-4-16,-5 86 1 0,0 0-1 0,3-79 2 15,3 7-2-15,-6 72 9 0,0 0-9 0,0-72 10 0,0 7-10 16,0 65 3-16,0 0-3 0,-6-56 3 0,-6 6-3 16,12 50 2-16,0 0-2 0,-8-36 2 0,-8 9-2 15,16 27 5-15,0 0-5 0,-11-24 5 0,1 5-5 16,10 19 12-16,0 0-12 0,-9-16 12 0,4 3-12 0,5 13 3 16,0 0-3-16,-5-14 4 0,1 0-4 0,4 14 21 15,0 0-21-15,0-13 21 0,0-1-21 0,0 14 0 16,0 0 0-16,0-12 1 0,0 5-1 0,0 7 0 15,0 0 0-15,0-7 0 0,0 6 0 0,0 1 0 16,0 0 0-16,0 0 1 0,4 1-1 0,-4-1 2 16,0 0-2-16,-4 23 3 0,1 11-3 0,3-34 2 15,0 0-2-15,-5 48 2 0,1 10-2 0,4-58 5 16,0 0-5-16,-5 65 5 0,1 9-5 0,4-74 13 0,0 0-13 16,-3 96 13-16,1 17-13 0,2-113 1 0,0 0-1 15,0 97 1-15,2-1-1 0,-2-96 3 0,0 0-3 0,3 89 4 16,1-5-4-16,-4-84 0 0,0 0 0 0,2 86 1 15,1-4-1-15,-3-82 0 0,0 0 0 0,5 79 0 16,2-4 0-16,-7-75-1 0,0 0 1 0,4 76 0 16,1 1 0-16,-5-77 0 0,0 0 0 0,3 79 0 15,-1 1 0-15,-2-80 1 0,0 0-1 0,0 74 1 16,0-4-1-16,0-70 4 0,0 0-4 0,-2 55 5 16,2-11-5-16,0-44 0 0,0 0 0 0,-3 43 0 15,0-8 0-15,3-35 2 0,0 0-2 0,-2 39 3 16,-5 0-3-16,7-39 0 0,0 0 0 0,-5 38 0 15,1 0 0-15,4-38-3 0,0 0 3 0,-3 32-3 16,1-1 3-16,2-31-1 0,0 0 1 0,-4 24 0 0,4-2 0 16,0-22-1-16,0 0 1 0,-3 18 0 0,3-3 0 15,0-15-2-15,0 0 2 0,0 9-2 0,0-1 2 16,0-8 0-16,0 0 0 0,0 0 0 0,7-8 0 0,-7 8-2 16,0 0 2-16,5-14-1 0,4-8 1 0,-9 22 0 15,0 0 0-15,15-28 0 0,3-6 0 0,-18 34-4 16,0 0 4-16,21-36-3 0,5-5 3 0,-26 41-8 15,0 0 8-15,24-40-7 0,4-1 7 0,-28 41 0 16,0 0 0-16,28-36 0 0,2 4 0 0,-30 32-3 16,0 0 3-16,22-28-3 0,-4 6 3 0,-18 22-2 15,0 0 2-15,12-15-1 0,-3 3 1 0,-9 12 0 16,0 0 0-16,7-6 1 0,-6 1-1 0,-1 5 3 0,0 0-3 16,-1 5 4-16,-8 4-4 0,9-9 3 0,0 0-3 15,-12 14 3-15,-6 3-3 0,18-17 2 0,0 0-2 0,-12 15 3 16,0-3-3-16,12-12-72 0,0 0 72 0,0 0-71 15,3-8 71-15,-3 8-152 0,0 0 152 0,0-35-151 16,0-19 151-16,0-34-950 0</inkml:trace>
  <inkml:trace contextRef="#ctx0" brushRef="#br1" timeOffset="67856.64">2786 9124 135 0,'0'0'0'0,"8"-7"0"0,8-3 0 0,-16 10 56 16,0 0-56-16,23-10 57 0,6-6-57 0,-29 16 37 15,0 0-37-15,33-17 38 0,11-2-38 0,-44 19 29 16,0 0-29-16,42-31 29 0,3-1-29 0,-45 32 9 0,0 0-9 15,38-43 10-15,-3-5-10 0,-35 48-3 0,0 0 3 0,33-58-2 16,-3-9 2-16,-30 67-3 0,0 0 3 0,31-98-3 16,2-16 3-16,-33 114-21 0,0 0 21 0,30-112-21 15,-9 3 21-15,-21 109-23 0,0 0 23 0,21-110-22 16,-7 0 22-16,-14 110-4 0,0 0 4 0,5-99-3 16,-5 5 3-16,0 94-1 0,0 0 1 0,-5-91-1 15,-7 5 1-15,12 86 1 0,0 0-1 0,-18-75 2 16,-5 1-2-16,23 74 20 0,0 0-20 0,-33-67 20 15,-5 8-20-15,38 59 73 0,0 0-73 0,-50-64 73 16,-13 1-73-16,63 63 61 0,0 0-61 0,-61-58 61 16,-7 1-61-16,68 57 87 0,0 0-87 0,-63-39 87 15,2 9-87-15,61 30 86 0,0 0-86 0,-59-17 87 16,8 7-87-16,51 10 60 0,0 0-60 0,-62 2 60 16,-6 10-60-16,68-12 32 0,0 0-32 0,-68 17 32 0,-4 9-32 15,72-26 15-15,0 0-15 0,-68 36 16 0,4 3-16 16,64-39 11-16,0 0-11 0,-71 43 11 0,-3 1-11 0,74-44 1 15,0 0-1-15,-71 47 1 0,-2 1-1 0,73-48 3 16,0 0-3-16,-63 51 4 0,4 7-4 0,59-58 6 16,0 0-6-16,-47 64 6 0,5 6-6 0,42-70 3 15,0 0-3-15,-31 84 3 0,10 13-3 0,21-97 2 16,0 0-2-16,-12 119 2 0,6 21-2 0,6-140 0 16,0 0 0-16,6 151 0 0,11 15 0 0,-17-166 0 15,0 0 0-15,17 152 0 0,11-9 0 0,-28-143-2 16,0 0 2-16,39 123-1 0,16-15 1 0,-55-108-86 0,0 0 86 15,82 79-85-15,26-28 85 0,-108-51-79 0,0 0 79 16,188 127-624-16,-376-254 624 0</inkml:trace>
  <inkml:trace contextRef="#ctx0" brushRef="#br1" timeOffset="72901.62">8552 8444 292 0,'0'0'0'0,"0"0"0"15,5 7 0-15,-5-7 39 0,0 0-39 0,0 0 40 16,4-7-40-16,-4 7 52 0,0 0-52 0,1-5 53 16,1-2-53-16,-2 7 67 0,0 0-67 0,2-5 68 15,-2-4-68-15,0 9 50 0,0 0-50 0,0-5 51 16,0 3-51-16,0 2 61 0,0 0-61 0,0-3 62 15,-2 0-62-15,2 3 57 0,0 0-57 0,0 0 58 16,-3-2-58-16,3 2 45 0,0 0-45 0,-9 8 45 16,-7 4-45-16,16-12 43 0,0 0-43 0,-17 18 43 0,-4 7-43 15,21-25 46-15,0 0-46 0,-21 26 47 0,0 5-47 16,21-31 35-16,0 0-35 0,-19 36 36 0,3 3-36 16,16-39 15-16,0 0-15 0,-14 40 16 0,2 1-16 0,12-41 22 15,0 0-22-15,-3 43 22 0,-1 1-22 0,4-44 22 16,0 0-22-16,-1 36 23 0,2-5-23 0,-1-31 8 15,0 0-8-15,4 27 8 0,-1-6-8 0,-3-21 26 16,0 0-26-16,9 12 26 0,0-5-26 0,-9-7 20 16,0 0-20-16,12-7 20 0,2-7-20 0,-14 14 4 15,0 0-4-15,12-24 5 0,4-10-5 0,-16 34 8 16,0 0-8-16,10-43 9 0,6-8-9 0,-16 51 3 0,0 0-3 16,9-60 4-16,3-5-4 0,-12 65-1 0,0 0 1 15,5-64 0-15,0 1 0 0,-5 63 0 0,0 0 0 16,4-57 0-16,-4 8 0 0,0 49 0 0,0 0 0 0,3-40 0 15,-3 9 0-15,0 31-4 0,0 0 4 0,0-24-3 16,0 7 3-16,0 17 0 0,0 0 0 0,0-12 0 16,0 5 0-16,0 7 0 0,0 0 0 0,0-3 0 15,0 6 0-15,0-3 0 0,0 0 0 0,0 16 1 16,-5 11-1-16,5-27 21 0,0 0-21 0,0 36 21 16,0 4-21-16,0-40 7 0,0 0-7 0,0 46 8 15,0 7-8-15,0-53 5 0,0 0-5 0,2 53 5 16,1 0-5-16,-3-53 22 0,0 0-22 0,0 46 22 15,4-10-22-15,-4-36 6 0,0 0-6 0,0 33 6 16,0-6-6-16,0-27 9 0,0 0-9 0,0 23 10 16,0-8-10-16,0-15 24 0,0 0-24 0,-4 9 25 0,4-2-25 15,0-7 2-15,0 0-2 0,-3-7 2 0,3-5-2 16,0 12 12-16,0 0-12 0,-2-23 13 0,2-6-13 16,0 29 24-16,0 0-24 0,-2-32 25 0,2-6-25 0,0 38 0 15,0 0 0-15,-2-36 1 0,-5-7-1 0,7 43 1 16,0 0-1-16,-5-36 1 0,-3 0-1 0,8 36 3 15,0 0-3-15,-7-27 3 0,1 8-3 0,6 19 1 16,0 0-1-16,-3-12 2 0,1 3-2 0,2 9 0 16,0 0 0-16,0-6 0 0,0 4 0 0,0 2 9 15,0 0-9-15,-7 14 10 0,2 11-10 0,5-25 1 16,0 0-1-16,-5 33 1 0,1 3-1 0,4-36 1 0,0 0-1 16,-3 36 1-16,1 2-1 0,2-38 0 0,0 0 0 15,-2 30 1-15,0-4-1 0,2-26 0 0,0 0 0 16,-3 22 1-16,-6-5-1 0,9-17 0 0,0 0 0 15,-8 16 1-15,-8-1-1 0,16-15 0 0,0 0 0 0,-19 9 0 16,-6-2 0-16,25-7 2 0,0 0-2 0,-21 5 2 16,-3-2-2-16,24-3 5 0,0 0-5 0,-23 4 5 15,2-4-5-15,21 0 22 0,0 0-22 0,-22 3 22 16,1-3-22-16,21 0 21 0,0 0-21 0,-16 2 21 16,2-2-21-16,14 0 4 0,0 0-4 0,-12 0 4 15,0-2-4-15,12 2 8 0,0 0-8 0,-5 0 9 16,1 0-9-16,4 0 3 0,0 0-3 0,4 2 4 15,10 1-4-15,-14-3 2 0,0 0-2 0,24 4 2 16,6 1-2-16,-30-5 4 0,0 0-4 0,34 2 5 16,8-1-5-16,-42-1 0 0,0 0 0 0,39-3 1 15,2-2-1-15,-41 5 0 0,0 0 0 0,39-9 0 0,-1-5 0 16,-38 14 10-16,0 0-10 0,31-13 11 0,-3-3-11 16,-28 16 3-16,0 0-3 0,23-12 4 0,-6-3-4 15,-17 15 3-15,0 0-3 0,16-12 3 0,-7 2-3 0,-9 10 12 16,0 0-12-16,3-9 12 0,-1 4-12 0,-2 5 7 15,0 0-7-15,-2-9 8 0,-1 2-8 0,3 7 8 16,0 0-8-16,-9-12 9 0,-3 0-9 0,12 12 3 16,0 0-3-16,-12-11 4 0,-1 0-4 0,13 11 2 15,0 0-2-15,-19-12 2 0,-5 0-2 0,24 12 5 16,0 0-5-16,-24-8 5 0,1-3-5 0,23 11 2 16,0 0-2-16,-21-5 2 0,-2 0-2 0,23 5 1 15,0 0-1-15,-19-2 2 0,2 2-2 0,17 0 1 0,0 0-1 16,-18 0 2-16,1 0-2 0,17 0 1 0,0 0-1 15,-12 2 1-15,3 0-1 0,9-2 0 0,0 0 0 0,-9 3 1 16,1-3-1-16,8 0 2 0,0 0-2 0,-4 0 3 16,1 4-3-16,3-4 5 0,0 0-5 0,7 8 5 15,1 3-5-15,-8-11 14 0,0 0-14 0,18 17 15 16,6 3-15-16,-24-20 8 0,0 0-8 0,26 22 8 16,0-3-8-16,-26-19 9 0,0 0-9 0,25 17 9 15,1-1-9-15,-26-16 3 0,0 0-3 0,17 12 4 16,-1-5-4-16,-16-7 6 0,0 0-6 0,10 8 6 15,-1-6-6-15,-9-2 7 0,0 0-7 0,7 2 7 16,-3-4-7-16,-4 2 7 0,0 0-7 0,1-2 8 16,-2-5-8-16,1 7 3 0,0 0-3 0,-4-5 4 15,-3-5-4-15,7 10 6 0,0 0-6 0,-14-12 6 16,-3-2-6-16,17 14 7 0,0 0-7 0,-25-13 7 0,3-3-7 16,22 16 3-16,0 0-3 0,-25-12 3 0,1 2-3 15,24 10 2-15,0 0-2 0,-23-7 2 0,-3 0-2 16,26 7 0-16,0 0 0 0,-21-5 0 0,4 2 0 0,17 3 0 15,0 0 0-15,-18-5 0 0,8 1 0 0,10 4 0 16,0 0 0-16,-5-3 0 0,0-1 0 0,5 4 0 16,0 0 0-16,8-3 0 0,6-2 0 0,-14 5-2 15,0 0 2-15,25 0-1 0,9 0 1 0,-34 0-5 16,0 0 5-16,39 0-4 0,3 5 4 0,-42-5-7 16,0 0 7-16,38 7-7 0,4-4 7 0,-42-3-4 0,0 0 4 15,35 5-3-15,-2-1 3 0,-33-4-2 0,0 0 2 16,26 3-2-16,-5 1 2 0,-21-4-2 0,0 0 2 15,17 3-1-15,-5 2 1 0,-12-5 0 0,0 0 0 16,9 4 0-16,-6-3 0 0,-3-1-22 0,0 0 22 0,6 4-22 16,-6-1 22-16,0-3-116 0,0 0 116 0,-4 3-116 15,-1 3 116-15,5-6-200 0,0 0 200 0,-12 8-200 16,-6 2 200-16,-15 6-1071 0</inkml:trace>
  <inkml:trace contextRef="#ctx0" brushRef="#br1" timeOffset="73697.73">8188 9588 707 0,'0'0'0'0,"5"-3"0"15,2 1 0-15,-7 2 128 0,0 0-128 0,4-1 129 16,-3-3-129-16,-1 4 131 0,0 0-131 0,0 0 131 16,-1-5-131-16,1 5 91 0,0 0-91 0,0 0 92 15,-4-5-92-15,4 5 41 0,0 0-41 0,0 0 41 16,0-4-41-16,0 4 38 0,0 0-38 0,4 0 38 15,1 0-38-15,-5 0 32 0,0 0-32 0,12 2 33 16,5 0-33-16,-17-2 3 0,0 0-3 0,23 2 3 16,7 1-3-16,-30-3 33 0,0 0-33 0,36 0 34 15,6 0-34-15,-42 0 9 0,0 0-9 0,38-3 10 16,3 1-10-16,-41 2 12 0,0 0-12 0,33-2 12 0,-7 0-12 16,-26 2 25-16,0 0-25 0,21-3 26 0,-4 3-26 15,-17 0 6-15,0 0-6 0,16 0 6 0,-8 0-6 0,-8 0 16 16,0 0-16-16,4 0 17 0,-2 0-17 0,-2 0 33 15,0 0-33-15,0 0 34 0,0 0-34 0,0 0 1 16,0 0-1-16,-2 0 2 0,-2 3-2 0,4-3 6 16,0 0-6-16,-20 0 7 0,-7 4-7 0,27-4 3 15,0 0-3-15,-29 2 4 0,-6-2-4 0,35 0 2 16,0 0-2-16,-37-4 2 0,-1-4-2 0,38 8 5 16,0 0-5-16,-38-9 5 0,-1-6-5 0,39 15 6 15,0 0-6-15,-29-12 6 0,-1-4-6 0,30 16 22 16,0 0-22-16,-21-12 23 0,0 0-23 0,21 12 21 0,0 0-21 15,-14-12 21-15,7 0-21 0,7 12 9 0,0 0-9 16,-1-14 9-16,6 4-9 0,-5 10 10 0,0 0-10 16,7-7 11-16,7-1-11 0,-14 8 3 0,0 0-3 0,21-4 4 15,5 4-4-15,-26 0 0 0,0 0 0 0,29 4 1 16,5-1-1-16,-34-3 5 0,0 0-5 0,38 5 5 16,0-1-5-16,-38-4-46 0,0 0 46 0,39 1-46 15,-5-2 46-15,-34 1-218 0,0 0 218 0,34-11-218 16,-1-4 218-16,31-11-1068 0</inkml:trace>
  <inkml:trace contextRef="#ctx0" brushRef="#br1" timeOffset="74313.53">8963 8593 337 0,'0'0'0'0,"5"5"0"0,8 5 0 0,1 2-193 16</inkml:trace>
  <inkml:trace contextRef="#ctx0" brushRef="#br1" timeOffset="74584.64">8998 9684 1009 0,'0'0'0'0,"9"-17"0"16,-1-17 0-16,-8 34 66 0,0 0-66 0,-5 2 66 16,-12 18-66-16,17-20 48 0,0 0-48 0,-12 12 48 15,3 5-48-15,9-17-114 0,0 0 114 0,-4 17-114 0,8 1 114 16,-4-18-208-16,0 0 208 0,9 15-207 0,8-3 207 15,6 12-334-15</inkml:trace>
  <inkml:trace contextRef="#ctx0" brushRef="#br1" timeOffset="79899.19">2786 7964 303 0,'0'0'0'0,"8"2"0"0,13 3 0 0,-21-5 58 0,0 0-58 16,4 0 58-16,-4-5-58 0,0 5 51 0,0 0-51 16,0-3 51-16,-4-1-51 0,4 4 35 0,0 0-35 0,0-5 36 15,0 2-36-15,0 3 22 0,0 0-22 0,0 0 23 16,4-4-23-16,-4 4 26 0,0 0-26 0,5 0 26 16,-2 0-26-16,-3 0 38 0,0 0-38 0,4 0 39 15,-4 0-39-15,0 0 48 0,0 0-48 0,0 0 49 16,5 0-49-16,-5 0 47 0,0 0-47 0,0 0 48 15,0 0-48-15,0 0 42 0,0 0-42 0,0 0 43 16,-3-3-43-16,3 3 36 0,0 0-36 0,-2-4 36 16,2-1-36-16,0 5 4 0,0 0-4 0,2-7 4 15,1 2-4-15,-3 5-122 0,0 0 122 0,14 12-121 16,14 5 121-16,12 12-570 0</inkml:trace>
  <inkml:trace contextRef="#ctx0" brushRef="#br1" timeOffset="87524.93">4742 4141 1177 0,'0'0'0'0,"0"0"-280"16,0 0 280-16,24-4-280 0,23-3 280 0,-47 7-52 0,0 0 52 16,39-8-51-16,-1-1 51 0,-38 9-1 0,0 0 1 15,35-12-1-15,2 2 1 0,-37 10 3 0,0 0-3 16,29-9 4-16,-3 3-4 0,-26 6 50 0,0 0-50 0,23-2 51 16,-2-2-51-16,-21 4 49 0,0 0-49 0,21 0 49 15,0 4-49-15,-21-4 54 0,0 0-54 0,17 5 55 16,0 2-55-16,-17-7 49 0,0 0-49 0,20 5 49 15,-3 2-49-15,-17-7 32 0,0 0-32 0,12 0 32 16,2-4-32-16,-14 4 45 0,0 0-45 0,12-3 45 16,-3 0-45-16,-9 3 34 0,0 0-34 0,9-2 34 15,-6 2-34-15,-3 0 15 0,0 0-15 0,2-4 15 16,2 4-15-16,-4 0 22 0,0 0-22 0,0 0 22 16,0 0-22-16,0 0 13 0,0 0-13 0,0 0 14 15,0 0-14-15,0 0 5 0,0 0-5 0,0 0 5 16,0 0-5-16,0 0 13 0,0 0-13 0,-6 4 14 15,3-4-14-15,3 0 8 0,0 0-8 0,-9 2 9 0,4-1-9 16,5-1 15-16,0 0-15 0,-11 2 15 0,3 1-15 16,8-3 8-16,0 0-8 0,-9 4 9 0,0-2-9 0,9-2 9 15,0 0-9-15,-12 3 9 0,2 0-9 0,10-3 8 16,0 0-8-16,-9 7 8 0,-3-2-8 0,12-5 38 16,0 0-38-16,-12 7 39 0,-4 5-39 0,16-12 10 15,0 0-10-15,-14 12 11 0,-3 4-11 0,17-16 31 16,0 0-31-16,-18 15 31 0,-3 2-31 0,21-17 28 15,0 0-28-15,-21 19 28 0,-5 5-28 0,26-24 3 16,0 0-3-16,-29 27 3 0,-5 1-3 0,34-28 4 0,0 0-4 16,-29 31 4-16,-6-4-4 0,35-27 7 0,0 0-7 15,-30 29 7-15,-3 2-7 0,33-31 0 0,0 0 0 16,-26 27 1-16,5 1-1 0,21-28 2 0,0 0-2 0,-24 24 2 16,6-4-2-16,18-20 5 0,0 0-5 0,-17 16 5 15,5-4-5-15,12-12 13 0,0 0-13 0,-12 10 13 16,1-1-13-16,11-9 15 0,0 0-15 0,-9 6 15 15,-3 0-15-15,12-6 1 0,0 0-1 0,-8 3 1 16,-1-3-1-16,9 0 1 0,0 0-1 0,-4-9 1 16,1-1-1-16,3 10 1 0,0 0-1 0,0-19 1 15,7-1-1-15,-7 20 0 0,0 0 0 0,9-28 0 16,-1-4 0-16,-8 32 0 0,0 0 0 0,12-34 0 16,6-2 0-16,-18 36 0 0,0 0 0 0,10-36 0 15,3-4 0-15,-13 40-3 0,0 0 3 0,8-43-2 16,1 4 2-16,-9 39 0 0,0 0 0 0,7-43 1 15,2-1-1-15,-9 44 0 0,0 0 0 0,3-40 1 0,-1 1-1 16,-2 39 0-16,0 0 0 0,0-31 1 0,-2 0-1 16,2 31 3-16,0 0-3 0,0-24 4 0,-3 4-4 0,3 20 2 15,0 0-2-15,0-16 2 0,0 4-2 0,0 12 1 16,0 0-1-16,3-13 2 0,-1 4-2 0,-2 9 9 16,0 0-9-16,7-9 9 0,-2 3-9 0,-5 6 0 15,0 0 0-15,4-6 0 0,1-2 0 0,-5 8 3 16,0 0-3-16,3-4 3 0,-3 1-3 0,0 3-1 15,0 0 1-15,0 0 0 0,4 0 0 0,-4 0-3 16,0 0 3-16,0 0-3 0,5 3 3 0,-5-3-1 16,0 0 1-16,9 9 0 0,3 6 0 0,-12-15-6 15,0 0 6-15,17 24-6 0,4 4 6 0,-21-28-8 0,0 0 8 16,23 31-8-16,1 1 8 0,-24-32-1 0,0 0 1 16,25 31 0-16,1 0 0 0,-26-31-3 0,0 0 3 0,22 24-3 15,-1-4 3-15,-21-20-2 0,0 0 2 0,19 16-2 16,-1-1 2-16,-18-15 3 0,0 0-3 0,14 12 4 15,-2-7-4-15,-12-5 0 0,0 0 0 0,12 7 1 16,-3-3-1-16,-9-4 1 0,0 0-1 0,5 3 1 16,2-3-1-16,-7 0-46 0,0 0 46 0,5 5-45 15,1 2 45-15,-6-7-107 0,0 0 107 0,3 12-106 16,-3 0 106-16,4 9-963 0</inkml:trace>
  <inkml:trace contextRef="#ctx0" brushRef="#br1" timeOffset="89266.27">5948 7137 393 0,'0'0'0'0,"0"19"0"0,-2 12 0 0,2-31 61 0,0 0-61 16,-4 36 62-16,-3 3-62 0,7-39 62 0,0 0-62 16,-5 41 62-16,0 5-62 0,5-46 67 0,0 0-67 15,-4 45 68-15,-1 5-68 0,5-50 66 0,0 0-66 0,-3 51 67 16,3 4-67-16,0-55 42 0,0 0-42 0,-4 55 42 15,-1-4-42-15,5-51 37 0,0 0-37 0,0 51 38 16,0-3-38-16,0-48 16 0,0 0-16 0,0 47 17 16,0-5-17-16,0-42 5 0,0 0-5 0,0 48 6 15,-3 4-6-15,3-52 4 0,0 0-4 0,0 49 4 16,-4 8-4-16,4-57 2 0,0 0-2 0,0 67 2 16,0 12-2-16,0-79 4 0,0 0-4 0,4 70 5 15,-1 2-5-15,-3-72 2 0,0 0-2 0,9 70 2 16,3-3-2-16,-12-67 5 0,0 0-5 0,10 67 5 15,3-1-5-15,-13-66 3 0,0 0-3 0,8 48 3 16,1-8-3-16,-9-40 5 0,0 0-5 0,7 38 5 0,2-6-5 16,-9-32 3-16,0 0-3 0,5 31 3 0,2-4-3 15,-7-27 5-15,0 0-5 0,2 24 5 0,1-3-5 16,-3-21 3-16,0 0-3 0,4 19 3 0,-4-7-3 0,0-12 5 16,0 0-5-16,0 8 5 0,0-1-5 0,0-7 7 15,0 0-7-15,1 4 7 0,3-6-7 0,-4 2 3 16,0 0-3-16,3-10 3 0,3-8-3 0,-6 18 2 15,0 0-2-15,8-20 2 0,4-8-2 0,-12 28 0 16,0 0 0-16,13-32 0 0,1-11 0 0,-14 43 0 16,0 0 0-16,15-51 0 0,-1-13 0 0,-14 64-2 15,0 0 2-15,16-67-1 0,-2-6 1 0,-14 73-2 16,0 0 2-16,15-93-1 0,-2-15 1 0,-13 108 0 16,0 0 0-16,10-104 0 0,-1-2 0 0,-9 106 0 0,0 0 0 15,3-98 0-15,-8 4 0 0,5 94 1 0,0 0-1 16,0-94 2-16,0-1-2 0,0 95 5 0,0 0-5 15,2-78 5-15,1 6-5 0,-3 72 13 0,0 0-13 0,-3-55 14 16,1 9-14-16,2 46 3 0,0 0-3 0,-3-33 4 16,-3 14-4-16,6 19 7 0,0 0-7 0,0-19 7 15,-3 2-7-15,3 17 22 0,0 0-22 0,0-15 23 16,0-1-23-16,0 16 2 0,0 0-2 0,0-12 2 16,3-3-2-16,-3 15 3 0,0 0-3 0,0-9 3 15,0 1-3-15,0 8 2 0,0 0-2 0,0-4 2 16,0 8-2-16,0-4 24 0,0 0-24 0,-3 17 25 15,-2 10-25-15,5-27 2 0,0 0-2 0,-9 33 2 16,2 8-2-16,7-41 3 0,0 0-3 0,-9 53 3 16,1 10-3-16,8-63 12 0,0 0-12 0,-9 74 12 0,0 3-12 15,9-77 7-15,0 0-7 0,-12 108 8 0,-9 17-8 16,21-125 15-16,0 0-15 0,-14 118 15 0,-2 2-15 16,16-120 15-16,0 0-15 0,-14 117 15 0,2-8-15 0,12-109 9 15,0 0-9-15,-8 112 9 0,-1-3-9 0,9-109 4 16,0 0-4-16,-9 96 4 0,6-7-4 0,3-89 7 15,0 0-7-15,-6 83 7 0,6-11-7 0,0-72 0 16,0 0 0-16,0 60 0 0,0-11 0 0,0-49-20 16,0 0 20-16,2 40-20 0,2-9 20 0,-4-31-152 15,0 0 152-15,5 24-151 0,2-12 151 0,2 20-793 16</inkml:trace>
  <inkml:trace contextRef="#ctx0" brushRef="#br1" timeOffset="91548.09">5751 4701 102 0,'0'0'0'0,"5"-12"0"0,0-12 0 0,-5 24 52 16,0 0-52-16,12-24 53 0,6-4-53 0,-18 28 35 15,0 0-35-15,17-27 35 0,4 3-35 0,-21 24 52 16,0 0-52-16,16-19 52 0,1 7-52 0,-17 12 77 15,0 0-77-15,12-8 77 0,-3 4-77 0,-9 4 70 0,0 0-70 16,9 4 71-16,0 1-71 0,-9-5 67 0,0 0-67 16,8 15 68-16,4 7-68 0,-12-22 54 0,0 0-54 15,9 24 55-15,3 0-55 0,-12-24 45 0,0 0-45 0,14 28 46 16,2 3-46-16,-16-31 29 0,0 0-29 0,14 36 29 16,7 0-29-16,-21-36 25 0,0 0-25 0,15 39 26 15,3 4-26-15,-18-43 39 0,0 0-39 0,17 43 39 16,-4 5-39-16,-13-48 32 0,0 0-32 0,12 51 32 15,-2 4-32-15,-10-55 7 0,0 0-7 0,7 56 8 16,-2 3-8-16,-5-59 30 0,0 0-30 0,0 58 30 16,-3-2-30-16,3-56 27 0,0 0-27 0,-9 71 27 15,-1 7-27-15,10-78 14 0,0 0-14 0,-16 71 15 16,2-4-15-16,14-67 19 0,0 0-19 0,-12 63 20 16,3-5-20-16,9-58 33 0,0 0-33 0,-9 52 34 15,3-10-34-15,6-42 1 0,0 0-1 0,-6 45 2 0,6 1-2 16,0-46 13-16,0 0-13 0,-3 41 14 0,3-1-14 15,0-40 4-15,0 0-4 0,3 37 4 0,-3-7-4 16,0-30 2-16,0 0-2 0,4 29 3 0,-2-4-3 0,-2-25 10 16,0 0-10-16,3 26 11 0,0-2-11 0,-3-24 3 15,0 0-3-15,0 24 4 0,0 0-4 0,0-24 0 16,0 0 0-16,0 22 0 0,0 4 0 0,0-26-167 16,0 0 167-16,-3 26-166 0,0 1 166 0,-3 26-847 15</inkml:trace>
  <inkml:trace contextRef="#ctx0" brushRef="#br1" timeOffset="106966.89">28104 3992 337 0,'0'0'0'0,"0"0"0"0,0 0 0 0,0 0 23 16,0 0-23-16,0 0 24 0,0 0-24 0,0 0 39 16,0 0-39-16,0 0 40 0,29 0-40 0,-29 0 52 15,0 0-52-15,23 0 52 0,3 0-52 0,-26 0 61 16,0 0-61-16,28 0 61 0,2 0-61 0,-30 0 79 16,0 0-79-16,31 0 79 0,0 0-79 0,-31 0 74 0,0 0-74 15,33 3 74-15,4-1-74 0,-37-2 56 0,0 0-56 16,35 3 57-16,-2-3-57 0,-33 0 52 0,0 0-52 15,33 4 53-15,0-4-53 0,-33 0 32 0,0 0-32 0,30 0 33 16,-2 0-33-16,-28 0 3 0,0 0-3 0,28 3 4 16,-2-3-4-16,-26 0 9 0,0 0-9 0,26 0 10 15,-2 0-10-15,-24 0 14 0,0 0-14 0,23 0 15 16,-1 0-15-16,-22 0 3 0,0 0-3 0,20 0 4 16,-5 0-4-16,-15 0 12 0,0 0-12 0,16 0 13 15,0 0-13-15,-16 0 33 0,0 0-33 0,14 0 33 16,-2 5-33-16,-12-5 34 0,0 0-34 0,10 4 35 15,1 2-35-15,-11-6 22 0,0 0-22 0,8 9 23 16,1 0-23-16,-9-9 5 0,0 0-5 0,9 12 6 16,0 0-6-16,-9-12 27 0,0 0-27 0,5 15 27 15,0 4-27-15,-5-19 10 0,0 0-10 0,5 24 11 0,-1 7-11 16,-4-31 27-16,0 0-27 0,3 36 27 0,-1 3-27 16,-2-39 6-16,0 0-6 0,2 46 7 0,-2 6-7 0,0-52 34 15,0 0-34-15,-2 51 35 0,0 2-35 0,2-53 27 16,0 0-27-16,0 55 27 0,0 3-27 0,0-58 3 15,0 0-3-15,0 55 4 0,0-4-4 0,0-51 9 16,0 0-9-16,0 55 10 0,2-3-10 0,-2-52 24 16,0 0-24-16,2 46 25 0,1 2-25 0,-3-48 1 15,0 0-1-15,2 36 2 0,1-5-2 0,-3-31 2 16,0 0-2-16,2 24 3 0,0-9-3 0,-2-15 11 16,0 0-11-16,0 16 11 0,0-8-11 0,0-8 14 0,0 0-14 15,-4 7 15-15,1-2-15 0,3-5 15 0,0 0-15 16,-16 0 15-16,-8 0-15 0,24 0 4 0,0 0-4 15,-25 0 5-15,-1-5-5 0,26 5 7 0,0 0-7 0,-31-7 8 16,-2-1-8-16,33 8 7 0,0 0-7 0,-31-4 8 16,-1-3-8-16,32 7 22 0,0 0-22 0,-35-1 23 15,-3-3-23-15,38 4 0 0,0 0 0 0,-40 0 1 16,-2-3-1-16,42 3 3 0,0 0-3 0,-40-4 4 16,0 4-4-16,40 0 6 0,0 0-6 0,-40 0 6 15,-2 0-6-15,42 0 3 0,0 0-3 0,-40 4 3 16,2 3-3-16,38-7 2 0,0 0-2 0,-35 5 2 15,4 2-2-15,31-7 0 0,0 0 0 0,-28 8 0 16,3-1 0-16,25-7-1 0,0 0 1 0,-19 5-1 16,3 2 1-16,16-7 0 0,0 0 0 0,-14 3 0 15,4 2 0-15,10-5-2 0,0 0 2 0,-9 4-1 16,2-2 1-16,7-2-2 0,0 0 2 0,-5 3-1 0,0 4 1 16,5-7-4-16,0 0 4 0,-4 8-3 0,4 3 3 15,0-11-7-15,0 0 7 0,-1 20-6 0,1 1 6 0,0-21-3 16,0 0 3-16,0 27-3 0,1 8 3 0,-1-35-2 15,0 0 2-15,4 36-2 0,1 6 2 0,-5-42-2 16,0 0 2-16,5 48-1 0,2 4 1 0,-7-52-4 16,0 0 4-16,6 55-3 0,-1 3 3 0,-5-58-2 15,0 0 2-15,3 60-2 0,1 0 2 0,-4-60 0 16,0 0 0-16,1 58 0 0,1-3 0 0,-2-55 0 16,0 0 0-16,-2 43 0 0,1-7 0 0,1-36-1 15,0 0 1-15,-2 30-1 0,2-9 1 0,0-21-129 0,0 0 129 16,0 7-128-16,0-11 128 0,0 4-140 0,0 0 140 15,3-32-139-15,3-18 139 0,2-34-1037 0</inkml:trace>
  <inkml:trace contextRef="#ctx0" brushRef="#br1" timeOffset="107432.59">29337 3894 270 0,'0'0'0'0,"2"-5"0"16,0-2 0-16,-2 7 2 0,0 0-2 0,7-5 3 15,3 1-3-15,8-8-147 0</inkml:trace>
  <inkml:trace contextRef="#ctx0" brushRef="#br1" timeOffset="107807.59">29348 3916 270 0,'0'0'0'0,"5"-3"0"16,2-9 0-16,-7 12 126 0,0 0-126 0,5-4 127 0,-1 1-127 16,-4 3 104-16,0 0-104 0,1 7 104 0,1 7-104 15,-2-14 98-15,0 0-98 0,4 18 98 0,-1 6-98 16,-3-24 64-16,0 0-64 0,3 26 64 0,-1 3-64 0,-2-29 43 15,0 0-43-15,2 34 43 0,1 6-43 0,-3-40 30 16,0 0-30-16,2 39 30 0,-2 2-30 0,0-41 32 16,0 0-32-16,0 47 33 0,2 1-33 0,-2-48 36 15,0 0-36-15,-2 58 37 0,-1 2-37 0,3-60 44 16,0 0-44-16,-6 65 44 0,-2 2-44 0,8-67 35 16,0 0-35-16,-7 72 36 0,2 6-36 0,5-78 15 15,0 0-15-15,-2 55 16 0,2-15-16 0,0-40 7 16,0 0-7-16,2 36 7 0,-1-9-7 0,-1-27 24 0,0 0-24 15,2 22 25-15,0-5-25 0,-2-17 2 0,0 0-2 16,2 16 2-16,-2-9-2 0,0-7 0 0,0 0 0 16,-2 8 1-16,-2-4-1 0,4-4-30 0,0 0 30 0,-17 1-30 15,-9-1 30-15,26 0-71 0,0 0 71 0,-23 0-70 16,2-1 70-16,21 1-97 0,0 0 97 0,-17 0-97 16,1-4 97-16,16 4-140 0,0 0 140 0,-12 0-140 15,3 0 140-15,-12-3-597 0</inkml:trace>
  <inkml:trace contextRef="#ctx0" brushRef="#br1" timeOffset="108558.37">28015 5050 483 0,'0'0'0'16,"10"0"0"-16,10-7 0 0,-20 7 21 0,0 0-21 15,8-3 21-15,-1 1-21 0,-7 2 29 0,0 0-29 0,4 0 29 16,-3 0-29-16,-1 0 18 0,0 0-18 0,0 0 19 16,4 0-19-16,-4 0 52 0,0 0-52 0,3 0 52 15,4-3-52-15,-7 3 56 0,0 0-56 0,11 0 56 16,3 0-56-16,-14 0 39 0,0 0-39 0,22 3 40 15,8 6-40-15,-30-9 30 0,0 0-30 0,38 15 30 16,9 1-30-16,-47-16 39 0,0 0-39 0,47 20 39 16,6-1-39-16,-53-19 13 0,0 0-13 0,47 16 14 15,-2 1-14-15,-45-17 37 0,0 0-37 0,35 12 38 16,-9-2-38-16,-26-10 30 0,0 0-30 0,19 9 30 16,-7-6-30-16,-12-3 3 0,0 0-3 0,4 3 3 0,-8-1-3 15,4-2-15-15,0 0 15 0,-19-2-15 0,-10-1 15 16,29 3-35-16,0 0 35 0,-35-7-35 0,-7-5 35 15,42 12-13-15,0 0 13 0,-44-19-13 0,-3-5 13 0,47 24-23 16,0 0 23-16,-43-24-22 0,-1 0 22 0,44 24-14 16,0 0 14-16,-33-20-13 0,7 6 13 0,26 14-10 15,0 0 10-15,-21-9-10 0,5 1 10 0,16 8-1 16,0 0 1-16,-12-4-1 0,5 1 1 0,7 3 15 16,0 0-15-16,-5 3 16 0,3 1-16 0,2-4 18 15,0 0-18-15,2 3 19 0,5 2-19 0,-7-5 35 16,0 0-35-16,14-5 35 0,5-5-35 0,-19 10 30 15,0 0-30-15,26-21 30 0,6-6-30 0,-32 27 49 0,0 0-49 16,33-36 49-16,3-3-49 0,-36 39 35 0,0 0-35 16,35-43 36-16,-2 0-36 0,-33 43 45 0,0 0-45 15,25-33 46-15,-6 3-46 0,-19 30 47 0,0 0-47 0,10-24 47 16,-5 8-47-16,-5 16-30 0,0 0 30 0,-7-7-30 16,-10 11 30-16,17-4-99 0,0 0 99 0,-26 0-98 15,-9 7 98-15,-26-2-888 0</inkml:trace>
  <inkml:trace contextRef="#ctx0" brushRef="#br1" timeOffset="109474.12">28093 3901 919 0,'0'0'0'0,"6"0"0"0,1-4 0 0,-7 4 68 0,0 0-68 16,6 0 68-16,1 0-68 0,-7 0-10 0,0 0 10 15,6 0-10-15,-1 0 10 0,-5 0-109 0,0 0 109 0,2 4-108 16,-1 1 108-16,-1-5-92 0,0 0 92 0,-1 7-92 16,-5 5 92-16,6-12-15 0,0 0 15 0,-7 15-15 15,0 1 15-15,7-16 10 0,0 0-10 0,-10 17 11 16,-4 2-11-16,14-19 53 0,0 0-53 0,-10 15 53 15,-1-3-53-15,11-12 60 0,0 0-60 0,-7 12 60 16,4-7-60-16,3-5 51 0,0 0-51 0,-6 7 52 16,3-7-52-16,3 0 61 0,0 0-61 0,-2-7 61 15,1-8-61-15,1 15 45 0,0 0-45 0,-2-21 46 16,2-10-46-16,0 31 43 0,0 0-43 0,2-32 43 16,-1-11-43-16,-1 43 41 0,0 0-41 0,2-48 41 15,1-3-41-15,-3 51 17 0,0 0-17 0,6-59 17 0,-5-1-17 16,-1 60 31-16,0 0-31 0,4-58 31 0,-2-5-31 15,-2 63 36-15,0 0-36 0,1-64 36 0,3 6-36 16,-4 58 2-16,0 0-2 0,5-58 3 0,0 3-3 16,-5 55 16-16,0 0-16 0,6-53 17 0,-1 3-17 0,-5 50 8 15,0 0-8-15,5-48 9 0,-1 0-9 0,-4 48 8 16,0 0-8-16,1-46 9 0,1-2-9 0,-2 48 8 16,0 0-8-16,0-43 8 0,0 0-8 0,0 43 8 15,0 0-8-15,-2-36 8 0,1 2-8 0,1 34 3 16,0 0-3-16,-2-27 4 0,2 6-4 0,0 21 6 15,0 0-6-15,2-15 6 0,1 6-6 0,-3 9 0 0,0 0 0 16,4-7 1-16,-1 6-1 0,-3 1 0 0,0 0 0 16,3 5 1-16,1 7-1 0,-4-12 5 0,0 0-5 15,2 15 6-15,-1 4-6 0,-1-19 3 0,0 0-3 0,2 21 3 16,0-3-3-16,-2-18 6 0,0 0-6 0,0 21 6 16,0 0-6-16,0-21 13 0,0 0-13 0,-2 27 14 15,0 7-14-15,2-34 1 0,0 0-1 0,-1 31 1 16,-1 5-1-16,2-36 3 0,0 0-3 0,-2 39 4 15,0 9-4-15,2-48 6 0,0 0-6 0,-3 50 6 16,0 7-6-16,3-57 3 0,0 0-3 0,-4 58 3 16,2 9-3-16,2-67 18 0,0 0-18 0,-5 79 19 15,-2 11-19-15,7-90 3 0,0 0-3 0,-5 59 3 16,0-18-3-16,5-41 7 0,0 0-7 0,-4 37 7 16,1-13-7-16,3-24 23 0,0 0-23 0,-4 21 24 15,2-11-24-15,2-10 2 0,0 0-2 0,-8 12 2 16,-3-3-2-16,11-9-6 0,0 0 6 0,-12 8-5 0,-4-4 5 15,16-4-185-15,0 0 185 0,-14-4-185 0,-1-8 185 16,-15-7-973-16</inkml:trace>
  <inkml:trace contextRef="#ctx0" brushRef="#br1" timeOffset="110060.04">27808 2929 639 0,'0'0'0'0,"0"-6"0"15,0-3 0-15,0 9 82 0,0 0-82 0,0-9 83 16,1-3-83-16,-1 12 61 0,0 0-61 0,7-15 62 16,4 0-62-16,-11 15 38 0,0 0-38 0,14-16 38 15,1-1-38-15,-15 17 4 0,0 0-4 0,18-15 5 16,1-4-5-16,-19 19 1 0,0 0-1 0,19-12 1 15,2-4-1-15,-21 16 1 0,0 0-1 0,17-5 1 0,1 2-1 16,-18 3 3-16,0 0-3 0,16 3 3 0,-1 6-3 16,-15-9 1-16,0 0-1 0,11 12 2 0,-3 0-2 15,-8-12 5-15,0 0-5 0,4 20 5 0,-2 6-5 0,-2-26 12 16,0 0-12-16,-4 21 13 0,-3 3-13 0,7-24 39 16,0 0-39-16,-12 22 39 0,-4-2-39 0,16-20 18 15,0 0-18-15,-14 19 19 0,-1-5-19 0,15-14 37 16,0 0-37-16,-16 14 37 0,-1-9-37 0,17-5 21 15,0 0-21-15,-16 0 21 0,2-5-21 0,14 5 28 16,0 0-28-16,-7-16 28 0,5-6-28 0,2 22 3 16,0 0-3-16,4-21 3 0,4-6-3 0,-8 27 13 15,0 0-13-15,14-19 14 0,4 6-14 0,-18 13 4 0,0 0-4 16,21-4 4-16,1 13-4 0,-22-9 0 0,0 0 0 0,25 12 1 16,-1 10-1-16,-24-22-132 0,0 0 132 0,25 24-132 15,-1 3 132-15,25 25-751 0</inkml:trace>
  <inkml:trace contextRef="#ctx0" brushRef="#br1" timeOffset="111215.29">28119 5511 539 0,'0'0'0'0,"-7"12"0"16,-3 4 0-16,10-16 43 0,0 0-43 0,-3 12 44 15,3 0-44-15,0-12 31 0,0 0-31 0,0 15 31 16,3 0-31-16,-3-15 23 0,0 0-23 0,2 21 24 15,0 1-24-15,-2-22 4 0,0 0-4 0,-2 26 4 16,-2 1-4-16,4-27 55 0,0 0-55 0,-8 35 55 0,-5 4-55 16,13-39 56-16,0 0-56 0,-12 36 56 0,2-2-56 15,10-34 61-15,0 0-61 0,-18 41 61 0,1 9-61 16,17-50 47-16,0 0-47 0,-14 45 48 0,0 1-48 0,14-46 22 16,0 0-22-16,-14 51 22 0,-2 7-22 0,16-58 30 15,0 0-30-15,-15 55 30 0,-1 2-30 0,16-57 6 16,0 0-6-16,-17 70 6 0,-3 4-6 0,20-74 10 15,0 0-10-15,-12 48 10 0,5-16-10 0,7-32 15 16,0 0-15-16,-7 28 16 0,2-8-16 0,5-20 8 16,0 0-8-16,-3 17 8 0,-1-6-8 0,4-11 15 15,0 0-15-15,-7 10 16 0,-2-5-16 0,9-5 15 0,0 0-15 16,-13 3 15-16,-5 1-15 0,18-4 25 0,0 0-25 16,-14-4 26-16,2-1-26 0,12 5 2 0,0 0-2 15,-7-10 3-15,3-7-3 0,4 17 13 0,0 0-13 0,6-22 13 16,8-6-13-16,-14 28 15 0,0 0-15 0,19-29 16 15,9-2-16-15,-28 31 3 0,0 0-3 0,31-32 4 16,6 1-4-16,-37 31 13 0,0 0-13 0,33-28 14 16,2 3-14-16,-35 25 8 0,0 0-8 0,31-14 9 15,0 2-9-15,-31 12 3 0,0 0-3 0,26-3 4 16,-3 6-4-16,-23-3 20 0,0 0-20 0,18 9 20 16,-5 6-20-16,-13-15 13 0,0 0-13 0,9 21 14 15,-4 6-14-15,-5-27 17 0,0 0-17 0,2 27 17 16,-4 4-17-16,2-31 25 0,0 0-25 0,-3 24 26 15,-4 0-26-15,7-24 2 0,0 0-2 0,-7 19 3 16,-2-4-3-16,9-15 22 0,0 0-22 0,-10 12 22 0,-4-3-22 16,14-9 6-16,0 0-6 0,-23 3 7 0,-6-9-7 15,29 6 4-15,0 0-4 0,-23-16 5 0,4-10-5 16,19 26 13-16,0 0-13 0,-11-27 13 0,8-4-13 0,3 31 3 16,0 0-3-16,0-31 4 0,3-3-4 0,-3 34-2 15,0 0 2-15,9-29-2 0,7 5 2 0,-16 24-13 16,0 0 13-16,15-19-13 0,3 2 13 0,-18 17-26 15,0 0 26-15,14-7-26 0,-4 11 26 0,-10-4-7 16,0 0 7-16,2 13-7 0,-6 15 7 0,4-28 0 16,0 0 0-16,-10 34 0 0,-7 5 0 0,17-39 8 15,0 0-8-15,-25 40 8 0,-4 3-8 0,29-43 18 16,0 0-18-16,-30 36 18 0,0-6-18 0,30-30 25 16,0 0-25-16,-26 24 26 0,-3-6-26 0,29-18 21 0,0 0-21 15,-28 10 21-15,-2-14-21 0,30 4-4 0,0 0 4 16,-24-12-3-16,1-8 3 0,23 20-171 0,0 0 171 0,-16-28-170 15,4-6 170-15,-16-26-1063 0</inkml:trace>
  <inkml:trace contextRef="#ctx0" brushRef="#br1" timeOffset="112431.74">28069 6518 774 0,'0'0'0'0,"-5"-8"0"0,-6-8 0 16,11 16 136-16,0 0-136 0,-10-3 136 0,-1 6-136 0,11-3 107 15,0 0-107-15,-10 4 108 0,1 4-108 0,9-8 65 16,0 0-65-16,-17 6 66 0,-4 4-66 0,21-10 22 15,0 0-22-15,-19 5 23 0,0 2-23 0,19-7 5 16,0 0-5-16,-21 3 5 0,0 2-5 0,21-5 9 16,0 0-9-16,-28 4 9 0,-4-2-9 0,32-2 7 15,0 0-7-15,-29 1 8 0,-1-1-8 0,30 0 7 16,0 0-7-16,-33 0 8 0,0 0-8 0,33 0 23 16,0 0-23-16,-37 0 24 0,-3 2-24 0,40-2 36 0,0 0-36 15,-43 3 37-15,-2 1-37 0,45-4 12 0,0 0-12 16,-46 3 13-16,3-1-13 0,43-2 22 0,0 0-22 15,-46 2 22-15,-1-1-22 0,47-1 33 0,0 0-33 0,-41 0 33 16,2 0-33-16,39 0 10 0,0 0-10 0,-47 0 11 16,-5-1-11-16,52 1 2 0,0 0-2 0,-58-2 2 15,-4 0-2-15,62 2 12 0,0 0-12 0,-75-3 13 16,-11-1-13-16,86 4 3 0,0 0-3 0,-73-3 3 16,2 0-3-16,71 3 0 0,0 0 0 0,-54 1 0 15,14 4 0-15,40-5 5 0,0 0-5 0,-37 4 5 16,8-1-5-16,29-3 0 0,0 0 0 0,-27 5 1 15,7-1-1-15,20-4 3 0,0 0-3 0,-20 3 3 16,3-6-3-16,17 3-1 0,0 0 1 0,-16-4 0 16,2-1 0-16,14 5-1 0,0 0 1 0,-10-13-1 15,3-1 1-15,7 14-1 0,0 0 1 0,-5-19-1 0,1-5 1 16,4 24-9-16,0 0 9 0,-2-33-8 0,4-1 8 16,-2 34-4-16,0 0 4 0,2-43-3 0,3-3 3 0,-5 46-2 15,0 0 2-15,5-44-2 0,2-8 2 0,-7 52-11 16,0 0 11-16,6-48-10 0,1-7 10 0,-7 55-1 15,0 0 1-15,3-54 0 0,2-10 0 0,-5 64 0 16,0 0 0-16,2-79 0 0,0-18 0 0,-2 97-1 16,0 0 1-16,-2-91 0 0,-3 0 0 0,5 91 2 15,0 0-2-15,-7-82 2 0,0 0-2 0,7 82 0 16,0 0 0-16,-9-67 0 0,0 12 0 0,9 55-1 16,0 0 1-16,-7-43 0 0,0 14 0 0,7 29 0 0,0 0 0 15,-5-27 0-15,0 3 0 0,5 24 0 0,0 0 0 16,-3-23 0-16,1 6 0 0,2 17-1 0,0 0 1 15,-2-13 0-15,2 2 0 0,0 11 1 0,0 0-1 0,0-6 2 16,0 2-2-16,0 4-1 0,0 0 1 0,0 0 0 16,0 0 0-16,0 0-49 0,0 0 49 0,-2 7-49 15,-6-2 49-15,8-5-67 0,0 0 67 0,-9 9-66 16,0 1 66-16,9-10-148 0,0 0 148 0,-10 8-148 16,-1-4 148-16,11-4-229 0,0 0 229 0,-8-9-229 15,-1-15 229-15,-9-6-473 0</inkml:trace>
  <inkml:trace contextRef="#ctx0" brushRef="#br1" timeOffset="113212.23">26315 4046 931 0,'0'0'0'0,"10"16"0"0,7 13 0 0,-17-29 10 16,0 0-10-16,-5 9 10 0,-10-11-10 0,15 2-29 15,0 0 29-15,-14 0-29 0,-2-4 29 0,16 4-24 16,0 0 24-16,-26 0-23 0,-12 4 23 0,38-4 0 16,0 0 0-16,-41 8 0 0,-2-1 0 0,43-7 41 0,0 0-41 15,-42 12 42-15,2 0-42 0,40-12 62 0,0 0-62 16,-35 16 62-16,4 1-62 0,31-17 64 0,0 0-64 15,-28 31 64-15,2 3-64 0,26-34 30 0,0 0-30 0,-18 44 30 16,8 4-30-16,10-48 36 0,0 0-36 0,-4 59 36 16,8 7-36-16,-4-66 13 0,0 0-13 0,12 95 14 15,9 19-14-15,-21-114 2 0,0 0-2 0,23 107 2 16,3 6-2-16,-26-113 12 0,0 0-12 0,26 99 12 16,2-5-12-16,-28-94 13 0,0 0-13 0,31 83 14 15,4-13-14-15,-35-70 8 0,0 0-8 0,31 63 9 16,1-8-9-16,-32-55 25 0,0 0-25 0,29 48 26 15,-1-12-26-15,-28-36 2 0,0 0-2 0,26 31 2 16,0-14-2-16,-26-17 12 0,0 0-12 0,32 19 13 16,4-11-13-16,-36-8 15 0,0 0-15 0,42 4 16 15,4-9-16-15,-46 5 1 0,0 0-1 0,43-16 1 16,2-8-1-16,-45 24-1 0,0 0 1 0,40-34-1 0,-3-11 1 16,-37 45 0-16,0 0 0 0,30-46 1 0,-8-9-1 15,-22 55 7-15,0 0-7 0,21-60 8 0,-5-10-8 16,-16 70 33-16,0 0-33 0,10-51 34 0,-6 11-34 0,-4 40 35 15,0 0-35-15,3-43 35 0,-1-1-35 0,-2 44 32 16,0 0-32-16,0-43 33 0,-3-3-33 0,3 46 14 16,0 0-14-16,-6-45 15 0,-2-4-15 0,8 49 31 15,0 0-31-15,-11-52 31 0,-1 1-31 0,12 51 1 16,0 0-1-16,-21-67 2 0,-5-12-2 0,26 79 2 16,0 0-2-16,-30-63 3 0,-1 1-3 0,31 62 11 15,0 0-11-15,-26-44 11 0,3 13-11 0,23 31 3 16,0 0-3-16,-24-33 4 0,-2 6-4 0,26 27 2 0,0 0-2 15,-26-28 2-15,-1 1-2 0,27 27 10 0,0 0-10 16,-24-24 11-16,0 5-11 0,24 19 0 0,0 0 0 0,-25-19 1 16,3 6-1-16,22 13 0 0,0 0 0 0,-25-7 1 15,3 2-1-15,22 5 0 0,0 0 0 0,-34 5 0 16,-6 7 0-16,40-12-2 0,0 0 2 0,-38 19-2 16,0 10 2-16,38-29-2 0,0 0 2 0,-32 34-2 15,4 0 2-15,28-34-53 0,0 0 53 0,-19 45-52 16,5 1 52-16,14-46-162 0,0 0 162 0,-7 48-161 15,6-2 161-15,-8 50-995 0</inkml:trace>
  <inkml:trace contextRef="#ctx0" brushRef="#br1" timeOffset="113917.7">26198 4410 606 0,'0'0'0'0,"0"0"0"0,0-9 0 0,0 9 101 0,0 0-101 16,0-3 101-16,5-4-101 0,-5 7 103 0,0 0-103 15,4-5 104-15,1-4-104 0,-5 9 87 0,0 0-87 0,3-7 88 16,1 2-88-16,-4 5 61 0,0 0-61 0,2-7 61 16,-2 0-61-16,0 7 30 0,0 0-30 0,0-5 30 15,0 2-30-15,0 3 5 0,0 0-5 0,0-5 5 16,-2 1-5-16,2 4 25 0,0 0-25 0,0 0 26 15,0-3-26-15,0 3 5 0,0 0-5 0,0 0 5 16,0 0-5-16,0 0 9 0,0 0-9 0,2 7 10 16,-1 5-10-16,-1-12 24 0,0 0-24 0,4 20 25 15,3 11-25-15,-7-31 12 0,0 0-12 0,7 31 12 16,3 8-12-16,-10-39 5 0,0 0-5 0,12 45 5 16,2 1-5-16,-14-46 8 0,0 0-8 0,14 48 8 0,2-2-8 15,-16-46 13-15,0 0-13 0,14 52 14 0,0-1-14 16,-14-51 8-16,0 0-8 0,8 48 9 0,1 2-9 15,-9-50 9-15,0 0-9 0,5 53 9 0,-1 0-9 0,-4-53 15 16,0 0-15-16,3 56 15 0,-3-1-15 0,0-55 3 16,0 0-3-16,0 55 4 0,-3-3-4 0,3-52 6 15,0 0-6-15,-2 66 7 0,-1 5-7 0,3-71 3 16,0 0-3-16,-4 44 3 0,2-13-3 0,2-31 2 16,0 0-2-16,-3 27 2 0,1-8-2 0,2-19 16 15,0 0-16-15,-3 17 17 0,1-5-17 0,2-12 22 16,0 0-22-16,-2 11 23 0,1-3-23 0,1-8 3 15,0 0-3-15,-2 4 4 0,2 1-4 0,0-5 3 0,0 0-3 16,-5 0 4-16,1-5-4 0,4 5 2 0,0 0-2 0,-2-11 2 16,2-6-2-16,0 17-1 0,0 0 1 0,0-22-1 15,2-7 1-15,-2 29-57 0,0 0 57 0,-2-34-56 16,1-6 56-16,1 40-186 0,0 0 186 0,-4-43-186 16,1-1 186-16,-4-47-863 0</inkml:trace>
  <inkml:trace contextRef="#ctx0" brushRef="#br1" timeOffset="114593.58">26205 4511 617 0,'0'0'0'0,"9"17"0"0,6 14 0 16,-15-31 80-16,0 0-80 0,-12 5 80 0,-16-10-80 15,28 5 43-15,0 0-43 0,-21-4 43 0,2-1-43 16,19 5 39-16,0 0-39 0,-17 0 40 0,1-3-40 0,16 3 1 16,0 0-1-16,-14 3 1 0,2 2-1 0,12-5 0 15,0 0 0-15,-11 4 0 0,3 2 0 0,8-6 0 16,0 0 0-16,-7 9 0 0,2-6 0 0,5-3 15 16,0 0-15-16,-2 6 16 0,2-3-16 0,0-3 45 15,0 0-45-15,7-9 45 0,5-3-45 0,-12 12 33 16,0 0-33-16,19-18 33 0,9-6-33 0,-28 24 39 15,0 0-39-15,23-28 39 0,1-3-39 0,-24 31 34 0,0 0-34 16,23-34 34-16,-2 2-34 0,-21 32 14 0,0 0-14 16,17-33 15-16,-3-1-15 0,-14 34 37 0,0 0-37 15,12-31 37-15,-3 2-37 0,-9 29 29 0,0 0-29 0,5-28 29 16,-1 4-29-16,-4 24 8 0,0 0-8 0,1-18 8 16,-1 2-8-16,0 16 36 0,0 0-36 0,0-12 37 15,0 7-37-15,0 5 5 0,0 0-5 0,0 5 5 16,-1 4-5-16,1-9 10 0,0 0-10 0,3 19 10 15,2 1-10-15,-5-20 9 0,0 0-9 0,9 24 9 16,5 4-9-16,-14-28 3 0,0 0-3 0,14 25 4 16,3-1-4-16,-17-24 6 0,0 0-6 0,16 21 6 15,-2-6-6-15,-14-15 3 0,0 0-3 0,10 16 3 16,-1-4-3-16,-9-12 5 0,0 0-5 0,5 12 5 16,-1 0-5-16,-4-12 13 0,0 0-13 0,0 12 13 15,-4 3-13-15,4-15 39 0,0 0-39 0,-7 15 39 16,-1 4-39-16,8-19 18 0,0 0-18 0,-11 17 19 0,-3 2-19 15,14-19 21-15,0 0-21 0,-15 17 21 0,-5 2-21 16,20-19 16-16,0 0-16 0,-21 16 17 0,-1 1-17 16,22-17 15-16,0 0-15 0,-33 19 16 0,-6-1-16 0,39-18 9 15,0 0-9-15,-33 16 10 0,0-4-10 0,33-12 4 16,0 0-4-16,-26 8 4 0,3-1-4 0,23-7 0 16,0 0 0-16,-15 5 1 0,3-1-1 0,12-4-37 15,0 0 37-15,-2-9-36 0,7-6 36 0,-5 15-178 16,0 0 178-16,12-22-177 0,7-8 177 0,-19 30-177 15,0 0 177-15,20-34-176 0,2-5 176 0,20-37-724 16</inkml:trace>
  <inkml:trace contextRef="#ctx0" brushRef="#br1" timeOffset="115508.73">25975 4416 1155 0,'0'0'0'0,"3"-3"0"16,4 0 0-16,-7 3 115 0,0 0-115 0,-7-4 115 15,-7 4-115-15,14 0 77 0,0 0-77 0,-10-2 77 16,-2-1-77-16,12 3 38 0,0 0-38 0,-7-7 39 16,3-1-39-16,4 8-4 0,0 0 4 0,-3-16-4 15,3-1 4-15,0 17-1 0,0 0 1 0,-4-22 0 0,1-6 0 16,3 28 0-16,0 0 0 0,-7-32 0 0,-2-8 0 15,9 40 0-15,0 0 0 0,-8-46 0 0,1-5 0 16,7 51 7-16,0 0-7 0,-11-58 7 0,1-6-7 0,10 64 1 16,0 0-1-16,-7-63 1 0,3-4-1 0,4 67 0 15,0 0 0-15,0-63 1 0,4 1-1 0,-4 62 0 16,0 0 0-16,5-53 0 0,4 0 0 0,-9 53-2 16,0 0 2-16,8-48-2 0,1 5 2 0,-9 43-1 15,0 0 1-15,9-40 0 0,1 5 0 0,-10 35 0 16,0 0 0-16,11-36 0 0,1 0 0 0,-12 36-6 15,0 0 6-15,10-38-5 0,6 2 5 0,-16 36-1 16,0 0 1-16,16-36 0 0,-1 2 0 0,-15 34-3 0,0 0 3 16,21-29-3-16,2 3 3 0,-23 26-11 0,0 0 11 15,28-17-11-15,5 1 11 0,-33 16-4 0,0 0 4 0,35-12-3 16,5 4 3-16,-40 8-13 0,0 0 13 16,45-7-13-16,4 3 13 0,-49 4-1 0,0 0 1 0,54-5-1 15,7-5 1-15,-61 10-1 0,0 0 1 0,78-12 0 16,16-5 0-16,-94 17-8 0,0 0 8 0,80-16-7 15,-1-2 7-15,-79 18-3 0,0 0 3 0,73-12-3 16,-5 0 3-16,-68 12-1 0,0 0 1 0,70-9 0 16,-1 2 0-16,-69 7 0 0,0 0 0 0,56-3 1 15,-9 1-1-15,-47 2 8 0,0 0-8 0,49 0 9 16,0 0-9-16,-49 0 15 0,0 0-15 0,50 2 16 16,1 1-16-16,-51-3 9 0,0 0-9 0,48 4 9 15,-1-4-9-15,-47 0 16 0,0 0-16 0,44 0 17 16,-4-4-17-16,-40 4 33 0,0 0-33 0,33 0 33 0,-7 0-33 15,-26 0 26-15,0 0-26 0,21 0 26 0,-3 4-26 16,-18-4 25-16,0 0-25 0,14 3 26 0,-2 1-26 16,-12-4 9-16,0 0-9 0,10 5 9 0,1-2-9 0,-11-3 28 15,0 0-28-15,10 5 28 0,1 2-28 0,-11-7 0 16,0 0 0-16,8 5 0 0,3-1 0 0,-11-4 3 16,0 0-3-16,7 3 3 0,3-3-3 0,-10 0 18 15,0 0-18-15,7-3 19 0,0-2-19 0,-7 5 3 16,0 0-3-16,5-4 3 0,1 1-3 0,-6 3 7 15,0 0-7-15,5-5 8 0,0 1-8 0,-5 4 8 16,0 0-8-16,5-3 8 0,2 3-8 0,-7 0 3 0,0 0-3 16,11-4 3-16,3 4-3 0,-14 0 2 0,0 0-2 15,14 4 2-15,-1-1-2 0,-13-3 0 0,0 0 0 16,16 4 0-16,3 4 0 0,-19-8 0 0,0 0 0 0,18 4 0 16,-1 1 0-16,-17-5 1 0,0 0-1 0,14 6 1 15,-2-2-1-15,-12-4 0 0,0 0 0 0,11 0 1 16,-1 2-1-16,-10-2 3 0,0 0-3 0,5 3 4 15,2-3-4-15,-7 0 6 0,0 0-6 0,7-5 6 16,2 1-6-16,-9 4-57 0,0 0 57 0,7-6-57 16,2 1 57-16,-9 5-137 0,0 0 137 0,15-11-1186 15,-30 22 1186-15</inkml:trace>
  <inkml:trace contextRef="#ctx0" brushRef="#br1" timeOffset="117414.84">29414 4422 617 0,'0'0'0'0,"0"0"0"15,0 0 0-15,0 0 108 0,0 0-108 0,0 0 108 16,0 0-108-16,0 0 94 0,0 0-94 0,0 0 94 16,0 0-94-16,0 0 41 0,0 0-41 0,0 0 42 15,22-4-42-15,-22 4 15 0,0 0-15 0,18-2 16 0,3 2-16 16,-21 0 28-16,0 0-28 0,21-3 28 0,1 3-28 16,-22 0 18-16,0 0-18 0,25 3 19 0,-1-1-19 0,-24-2 46 15,0 0-46-15,25 4 47 0,-1 2-47 0,-24-6 39 16,0 0-39-16,26 4 39 0,4 1-39 0,-30-5 45 15,0 0-45-15,33 3 46 0,3-3-46 0,-36 0 36 16,0 0-36-16,37 0 36 0,1-3-36 0,-38 3 39 16,0 0-39-16,37-7 40 0,1 2-40 0,-38 5 25 15,0 0-25-15,38-5 26 0,3 1-26 0,-41 4 17 16,0 0-17-16,38-6 17 0,2 0-17 0,-40 6 18 16,0 0-18-16,37-3 19 0,-3 3-19 0,-34 0 33 0,0 0-33 15,30 0 34-15,-6 0-34 0,-24 0 35 0,0 0-35 16,23 3 35-16,-4 3-35 0,-19-6 14 0,0 0-14 15,16 3 15-15,-4 2-15 0,-12-5 21 0,0 0-21 0,11 7 21 16,-3 2-21-16,-8-9 8 0,0 0-8 0,7 10 9 16,-2-5-9-16,-5-5 4 0,0 0-4 0,4 7 4 15,-2-4-4-15,-2-3-58 0,0 0 58 0,0 0-58 16,-4-3 58-16,4 3-98 0,0 0 98 0,-3-7-1238 16,6 14 1238-16</inkml:trace>
  <inkml:trace contextRef="#ctx0" brushRef="#br1" timeOffset="121784.96">30201 4367 236 0,'0'0'0'0,"9"-5"0"0,5-4 0 0,-14 9 9 16,0 0-9-16,9-3 9 0,-4-1-9 0,-5 4 11 0,0 0-11 15,3-3 11-15,1-1-11 0,-4 4 6 0,0 0-6 16,5-5 6-16,0-7-6 0,-5 12 18 0,0 0-18 0,7-15 19 16,0-1-19-16,-7 16 54 0,0 0-54 0,5-12 55 15,1 0-55-15,-6 12 73 0,0 0-73 0,3-8 74 16,-1 1-74-16,-2 7 88 0,0 0-88 0,2-5 88 15,-2 5-88-15,0 0 77 0,0 0-77 0,-2 5 77 16,0 4-77-16,2-9 52 0,0 0-52 0,-3 15 53 16,-3 7-53-16,6-22 46 0,0 0-46 0,-5 24 46 15,2 4-46-15,3-28 36 0,0 0-36 0,-4 20 36 16,1 1-36-16,3-21 23 0,0 0-23 0,0 19 24 16,3-4-24-16,-3-15 52 0,0 0-52 0,7 9 52 15,5-6-52-15,-12-3 52 0,0 0-52 0,13-9 52 16,-1-6-52-16,-12 15 32 0,0 0-32 0,12-19 32 15,-2-1-32-15,-10 20 40 0,0 0-40 0,6-24 40 0,-3 0-40 16,-3 24 33-16,0 0-33 0,0-19 34 0,-2-2-34 16,2 21 13-16,0 0-13 0,-3-15 14 0,-1 3-14 15,4 12-2-15,0 0 2 0,-3-7-1 0,-1 2 1 0,4 5-114 16,0 0 114-16,-20 2-113 0,-12 4 113 0,-20 3-994 16</inkml:trace>
  <inkml:trace contextRef="#ctx0" brushRef="#br1" timeOffset="130387.65">27484 3437 505 0,'0'0'0'0,"0"0"0"0,15-31 0 0,-15 31 96 16,0 0-96-16,11-21 96 0,1 2-96 0,-12 19 97 16,0 0-97-16,10-20 97 0,3-3-97 0,-13 23 68 15,0 0-68-15,7-17 68 0,-2 4-68 0,-5 13 52 0,0 0-52 16,3-9 53-16,1 1-53 0,-4 8 49 0,0 0-49 15,0-4 50-15,0-1-50 0,0 5 37 0,0 0-37 16,0 0 37-16,0 0-37 0,0 0 45 0,0 0-45 0,-2 12 46 16,0 8-46-16,2-20 18 0,0 0-18 0,0 31 18 15,0 9-18-15,0-40 21 0,0 0-21 0,2 51 21 16,1 6-21-16,-3-57 34 0,0 0-34 0,4 61 34 16,-1 3-34-16,-3-64 1 0,0 0-1 0,2 55 2 15,-2-9-2-15,0-46 3 0,0 0-3 0,-2 39 3 16,1-10-3-16,1-29 19 0,0 0-19 0,-2 26 20 15,0-9-20-15,2-17 6 0,0 0-6 0,-2 16 7 16,1-10-7-16,1-6 1 0,0 0-1 0,0 0 1 16,5-10-1-16,-5 10 16 0,0 0-16 0,3-15 17 15,3-2-17-15,-6 17 3 0,0 0-3 0,1-19 3 16,1 0-3-16,-2 19 2 0,0 0-2 0,-2-17 2 0,-3 1-2 16,5 16 5-16,0 0-5 0,-10-15 6 0,-4-2-6 15,14 17 2-15,0 0-2 0,-18-19 3 0,-3 0-3 16,21 19 1-16,0 0-1 0,-22-20 2 0,-1-3-2 0,23 23 4 15,0 0-4-15,-21-17 5 0,0-2-5 0,21 19 2 16,0 0-2-16,-15-15 2 0,2 3-2 0,13 12 1 16,0 0-1-16,-10-9 2 0,3 2-2 0,7 7 0 15,0 0 0-15,-5-1 0 0,3-3 0 0,2 4-4 16,0 0 4-16,0 0-4 0,4 5 4 0,-4-5-4 16,0 0 4-16,8 7-3 0,4 2 3 0,-12-9 0 15,0 0 0-15,20 10 0 0,6-1 0 0,-26-9 2 16,0 0-2-16,29 8 3 0,4 1-3 0,-33-9 7 0,0 0-7 15,30 7 7-15,0-4-7 0,-30-3 23 0,0 0-23 16,21 0 24-16,-4 4-24 0,-17-4-29 0,0 0 29 0,10 0-29 16,-3 0 29-16,-7 0-142 0,0 0 142 0,-12 0-141 15,-14 0 141-15,-12 1-950 0</inkml:trace>
  <inkml:trace contextRef="#ctx0" brushRef="#br1" timeOffset="130867.96">26909 6109 651 0,'0'0'0'0,"0"0"0"16,5-19 0-16,0 2-429 0</inkml:trace>
  <inkml:trace contextRef="#ctx0" brushRef="#br1" timeOffset="131153.2">26933 6100 494 0,'0'0'0'0,"0"0"0"0,0-6 0 16,0 6 150-16,0 0-150 0,4-4 151 0,1 2-151 15,-5 2 108-15,0 0-108 0,12-3 109 0,5 0-109 16,-17 3 81-16,0 0-81 0,25-4 82 0,4-3-82 0,-29 7 27 16,0 0-27-16,33-5 27 0,6 2-27 0,-39 3 11 15,0 0-11-15,36-2 11 0,1 4-11 0,-37-2 18 16,0 0-18-16,33 3 18 0,0 1-18 0,-33-4 7 16,0 0-7-16,28 1 7 0,-5 3-7 0,-23-4 1 15,0 0-1-15,15 3 1 0,-6 1-1 0,-9-4 15 16,0 0-15-16,5 3 15 0,-3-1-15 0,-2-2 32 15,0 0-32-15,-7 1 33 0,-9 1-33 0,16-2 5 0,0 0-5 16,-22 7 5-16,-8-4-5 0,30-3 18 0,0 0-18 16,-26 6 18-16,2-3-18 0,24-3-4 0,0 0 4 0,-21 3-4 15,3 3 4-15,18-6-167 0,0 0 167 0,-14 0-167 16,4 0 167-16,-14 0-725 0</inkml:trace>
  <inkml:trace contextRef="#ctx0" brushRef="#br1" timeOffset="131889.57">30135 4492 102 0,'0'0'0'0,"5"-7"0"0,4 2 0 0,5-7-17 0</inkml:trace>
  <inkml:trace contextRef="#ctx0" brushRef="#br1" timeOffset="161148.51">27909 2902 1065 0,'0'0'0'0,"0"0"0"0,0 0 0 0,0 0-74 15,0 0 74-15,0 0-73 0,0 0 73 0,0 0 13 16,0 0-13-16,0 0 14 0,0 0-14 0,0 0 59 0,0 0-59 16,0 0 60-16,0 0-60 0,0 0 51 0,0 0-51 15,0 0 51-15,0 0-51 0,0 0 62 0,0 0-62 0,0 0 63 16,0 0-63-16,0 0 54 0,0 0-54 0,0 0 54 16,10 19-54-16,-10-19 40 0,0 0-40 0,11 8 40 15,4 4-40-15,-15-12 41 0,0 0-41 0,19 9 41 16,4 1-41-16,-23-10 9 0,0 0-9 0,24 2 9 15,4 0-9-15,-28-2 7 0,0 0-7 0,28 0 7 16,0-4-7-16,-28 4 15 0,0 0-15 0,30 0 15 16,-1-3-15-16,-29 3 22 0,0 0-22 0,35 0 22 15,3-4-22-15,-38 4 13 0,0 0-13 0,41-5 14 16,2 2-14-16,-43 3 10 0,0 0-10 0,44-4 11 16,1 1-11-16,-45 3 26 0,0 0-26 0,43-2 26 15,1 2-26-15,-44 0 6 0,0 0-6 0,40 0 6 16,0 0-6-16,-40 0 16 0,0 0-16 0,40 0 17 0,2 0-17 15,-42 0 23-15,0 0-23 0,45 0 24 0,2 0-24 16,-47 0 32-16,0 0-32 0,47-3 32 0,0-1-32 16,-47 4 19-16,0 0-19 0,47-3 20 0,1 0-20 0,-48 3 5 15,0 0-5-15,45-2 6 0,0 2-6 0,-45 0 16 16,0 0-16-16,45-4 17 0,2 4-17 0,-47 0 3 16,0 0-3-16,46-3 4 0,1-2-4 0,-47 5 12 15,0 0-12-15,43-4 12 0,-3 1-12 0,-40 3 23 16,0 0-23-16,40-3 24 0,-1-3-24 0,-39 6 0 15,0 0 0-15,36-3 1 0,-3 0-1 0,-33 3 1 16,0 0-1-16,34-6 1 0,-1 6-1 0,-33 0 0 0,0 0 0 16,33-6 1-16,2 0-1 0,-35 6 0 0,0 0 0 15,36-3 1-15,3-5-1 0,-39 8 6 0,0 0-6 0,40-4 7 16,1-3-7-16,-41 7 0 0,0 0 0 0,39-5 1 16,-4-2-1-16,-35 7 0 0,0 0 0 0,34-5 0 15,1 2 0-15,-35 3 0 0,0 0 0 0,32-4 1 16,-1 1-1-16,-31 3 0 0,0 0 0 0,31-2 0 15,-1 0 0-15,-30 2 0 0,0 0 0 0,28 2 0 16,-2 3 0-16,-26-5 0 0,0 0 0 0,23 4 0 16,-4-1 0-16,-19-3 0 0,0 0 0 0,19 5 0 15,-2-1 0-15,-17-4 2 0,0 0-2 0,16 5 2 16,-2-2-2-16,-14-3 5 0,0 0-5 0,12 7 6 16,-1-2-6-16,-11-5 3 0,0 0-3 0,8 7 4 15,-1-2-4-15,-7-5 6 0,0 0-6 0,6 7 6 16,-1-4-6-16,-5-3 3 0,0 0-3 0,3 6 3 15,1-3-3-15,-4-3 1 0,0 0-1 0,3 7 2 0,-1-5-2 16,-2-2 4-16,0 0-4 0,0 10 5 0,0-2-5 16,0-8 2-16,0 0-2 0,-4 19 2 0,1 7-2 0,3-26 1 15,0 0-1-15,-7 34 2 0,-2 6-2 0,9-40 0 16,0 0 0-16,-8 42 0 0,1 10 0 0,7-52 0 16,0 0 0-16,-9 51 0 0,-2 1 0 0,11-52 0 15,0 0 0-15,-10 54 0 0,1-2 0 0,9-52 0 16,0 0 0-16,-7 51 0 0,0-1 0 0,7-50 0 15,0 0 0-15,-7 53 0 0,2 2 0 0,5-55 0 16,0 0 0-16,-3 55 1 0,3-4-1 0,0-51 0 0,0 0 0 16,0 50 1-16,3-2-1 0,-3-48 1 0,0 0-1 15,2 44 1-15,1-3-1 0,-3-41 0 0,0 0 0 16,2 48 1-16,2-3-1 0,-4-45 0 0,0 0 0 0,1 50 0 16,-1 1 0-16,0-51 0 0,0 0 0 0,-1 51 0 15,-5 4 0-15,6-55 0 0,0 0 0 0,-5 48 0 16,-2-5 0-16,7-43-3 0,0 0 3 0,-7 43-2 15,-1-2 2-15,8-41-20 0,0 0 20 0,-7 34-19 16,1-3 19-16,6-31-55 0,0 0 55 0,-5 21-55 16,2-3 55-16,3-18-164 0,0 0 164 0,-6 4-163 15,3-8 163-15,3 4-169 0,0 0 169 0,-12-22-169 16,-6-10 169-16,-11-20-910 0</inkml:trace>
  <inkml:trace contextRef="#ctx0" brushRef="#br1" timeOffset="163611.29">27707 3099 471 0,'0'0'0'0,"7"-9"0"16,6-3 0-16,-13 12 76 0,0 0-76 0,13-15 76 0,-1-5-76 15,-12 20 63-15,0 0-63 0,14-23 63 0,0 3-63 16,-14 20 47-16,0 0-47 0,17-23 47 0,4 6-47 16,-21 17 15-16,0 0-15 0,21-15 16 0,2-1-16 15,-23 16 13-15,0 0-13 0,19-6 13 0,0 4-13 0,-19 2 25 16,0 0-25-16,21 0 26 0,0 5-26 0,-21-5 42 16,0 0-42-16,17 10 42 0,-1 2-42 0,-16-12 43 15,0 0-43-15,12 12 44 0,-2 4-44 0,-10-16 35 16,0 0-35-16,9 13 36 0,-2 1-36 0,-7-14 45 15,0 0-45-15,5 12 46 0,-1-3-46 0,-4-9 57 16,0 0-57-16,2 8 58 0,-1-4-58 0,-1-4 66 16,0 0-66-16,0 0 67 0,0-9-67 0,0 9 47 0,0 0-47 15,-1-12 48-15,-1-3-48 0,2 15 50 0,0 0-50 16,0-19 50-16,3-2-50 0,-3 21 37 0,0 0-37 0,4-15 38 16,1-4-38-16,-5 19 25 0,0 0-25 15,4-12 26-15,-3 3-26 0,-1 9 34 0,0 0-34 0,2-6 35 16,-2 4-35-16,0 2 6 0,0 0-6 0,0 0 7 15,0-4-7-15,0 4 18 0,0 0-18 0,0 0 19 16,0 0-19-16,0 0 15 0,0 0-15 0,0 0 15 16,0 0-15-16,0 0 9 0,0 0-9 0,0 0 9 15,5-6-9-15,-5 6-4 0,0 0 4 0,7-6-3 16,5-6 3-16,-12 12-8 0,0 0 8 0,18-10-8 16,3-2 8-16,-21 12-5 0,0 0 5 0,29-8-4 15,8 1 4-15,-37 7-3 0,0 0 3 0,44-2-3 16,6 4 3-16,-50-2-2 0,0 0 2 0,56 7-1 15,6-2 1-15,-62-5 1 0,0 0-1 0,67 7 1 16,4 0-1-16,-71-7 5 0,0 0-5 0,91 1 5 0,15-2-5 16,-106 1 3-16,0 0-3 0,92-11 3 0,-3-4-3 15,-89 15 6-15,0 0-6 0,80-16 7 0,-5-1-7 0,-75 17 3 16,0 0-3-16,72-19 3 0,-3 4-3 0,-69 15 1 16,0 0-1-16,67-9 2 0,-5 1-2 0,-62 8 9 15,0 0-9-15,49-4 10 0,-9 4-10 0,-40 0 3 16,0 0-3-16,42 0 4 0,-4 0-4 0,-38 0 2 15,0 0-2-15,40 4 2 0,0-1-2 0,-40-3 10 16,0 0-10-16,37 5 11 0,0-1-11 0,-37-4 3 16,0 0-3-16,33 3 4 0,-4-3-4 0,-29 0 2 15,0 0-2-15,26 2 2 0,-3-2-2 0,-23 0 10 16,0 0-10-16,21 0 11 0,-2-2-11 0,-19 2 3 0,0 0-3 16,18 0 4-16,-3-3-4 0,-15 3 2 0,0 0-2 15,16 0 2-15,-2 3-2 0,-14-3 5 0,0 0-5 0,12 2 5 16,0 5-5-16,-12-7 6 0,0 0-6 0,12 8 7 15,1 8-7-15,-13-16 7 0,0 0-7 0,10 19 8 16,0 1-8-16,-10-20 1 0,0 0-1 0,13 23 1 16,-1-3-1-16,-12-20 0 0,0 0 0 0,12 19 1 15,2 1-1-15,-14-20 0 0,0 0 0 0,14 16 1 16,0-1-1-16,-14-15 0 0,0 0 0 0,14 12 0 16,0 0 0-16,-14-12 0 0,0 0 0 0,12 12 0 15,-2 0 0-15,-10-12 2 0,0 0-2 0,9 12 2 16,0 4-2-16,-9-16 1 0,0 0-1 0,9 19 2 15,-2 1-2-15,-7-20 4 0,0 0-4 0,6 21 5 16,0 4-5-16,-6-25 0 0,0 0 0 0,3 33 1 16,1-1-1-16,-4-32 2 0,0 0-2 0,1 35 2 0,1-4-2 15,-2-31 5-15,0 0-5 0,0 32 5 0,0 2-5 16,0-34 0-16,0 0 0 0,0 33 1 0,0-6-1 0,0-27 2 16,0 0-2-16,0 31 2 0,-2-3-2 0,2-28 1 15,0 0-1-15,-1 32 2 0,1-1-2 0,0-31 0 16,0 0 0-16,-2 36 0 0,-2 0 0 0,4-36 0 15,0 0 0-15,-3 34 0 0,-1-5 0 0,4-29 0 16,0 0 0-16,-1 35 0 0,-1-5 0 0,2-30-2 16,0 0 2-16,2 29-1 0,1-1 1 0,-3-28 0 15,0 0 0-15,2 26 0 0,1-2 0 0,-3-24-1 0,0 0 1 16,2 20-1-16,2 2 1 0,-4-22-1 0,0 0 1 16,1 21-1-16,3-4 1 0,-4-17 0 0,0 0 0 0,2 19 0 15,-1-7 0-15,-1-12-1 0,0 0 1 16,2 22 0-16,-2-1 0 0,0-21-1 0,0 0 1 0,0 24 0 15,-2 3 0-15,2-27-3 0,0 0 3 0,-5 31-3 16,-2 2 3-16,7-33-2 0,0 0 2 0,-7 30-2 16,-1-2 2-16,8-28-5 0,0 0 5 0,-9 27-5 15,0-3 5-15,9-24-7 0,0 0 7 0,-9 19-7 16,1-4 7-16,8-15-8 0,0 0 8 0,-7 12-7 16,1-3 7-16,6-9-39 0,0 0 39 0,-3 7-38 15,0-2 38-15,3-5-11 0,0 0 11 0,-2 3-10 16,0-1 10-16,2-2-21 0,0 0 21 0,0 0-21 15,0 0 21-15,0 0-9 0,0 0 9 0,0 0-8 16,0 0 8-16,0 0-1 0,0 0 1 0,4-2-1 16,1-1 1-16,-5 3-9 0,0 0 9 0,12-9-8 0,4-3 8 15,-16 12-23-15,0 0 23 0,22-15-22 0,8-4 22 16,-30 19 1-16,0 0-1 0,28-20 2 0,3-4-2 16,-31 24 1-16,0 0-1 0,30-23 2 0,-2-1-2 0,-28 24 4 15,0 0-4-15,24-20 4 0,-1 1-4 0,-23 19 13 16,0 0-13-16,21-21 14 0,-2 3-14 0,-19 18 8 15,0 0-8-15,14-16 9 0,-2 8-9 0,-12 8 3 16,0 0-3-16,7-11 4 0,-4 3-4 0,-3 8 21 16,0 0-21-16,2-5 21 0,0 1-21 0,-2 4 2 15,0 0-2-15,0 0 3 0,0 0-3 0,0 0 6 16,0 0-6-16,0 0 7 0,-4 5-7 0,4-5 8 0,0 0-8 16,-5 11 8-16,-2 4-8 0,7-15 0 0,0 0 0 15,-9 21 1-15,-1 3-1 0,10-24 3 0,0 0-3 0,-12 27 3 16,-2 4-3-16,14-31 5 0,0 0-5 0,-12 31 5 15,1-2-5-15,11-29 7 0,0 0-7 0,-10 27 7 16,1-5-7-16,9-22 3 0,0 0-3 0,-7 18 4 16,0-3-4-16,7-15 2 0,0 0-2 0,-5 9 2 15,0-3-2-15,5-6 5 0,0 0-5 0,-7 6 5 16,0-3-5-16,7-3 6 0,0 0-6 0,-13-3 6 16,0 1-6-16,13 2 14 0,0 0-14 0,-16-7 15 15,0-2-15-15,16 9 14 0,0 0-14 0,-16-15 15 16,-1-4-15-16,17 19 9 0,0 0-9 0,-16-17 9 15,1-2-9-15,15 19 16 0,0 0-16 0,-18-19 17 16,-1 2-17-16,19 17 8 0,0 0-8 0,-16-15 8 16,1-1-8-16,15 16 15 0,0 0-15 0,-16-12 16 0,2-3-16 15,14 15 8-15,0 0-8 0,-10-12 9 0,3-3-9 16,7 15 9-16,0 0-9 0,-6-16 9 0,5 2-9 16,1 14 1-16,0 0-1 0,0-10 1 0,1-2-1 0,-1 12 0 15,0 0 0-15,4-12 0 0,1 4 0 0,-5 8-1 16,0 0 1-16,4-7 0 0,-1 2 0 0,-3 5 0 15,0 0 0-15,4 0 0 0,-3 0 0 0,-1 0-1 16,0 0 1-16,2 5 0 0,0 2 0 0,-2-7-1 16,0 0 1-16,3 15 0 0,1 6 0 0,-4-21-2 15,0 0 2-15,7 18-2 0,3 6 2 0,-10-24 0 16,0 0 0-16,9 24 0 0,0-5 0 0,-9-19-2 16,0 0 2-16,7 17-1 0,0-1 1 0,-7-16-2 0,0 0 2 15,3 8-1-15,1 3 1 0,-4-11-1 0,0 0 1 16,1 5-1-16,1-5 1 0,-2 0-1 0,0 0 1 15,0-4-1-15,-2-4 1 0,2 8-1 0,0 0 1 0,-5-17 0 16,-4-9 0-16,9 26-1 0,0 0 1 0,-8-29 0 16,-1-2 0-16,9 31-1 0,0 0 1 0,-9-31 0 15,-1-1 0-15,10 32 0 0,0 0 0 0,-11-24 0 16,3 5 0-16,8 19 0 0,0 0 0 0,-11-19 0 16,1 7 0-16,10 12-2 0,0 0 2 0,-9-12-2 15,0 3 2-15,9 9-2 0,0 0 2 0,-5-6-1 16,2 4 1-16,3 2 0 0,0 0 0 0,-2 5 0 15,0 4 0-15,2-9 0 0,0 0 0 0,2 22 0 16,1 10 0-16,-3-32-1 0,0 0 1 0,4 31-1 16,-1 2 1-16,-3-33-1 0,0 0 1 0,4 27-1 0,-1-3 1 15,-3-24-1-15,0 0 1 0,2 19-1 0,0-4 1 16,-2-15-1-16,0 0 1 0,2 12 0 0,-2-3 0 16,0-9-1-16,0 0 1 0,0 7 0 0,-2-7 0 15,2 0 0-15,0 0 0 0,-5-9 0 0,-2-4 0 0,7 13-11 16,0 0 11-16,-13-18-11 0,-1-4 11 0,14 22-146 15,0 0 146-15,-22-26-146 0,-8-8 146 0,30 34-99 16,0 0 99-16,-52-60-1278 0,104 120 1278 0</inkml:trace>
  <inkml:trace contextRef="#ctx0" brushRef="#br1" timeOffset="166809.54">27576 3387 292 0,'0'0'0'0,"0"0"0"16,0 0 0-16,0 0 45 0,0 0-45 0,0 0 46 16,0 0-46-16,0 0 81 0,0 0-81 0,0 0 82 15,0 0-82-15,0 0 91 0,0 0-91 0,0 0 91 16,0 0-91-16,0 0 81 0,0 0-81 0,0 0 81 0,0 0-81 15,0 0 65-15,0 0-65 0,0 0 65 0,19-2-65 16,-19 2 49-16,0 0-49 0,12-3 50 0,4-6-50 16,-16 9 38-16,0 0-38 0,16-7 38 0,-1-1-38 0,-15 8 34 15,0 0-34-15,14-4 34 0,-2-3-34 0,-12 7 22 16,0 0-22-16,11-1 22 0,-4 1-22 0,-7 0 10 16,0 0-10-16,7 1 11 0,-2 3-11 0,-5-4 11 15,0 0-11-15,4 0 11 0,-3 3-11 0,-1-3 24 16,0 0-24-16,-1 4 25 0,-3 1-25 0,4-5 58 15,0 0-58-15,-10 10 59 0,-6 7-59 0,16-17 69 16,0 0-69-16,-16 19 70 0,-1 5-70 0,17-24 60 16,0 0-60-16,-16 31 60 0,2 8-60 0,14-39 48 0,0 0-48 15,-10 41 48-15,5 2-48 0,5-43 22 0,0 0-22 16,-4 43 22-16,2 0-22 0,2-43 29 0,0 0-29 0,0 43 29 16,2-2-29-16,-2-41 20 0,0 0-20 0,0 34 20 15,0-6-20-15,0-28 5 0,0 0-5 0,-2 20 5 16,1-4-5-16,1-16 8 0,0 0-8 0,-2 12 9 15,-2-6-9-15,4-6 3 0,0 0-3 0,-5 4 4 16,0-6-4-16,5 2 0 0,0 0 0 0,-5-8 0 16,1-10 0-16,4 18-1 0,0 0 1 0,0-22 0 15,4-7 0-15,-4 29-1 0,0 0 1 0,3-26-1 16,2 2 1-16,-5 24-9 0,0 0 9 0,4-20-9 16,-1 1 9-16,-3 19-4 0,0 0 4 0,4-15-3 15,-2 3 3-15,-2 12-3 0,0 0 3 0,1-12-2 16,1 3 2-16,-2 9 0 0,0 0 0 0,0-12 0 15,-2 0 0-15,2 12-1 0,0 0 1 0,-3-15-1 0,-4 3 1 16,7 12 1-16,0 0-1 0,-7-16 1 0,-2 1-1 16,9 15 0-16,0 0 0 0,-7-12 0 0,2-4 0 0,5 16-1 15,0 0 1-15,-2-15 0 0,6 3 0 0,-4 12-1 16,0 0 1-16,5-9-1 0,5-3 1 0,-10 12-4 16,0 0 4-16,13-7-3 0,1 2 3 0,-14 5-3 15,0 0 3-15,15-3-2 0,4 3 2 0,-19 0 0 16,0 0 0-16,18 3 1 0,1 2-1 0,-19-5 1 15,0 0-1-15,17 7 1 0,-1 2-1 0,-16-9 4 16,0 0-4-16,12 7 4 0,-1-2-4 0,-11-5 7 16,0 0-7-16,8 3 7 0,1 2-7 0,-9-5 3 0,0 0-3 15,5 7 3-15,-1-3-3 0,-4-4-1 0,0 0 1 16,2 1 0-16,-1 1 0 0,-1-2-105 0,0 0 105 16,0 0-105-16,0 0 105 0,0 0-192 0,0 0 192 0,-8 14-191 15,-6 8 191-15,-9 11-970 0</inkml:trace>
  <inkml:trace contextRef="#ctx0" brushRef="#br1" timeOffset="168400.26">29855 4751 953 0,'0'0'0'15,"-7"-4"0"-15,-6-3 0 0,13 7 110 0,0 0-110 0,-7-3 111 16,2 1-111-16,5 2 110 0,0 0-110 0,-3 0 111 15,3 0-111-15,0 0 94 0,0 0-94 0,0 0 94 16,0 5-94-16,0-5 46 0,0 0-46 0,0 0 46 16,0 4-46-16,0-4 33 0,0 0-33 0,-2 5 34 15,-1 5-34-15,3-10 24 0,0 0-24 0,-6 24 25 16,1 7-25-16,5-31 9 0,0 0-9 0,-5 41 9 16,-2 9-9-16,7-50 18 0,0 0-18 0,-7 51 18 15,2 4-18-15,5-55 22 0,0 0-22 0,-6 51 23 16,1-4-23-16,5-47 3 0,0 0-3 0,-3 41 4 15,3-7-4-15,0-34 0 0,0 0 0 0,-2 27 1 16,2-6-1-16,0-21 0 0,0 0 0 0,0 15 0 0,2-6 0 16,-2-9-3-16,0 0 3 0,-2 7-2 0,0-11 2 15,2 4-3-15,0 0 3 0,-5-5-2 0,0-5 2 0,5 10-28 16,0 0 28-16,-9-9-28 0,-1-3 28 0,10 12-11 16,0 0 11-16,-14-12-10 0,-2 0 10 0,16 12-20 15,0 0 20-15,-17-10-19 0,-3 2 19 0,20 8-15 16,0 0 15-16,-19-12-15 0,-2 0 15 0,21 12-5 15,0 0 5-15,-17-19-4 0,0 0 4 0,17 19-8 16,0 0 8-16,-13-14-7 0,5-1 7 0,8 15-14 16,0 0 14-16,-4-12-13 0,6 0 13 0,-2 12 0 15,0 0 0-15,9-12 0 0,5 5 0 0,-14 7 16 16,0 0-16-16,22-9 17 0,8 6-17 0,-30 3 17 0,0 0-17 16,35 0 17-16,6 0-17 0,-41 0 35 0,0 0-35 15,41 0 35-15,-1-4-35 0,-40 4 12 0,0 0-12 16,40 0 12-16,-2 0-12 0,-38 0 5 0,0 0-5 0,33-3 6 15,-3 1-6-15,-30 2 4 0,0 0-4 0,22 0 4 16,-4-3-4-16,-18 3-2 0,0 0 2 0,12 0-2 16,-5 0 2-16,-7 0-61 0,0 0 61 0,3 0-60 15,-1 0 60-15,-2 0-209 0,0 0 209 0,0 0-209 16,-7 5 209-16,0 2-884 0</inkml:trace>
  <inkml:trace contextRef="#ctx0" brushRef="#br1" timeOffset="169061.21">28954 6457 863 0,'0'0'0'0,"-4"0"0"16,1 0 0-16,3 0 45 0,0 0-45 0,0 0 45 16,0 0-45-16,0 0 53 0,0 0-53 0,3 1 53 15,3 1-53-15,-6-2 46 0,0 0-46 0,8 0 47 0,6 0-47 16,-14 0 12-16,0 0-12 0,19 4 12 0,6-4-12 16,-25 0 48-16,0 0-48 0,31 3 48 0,6-3-48 0,-37 0 45 15,0 0-45-15,35 3 45 0,-1 3-45 0,-34-6 41 16,0 0-41-16,35 3 41 0,0-1-41 0,-35-2 28 15,0 0-28-15,32 3 28 0,-3 1-28 0,-29-4 40 16,0 0-40-16,28 3 40 0,-2-3-40 0,-26 0 8 16,0 0-8-16,26 3 8 0,-1-3-8 0,-25 0 12 15,0 0-12-15,24 0 13 0,-1 0-13 0,-23 0 1 16,0 0-1-16,21 0 1 0,0 0-1 0,-21 0-40 0,0 0 40 16,15 0-39-16,-3-3 39 0,-12 3-139 0,0 0 139 15,4-3-139-15,-6-4 139 0,4-4-855 0</inkml:trace>
  <inkml:trace contextRef="#ctx0" brushRef="#br1" timeOffset="183263.45">27353 4237 751 0,'0'0'0'0,"3"-4"0"0,4-1 0 0,-7 5 61 0,0 0-61 16,6-9 61-16,1 3-61 0,-7 6 62 0,0 0-62 16,5-7 63-16,0 2-63 0,-5 5 31 0,0 0-31 0,5-4 31 15,2 1-31-15,-7 3 37 0,0 0-37 0,9-2 37 16,1-1-37-16,-10 3 48 0,0 0-48 0,13-4 49 16,0-1-49-16,-13 5 28 0,0 0-28 0,13-3 28 15,1-4-28-15,-14 7 36 0,0 0-36 0,14-2 36 16,1 2-36-16,-15 0 32 0,0 0-32 0,14 5 33 15,0 2-33-15,-14-7 3 0,0 0-3 0,14 14 3 16,0 5-3-16,-14-19 8 0,0 0-8 0,12 18 9 16,-1 6-9-16,-11-24 3 0,0 0-3 0,8 31 4 15,1 5-4-15,-9-36 6 0,0 0-6 0,5 43 6 16,1 5-6-16,-6-48 7 0,0 0-7 0,3 51 7 16,-1 9-7-16,-2-60 7 0,0 0-7 0,1 62 8 0,3 1-8 15,-4-63 8-15,0 0-8 0,7 79 8 0,2 12-8 16,-9-91 8-16,0 0-8 0,8 82 8 0,1-6-8 15,-9-76 8-15,0 0-8 0,9 70 8 0,-4-10-8 16,-5-60 1-16,0 0-1 0,5 50 1 0,0-15-1 0,-5-35 7 16,0 0-7-16,6 43 8 0,-3 0-8 0,-3-43 13 15,0 0-13-15,2 41 14 0,-4 2-14 0,2-43 3 16,0 0-3-16,-2 34 4 0,-1-1-4 0,3-33 13 16,0 0-13-16,-4 24 14 0,3-2-14 0,1-22 8 15,0 0-8-15,-2 16 9 0,0-3-9 0,2-13 1 16,0 0-1-16,0 11 1 0,0-10-1 0,0-1 3 15,0 0-3-15,4-5 3 0,3-10-3 0,-7 15 2 0,0 0-2 16,8-21 2-16,5-6-2 0,-13 27 0 0,0 0 0 16,12-28 0-16,2-6 0 0,-14 34 1 0,0 0-1 15,14-32 1-15,1-3-1 0,-15 35 3 0,0 0-3 0,14-32 4 16,0-3-4-16,-14 35 0 0,0 0 0 0,11-32 0 16,-1 1 0-16,-10 31-3 0,0 0 3 0,11-31-3 15,-3 2 3-15,-8 29-1 0,0 0 1 0,9-27 0 16,1 3 0-16,-10 24 5 0,0 0-5 0,9-19 6 15,-2 7-6-15,-7 12 1 0,0 0-1 0,9-12 2 16,0 3-2-16,-9 9 5 0,0 0-5 0,8-3 5 16,1-1-5-16,-9 4 12 0,0 0-12 0,5-3 13 15,-1 3-13-15,-4 0 0 0,0 0 0 0,3 3 0 16,-1 1 0-16,-2-4 0 0,0 0 0 0,0 5 1 16,-2 5-1-16,2-10 7 0,0 0-7 0,-3 21 8 15,-1 6-8-15,4-27 8 0,0 0-8 0,-3 28 8 16,-1 3-8-16,4-31 3 0,0 0-3 0,-7 32 4 0,0 4-4 15,7-36 7-15,0 0-7 0,-5 34 7 0,0-3-7 16,5-31 0-16,0 0 0 0,-5 29 1 0,-1-1-1 16,6-28 0-16,0 0 0 0,-5 24 1 0,0-5-1 0,5-19 11 15,0 0-11-15,-5 15 11 0,1-3-11 0,4-12 1 16,0 0-1-16,-7 12 1 0,0-5-1 0,7-7 1 16,0 0-1-16,-12 1 1 0,-4 3-1 0,16-4 15 15,0 0-15-15,-17-5 15 0,-4-2-15 0,21 7 32 16,0 0-32-16,-21-9 33 0,0-6-33 0,21 15 5 15,0 0-5-15,-21-19 5 0,2 2-5 0,19 17 11 0,0 0-11 16,-15-15 11-16,2-1-11 0,13 16 0 0,0 0 0 16,-10-12 0-16,1 0 0 0,9 12-152 0,0 0 152 15,-12-12-152-15,-2 0 152 0,-12-12-1106 0</inkml:trace>
  <inkml:trace contextRef="#ctx0" brushRef="#br1" timeOffset="189343.71">6320 4346 561 0,'0'0'0'0,"0"0"0"0,0 0 0 0,0 0 26 16,0 0-26-16,0 0 26 0,0 0-26 0,0 0 38 16,0 0-38-16,0 0 39 0,-3-24-39 0,3 24 3 15,0 0-3-15,-2-12 3 0,2-3-3 0,0 15 49 16,0 0-49-16,-3-16 50 0,3 4-50 0,0 12 48 15,0 0-48-15,-4-8 48 0,2 1-48 0,2 7 59 0,0 0-59 16,-1-5 60-16,1 1-60 0,0 4 46 0,0 0-46 16,0 0 47-16,-2-3-47 0,2 3 37 0,0 0-37 15,0 0 38-15,0 3-38 0,0-3 40 0,0 0-40 0,2 4 40 16,5 1-40-16,-7-5 15 0,0 0-15 0,12 7 16 16,5-2-16-16,-17-5 13 0,0 0-13 0,21 7 13 15,2 1-13-15,-23-8 10 0,0 0-10 0,28 9 10 16,3 1-10-16,-31-10 8 0,0 0-8 0,33 9 8 15,2-2-8-15,-35-7 8 0,0 0-8 0,38 5 8 16,4 2-8-16,-42-7 23 0,0 0-23 0,42 1 24 16,2-1-24-16,-44 0 20 0,0 0-20 0,41-1 20 15,-2-3-20-15,-39 4 4 0,0 0-4 0,34-3 5 16,0-1-5-16,-34 4 3 0,0 0-3 0,34-1 4 16,3-1-4-16,-37 2 12 0,0 0-12 0,38 2 13 15,-3-1-13-15,-35-1 0 0,0 0 0 0,39 4 1 16,-1-4-1-16,-38 0 0 0,0 0 0 0,38 3 1 0,-1-3-1 15,-37 0 7-15,0 0-7 0,35 0 7 0,-6 4-7 16,-29-4 3-16,0 0-3 0,33 5 3 0,-3-2-3 0,-30-3 2 16,0 0-2-16,30 4 2 0,-4-3-2 0,-26-1 10 15,0 0-10-15,29 0 11 0,3 0-11 0,-32 0 22 16,0 0-22-16,33-1 23 0,0-6-23 0,-33 7 13 16,0 0-13-16,29-4 14 0,6-1-14 0,-35 5 5 15,0 0-5-15,30 0 5 0,-6 0-5 0,-24 0 23 16,0 0-23-16,23 0 24 0,-2 0-24 0,-21 0 2 15,0 0-2-15,21 4 2 0,-7-3-2 0,-14-1 2 0,0 0-2 16,15 7 3-16,-2-3-3 0,-13-4 18 0,0 0-18 16,8 5 19-16,1 2-19 0,-9-7 3 0,0 0-3 0,5 5 3 15,2 2-3-15,-7-7 2 0,0 0-2 16,5 3 3-16,-1 2-3 0,-4-5 11 0,0 0-11 0,5 7 11 16,2-2-11-16,-7-5 0 0,0 0 0 0,5 12 1 15,1 4-1-15,-6-16 3 0,0 0-3 0,3 24 4 16,1 6-4-16,-4-30 5 0,0 0-5 0,0 28 6 15,0-1-6-15,0-27 3 0,0 0-3 0,-4 36 3 16,1 4-3-16,3-40 2 0,0 0-2 0,-2 39 2 16,2-1-2-16,0-38 9 0,0 0-9 0,0 44 10 15,0 3-10-15,0-47 0 0,0 0 0 0,-4 47 1 16,4 1-1-16,0-48 0 0,0 0 0 0,-3 47 1 16,3-4-1-16,0-43 7 0,0 0-7 0,3 44 8 15,-3-1-8-15,0-43 3 0,0 0-3 0,4 39 3 0,1-4-3 16,-5-35 2-16,0 0-2 0,9 36 2 0,-2-4-2 15,-7-32 5-15,0 0-5 0,8 31 5 0,-2 0-5 16,-6-31 0-16,0 0 0 0,3 36 1 0,-1 3-1 16,-2-39 0-16,0 0 0 0,3 43 0 0,-3 1 0 0,0-44 11 15,0 0-11-15,-3 48 11 0,1 6-11 0,2-54 1 16,0 0-1-16,0 51 1 0,0 0-1 0,0-51 1 16,0 0-1-16,2 55 1 0,1 5-1 0,-3-60 1 15,0 0-1-15,0 58 1 0,4-3-1 0,-4-55 0 16,0 0 0-16,3 67 0 0,3 5 0 0,-6-72 2 15,0 0-2-15,3 55 2 0,2-12-2 0,-5-43 0 16,0 0 0-16,4 51 0 0,1-5 0 0,-5-46 0 0,0 0 0 16,5 50 0-16,2 0 0 0,-7-50 5 0,0 0-5 15,5 58 6-15,8 9-6 0,-13-67 0 0,0 0 0 16,5 49 1-16,2-8-1 0,-7-41 3 0,0 0-3 0,9 42 3 16,-4-5-3-16,-5-37 2 0,0 0-2 0,7 43 2 15,1 2-2-15,-8-45 0 0,0 0 0 0,9 46 0 16,0 2 0-16,-9-48 9 0,0 0-9 0,9 46 9 15,6 2-9-15,-15-48 14 0,0 0-14 0,9 43 15 16,1-2-15-16,-10-41 1 0,0 0-1 0,11 39 1 16,-2 1-1-16,-9-40 5 0,0 0-5 0,8 39 5 15,-3-1-5-15,-5-38 12 0,0 0-12 0,6 39 12 16,-3 1-12-16,-3-40 8 0,0 0-8 0,4 41 8 16,-1 2-8-16,-3-43 3 0,0 0-3 0,0 37 4 15,0-1-4-15,0-36 13 0,0 0-13 0,0 36 13 16,0 0-13-16,0-36 8 0,0 0-8 0,0 35 8 0,0 1-8 15,0-36 1-15,0 0-1 0,-3 36 1 0,-3 1-1 16,6-37 8-16,0 0-8 0,-3 36 8 0,-1 0-8 0,4-36 3 16,0 0-3-16,-3 40 3 0,1-1-3 0,2-39 5 15,0 0-5-15,2 36 6 0,1-2-6 0,-3-34 13 16,0 0-13-16,7 33 14 0,4 1-14 0,-11-34 3 16,0 0-3-16,12 33 4 0,0-3-4 0,-12-30 3 15,0 0-3-15,9 33 3 0,-4 1-3 0,-5-34-60 16,0 0 60-16,7 40-60 0,-7 4 60 0,0-44-166 15,0 0 166-15,-12 50-165 0,-9 1 165 0,-12 52-1146 16</inkml:trace>
  <inkml:trace contextRef="#ctx0" brushRef="#br1" timeOffset="195213.58">6432 4362 695 0,'0'0'0'0,"0"0"0"0,0 0 0 0,0 0 72 0,0 0-72 15,0 0 72-15,0 0-72 0,0 0-15 0,0 0 15 16,0 0-15-16,0 0 15 0,0 0-33 0,0 0 33 0,0 0-32 16,0 0 32-16,0 0-15 0,0 0 15 0,0 0-15 15,0 0 15-15,0 0-5 0,0 0 5 0,0 0-4 16,0 0 4-16,0 0 27 0,0 0-27 0,0 0 27 16,0 0-27-16,0 0 45 0,0 0-45 0,0 0 45 15,-11-28-45-15,11 28 41 0,0 0-41 0,-7-15 41 16,2-1-41-16,5 16 12 0,0 0-12 0,-3-12 12 15,-1 4-12-15,4 8 13 0,0 0-13 0,-1-7 13 16,2 5-13-16,-1 2 9 0,0 0-9 0,0 0 9 16,7 9-9-16,-7-9 15 0,0 0-15 0,5 12 15 15,8 0-15-15,-13-12 8 0,0 0-8 0,8 15 8 16,-1-3-8-16,-7-12 15 0,0 0-15 0,9 12 16 0,-4 0-16 16,-5-12 15-16,0 0-15 0,4 9 15 0,1-2-15 15,-5-7 25-15,0 0-25 0,0 3 26 0,0-1-26 16,0-2 37-16,0 0-37 0,-5-2 37 0,-2-5-37 15,7 7 12-15,0 0-12 0,-11-8 13 0,-1-8-13 0,12 16 22 16,0 0-22-16,-12-19 22 0,0-1-22 0,12 20 14 16,0 0-14-16,-12-21 15 0,1-6-15 0,11 27 4 15,0 0-4-15,-7-19 5 0,2-2-5 0,5 21 3 16,0 0-3-16,0-18 3 0,2-1-3 0,-2 19 2 16,0 0-2-16,10-17 2 0,1 1-2 0,-11 16 0 15,0 0 0-15,20-15 0 0,8 3 0 0,-28 12 0 0,0 0 0 16,32-16 1-16,4 4-1 0,-36 12 0 0,0 0 0 15,35-6 1-15,0 4-1 0,-35 2 0 0,0 0 0 16,30-4 0-16,-6 8 0 0,-24-4 0 0,0 0 0 16,17 2 1-16,-4 1-1 0,-13-3 2 0,0 0-2 15,8 7 3-15,-4 1-3 0,-4-8 5 0,0 0-5 0,0 9 6 16,-4 1-6-16,4-10 8 0,0 0-8 0,-7 12 8 16,2-3-8-16,5-9 15 0,0 0-15 0,-14 7 15 15,-2-2-15-15,16-5 3 0,0 0-3 0,-17 0 4 16,-7 0-4-16,24 0 2 0,0 0-2 0,-23-9 3 15,-3-6-3-15,26 15 1 0,0 0-1 0,-21-16 2 16,2-4-2-16,19 20 1 0,0 0-1 0,-11-22 1 16,3-2-1-16,8 24 8 0,0 0-8 0,-7-18 8 15,7 3-8-15,0 15 3 0,0 0-3 0,3-12 4 16,6 0-4-16,-9 12 2 0,0 0-2 0,9 0 2 16,-1 5-2-16,-8-5-1 0,0 0 1 0,13 19 0 0,0 5 0 15,-13-24-4-15,0 0 4 0,13 33-4 0,-1 4 4 16,-12-37-1-16,0 0 1 0,5 36 0 0,2-5 0 0,-7-31-1 15,0 0 1-15,2 33 0 0,1-6 0 0,-3-27-3 16,0 0 3-16,0 24-2 0,-3-9 2 0,3-15 0 16,0 0 0-16,-9 16 1 0,-1-1-1 0,10-15 14 15,0 0-14-15,-16 9 15 0,-5-2-15 0,21-7 16 16,0 0-16-16,-21 0 17 0,-2-4-17 0,23 4 4 16,0 0-4-16,-20-12 5 0,2-7-5 0,18 19 22 15,0 0-22-15,-12-24 23 0,3-8-23 0,9 32 0 16,0 0 0-16,-7-31 1 0,7-5-1 0,0 36 3 0,0 0-3 15,7-31 3-15,2 4-3 0,-9 27 0 0,0 0 0 16,12-21 1-16,2 6-1 0,-14 15-3 0,0 0 3 16,24-10-3-16,3 10 3 0,-27 0-3 0,0 0 3 0,26 6-3 15,2 3 3-15,-28-9-6 0,0 0 6 0,22 12-6 16,-1 3 6-16,-21-15-8 0,0 0 8 0,12 19-7 16,-3-3 7-16,-9-16 1 0,0 0-1 0,0 20 2 15,-3-1-2-15,3-19 28 0,0 0-28 0,-6 14 28 16,-2-1-28-16,8-13 2 0,0 0-2 0,-9 12 2 15,0-3-2-15,9-9 8 0,0 0-8 0,-15 7 9 16,-8-2-9-16,23-5 33 0,0 0-33 0,-21-7 34 16,0-1-34-16,21 8 1 0,0 0-1 0,-21-19 1 15,0-2-1-15,21 21 12 0,0 0-12 0,-14-27 12 16,4-4-12-16,10 31 1 0,0 0-1 0,-5-27 1 16,5 1-1-16,0 26-1 0,0 0 1 0,0-19-1 0,3 7 1 15,-3 12 0-15,0 0 0 0,9-9 0 0,3 6 0 16,-12 3-2-16,0 0 2 0,14 3-2 0,3 6 2 15,-17-9-5-15,0 0 5 0,16 12-5 0,-2 7 5 0,-14-19-1 16,0 0 1-16,9 20 0 0,-2 1 0 0,-7-21-3 16,0 0 3-16,1 26-2 0,-1-2 2 0,0-24-2 15,0 0 2-15,-1 20-1 0,-8-1 1 0,9-19 3 16,0 0-3-16,-9 15 4 0,-3 3-4 0,12-18 14 16,0 0-14-16,-12 15 15 0,-2-6-15 0,14-9 4 15,0 0-4-15,-16 6 4 0,-5-2-4 0,21-4 22 16,0 0-22-16,-21-7 23 0,1-5-23 0,20 12 0 15,0 0 0-15,-14-15 1 0,1-3-1 0,13 18 0 16,0 0 0-16,-8-15 0 0,2 0 0 0,6 15 0 0,0 0 0 16,-3-12 0-16,6 0 0 0,-3 12-7 0,0 0 7 15,2-4-6-15,5 1 6 0,-7 3-4 0,0 0 4 0,11 7-3 16,1 8 3-16,-12-15-3 0,0 0 3 0,16 21-2 16,-4 6 2-16,-12-27-5 0,0 0 5 0,10 27-5 15,2 1 5-15,-12-28-1 0,0 0 1 0,7 27 0 16,-1 2 0-16,-6-29-2 0,0 0 2 0,3 23-2 15,-1-6 2-15,-2-17 0 0,0 0 0 0,3 13 0 16,-3-4 0-16,0-9 3 0,0 0-3 0,-5 5 4 16,-2-5-4-16,7 0 0 0,0 0 0 0,-9-8 1 15,-8-11-1-15,17 19 3 0,0 0-3 0,-12-21 4 16,0-3-4-16,12 24 11 0,0 0-11 0,-9-27 11 16,4-1-11-16,5 28 0 0,0 0 0 0,-6-24 0 15,8 0 0-15,-2 24 0 0,0 0 0 0,7-18 0 0,4-1 0 16,-11 19 0-16,0 0 0 0,15-12 0 0,3 3 0 15,-18 9-2-15,0 0 2 0,21 0-2 0,3 0 2 0,-24 0-2 16,0 0 2-16,19 7-1 0,0 2 1 0,-19-9-5 16,0 0 5-16,14 8-4 0,-2 1 4 0,-12-9-3 15,0 0 3-15,9 10-2 0,-4-5 2 0,-5-5 0 16,0 0 0-16,-1 10 1 0,-8 2-1 0,9-12 3 16,0 0-3-16,-11 12 4 0,-2 0-4 0,13-12 8 15,0 0-8-15,-18 9 8 0,1 1-8 0,17-10 23 16,0 0-23-16,-21 9 24 0,0-6-24 0,21-3 0 15,0 0 0-15,-21 2 1 0,4-2-1 0,17 0 7 0,0 0-7 16,-18-5 8-16,6-4-8 0,12 9 15 0,0 0-15 16,-12-15 15-16,6-1-15 0,6 16 1 0,0 0-1 15,-3-20 1-15,3-2-1 0,0 22 3 0,0 0-3 0,3-16 4 16,3 4-4-16,-6 12 0 0,0 0 0 0,8-8 0 16,1 4 0-16,-9 4 0 0,0 0 0 0,12 4 0 15,-3 4 0-15,-9-8 0 0,0 0 0 0,12 16 0 16,0 2 0-16,-12-18-4 0,0 0 4 0,6 24-3 15,-1 9 3-15,-5-33-3 0,0 0 3 0,3 27-2 16,-3 1 2-16,0-28-6 0,0 0 6 0,-5 24-5 16,-2-2 5-16,7-22-8 0,0 0 8 0,-5 17-7 15,0-1 7-15,5-16 0 0,0 0 0 0,-11 8 0 16,3-1 0-16,8-7-1 0,0 0 1 0,-9 3 0 16,-2-6 0-16,11 3-2 0,0 0 2 0,-10-5-2 15,-1-5 2-15,11 10-5 0,0 0 5 0,-8-9-5 16,4-1 5-16,4 10-15 0,0 0 15 0,-7-5-15 15,6-2 15-15,1 7 0 0,0 0 0 0,0-2 0 0,-4 2 0 16,4 0-3-16,0 0 3 0,0 0-3 0,0 0 3 16,0 0-1-16,0 0 1 0,0 2 0 0,0 1 0 15,0-3 0-15,0 0 0 0,0 4 1 0,0 1-1 0,0-5-2 16,0 0 2-16,0 7-1 0,0-4 1 0,0-3-2 16,0 0 2-16,0 5-1 0,0 2 1 0,0-7 0 15,0 0 0-15,0 3 0 0,0 1 0 0,0-4 0 16,0 0 0-16,0 5 0 0,0-5 0 0,0 0 0 15,0 0 0-15,0 0 0 0,-5 0 0 0,5 0 0 16,0 0 0-16,0-5 0 0,0-2 0 0,0 7-1 16,0 0 1-16,2-9-1 0,5-4 1 0,-7 13 0 0,0 0 0 15,5-11 0-15,2 1 0 0,-7 10 0 0,0 0 0 16,8-8 0-16,-2 1 0 0,-6 7-1 0,0 0 1 16,8-4 0-16,-2 4 0 0,-6 0-3 0,0 0 3 0,7 2-3 15,1 3 3-15,-8-5-43 0,0 0 43 0,9 4-42 16,0 1 42-16,-9-5-143 0,0 0 143 0,8-2-143 15,1-10 143-15,10-2-950 0</inkml:trace>
  <inkml:trace contextRef="#ctx0" brushRef="#br1" timeOffset="196357.96">6512 4307 315 0,'0'0'0'16,"-12"0"0"-16,-7 0 0 0,19 0 19 0,0 0-19 15,0 12 20-15,10 7-20 0,-10-19-40 0,0 0 40 0,12 20-39 16,1 1 39-16,-13-21-3 0,0 0 3 0,12 31-3 15,-2 5 3-15,-10-36-4 0,0 0 4 0,7 46-4 16,-2 9 4-16,8 47-135 0</inkml:trace>
  <inkml:trace contextRef="#ctx0" brushRef="#br1" timeOffset="198772.66">6258 7250 337 0,'0'0'0'0,"0"0"0"0,38-7 0 16,-38 7 111-16,0 0-111 0,0 0 112 0,-14 5-112 16,14-5 98-16,0 0-98 0,-9 4 98 0,1-1-98 15,8-3 79-15,0 0-79 0,-4 4 80 0,4-8-80 0,0 4 58 16,0 0-58-16,5-3 58 0,11-2-58 0,-16 5 40 15,0 0-40-15,17-7 40 0,8-2-40 0,-25 9 10 16,0 0-10-16,26-12 11 0,4 2-11 0,-30 10 21 16,0 0-21-16,29-9 21 0,4 1-21 0,-33 8 7 15,0 0-7-15,30-5 8 0,1 1-8 0,-31 4 24 16,0 0-24-16,30-7 25 0,-4 4-25 0,-26 3 6 16,0 0-6-16,24-4 7 0,-3 3-7 0,-21 1 16 15,0 0-16-15,14-4 17 0,-2-1-17 0,-12 5 8 0,0 0-8 16,7-3 9-16,-1 3-9 0,-6 0 9 0,0 0-9 15,-4-4 9-15,-1-1-9 0,5 5 8 0,0 0-8 0,-9-3 8 16,-6 3-8-16,15 0 8 0,0 0-8 0,-23 0 8 16,-10 0-8-16,33 0 38 0,0 0-38 0,-30 3 39 15,1 2-39-15,29-5 35 0,0 0-35 0,-30 7 36 16,4 2-36-16,26-9 44 0,0 0-44 0,-26 5 44 16,5 2-44-16,21-7 28 0,0 0-28 0,-21 3 28 15,5 1-28-15,16-4 10 0,0 0-10 0,-10 5 10 16,-2-2-10-16,12-3 19 0,0 0-19 0,-7 0 20 15,1-3-20-15,6 3 0 0,0 0 0 0,0-5 1 16,0-2-1-16,0 7 3 0,0 0-3 0,6-7 4 16,6 2-4-16,-12 5-3 0,0 0 3 0,12 0-2 15,9 0 2-15,-21 0-3 0,0 0 3 0,21 8-3 16,5 8 3-16,-26-16-2 0,0 0 2 0,24 17-2 0,4 2 2 16,-28-19-2-16,0 0 2 0,25 15-1 0,-4 1 1 15,-21-16-1-15,0 0 1 0,17 12-1 0,-5-4 1 0,-12-8 1 16,0 0-1-16,12 7 1 0,-6-4-1 0,-6-3 18 15,0 0-18-15,3 4 18 0,-3-4-18 0,0 0 15 16,0 0-15-16,-7-2 16 0,-3-1-16 0,10 3 5 16,0 0-5-16,-21-5 5 0,-7-7-5 0,28 12 14 15,0 0-14-15,-23-18 15 0,-3 0-15 0,26 18 8 16,0 0-8-16,-24-23 8 0,3-1-8 0,21 24 3 16,0 0-3-16,-18-24 4 0,3 0-4 0,15 24 12 15,0 0-12-15,-11-19 13 0,2 6-13 0,9 13 0 0,0 0 0 16,-8-11 1-16,4 3-1 0,4 8 0 0,0 0 0 15,0-7 1-15,6 2-1 0,-6 5 0 0,0 0 0 0,6 0 0 16,3 0 0-16,-9 0-2 0,0 0 2 0,12 3-2 16,6 6 2-16,-18-9-1 0,0 0 1 0,17 5 0 15,4 2 0-15,-21-7-6 0,0 0 6 0,21 7-5 16,2-2 5-16,-23-5-1 0,0 0 1 0,21 3 0 16,-6-3 0-16,-15 0-1 0,0 0 1 0,14 0 0 15,-2 0 0-15,-12 0-1 0,0 0 1 0,9 0 0 16,-4-3 0-16,-5 3 0 0,0 0 0 0,4-4 0 15,-1 1 0-15,-3 3 2 0,0 0-2 0,-3-2 2 16,-6 2-2-16,9 0 12 0,0 0-12 0,-17 0 13 16,-4 2-13-16,21-2 9 0,0 0-9 0,-26 0 9 15,-4 0-9-15,30 0 4 0,0 0-4 0,-30 2 4 0,3-1-4 16,27-1 13-16,0 0-13 0,-27 4 13 0,1 1-13 16,26-5 0-16,0 0 0 0,-24 7 1 0,6-4-1 15,18-3 3-15,0 0-3 0,-13 4 4 0,4 1-4 16,9-5-1-16,0 0 1 0,-11 0 0 0,6 3 0 0,5-3-1 15,0 0 1-15,4-3 0 0,8-2 0 0,-12 5-15 16,0 0 15-16,17-4-15 0,9 4 15 0,-26 0-4 16,0 0 4-16,30-3-4 0,5 3 4 0,-35 0-3 15,0 0 3-15,36 0-3 0,3 0 3 0,-39 0-12 16,0 0 12-16,38 3-12 0,-3-1 12 0,-35-2-8 16,0 0 8-16,26 3-7 0,-2 1 7 0,-24-4 0 15,0 0 0-15,18 0 0 0,-6 0 0 0,-12 0 1 0,0 0-1 16,9 0 2-16,-6 0-2 0,-3 0 1 0,0 0-1 15,-3 0 2-15,-6-5-2 0,9 5 11 0,0 0-11 0,-12-4 11 16,-9-4-11-16,21 8 8 0,0 0-8 0,-23-11 9 16,-6-1-9-16,29 12 8 0,0 0-8 0,-30-17 9 15,0 0-9-15,30 17 15 0,0 0-15 0,-26-13 15 16,5 1-15-16,21 12 1 0,0 0-1 0,-20-11 1 16,4 6-1-16,16 5 0 0,0 0 0 0,-12-7 1 15,3 4-1-15,9 3-5 0,0 0 5 0,-2 2-5 16,2 3 5-16,0-5-9 0,0 0 9 0,11 12-9 15,8 7 9-15,-19-19-5 0,0 0 5 0,21 20-4 16,5 7 4-16,-26-27-13 0,0 0 13 0,29 19-13 16,3-7 13-16,-32-12-95 0,0 0 95 0,28 4-94 15,-2-8 94-15,-26 4-132 0,0 0 132 0,9-27-131 16,-15-16 131-16,12-31-967 0</inkml:trace>
  <inkml:trace contextRef="#ctx0" brushRef="#br1" timeOffset="199522.19">6796 4948 203 0,'0'0'0'0,"0"5"0"0,3 2 0 15,-3-7 18-15,0 0-18 0,0 0 18 0,-7-4-18 0,7 4 16 16,0 0-16-16,-5-3 17 0,-3-2-17 0,8 5 2 16,0 0-2-16,-6-4 2 0,-1 1-2 0,7 3 1 15,0 0-1-15,-3-4 2 0,1 4-2 0,2 0 3 16,0 0-3-16,0 7 4 0,0-2-4 0,0-5 5 16,0 0-5-16,5 23 5 0,2 12-5 0,-7-35 3 15,0 0-3-15,9 43 3 0,1 9-3 0,-10-52 19 16,0 0-19-16,11 63 20 0,-2 12-20 0,-9-75 3 0,0 0-3 15,8 102 3-15,3 19-3 0,-11-121 6 0,0 0-6 16,10 115 7-16,1 3-7 0,-11-118 3 0,0 0-3 16,8 103 4-16,-1-5-4 0,-7-98 2 0,0 0-2 0,6 78 2 15,1-7-2-15,-7-71 1 0,0 0-1 0,5 60 2 16,7-6-2-16,-12-54 0 0,0 0 0 0,5 52 0 16,2-1 0-16,-7-51 0 0,0 0 0 0,0 40 1 15,0-6-1-15,0-34 0 0,0 0 0 0,2 39 1 16,1-3-1-16,-3-36 6 0,0 0-6 0,4 40 7 15,1 2-7-15,-5-42 8 0,0 0-8 0,4 42 9 16,-3 0-9-16,-1-42 38 0,0 0-38 0,0 38 39 16,0-5-39-16,0-33 11 0,0 0-11 0,-1 39 11 15,-6 0-11-15,7-39-103 0,0 0 103 0,-2 33-102 16,-2-6 102-16,-4 35-140 0</inkml:trace>
  <inkml:trace contextRef="#ctx0" brushRef="#br1" timeOffset="206099.08">8319 5271 191 0,'0'0'0'0,"0"0"0"0,0 0 0 16,0 0 62-16,0 0-62 0,0 0 63 0,0 0-63 15,0 0 69-15,0 0-69 0,0 0 70 0,5-19-70 16,-5 19 44-16,0 0-44 0,3-12 44 0,3-1-44 0,-6 13 22 15,0 0-22-15,3-11 23 0,0-4-23 0,-3 15 5 16,0 0-5-16,2-12 6 0,-2 0-6 0,0 12 9 16,0 0-9-16,0-12 9 0,-2 0-9 0,2 12 7 15,0 0-7-15,0-12 8 0,-3 0-8 0,3 12 3 16,0 0-3-16,0-12 3 0,0-3-3 0,0 15 12 16,0 0-12-16,0-9 12 0,0 2-12 0,0 7 3 15,0 0-3-15,0-7 4 0,0 6-4 0,0 1 2 0,0 0-2 16,0 0 2-16,0 5-2 0,0-5 35 0,0 0-35 15,-3 10 35-15,-1 2-35 0,4-12 34 0,0 0-34 16,-2 24 34-16,-5 4-34 0,7-28 38 0,0 0-38 16,-1 30 38-16,-3 3-38 0,4-33 40 0,0 0-40 0,0 39 40 15,0 4-40-15,0-43 46 0,0 0-46 0,4 41 46 16,-4 6-46-16,0-47 41 0,0 0-41 0,5 46 41 16,0 2-41-16,-5-48 27 0,0 0-27 0,7 48 27 15,2-2-27-15,-9-46 27 0,0 0-27 0,5 43 27 16,2-4-27-16,-7-39 8 0,0 0-8 0,3 36 8 15,3-8-8-15,-6-28 5 0,0 0-5 0,3 24 5 16,-3-6-5-16,0-18 7 0,0 0-7 0,0 12 8 16,0 0-8-16,0-12 7 0,0 0-7 0,0 6 7 15,0 0-7-15,0-6 7 0,0 0-7 0,0-8 8 16,2-6-8-16,-2 14 15 0,0 0-15 0,7-20 15 0,-2-10-15 16,-5 30 3-16,0 0-3 0,9-34 4 0,3-5-4 15,-12 39 6-15,0 0-6 0,12-43 7 0,-1-8-7 16,-11 51 0-16,0 0 0 0,10-55 1 0,-1 0-1 15,-9 55 13-15,0 0-13 0,5-52 13 0,-2 5-13 0,-3 47 3 16,0 0-3-16,0-43 4 0,-3 0-4 0,3 43 2 16,0 0-2-16,-5-36 3 0,-2 0-3 0,7 36 11 15,0 0-11-15,-5-27 11 0,-1 3-11 0,6 24 3 16,0 0-3-16,-3-16 4 0,-1 6-4 0,4 10 2 16,0 0-2-16,-5-5 2 0,5 1-2 0,0 4 10 15,0 0-10-15,-3 16 11 0,-1 6-11 0,4-22 22 16,0 0-22-16,-2 29 23 0,2 10-23 0,0-39 3 0,0 0-3 15,0 47 3-15,2 8-3 0,-2-55 7 0,0 0-7 16,4 60 8-16,-4 3-8 0,0-63 14 0,0 0-14 16,0 63 15-16,3 2-15 0,-3-65 1 0,0 0-1 0,0 76 1 15,2 6-1-15,-2-82 8 0,0 0-8 0,3 53 8 16,-3-15-8-16,0-38 0 0,0 0 0 0,0 27 1 16,0-10-1-16,0-17 0 0,0 0 0 0,0 14 1 15,-3-5-1-15,3-9 3 0,0 0-3 0,-2 5 3 16,2-2-3-16,0-3 5 0,0 0-5 0,-3-12 5 15,3-10-5-15,0 22 0 0,0 0 0 0,0-26 1 16,3-11-1-16,-3 37 2 0,0 0-2 0,0-36 3 16,0-4-3-16,0 40 5 0,0 0-5 0,0-36 5 15,2 0-5-15,-2 36 3 0,0 0-3 0,0-27 3 16,3 1-3-16,-3 26 5 0,0 0-5 0,0-17 6 16,0 5-6-16,0 12 7 0,0 0-7 0,0-7 7 0,4 4-7 15,-4 3 0-15,0 0 0 0,2 3 0 0,5 7 0 16,-7-10 2-16,0 0-2 0,3 21 3 0,2 10-3 15,-5-31 5-15,0 0-5 0,4 27 5 0,-2 1-5 0,-2-28 0 16,0 0 0-16,0 32 1 0,0 4-1 0,0-36 3 16,0 0-3-16,-2 31 3 0,2-4-3 0,0-27 5 15,0 0-5-15,-4 24 6 0,4-5-6 0,0-19 3 16,0 0-3-16,-3 16 3 0,3-4-3 0,0-12 5 16,0 0-5-16,-2 8 6 0,-1-4-6 0,3-4 13 15,0 0-13-15,-7 1 13 0,-4 3-13 0,11-4 3 0,0 0-3 16,-12 3 4-16,-4 4-4 0,16-7 13 0,0 0-13 15,-14 2 13-15,-1 1-13 0,15-3 1 0,0 0-1 16,-14 4 1-16,-2-8-1 0,16 4 3 0,0 0-3 16,-10-3 4-16,3-2-4 0,7 5 5 0,0 0-5 15,-2-11 6-15,4 1-6 0,-2 10 0 0,0 0 0 0,7-14 1 16,1-1-1-16,-8 15 0 0,0 0 0 0,12-14 0 16,6-1 0-16,-18 15 0 0,0 0 0 0,21-16 0 15,5 4 0-15,-26 12-7 0,0 0 7 0,26-10-7 16,2 5 7-16,-28 5-1 0,0 0 1 0,26-5-1 15,-5 5 1-15,-21 0-1 0,0 0 1 0,17 5-1 16,-3 4 1-16,-14-9-3 0,0 0 3 0,13 10-3 16,-8 2 3-16,-5-12 0 0,0 0 0 0,3 12 1 15,-3 3-1-15,0-15 13 0,0 0-13 0,0 12 14 16,-5 4-14-16,5-16 1 0,0 0-1 0,-3 12 2 16,-3 0-2-16,6-12 18 0,0 0-18 0,-8 12 18 0,-5-7-18 15,13-5 7-15,0 0-7 0,-17 3 8 0,-7-8-8 16,24 5 4-16,0 0-4 0,-21-10 4 0,3-6-4 15,18 16 13-15,0 0-13 0,-17-15 13 0,5-2-13 0,12 17 8 16,0 0-8-16,-13-19 8 0,8 2-8 0,5 17 1 16,0 0-1-16,-3-12 1 0,-1 2-1 0,4 10 14 15,0 0-14-15,4-4 15 0,-1 4-15 0,-3 0 0 16,0 0 0-16,5 7 0 0,4 0 0 0,-9-7 3 16,0 0-3-16,9 14 3 0,1 4-3 0,-10-18 0 15,0 0 0-15,9 23 1 0,-4 2-1 0,-5-25-1 16,0 0 1-16,0 26 0 0,0-5 0 0,0-21 0 15,0 0 0-15,-5 20 0 0,-2-1 0 0,7-19 5 0,0 0-5 16,-9 12 5-16,-3 0-5 0,12-12 3 0,0 0-3 16,-14 9 4-16,-1-3-4 0,15-6 6 0,0 0-6 0,-14-6 7 15,-4-6-7-15,18 12 0 0,0 0 0 0,-15-16 1 16,2-4-1-16,13 20 0 0,0 0 0 0,-8-21 0 16,6 2 0-16,2 19 0 0,0 0 0 0,-4-12 0 15,4 0 0-15,0 12-1 0,0 0 1 0,0-7 0 16,4 6 0-16,-4 1-1 0,0 0 1 0,2 0 0 15,5 8 0-15,-7-8-1 0,0 0 1 0,1 5 0 16,6 6 0-16,-7-11-3 0,0 0 3 0,2 12-3 16,0-4 3-16,-2-8 0 0,0 0 0 0,2 9 0 15,1 1 0-15,-3-10-2 0,0 0 2 0,0 3-1 16,0 3 1-16,0-6-10 0,0 0 10 0,0 0-9 16,0 0 9-16,0 0-1 0,0 0 1 0,0-6-1 15,0 3 1-15,0 3-15 0,0 0 15 0,0-7-15 0,0 2 15 16,0 5-4-16,0 0 4 0,0-3-3 0,0-1 3 15,0 4-3-15,0 0 3 0,0 0-2 0,0 0 2 0,0 0-6 16,0 0 6-16,0 0-5 0,0 0 5 0,0 0-1 16,0 0 1-16,0 0 0 0,0 0 0 0,0 0-6 15,0 0 6-15,0 0-5 0,-3 4 5 0,3-4-8 16,0 0 8-16,-4 0-8 0,-1 0 8 0,5 0 0 16,0 0 0-16,-5 3 0 0,1-3 0 0,4 0 0 15,0 0 0-15,-3 2 0 0,1-2 0 0,2 0 0 16,0 0 0-16,-4 1 0 0,1-1 0 0,3 0 0 15,0 0 0-15,0 0 0 0,-2 6 0 0,2-6 0 0,0 0 0 16,0 0 0-16,-3 0 0 0,3 0-1 0,0 0 1 16,0 0 0-16,-6 3 0 0,6-3-1 0,0 0 1 15,0 0 0-15,-3 3 0 0,3-3-3 0,0 0 3 0,0 0-2 16,-4 0 2-16,4 0 0 0,0 0 0 0,0 0 0 16,0 0 0-16,0 0 0 0,0 0 0 0,0 0 0 15,4 6 0-15,-4-6-2 0,0 0 2 0,0 0-1 16,0 3 1-16,0-3 1 0,0 0-1 0,0 3 1 15,2-1-1-15,-2-2 1 0,0 0-1 0,0 4 1 16,1-1-1-16,-1-3 4 0,0 0-4 0,0 3 4 16,-1-3-4-16,1 0 13 0,0 0-13 0,0 0 13 15,-2 4-13-15,2-4 1 0,0 0-1 0,0 0 1 16,-4 0-1-16,4 0 3 0,0 0-3 0,0 0 4 16,-5 2-4-16,5-2 6 0,0 0-6 0,-3 3 6 15,-1 0-6-15,4-3-2 0,0 0 2 0,-1 4-1 16,1-2 1-16,0-2-87 0,0 0 87 0,8 3-86 0,1 0 86 15,-9-3-148-15,0 0 148 0,12 0-147 0,-3-6 147 16,12 0-961-16</inkml:trace>
  <inkml:trace contextRef="#ctx0" brushRef="#br1" timeOffset="208410.62">8285 4291 393 0,'0'0'0'0,"0"0"0"0,18 0 0 0,-18 0 33 0,0 0-33 15,3 0 34-15,-3-3-34 0,0 3 39 0,0 0-39 0,0-2 40 16,-3-1-40-16,3 3 0 0,0 0 0 0,3-4 1 15,-3-2-1-15,0 6 0 0,0 0 0 0,4-6 0 16,-2 3 0-16,-2 3 10 0,0 0-10 0,3-5 10 16,-3 5-10-16,0 0 61 0,0 0-61 0,0 0 62 15,4-4-62-15,-4 4 47 0,0 0-47 0,0 0 48 16,0 0-48-16,0 0 44 0,0 0-44 0,0 4 44 16,0 4-44-16,0-8 42 0,0 0-42 0,5 19 43 15,2 9-43-15,-7-28 40 0,0 0-40 0,14 37 40 16,1 13-40-16,-15-50 46 0,0 0-46 0,20 51 46 15,4 8-46-15,-24-59 18 0,0 0-18 0,21 54 18 16,5 6-18-16,-26-60 13 0,0 0-13 0,21 55 14 16,0-3-14-16,-21-52 18 0,0 0-18 0,14 39 18 0,1-6-18 15,-15-33 13-15,0 0-13 0,9 25 14 0,0-8-14 16,-9-17 45-16,0 0-45 0,3 16 46 0,3-11-46 0,-6-5 7 16,0 0-7-16,0 0 8 0,0-2-8 0,0 2 21 15,0 0-21-15,0-12 21 0,-6-10-21 0,6 22 22 16,0 0-22-16,-3-24 23 0,-2-3-23 0,5 27 32 15,0 0-32-15,-11-36 33 0,1-4-33 0,10 40 6 16,0 0-6-16,-18-43 6 0,-1-1-6 0,19 44 11 16,0 0-11-16,-23-46 11 0,-1-1-11 0,24 47 9 15,0 0-9-15,-26-41 9 0,-4-2-9 0,30 43 8 0,0 0-8 16,-29-39 8-16,-1 5-8 0,30 34 8 0,0 0-8 16,-24-28 8-16,1 8-8 0,23 20 8 0,0 0-8 15,-17-21 8-15,-1 6-8 0,18 15 23 0,0 0-23 16,-12-12 24-16,3 5-24 0,9 7 0 0,0 0 0 0,-3-3 0 15,-2 1 0-15,5 2 0 0,0 0 0 0,0 5 0 16,5 5 0-16,-5-10 0 0,0 0 0 0,5 24 0 16,7 5 0-16,-12-29-1 0,0 0 1 0,16 40 0 15,1 6 0-15,-17-46 2 0,0 0-2 0,21 55 2 16,0 1-2-16,-21-56 6 0,0 0-6 0,23 55 7 16,1 0-7-16,-24-55 8 0,0 0-8 0,21 46 9 15,2-6-9-15,-23-40 8 0,0 0-8 0,21 31 8 16,-6-6-8-16,-15-25 8 0,0 0-8 0,18 22 8 15,-6-4-8-15,-12-18 1 0,0 0-1 0,14 13 1 16,-2-1-1-16,-12-12 3 0,0 0-3 0,9 5 3 0,0-1-3 16,-9-4 18-16,0 0-18 0,3 0 18 15,2-4-18-15,-5 4 0 0,0 0 0 0,0-5 1 0,4-2-1 16,-4 7 4-16,0 0-4 0,0-8 4 0,0-4-4 0,0 12 2 16,0 0-2-16,0-12 3 0,0 2-3 0,0 10 0 15,0 0 0-15,5-9 0 0,0 0 0 0,-5 9 4 16,0 0-4-16,11-11 4 0,-1-5-4 0,-10 16 0 15,0 0 0-15,12-15 1 0,4-1-1 0,-16 16 0 16,0 0 0-16,14-24 1 0,2 0-1 0,-16 24 6 16,0 0-6-16,17-27 6 0,4-4-6 0,-21 31 0 15,0 0 0-15,17-34 1 0,1 1-1 0,-18 33 0 16,0 0 0-16,15-36 1 0,-1 0-1 0,-14 36 7 16,0 0-7-16,13-31 7 0,-3-3-7 0,-10 34 3 0,0 0-3 15,10-27 3-15,1 3-3 0,-11 24 2 0,0 0-2 16,10-21 2-16,-1 6-2 0,-9 15 10 0,0 0-10 0,11-16 11 15,1 1-11-15,-12 15 0 0,0 0 0 0,12-12 1 16,2 0-1-16,-14 12 0 0,0 0 0 0,10-9 1 16,1 3-1-16,-11 6 7 0,0 0-7 0,7-6 8 15,-2 6-8-15,-5 0 3 0,0 0-3 0,0 0 3 16,0 0-3-16,0 0 2 0,0 0-2 0,-5 4 2 16,-2 8-2-16,7-12 5 0,0 0-5 0,-11 14 5 15,-1 8-5-15,12-22 2 0,0 0-2 0,-12 24 3 16,-6 8-3-16,18-32 1 0,0 0-1 0,-15 31 2 15,1 3-2-15,14-34 0 0,0 0 0 0,-12 36 0 16,-1 0 0-16,13-36 1 0,0 0-1 0,-5 35 1 16,5 1-1-16,0-36-26 0,0 0 26 0,-3 27-26 0,6-8 26 15,-3-19-66-15,0 0 66 0,9 8-66 0,5-11 66 16,-14 3-190-16,0 0 190 0,21-21-190 0,5-13 190 16,23-21-890-16</inkml:trace>
  <inkml:trace contextRef="#ctx0" brushRef="#br1" timeOffset="213335.23">6266 7144 135 0,'0'0'0'0,"20"-4"0"0,11 4 0 0,-31 0 51 16,0 0-51-16,0 0 51 0,-21 5-51 0,21-5 53 16,0 0-53-16,-14 4 53 0,-3-1-53 0,17-3 67 15,0 0-67-15,-13-7 67 0,5-1-67 0,8 8 53 16,0 0-53-16,-4-12 53 0,8-5-53 0,-4 17 40 15,0 0-40-15,8-17 40 0,1 0-40 0,-9 17 18 16,0 0-18-16,16-21 18 0,6 2-18 0,-22 19 20 16,0 0-20-16,25-15 20 0,1 3-20 0,-26 12 8 15,0 0-8-15,30-9 9 0,3 6-9 0,-33 3 9 0,0 0-9 16,31 0 10-16,2 5-10 0,-33-5 15 0,0 0-15 16,30 7 15-16,-1-2-15 0,-29-5 8 0,0 0-8 15,23 7 8-15,-4-2-8 0,-19-5 9 0,0 0-9 0,11 7 9 16,-4-4-9-16,-7-3 8 0,0 0-8 0,0 0 8 15,-4 4-8-15,4-4 15 0,0 0-15 0,-14-4 15 16,-10-4-15-16,24 8 14 0,0 0-14 0,-21-7 15 16,-5-5-15-16,26 12 15 0,0 0-15 0,-26-16 16 15,-2 1-16-15,28 15 9 0,0 0-9 0,-23-14 10 16,-1 0-10-16,24 14 1 0,0 0-1 0,-18-8 1 16,4-1-1-16,14 9 1 0,0 0-1 0,-3-3 1 15,6 6-1-15,-3-3 0 0,0 0 0 0,18 9 1 16,4 10-1-16,-22-19-92 0,0 0 92 0,34 24-92 15,9 3 92-15,34 21-506 0</inkml:trace>
  <inkml:trace contextRef="#ctx0" brushRef="#br1" timeOffset="-204961.03">28560 2799 382 0,'0'0'0'0,"0"0"0"0,-19 0 0 16,19 0 144-16,0 0-144 0,0 4 145 0,5 4-145 16,-5-8 112-16,0 0-112 0,7 9 113 0,5 1-113 15,-12-10 58-15,0 0-58 0,14 5 58 0,4 2-58 16,-18-7-91-16,0 0 91 0,17-3-90 0,1-6 90 0,16-5-541 16</inkml:trace>
  <inkml:trace contextRef="#ctx0" brushRef="#br1" timeOffset="-153318.55">8120 8259 617 0,'0'0'0'0,"0"0"0"0,0 0 0 0,0 0 102 0,0 0-102 0,0 0 103 15,0 0-103-15,0 0 81 0,0 0-81 0,0 0 82 16,0 0-82-16,0 0 55 0,0 0-55 0,0 0 55 15,0 0-55-15,0 0 41 0,0 0-41 0,0 0 41 16,0 0-41-16,0 0 4 0,0 0-4 0,0 0 4 16,-23 7-4-16,23-7 5 0,0 0-5 0,-12 3 5 15,0 2-5-15,12-5 8 0,0 0-8 0,-16 4 8 16,2-1-8-16,14-3 2 0,0 0-2 0,-17-7 3 16,-4-1-3-16,21 8 5 0,0 0-5 0,-17-16 5 15,-1-6-5-15,18 22 3 0,0 0-3 0,-10-17 3 16,4-5-3-16,6 22 1 0,0 0-1 0,-5-17 2 15,2 5-2-15,3 12 4 0,0 0-4 0,0-12 5 0,0 3-5 16,0 9 6-16,0 0-6 0,0-7 6 0,0-1-6 16,0 8 22-16,0 0-22 0,-4-7 23 0,3 0-23 15,1 7 43-15,0 0-43 0,-7-5 43 0,1-2-43 16,6 7 38-16,0 0-38 0,-3-5 38 0,-2 1-38 0,5 4 45 16,0 0-45-16,0 0 46 0,-4 4-46 0,4-4 52 15,0 0-52-15,4 12 53 0,4 5-53 0,-8-17 43 16,0 0-43-16,9 26 44 0,3 1-44 0,-12-27 29 15,0 0-29-15,11 26 29 0,4 3-29 0,-15-29 34 16,0 0-34-16,9 24 35 0,0-9-35 0,-9-15 13 16,0 0-13-16,7 14 13 0,-2-4-13 0,-5-10 20 0,0 0-20 15,-7 9 20-15,-7-6-20 0,14-3 33 0,0 0-33 16,-17 0 34-16,-9-3-34 0,26 3 5 0,0 0-5 16,-21-12 5-16,-4-4-5 0,25 16 18 0,0 0-18 15,-17-18 18-15,3-3-18 0,14 21 15 0,0 0-15 0,-4-24 15 16,8 0-15-16,-4 24 4 0,0 0-4 0,10-26 4 15,6 4-4-15,-16 22 3 0,0 0-3 0,21-19 3 16,9 4-3-16,-30 15 0 0,0 0 0 0,26-9 0 16,0 2 0-16,-26 7 1 0,0 0-1 0,21-6 2 15,0 4-2-15,-21 2 15 0,0 0-15 0,12 0 15 16,-3 0-15-16,-9 0 3 0,0 0-3 0,-4 8 4 16,-10 1-4-16,14-9-146 0,0 0 146 0,-16 19-1397 15,32-38 1397-15</inkml:trace>
  <inkml:trace contextRef="#ctx0" brushRef="#br1" timeOffset="-143904.89">4568 4682 953 0,'0'0'0'0,"0"0"0"0,0 0 0 0,0 0-103 16,0 0 103-16,0 0-102 0,0-17 102 0,0 17 0 16,0 0 0-16,0-16 0 0,0 1 0 0,0 15-1 15,0 0 1-15,0-21 0 0,3 3 0 0,-3 18-1 16,0 0 1-16,6-19 0 0,-3 5 0 0,-3 14 0 0,0 0 0 15,5-10 1-15,-5 5-1 0,0 5 47 0,0 0-47 16,0 8 47-16,0 13-47 0,0-21 38 0,0 0-38 16,0 27 39-16,0 7-39 0,0-34 16 0,0 0-16 15,0 40 17-15,4 4-17 0,-4-44 32 0,0 0-32 0,3 50 33 16,2 1-33-16,-5-51 10 0,0 0-10 0,4 55 11 16,1-3-11-16,-5-52 29 0,0 0-29 0,0 43 29 15,0-8-29-15,0-35 11 0,0 0-11 0,0 31 11 16,0-10-11-16,0-21 36 0,0 0-36 0,4 12 36 15,-4-9-36-15,0-3 18 0,0 0-18 0,5-8 19 16,2-16-19-16,-7 24 5 0,0 0-5 0,5-31 6 16,4-12-6-16,-9 43 9 0,0 0-9 0,5-43 10 15,2-8-10-15,-7 51 8 0,0 0-8 0,3-46 8 16,-1-2-8-16,-2 48 3 0,0 0-3 0,4-45 3 0,-1 2-3 16,-3 43 6-16,0 0-6 0,0-39 6 0,0 3-6 15,0 36 13-15,0 0-13 0,-3-26 13 0,3 9-13 16,0 17 3-16,0 0-3 0,-4-10 4 0,2 8-4 15,2 2 7-15,0 0-7 0,-10 17 7 0,0 17-7 16,10-34 32-16,0 0-32 0,-9 45 33 0,2 13-33 0,7-58 1 16,0 0-1-16,-5 60 1 0,1 10-1 0,4-70 5 15,0 0-5-15,4 83 6 0,4 11-6 0,-8-94 15 16,0 0-15-16,9 60 15 0,0-17-15 0,-9-43 8 16,0 0-8-16,8 32 8 0,-1-9-8 0,-7-23 1 15,0 0-1-15,9 15 1 0,-4-15-1 0,-5 0 23 16,0 0-23-16,0-7 24 0,-5-8-24 0,5 15 19 15,0 0-19-15,-9-21 20 0,-6-6-20 0,15 27 9 0,0 0-9 16,-18-31 10-16,1-2-10 0,17 33 11 0,0 0-11 16,-21-31 11-16,-3 2-11 0,24 29 3 0,0 0-3 0,-23-29 4 15,-1 4-4-15,24 25 0 0,0 0 0 0,-30-26 1 16,-3 5-1-16,33 21 1 0,0 0-1 0,-26-20 2 16,0 1-2-16,26 19 1 0,0 0-1 0,-21-16 2 15,3 4-2-15,18 12 3 0,0 0-3 0,-12-12 4 16,3 0-4-16,9 12 12 0,0 0-12 0,0-12 13 15,9-3-13-15,-9 15 33 0,0 0-33 0,21-15 34 16,5-1-34-16,-26 16 10 0,0 0-10 0,33-15 10 16,6 1-10-16,-39 14 12 0,0 0-12 0,34-12 13 15,8 5-13-15,-42 7 25 0,0 0-25 0,39-7 26 16,-1 6-26-16,-38 1 2 0,0 0-2 0,29 0 2 16,-4 1-2-16,-25-1 12 0,0 0-12 0,21 4 13 15,-7 3-13-15,-14-7 24 0,0 0-24 0,12 3 25 0,-3 2-25 16,-9-5 6-16,0 0-6 0,5 5 7 0,-2-1-7 15,-3-4 10-15,0 0-10 0,0 3 10 0,-5 1-10 16,5-4 15-16,0 0-15 0,-12 3 16 0,-9 2-16 0,21-5 14 16,0 0-14-16,-21 7 15 0,-5-3-15 0,26-4 9 15,0 0-9-15,-26 5 9 0,-2-5-9 0,28 0 16 16,0 0-16-16,-21 0 17 0,4 0-17 0,17 0 0 16,0 0 0-16,-13 0 0 0,5 0 0 0,8 0 0 15,0 0 0-15,3 12 0 0,6 3 0 0,-9-15-69 16,0 0 69-16,21 34-69 0,12 14 69 0,-33-48-77 15,0 0 77-15,50 79-1258 0,-100-158 1258 0</inkml:trace>
  <inkml:trace contextRef="#ctx0" brushRef="#br1" timeOffset="-141651.88">7958 8362 169 0,'0'0'0'0,"0"0"0"0,3-21 0 0,-3 21 71 0,0 0-71 15,0-5 71-15,0 10-71 0,0-5 70 0,0 0-70 16,0 4 70-16,-1-1-70 0,1-3 34 0,0 0-34 16,1 5 34-16,5-1-34 0,-6-4 20 0,0 0-20 0,8 3 20 15,6-3-20-15,-14 0 1 0,0 0-1 0,13 0 2 16,-1 0-2-16,-12 0 1 0,0 0-1 0,12-3 2 15,0 3-2-15,-12 0 1 0,0 0-1 0,9-4 1 16,-4 1-1-16,-5 3 3 0,0 0-3 0,4-2 3 16,-4-1-3-16,0 3 19 0,0 0-19 0,0 0 20 15,0 0-20-15,0 0 49 0,0 0-49 0,0 0 49 16,0 3-49-16,0-3 50 0,0 0-50 0,-4 9 51 16,-1-1-51-16,5-8 54 0,0 0-54 0,-4 12 54 15,-1 4-54-15,5-16 50 0,0 0-50 0,-3 15 51 16,-3 4-51-16,6-19 38 0,0 0-38 0,-1 12 38 15,-1 0-38-15,2-12 27 0,0 0-27 0,0 7 27 0,0 1-27 16,0-8 15-16,0 0-15 0,-4 4 16 0,4 1-16 16,0-5 19-16,0 0-19 0,0 3 20 0,0-1-20 0,0-2 23 15,0 0-23-15,0 0 24 0,0 0-24 0,0 0 13 16,0 0-13-16,0 0 14 0,0-5-14 0,0 5 18 16,0 0-18-16,0-5 19 0,-3 1-19 0,3 4 24 15,0 0-24-15,0-7 25 0,0 4-25 0,0 3 7 16,0 0-7-16,0-3 7 0,0-3-7 0,0 6 10 15,0 0-10-15,0-3 10 0,-2-2-10 0,2 5-4 16,0 0 4-16,0-7-3 0,0-2 3 0,0 9-4 16,0 0 4-16,-3-10-4 0,3 2 4 0,0 8-15 15,0 0 15-15,0-6-14 0,0-2 14 0,0 8-15 0,0 0 15 16,-4-5-15-16,2 0 15 0,2 5-9 0,0 0 9 16,0-4-8-16,-3 2 8 0,3 2-4 0,0 0 4 15,-5-1-4-15,1-1 4 0,4 2-7 0,0 0 7 0,-7-3-7 16,2-1 7-16,5 4-7 0,0 0 7 0,-5-8-7 15,-2-4 7-15,7 12-3 0,0 0 3 0,-5-12-3 16,-1-4 3-16,6 16-2 0,0 0 2 0,-3-12-2 16,3 2 2-16,0 10 0 0,0 0 0 0,0-9 1 15,0 4-1-15,0 5 9 0,0 0-9 0,0-7 10 16,3 2-10-16,-3 5 9 0,0 0-9 0,6-3 10 16,2 3-10-16,-8 0 9 0,0 0-9 0,9 0 10 15,0 0-10-15,-9 0 8 0,0 0-8 0,7 0 8 16,1 3-8-16,-8-3 8 0,0 0-8 0,9 4 8 15,-4 1-8-15,-5-5 8 0,0 0-8 0,4 5 8 0,-1 2-8 16,-3-7 15-16,0 0-15 0,2 7 15 0,-2-2-15 16,0-5 14-16,0 0-14 0,-3 7 15 0,-3-2-15 15,6-5 9-15,0 0-9 0,-8 7 9 0,-8-6-9 16,16-1 9-16,0 0-9 0,-14 2 10 0,0-4-10 0,14 2 15 16,0 0-15-16,-16-5 15 0,3-2-15 0,13 7 8 15,0 0-8-15,-9-8 8 0,2-4-8 0,7 12 3 16,0 0-3-16,-4-9 4 0,3 2-4 0,1 7 21 15,0 0-21-15,0-5 21 0,1 4-21 0,-1 1 6 16,0 0-6-16,4 0 7 0,3 1-7 0,-7-1 1 16,0 0-1-16,9 4 1 0,-4 4-1 0,-5-8 9 15,0 0-9-15,8 5 10 0,-2 2-10 0,-6-7 7 0,0 0-7 16,7 9 8-16,-4-6-8 0,-3-3 3 0,0 0-3 16,0 5 3-16,2 2-3 0,-2-7 6 0,0 0-6 0,0 4 7 15,0-3-7-15,0-1 3 0,0 0-3 0,-2 2 3 16,-5-2-3-16,7 0 0 0,0 0 0 0,-9-3 0 15,-4-6 0-15,13 9 4 0,0 0-4 0,-13-10 5 16,-2-6-5-16,15 16 2 0,0 0-2 0,-11-12 3 16,4 0-3-16,7 12 2 0,0 0-2 0,-5-8 2 15,5-1-2-15,0 9 1 0,0 0-1 0,5-7 2 16,7 4-2-16,-12 3-1 0,0 0 1 0,14-5-1 16,6 3 1-16,-20 2 0 0,0 0 0 0,17 0 0 15,4 0 0-15,-21 0-2 0,0 0 2 0,14 2-1 16,1 3 1-16,-15-5-11 0,0 0 11 0,11 0-10 15,-2 3 10-15,-9-3 0 0,0 0 0 0,7 0 0 0,-4 2 0 16,-3-2 1-16,0 0-1 0,0 0 1 0,5 2-1 16,-5-2 1-16,0 0-1 0,0 0 2 0,-5 0-2 15,5 0 5-15,0 0-5 0,-3-4 5 0,-3-4-5 0,6 8 3 16,0 0-3-16,-3-10 3 0,-1-6-3 0,4 16 0 16,0 0 0-16,-3-12 0 0,1-2 0 0,2 14 10 15,0 0-10-15,5-6 10 0,1-3-10 0,-6 9-57 16,0 0 57-16,10-3-56 0,-1 3 56 0,-9 0-114 15,0 0 114-15,0-7-113 0,-12-2 113 0,-1-3-920 16</inkml:trace>
  <inkml:trace contextRef="#ctx0" brushRef="#br1" timeOffset="-140121.5">6406 4173 662 0,'0'0'0'15,"0"0"0"-15,-21 0 0 0,21 0 40 0,0 0-40 0,-2 12 40 16,4 4-40-16,-2-16-2 0,0 0 2 0,3 15-2 15,1 0 2-15,-4-15-31 0,0 0 31 0,5 16-31 16,-1-2 31-16,-4-14-23 0,0 0 23 0,0 10-22 16,1-2 22-16,-1-8 5 0,0 0-5 0,-1 7 5 15,1-2-5-15,0-5 43 0,0 0-43 0,-4 4 44 16,-1-4-44-16,5 0 49 0,0 0-49 0,-4 0 50 16,-1 0-50-16,5 0 38 0,0 0-38 0,-3 0 38 15,-3 0-38-15,6 0 18 0,0 0-18 0,-3 3 18 16,-4 2-18-16,7-5 20 0,0 0-20 0,-2 12 20 15,2 7-20-15,0-19 3 0,0 0-3 0,2 19 4 16,5 5-4-16,-7-24 7 0,0 0-7 0,3 17 8 16,6-1-8-16,-9-16 3 0,0 0-3 0,2 12 3 0,1-2-3 15,-3-10 5-15,0 0-5 0,4 8 6 0,-4-4-6 16,0-4 22-16,0 0-22 0,-7 2 22 0,-2-4-22 16,9 2 20-16,0 0-20 0,-9-7 20 0,-5-10-20 0,14 17 16 15,0 0-16-15,-8-19 17 0,-3-3-17 0,11 22 18 16,0 0-18-16,-5-21 18 0,5 1-18 0,0 20 15 15,0 0-15-15,4-16 15 0,1 8-15 0,-5 8 16 16,0 0-16-16,7 0 17 0,3 5-17 0,-10-5 4 16,0 0-4-16,16 15 4 0,1 9-4 0,-17-24 13 15,0 0-13-15,14 19 14 0,2 2-14 0,-16-21 8 16,0 0-8-16,9 15 9 0,-4-3-9 0,-5-12 15 16,0 0-15-16,7 7 15 0,-7-2-15 0,0-5 23 0,0 0-23 15,0 3 24-15,0 1-24 0,0-4 13 0,0 0-13 16,-7 0 14-16,2 2-14 0,5-2 10 0,0 0-10 0,-9 0 11 15,0-2-11-15,9 2 26 0,0 0-26 0,-8-4 26 16,-5-2-26-16,13 6 6 0,0 0-6 0,-5-6 6 16,2-6-6-16,3 12 4 0,0 0-4 0,-4-10 5 15,8 2-5-15,-4 8 13 0,0 0-13 0,3-12 13 16,6 3-13-16,-9 9 0 0,0 0 0 0,9-7 1 16,-1-5-1-16,-8 12 0 0,0 0 0 0,9-7 0 15,3 6 0-15,-12 1-2 0,0 0 2 0,9-4-1 16,-4 1 1-16,-5 3-6 0,0 0 6 0,7-5-6 15,2 5 6-15,-9 0-8 0,0 0 8 0,8-4-8 16,5 1 8-16,-13 3-15 0,0 0 15 0,8-5-15 16,1 1 15-16,-9 4-8 0,0 0 8 0,5-3-8 15,-1 3 8-15,-4 0 0 0,0 0 0 0,3-7 0 0,-3 2 0 16,0 5-1-16,0 0 1 0,0-9-1 0,0-6 1 16,0 15-3-16,0 0 3 0,0-16-3 0,0-6 3 15,0 22 0-15,0 0 0 0,0-20 1 0,6-1-1 0,-6 21 0 16,0 0 0-16,5-19 1 0,3 2-1 0,-8 17 1 15,0 0-1-15,13-10 1 0,2-2-1 0,-15 12 3 16,0 0-3-16,14-5 4 0,2 5-4 0,-16 0 0 16,0 0 0-16,17 1 0 0,1 3 0 0,-18-4-1 15,0 0 1-15,14 3 0 0,-2 1 0 0,-12-4 1 16,0 0-1-16,7 0 2 0,-2 1-2 0,-5-1 9 0,0 0-9 16,0 0 10-16,0 0-10 0,0 0 4 0,0 0-4 15,-5 4 4-15,-2-4-4 0,7 0 13 0,0 0-13 16,-11 3 14-16,-4 2-14 0,15-5 1 0,0 0-1 15,-14 11 1-15,-5-3-1 0,19-8 3 0,0 0-3 0,-18 12 4 16,1-2-4-16,17-10 0 0,0 0 0 0,-18 12 0 16,3-3 0-16,15-9 0 0,0 0 0 0,-14 5 0 15,5 2 0-15,9-7 1 0,0 0-1 0,-12 5 2 16,7 2-2-16,5-7 1 0,0 0-1 0,-11 3 1 16,2-3-1-16,9 0 0 0,0 0 0 0,-8 0 0 15,3 0 0-15,5 0-1 0,0 0 1 0,-6-3-1 16,8-6 1-16,-2 9-5 0,0 0 5 0,4-6-5 15,-1 0 5-15,-3 6-1 0,0 0 1 0,5-6 0 16,4 2 0-16,-9 4-3 0,0 0 3 0,7-2-3 16,2 4 3-16,-9-2-5 0,0 0 5 0,8 4-5 15,-2 2 5-15,-6-6-3 0,0 0 3 0,3 2-3 16,2 2 3-16,-5-4-2 0,0 0 2 0,0 3-2 0,0 0 2 16,0-3-1-16,0 0 1 0,0 4-1 0,-5 1 1 0,5-5 0 15,0 0 0-15,-3 7 0 0,-3-2 0 0,6-5 1 16,0 0-1-16,-3 3 2 0,-6 3-2 0,9-6 1 15,0 0-1-15,-7 6 2 0,-2 1-2 0,9-7-155 16,0 0 155-16,-10 21-155 0,1 10 155 0,9-31-113 16,0 0 113-16,-21 48-660 0,42-96 660 0</inkml:trace>
  <inkml:trace contextRef="#ctx0" brushRef="#br1" timeOffset="-137989.36">5637 12530 975 0,'0'0'0'0,"0"0"0"0,-29-9 0 0,29 9 68 15,0 0-68-15,-14-7 68 0,-2 1-68 0,16 6 47 16,0 0-47-16,-17-7 47 0,-4 0-47 0,21 7 42 16,0 0-42-16,-18-5 43 0,-2 1-43 0,20 4 15 15,0 0-15-15,-23 0 16 0,-1 0-16 0,24 0 41 16,0 0-41-16,-30 0 41 0,-5-3-41 0,35 3 15 16,0 0-15-16,-38-7 15 0,-1-2-15 0,39 9 7 15,0 0-7-15,-45-12 7 0,-2-3-7 0,47 15 24 0,0 0-24 16,-54-15 25-16,-2-1-25 0,56 16 19 0,0 0-19 15,-64-12 20-15,-8 4-20 0,72 8 9 0,0 0-9 16,-97-5 9-16,-18-4-9 0,115 9 27 0,0 0-27 0,-115 2 27 16,-9 6-27-16,124-8 6 0,0 0-6 0,-116 12 6 15,4 4-6-15,112-16 9 0,0 0-9 0,-110 22 10 16,4 2-10-16,106-24 8 0,0 0-8 0,-106 27 9 16,-4 2-9-16,110-29 33 0,0 0-33 0,-103 28 33 15,0-1-33-15,103-27 4 0,0 0-4 0,-109 29 4 16,-6 4-4-16,115-33 17 0,0 0-17 0,-110 34 17 15,0 6-17-15,110-40 9 0,0 0-9 0,-110 48 9 16,2 3-9-16,108-51 0 0,0 0 0 0,-101 58 0 16,7 6 0-16,94-64-2 0,0 0 2 0,-92 63-1 15,3 4 1-15,89-67-2 0,0 0 2 0,-82 67-1 16,7-1 1-16,75-66-5 0,0 0 5 0,-68 74-5 0,9 10 5 16,59-84-1-16,0 0 1 0,-50 87 0 0,6 11 0 15,44-98-6-15,0 0 6 0,-42 106-6 0,4 12 6 16,38-118-8-16,0 0 8 0,-35 113-8 0,6 2 8 0,29-115-3 15,0 0 3-15,-27 112-3 0,3-4 3 0,24-108-13 16,0 0 13-16,-21 102-12 0,0-2 12 0,21-100-1 16,0 0 1-16,-10 101 0 0,3 2 0 0,7-103-3 15,0 0 3-15,-5 109-3 0,5 6 3 0,0-115-12 16,0 0 12-16,5 122-12 0,7 6 12 0,-12-128-4 16,0 0 4-16,17 125-3 0,13-1 3 0,-30-124-13 15,0 0 13-15,33 118-12 0,5-4 12 0,-38-114-4 0,0 0 4 16,47 102-3-16,6-10 3 0,-53-92-3 0,0 0 3 15,57 86-2-15,8-9 2 0,-65-77-11 0,0 0 11 16,76 77-10-16,13-2 10 0,-89-75 0 0,0 0 0 16,82 72 0-16,2-5 0 0,-84-67-1 0,0 0 1 0,92 65 0 15,11-5 0-15,-103-60 0 0,0 0 0 0,106 65 0 16,4 0 0-16,-110-65 0 0,0 0 0 0,118 65 1 16,9-1-1-16,-127-64 0 0,0 0 0 0,128 55 1 15,-3-9-1-15,-125-46 2 0,0 0-2 0,134 41 2 16,6-7-2-16,-140-34 5 0,0 0-5 0,141 29 5 15,0-5-5-15,-141-24 7 0,0 0-7 0,136 21 8 16,-6-4-8-16,-130-17 3 0,0 0-3 0,136 19 4 16,-3 0-4-16,-133-19-1 0,0 0 1 0,130 20 0 15,-6 3 0-15,-124-23 0 0,0 0 0 0,134 18 0 16,-2-2 0-16,-132-16 1 0,0 0-1 0,136 8 2 16,-3-6-2-16,-133-2 1 0,0 0-1 0,134 0 1 0,2-2-1 15,-136 2 1-15,0 0-1 0,136-3 2 0,-4-2-2 16,-132 5 15-16,0 0-15 0,122-4 15 0,-7-1-15 0,-115 5 3 15,0 0-3-15,115-5 4 0,3 0-4 0,-118 5 7 16,0 0-7-16,110-5 7 0,-7-2-7 0,-103 7 8 16,0 0-8-16,106-7 8 0,-5 0-8 0,-101 7 3 15,0 0-3-15,103-8 3 0,0-1-3 0,-103 9 6 16,0 0-6-16,104-3 6 0,-3 3-6 0,-101 0 13 16,0 0-13-16,108 7 13 0,6 3-13 0,-114-10 3 15,0 0-3-15,111 14 4 0,8 1-4 0,-119-15 3 16,0 0-3-16,115 10 3 0,3-1-3 0,-118-9 5 15,0 0-5-15,113-4 5 0,2-8-5 0,-115 12 12 0,0 0-12 16,107-24 13-16,-1-10-13 0,-106 34 3 0,0 0-3 16,99-34 4-16,-3-4-4 0,-96 38 7 0,0 0-7 0,98-43 7 15,1-6-7-15,-99 49 0 0,0 0 0 0,96-57 1 16,-8-8-1-16,-88 65 2 0,0 0-2 0,95-68 3 16,2-6-3-16,-97 74-3 0,0 0 3 0,92-75-3 15,-1-3 3-15,-91 78-7 0,0 0 7 0,80-84-7 16,-3-5 7-16,-77 89-1 0,0 0 1 0,76-85-1 15,1-1 1-15,-77 86-1 0,0 0 1 0,68-87-1 16,-5-1 1-16,-63 88-1 0,0 0 1 0,52-96 0 16,-7-3 0-16,-45 99-13 0,0 0 13 0,33-104-12 15,-5-3 12-15,-28 107-9 0,0 0 9 0,21-114-8 16,-5-6 8-16,-16 120-10 0,0 0 10 0,9-120-9 16,-13-2 9-16,4 122-25 0,0 0 25 0,-9-111-24 15,-5 5 24-15,14 106 0 0,0 0 0 0,-20-95 0 0,-5 10 0 16,25 85-3-16,0 0 3 0,-33-81-3 0,-7 4 3 15,40 77-2-15,0 0 2 0,-59-72-2 0,-13 5 2 16,72 67-2-16,0 0 2 0,-73-67-1 0,-3 1 1 0,76 66 1 16,0 0-1-16,-88-71 1 0,-2-2-1 0,90 73 0 15,0 0 0-15,-94-69 0 0,-2 2 0 0,96 67 5 16,0 0-5-16,-94-54 5 0,-4 9-5 0,98 45 3 16,0 0-3-16,-101-45 3 0,-5 6-3 0,106 39 2 15,0 0-2-15,-103-41 2 0,-1 2-2 0,104 39 1 16,0 0-1-16,-108-42 2 0,-6 1-2 0,114 41 9 15,0 0-9-15,-111-44 9 0,1-4-9 0,110 48 0 0,0 0 0 16,-111-43 1-16,1-2-1 0,110 45 8 0,0 0-8 16,-106-42 8-16,8-3-8 0,98 45 22 0,0 0-22 15,-106-44 23-15,-4-3-23 0,110 47 7 0,0 0-7 16,-106-48 7-16,0 0-7 0,106 48 5 0,0 0-5 0,-115-46 5 16,-7 0-5-16,122 46 21 0,0 0-21 0,-122-41 21 15,-4 1-21-15,126 40 2 0,0 0-2 0,-143-44 3 16,-10-1-3-16,153 45 6 0,0 0-6 0,-186-49 7 15,-22-6-7-15,208 55 3 0,0 0-3 0,-224-58 4 16,-20-9-4-16,244 67-104 0,0 0 104 0,-274-76-104 16,-24-6 104-16,298 82-91 0,0 0 91 0,-569-156-1083 15,1138 312 1083-15</inkml:trace>
  <inkml:trace contextRef="#ctx0" brushRef="#br1" timeOffset="-119807.32">19149 6688 292 0,'0'0'0'0,"0"0"0"0,0 0 0 0,0 0 34 0,0 0-34 15,0 0 34-15,0 0-34 0,0 0 68 0,0 0-68 16,0 0 68-16,0 0-68 0,0 0 87 0,0 0-87 0,0 0 88 16,0 0-88-16,0 0 95 0,0 0-95 0,0 0 95 15,0 0-95-15,0 0 96 0,0 0-96 0,0 0 96 16,-29-20-96-16,29 20 74 0,0 0-74 0,-18-12 75 15,-3-4-75-15,21 16 58 0,0 0-58 0,-17-15 58 16,-4-1-58-16,21 16 40 0,0 0-40 0,-21-15 41 16,4-2-41-16,17 17 28 0,0 0-28 0,-19-14 28 15,5 0-28-15,14 14 8 0,0 0-8 0,-20-15 9 16,0-1-9-16,20 16 11 0,0 0-11 0,-20-12 11 16,1 0-11-16,19 12 15 0,0 0-15 0,-24-6 16 15,-2-3-16-15,26 9 1 0,0 0-1 0,-30-3 1 0,-3 3-1 16,33 0 8-16,0 0-8 0,-35 3 8 0,-1 6-8 15,36-9 22-15,0 0-22 0,-35 8 23 0,-4 2-23 16,39-10 7-16,0 0-7 0,-34 16 7 0,0 4-7 16,34-20 17-16,0 0-17 0,-38 21 17 0,-4 3-17 0,42-24 15 15,0 0-15-15,-38 27 15 0,-4 3-15 0,42-30 4 16,0 0-4-16,-40 35 4 0,0 1-4 0,40-36 13 16,0 0-13-16,-40 43 14 0,2-2-14 0,38-41 23 15,0 0-23-15,-32 38 24 0,4-2-24 0,28-36 7 16,0 0-7-16,-27 34 7 0,4 4-7 0,23-38 34 15,0 0-34-15,-25 38 35 0,6-2-35 0,19-36 5 16,0 0-5-16,-15 39 5 0,2 6-5 0,13-45 10 0,0 0-10 16,-5 46 10-16,2 0-10 0,3-46 34 0,0 0-34 15,0 45 34-15,7-2-34 0,-7-43 4 0,0 0-4 16,14 39 4-16,3-5-4 0,-17-34 5 0,0 0-5 0,23 36 5 16,5 0-5-16,-28-36 0 0,0 0 0 0,26 40 1 15,3-1-1-15,-29-39 2 0,0 0-2 0,33 43 2 16,6-4-2-16,-39-39 5 0,0 0-5 0,38 43 5 15,2-4-5-15,-40-39 0 0,0 0 0 0,49 42 1 16,5 4-1-16,-54-46 2 0,0 0-2 0,43 32 2 16,-2-6-2-16,-41-26 5 0,0 0-5 0,45 21 5 15,2-3-5-15,-47-18 3 0,0 0-3 0,64 18 3 16,11 0-3-16,-75-18 5 0,0 0-5 0,70 12 6 16,-2-1-6-16,-68-11 0 0,0 0 0 0,57 8 1 15,-10 1-1-15,-47-9 2 0,0 0-2 0,53 3 2 16,-3 2-2-16,-50-5 10 0,0 0-10 0,66 0 11 15,11-5-11-15,-77 5 23 0,0 0-23 0,58-7 24 0,-10-1-24 16,-48 8 7-16,0 0-7 0,47-10 8 0,-5-4-8 16,-42 14 5-16,0 0-5 0,44-12 5 0,-1-4-5 15,-43 16 13-15,0 0-13 0,44-15 13 0,1-2-13 0,-45 17 0 16,0 0 0-16,40-16 1 0,-3 3-1 0,-37 13-130 16,0 0 130-16,28-9-129 0,-7 2 129 0,-21 7-141 15,0 0 141-15,0 4-141 0,-13 8 141 0,-1 3-1089 16</inkml:trace>
  <inkml:trace contextRef="#ctx0" brushRef="#br1" timeOffset="-119311.85">19466 8362 203 0,'0'0'0'0,"-3"-5"0"15,-8-11 0-15,-3-4-93 0</inkml:trace>
  <inkml:trace contextRef="#ctx0" brushRef="#br1" timeOffset="-118455.84">19404 8314 180 0,'0'0'0'0,"0"0"0"15,1 3 0-15,-1-3 123 0,0 0-123 0,-10 0 123 16,-9-3-123-16,19 3 126 0,0 0-126 0,-25-4 127 16,-4 1-127-16,29 3 101 0,0 0-101 0,-35-5 102 15,-5 0-102-15,40 5 102 0,0 0-102 0,-44-7 102 16,-1-2-102-16,45 9 86 0,0 0-86 0,-45-8 86 16,1-3-86-16,44 11 76 0,0 0-76 0,-47-6 77 15,0 0-77-15,47 6 34 0,0 0-34 0,-47-3 35 16,-3 3-35-16,50 0 19 0,0 0-19 0,-48 3 20 15,7-3-20-15,41 0 35 0,0 0-35 0,-42 6 36 0,0 0-36 16,42-6 0-16,0 0 0 0,-38 6 0 0,1 4 0 16,37-10 3-16,0 0-3 0,-38 12 3 0,1 3-3 15,37-15 6-15,0 0-6 0,-38 19 7 0,-6 2-7 16,44-21 13-16,0 0-13 0,-40 20 14 0,0 2-14 0,40-22 8 16,0 0-8-16,-38 28 9 0,0 4-9 0,38-32 33 15,0 0-33-15,-32 33 34 0,6 1-34 0,26-34 4 16,0 0-4-16,-23 40 5 0,4 6-5 0,19-46 5 15,0 0-5-15,-10 48 5 0,5-2-5 0,5-46 0 16,0 0 0-16,-2 52 0 0,4 1 0 0,-2-53-7 16,0 0 7-16,5 68-6 0,5 11 6 0,-10-79-10 15,0 0 10-15,12 72-9 0,4-2 9 0,-16-70-10 0,0 0 10 16,21 64-9-16,2-8 9 0,-23-56-1 0,0 0 1 16,24 50-1-16,-1-11 1 0,-23-39-1 0,0 0 1 15,36 55 0-15,11 0 0 0,-47-55-7 0,0 0 7 0,39 55-6 16,-1-1 6-16,-38-54-1 0,0 0 1 0,33 45 0 15,-3-14 0-15,-30-31 0 0,0 0 0 0,38 32 0 16,0-4 0-16,-38-28 0 0,0 0 0 0,40 27 0 16,6-6 0-16,-46-21 7 0,0 0-7 0,45 22 7 15,7-3-7-15,-52-19 3 0,0 0-3 0,51 17 4 16,-4-2-4-16,-47-15 0 0,0 0 0 0,45 9 0 16,0-2 0-16,-45-7 0 0,0 0 0 0,49 5 0 15,3-2 0-15,-52-3 0 0,0 0 0 0,54 0 0 16,2 0 0-16,-56 0-1 0,0 0 1 0,65-5 0 15,10-2 0-15,-75 7 1 0,0 0-1 0,55-6 2 0,-13-5-2 16,-42 11 0-16,0 0 0 0,42-10 0 0,-4 1 0 16,-38 9 0-16,0 0 0 0,44-13 0 0,-4 1 0 15,-40 12 5-15,0 0-5 0,42-14 5 0,3-7-5 16,-45 21 0-16,0 0 0 0,40-18 1 0,4-5-1 0,-44 23 0 16,0 0 0-16,43-24 0 0,-4-3 0 0,-39 27 2 15,0 0-2-15,38-29 2 0,-2-2-2 0,-36 31 0 16,0 0 0-16,35-34 0 0,-3-6 0 0,-32 40 1 15,0 0-1-15,28-41 2 0,-2-2-2 0,-26 43-1 16,0 0 1-16,15-46 0 0,-1 2 0 0,-14 44-1 16,0 0 1-16,9-47-1 0,-4-4 1 0,-5 51 0 15,0 0 0-15,2-51 0 0,-4-1 0 0,2 52 0 0,0 0 0 16,-5-51 0-16,-4 5 0 0,9 46 4 0,0 0-4 16,-8-43 5-16,-3 3-5 0,11 40 14 0,0 0-14 15,-16-36 15-15,1 0-15 0,15 36 8 0,0 0-8 0,-18-36 9 16,-3 2-9-16,21 34 16 0,0 0-16 0,-24-34 17 15,-6-2-17-15,30 36 22 0,0 0-22 0,-40-36 23 16,-7 0-23-16,47 36 8 0,0 0-8 0,-75-48 8 16,-19-3-8-16,94 51 1 0,0 0-1 0,-95-38 2 15,-10 5-2-15,105 33-4 0,0 0 4 0,-110-19-3 16,-6 13 3-16,116 6-179 0,0 0 179 0,-119 18-179 16,-3 22 179-16,-118 15-1018 0</inkml:trace>
  <inkml:trace contextRef="#ctx0" brushRef="#br1" timeOffset="-116609.31">19722 7928 494 0,'0'0'0'0,"-3"4"0"15,-2-4 0-15,5 0 111 0,0 0-111 0,1 0 112 16,10-4-112-16,-11 4 77 0,0 0-77 0,12-5 78 16,2-5-78-16,-14 10 87 0,0 0-87 0,16-12 88 15,3-2-88-15,-19 14 55 0,0 0-55 0,21-19 56 0,3-3-56 16,-24 22 62-16,0 0-62 0,19-27 63 0,1-2-63 16,-20 29 52-16,0 0-52 0,20-38 52 0,-2-3-52 0,-18 41 22 15,0 0-22-15,16-46 23 0,3-6-23 0,-19 52 37 16,0 0-37-16,17-55 38 0,2 1-38 0,-19 54 2 15,0 0-2-15,18-57 2 0,-4 2-2 0,-14 55 3 16,0 0-3-16,12-58 4 0,-3 0-4 0,-9 58 12 16,0 0-12-16,7-52 13 0,-2 4-13 0,-5 48 22 15,0 0-22-15,0-46 22 0,-5 5-22 0,5 41 22 16,0 0-22-16,-7-39 22 0,-6 4-22 0,13 35 15 16,0 0-15-16,-14-32 16 0,-3-3-16 0,17 35 18 0,0 0-18 15,-24-32 19-15,-1-4-19 0,25 36 15 0,0 0-15 16,-29-34 15-16,-6-2-15 0,35 36 9 0,0 0-9 0,-35-35 10 15,-7 3-10-15,42 32 4 0,0 0-4 0,-42-28 4 16,0 4-4-16,42 24 21 0,0 0-21 0,-40-20 21 16,-1 3-21-16,41 17 48 0,0 0-48 0,-40-14 49 15,1 0-49-15,39 14 8 0,0 0-8 0,-35-10 8 16,7 3-8-16,28 7 23 0,0 0-23 0,-36-8 24 16,-2-3-24-16,38 11 7 0,0 0-7 0,-39-5 8 15,-1 2-8-15,40 3 3 0,0 0-3 0,-38-5 4 16,1 3-4-16,37 2 3 0,0 0-3 0,-35 0 3 15,2 0-3-15,33 0 1 0,0 0-1 0,-29 3 2 16,3 4-2-16,26-7 0 0,0 0 0 0,-30 5 0 16,-5 6 0-16,35-11 3 0,0 0-3 0,-29 3 3 15,-1 2-3-15,30-5 0 0,0 0 0 0,-33 0 0 0,-2 0 0 16,35 0 2-16,0 0-2 0,-33-3 2 0,3 1-2 16,30 2 5-16,0 0-5 0,-31 0 5 0,6 2-5 15,25-2 13-15,0 0-13 0,-26 3 14 0,4 4-14 0,22-7 8 16,0 0-8-16,-19 9 9 0,-1-4-9 0,20-5 15 15,0 0-15-15,-14 10 16 0,2-1-16 0,12-9 8 16,0 0-8-16,-10 5 9 0,3 2-9 0,7-7 9 16,0 0-9-16,-9 7 9 0,0-4-9 0,9-3 15 15,0 0-15-15,-8 5 15 0,-4 0-15 0,12-5 14 16,0 0-14-16,-9 7 15 0,-5 0-15 0,14-7 4 16,0 0-4-16,-12 8 4 0,-1 1-4 0,13-9 7 0,0 0-7 15,-13 10 8-15,0 1-8 0,13-11 3 0,0 0-3 16,-10 13 3-16,-1 1-3 0,11-14 5 0,0 0-5 15,-10 19 6-15,0 3-6 0,10-22 3 0,0 0-3 0,-13 24 3 16,1 0-3-16,12-24 1 0,0 0-1 0,-14 24 2 16,0 3-2-16,14-27 1 0,0 0-1 0,-15 31 2 15,-8-2-2-15,23-29 3 0,0 0-3 0,-16 26 4 16,2-5-4-16,14-21 2 0,0 0-2 0,-12 20 2 16,0 3-2-16,12-23 1 0,0 0-1 0,-11 20 2 15,3 1-2-15,8-21 4 0,0 0-4 0,-7 22 4 16,3 2-4-16,4-24 2 0,0 0-2 0,0 22 2 15,0 2-2-15,0-24 1 0,0 0-1 0,0 26 2 16,0 0-2-16,0-26 1 0,0 0-1 0,2 27 2 16,0-1-2-16,-2-26 1 0,0 0-1 0,2 25 1 15,1-1-1-15,-3-24 3 0,0 0-3 0,2 28 3 0,5-1-3 16,-7-27 0-16,0 0 0 0,12 24 0 0,-2 4 0 16,-10-28 0-16,0 0 0 0,16 27 0 0,1 0 0 0,-17-27-1 15,0 0 1-15,21 28 0 0,2-1 0 0,-23-27-1 16,0 0 1-16,23 28-1 0,3-3 1 0,-26-25-1 15,0 0 1-15,24 26-1 0,4-2 1 0,-28-24-4 16,0 0 4-16,31 24-3 0,3 0 3 0,-34-24-2 16,0 0 2-16,40 24-2 0,0 0 2 0,-40-24-2 15,0 0 2-15,45 22-1 0,-1-3 1 0,-44-19-4 16,0 0 4-16,45 21-4 0,2-1 4 0,-47-20-2 16,0 0 2-16,43 22-2 0,3-4 2 0,-46-18-2 15,0 0 2-15,47 18-1 0,-4 0 1 0,-43-18-1 0,0 0 1 16,46 15-1-16,1 0 1 0,-47-15-1 0,0 0 1 15,50 14-1-15,-1 0 1 0,-49-14-1 0,0 0 1 0,49 12 0 16,-2 0 0-16,-47-12-1 0,0 0 1 0,43 10 0 16,3-5 0-16,-46-5-3 0,0 0 3 0,45 7-2 15,0-4 2-15,-45-3-5 0,0 0 5 0,45 2-5 16,3-2 5-16,-48 0-3 0,0 0 3 0,41-5-3 16,-2-4 3-16,-39 9-6 0,0 0 6 0,38-13-6 15,-3-4 6-15,-35 17-7 0,0 0 7 0,29-24-7 16,-2-4 7-16,-27 28-3 0,0 0 3 0,22-27-3 15,-3-4 3-15,-19 31-2 0,0 0 2 0,18-33-2 16,-1 3 2-16,-17 30 0 0,0 0 0 0,14-35 0 16,0 3 0-16,-14 32 0 0,0 0 0 0,9-33 0 15,3 2 0-15,-12 31 0 0,0 0 0 0,9-37 0 16,-1-3 0-16,-8 40-1 0,0 0 1 0,9-37 0 0,3-3 0 16,-12 40-1-16,0 0 1 0,9-43-1 0,-4-6 1 15,-5 49-1-15,0 0 1 0,7-48-1 0,-2-4 1 16,-5 52-1-16,0 0 1 0,4-48 0 0,-2 2 0 0,-2 46 0 15,0 0 0-15,-2-46 0 0,-3 5 0 0,5 41 6 16,0 0-6-16,-11-38 6 0,-3 6-6 0,14 32 9 16,0 0-9-16,-21-35 9 0,-3 6-9 0,24 29 24 15,0 0-24-15,-30-34 25 0,-3 1-25 0,33 33 6 16,0 0-6-16,-40-36 7 0,-7-1-7 0,47 37 4 16,0 0-4-16,-64-45 5 0,-11-5-5 0,75 50 3 15,0 0-3-15,-65-42 3 0,-3 2-3 0,68 40 5 0,0 0-5 16,-68-29 5-16,1 2-5 0,67 27 0 0,0 0 0 15,-79-16 1-15,-6 9-1 0,85 7-37 0,0 0 37 16,-91 0-37-16,-5 11 37 0,96-11-82 0,0 0 82 0,-104 27-81 16,-6 18 81-16,110-45-179 0,0 0 179 0,-122 65-178 15,-10 19 178-15,-123 61-1164 0</inkml:trace>
  <inkml:trace contextRef="#ctx0" brushRef="#br1" timeOffset="-115377.82">18391 9157 897 0,'0'0'0'0,"-6"-17"0"0,-7-11 0 16,13 28 76-16,0 0-76 0,-8-27 77 0,-5-4-77 16,13 31 61-16,0 0-61 0,-8-31 62 0,1-1-62 0,7 32 34 15,0 0-34-15,-2-36 35 0,-1-2-35 0,3 38 5 16,0 0-5-16,-2-36 5 0,0 3-5 0,2 33 3 16,0 0-3-16,-3-39 4 0,1 1-4 0,2 38 3 15,0 0-3-15,-9-41 3 0,2-7-3 0,7 48 5 16,0 0-5-16,-9-46 5 0,-1-6-5 0,10 52 6 0,0 0-6 15,-4-47 7-15,1 0-7 0,3 47 7 0,0 0-7 16,3-43 8-16,3-3-8 0,-6 46 23 0,0 0-23 16,10-44 24-16,6-1-24 0,-16 45 6 0,0 0-6 0,19-44 7 15,2-1-7-15,-21 45 34 0,0 0-34 0,26-43 34 16,4 2-34-16,-30 41 40 0,0 0-40 0,33-39 41 16,3 4-41-16,-36 35 23 0,0 0-23 0,37-36 24 15,1 6-24-15,-38 30 12 0,0 0-12 0,42-28 13 16,-2 8-13-16,-40 20 5 0,0 0-5 0,45-19 6 15,2 10-6-15,-47 9 13 0,0 0-13 0,51-8 14 16,-1 6-14-16,-50 2 32 0,0 0-32 0,51 2 33 16,5 3-33-16,-56-5 10 0,0 0-10 0,54 7 10 15,2 3-10-15,-56-10 6 0,0 0-6 0,71 22 6 16,13 2-6-16,-84-24 24 0,0 0-24 0,74 31 25 16,-4 5-25-16,-70-36 5 0,0 0-5 0,61 39 6 0,-5 1-6 15,-56-40 1-15,0 0-1 0,52 43 1 0,-5-1-1 16,-47-42 4-16,0 0-4 0,40 36 4 0,-5-8-4 15,-35-28 2-15,0 0-2 0,38 27 2 0,-3-3-2 16,-35-24 1-16,0 0-1 0,37 21 2 0,-1 1-2 0,-36-22 15 16,0 0-15-16,32 24 16 0,-3 0-16 0,-29-24 3 15,0 0-3-15,28 27 4 0,-3 1-4 0,-25-28 7 16,0 0-7-16,22 31 7 0,-1 5-7 0,-21-36 8 16,0 0-8-16,19 36 8 0,-1 6-8 0,-18-42 0 15,0 0 0-15,12 40 1 0,-2 3-1 0,-10-43 3 16,0 0-3-16,7 39 3 0,-1 1-3 0,-6-40 5 15,0 0-5-15,1 42 5 0,-2 3-5 0,1-45 7 0,0 0-7 16,-4 43 7-16,-3 0-7 0,7-43 3 0,0 0-3 16,-3 41 4-16,-4 1-4 0,7-42 19 0,0 0-19 15,-5 38 20-15,-1-2-20 0,6-36 0 0,0 0 0 0,-3 40 1 16,-4-6-1-16,7-34 1 0,0 0-1 0,-5 36 1 16,-1 0-1-16,6-36 0 0,0 0 0 0,-8 36 0 15,-1 1 0-15,9-37-1 0,0 0 1 0,-10 35 0 16,-1-4 0-16,11-31 0 0,0 0 0 0,-16 35 0 15,-1 5 0-15,17-40-6 0,0 0 6 0,-26 38-5 16,-4 1 5-16,30-39-106 0,0 0 106 0,-52 29-106 16,-14-3 106-16,-49 25-1204 0</inkml:trace>
  <inkml:trace contextRef="#ctx0" brushRef="#br1" timeOffset="-104975.33">18043 9432 270 0,'0'0'0'0,"-5"4"0"16,-6 3 0-16,11-7-11 0,0 0 11 0,0 0-11 15,2-5 11-15,-2 5 0 0,0 0 0 0,4-4 1 16,1 1-1-16,-5 3 44 0,0 0-44 0,3-4 44 16,1 4-44-16,-4 0 34 0,0 0-34 0,0 0 35 15,5-3-35-15,-5 3 16 0,0 0-16 0,0 3 17 16,0 2-17-16,0-5 22 0,0 0-22 0,2 11 23 15,0 1-23-15,-2-12 23 0,0 0-23 0,5 15 24 16,-2 2-24-16,-3-17 38 0,0 0-38 0,9 16 38 16,-4-3-38-16,-5-13 54 0,0 0-54 0,12 9 54 0,2-7-54 15,-14-2 59-15,0 0-59 0,18 1 60 0,4-1-60 16,-22 0 51-16,0 0-51 0,26 0 52 0,1-1-52 16,-27 1 50-16,0 0-50 0,33 0 51 0,5 0-51 0,-38 0 65 15,0 0-65-15,35 3 66 0,3 4-66 0,-38-7 91 16,0 0-91-16,37 3 91 0,1 3-91 0,-38-6 64 15,0 0-64-15,42 3 64 0,1 0-64 0,-43-3 39 16,0 0-39-16,48-1 40 0,-1-4-40 0,-47 5 30 16,0 0-30-16,59-6 30 0,2 3-30 0,-61 3 22 15,0 0-22-15,62-3 22 0,3 6-22 0,-65-3 9 16,0 0-9-16,61 3 10 0,0 8-10 0,-61-11 10 0,0 0-10 16,77 13 11-16,10 1-11 0,-87-14 3 0,0 0-3 15,76 10 4-15,-3-1-4 0,-73-9 6 0,0 0-6 16,65 7 7-16,-6-2-7 0,-59-5 13 0,0 0-13 15,49 3 13-15,-11-3-13 0,-38 0 1 0,0 0-1 0,44 4 1 16,3 1-1-16,-47-5 0 0,0 0 0 0,42 7 0 16,1 0 0-16,-43-7-2 0,0 0 2 0,42 8-1 15,-7-3 1-15,-35-5-6 0,0 0 6 0,33 7-5 16,-2-7 5-16,-31 0-15 0,0 0 15 0,25 0-15 16,-8-8 15-16,-17 8-8 0,0 0 8 0,12-4-8 15,-6-4 8-15,-6 8-1 0,0 0 1 0,0-7-1 16,-7-2 1-16,7 9 9 0,0 0-9 0,-16-7 10 15,-10 1-10-15,26 6 28 0,0 0-28 0,-30-2 28 16,-3-2-28-16,33 4 6 0,0 0-6 0,-38 0 7 16,-6 0-7-16,44 0 18 0,0 0-18 0,-45 4 19 15,-2-4-19-15,47 0 8 0,0 0-8 0,-47 0 8 0,-7 0-8 16,54 0 3-16,0 0-3 0,-56 0 4 0,-3 0-4 16,59 0 13-16,0 0-13 0,-61 0 13 0,-2-7-13 15,63 7 22-15,0 0-22 0,-77-5 23 0,-6-4-23 0,83 9 38 16,0 0-38-16,-80-7 38 0,0-1-38 0,80 8 2 15,0 0-2-15,-79-10 3 0,4-2-3 0,75 12 9 16,0 0-9-16,-69-12 10 0,6-6-10 0,63 18 24 16,0 0-24-16,-65-13 25 0,6-1-25 0,59 14 1 15,0 0-1-15,-68-10 2 0,0 1-2 0,68 9 2 16,0 0-2-16,-68-3 3 0,0-2-3 0,68 5 0 16,0 0 0-16,-55-2 0 0,13 4 0 0,42-2-1 15,0 0 1-15,-51 0 0 0,4 1 0 0,47-1 0 0,0 0 0 16,-43 4 0-16,4-4 0 0,39 0 0 0,0 0 0 15,-31 0 0-15,8 0 0 0,23 0 0 0,0 0 0 0,-20 3 0 16,6-3 0-16,14 0-4 0,0 0 4 0,-9 0-3 16,5 2 3-16,4-2-8 0,0 0 8 0,13 5-7 15,9 2 7-15,-22-7 0 0,0 0 0 0,30 10 0 16,12 6 0-16,-42-16-1 0,0 0 1 0,40 15 0 16,5 0 0-16,-45-15-1 0,0 0 1 0,52 16 0 15,6-2 0-15,-58-14 0 0,0 0 0 0,64 13 0 16,1 1 0-16,-65-14 0 0,0 0 0 0,80 15 0 15,9-4 0-15,-89-11-1 0,0 0 1 0,89 12 0 16,-4 0 0-16,-85-12-1 0,0 0 1 0,89 10 0 16,-4 0 0-16,-85-10 0 0,0 0 0 0,84 12 0 15,1 0 0-15,-85-12 0 0,0 0 0 0,82 12 1 16,2 4-1-16,-84-16 2 0,0 0-2 0,78 8 3 0,0 2-3 16,-78-10 12-16,0 0-12 0,68 9 13 0,-3 0-13 15,-65-9 8-15,0 0-8 0,62 6 9 0,-6 1-9 16,-56-7 15-16,0 0-15 0,47 5 16 0,-8-1-16 0,-39-4 3 15,0 0-3-15,36 3 4 0,-1-1-4 0,-35-2 3 16,0 0-3-16,31 3 3 0,-1-3-3 0,-30 0 5 16,0 0-5-16,23 0 5 0,-6 0-5 0,-17 0 6 15,0 0-6-15,14 0 7 0,-5 0-7 0,-9 0 3 16,0 0-3-16,3 0 3 0,-3-3-3 0,0 3 2 16,0 0-2-16,-15-3 2 0,-8-1-2 0,23 4 1 15,0 0-1-15,-28-2 2 0,-3-4-2 0,31 6 1 0,0 0-1 16,-39-6 1-16,-8-2-1 0,47 8 0 0,0 0 0 15,-48-7 0-15,-5-3 0 0,53 10 0 0,0 0 0 16,-59-9 0-16,-5 4 0 0,64 5-1 0,0 0 1 0,-86-12 0 16,-10 2 0-16,96 10-7 0,0 0 7 0,-87-9-6 15,4 1 6-15,83 8-4 0,0 0 4 0,-84-4-3 16,2 1 3-16,82 3-6 0,0 0 6 0,-83-4-6 16,1 3 6-16,82 1-1 0,0 0 1 0,-77-2 0 15,2 0 0-15,75 2-7 0,0 0 7 0,-73-7-6 16,1 2 6-16,72 5-3 0,0 0 3 0,-69-3-3 15,3-4 3-15,66 7-1 0,0 0 1 0,-63-2 0 16,4-1 0-16,59 3-5 0,0 0 5 0,-47 0-5 16,10 0 5-16,37 0-3 0,0 0 3 0,-38 0-3 15,5 0 3-15,33 0-2 0,0 0 2 0,-30 3-2 0,2-3 2 16,28 0-2-16,0 0 2 0,-23 0-1 0,3 0 1 16,20 0-1-16,0 0 1 0,-16 0-1 0,5 0 1 15,11 0-8-15,0 0 8 0,-5-3-7 0,5-4 7 0,0 7-15 16,0 0 15-16,14-5-14 0,11-5 14 0,-25 10 0 15,0 0 0-15,31-6 0 0,11 3 0 0,-42 3-4 16,0 0 4-16,43-2-3 0,11 1 3 0,-54 1-3 16,0 0 3-16,59-2-2 0,9-2 2 0,-68 4-5 15,0 0 5-15,68-3-5 0,4 0 5 0,-72 3-8 16,0 0 8-16,82-4-7 0,7 2 7 0,-89 2-1 16,0 0 1-16,85 0 0 0,-1 4 0 0,-84-4-3 15,0 0 3-15,80 5-3 0,-2 2 3 0,-78-7 0 0,0 0 0 16,73 3 0-16,-5 2 0 0,-68-5 3 0,0 0-3 15,72 4 3-15,-1-2-3 0,-71-2 3 0,0 0-3 16,71 1 3-16,-3-1-3 0,-68 0 2 0,0 0-2 0,53 0 3 16,-12 0-3-16,-41 0 10 0,0 0-10 0,42 2 11 15,-3 1-11-15,-39-3 3 0,0 0-3 0,33 4 4 16,-2-1-4-16,-31-3 2 0,0 0-2 0,30 5 2 16,-4 2-2-16,-26-7 5 0,0 0-5 0,21 4 5 15,-4 1-5-15,-17-5 2 0,0 0-2 0,12 5 3 16,-3-2-3-16,-9-3 1 0,0 0-1 0,7 4 2 15,-5-1-2-15,-2-3 1 0,0 0-1 0,-2 7 2 16,-8 2-2-16,10-9-2 0,0 0 2 0,-14 12-1 16,-6 3 1-16,20-15-125 0,0 0 125 0,-29 24-125 15,-11 5 125-15,40-29-212 0,0 0 212 0,-70 53-1060 16,140-106 1060-16</inkml:trace>
  <inkml:trace contextRef="#ctx0" brushRef="#br1" timeOffset="-93729.29">18027 9768 158 0,'0'0'0'0,"9"-7"0"15,5-5 0-15,-14 12 36 0,0 0-36 0,9-6 37 16,-4 2-37-16,-5 4 45 0,0 0-45 0,7-5 45 16,-4 0-45-16,-3 5 75 0,0 0-75 0,9-7 76 15,3-5-76-15,-12 12 48 0,0 0-48 0,16-15 48 16,3-6-48-16,-19 21 16 0,0 0-16 0,19-19 17 15,4-3-17-15,-23 22 8 0,0 0-8 0,21-21 8 16,-2-1-8-16,-19 22 15 0,0 0-15 0,21-20 15 16,2-1-15-16,-23 21 3 0,0 0-3 0,21-21 3 15,-1 3-3-15,-20 18 6 0,0 0-6 0,18-16 6 16,1-3-6-16,-19 19 13 0,0 0-13 0,12-12 14 0,0 4-14 16,-12 8 33-16,0 0-33 0,9-7 34 0,-2 3-34 15,-7 4 51-15,0 0-51 0,7-1 52 0,-7 1-52 16,0 0 52-16,0 0-52 0,-7 7 53 0,-3 10-53 0,10-17 61 15,0 0-61-15,-21 19 62 0,-5 6-62 0,26-25 57 16,0 0-57-16,-27 26 58 0,0 3-58 0,27-29 62 16,0 0-62-16,-32 34 63 0,-1 1-63 0,33-35 63 15,0 0-63-15,-40 39 63 0,0 2-63 0,40-41 47 16,0 0-47-16,-45 46 47 0,-6-1-47 0,51-45 43 16,0 0-43-16,-64 62 44 0,-9 13-44 0,73-75 35 15,0 0-35-15,-65 67 36 0,4 3-36 0,61-70 15 0,0 0-15 16,-57 70 15-16,3 6-15 0,54-76 37 0,0 0-37 15,-56 70 37-15,0-2-37 0,56-68 2 0,0 0-2 16,-57 62 2-16,1-2-2 0,56-60 7 0,0 0-7 16,-52 55 8-16,3 0-8 0,49-55 24 0,0 0-24 0,-49 51 25 15,0-3-25-15,49-48 0 0,0 0 0 0,-52 50 0 16,0-1 0-16,52-49 0 0,0 0 0 0,-51 50 0 16,-5-4 0-16,56-46 2 0,0 0-2 0,-50 43 2 15,3-2-2-15,47-41 1 0,0 0-1 0,-31 26 2 16,13-9-2-16,18-17 5 0,0 0-5 0,-19 16 5 15,3-1-5-15,16-15 0 0,0 0 0 0,-15 14 1 16,4-2-1-16,11-12 0 0,0 0 0 0,-12 10 1 16,3-3-1-16,9-7 6 0,0 0-6 0,-12 7 6 15,3-2-6-15,9-5 3 0,0 0-3 0,-7 3 3 16,0 2-3-16,7-5 2 0,0 0-2 0,-3 0 2 16,-4 2-2-16,7-2 5 0,0 0-5 0,-2 2 5 0,-1-2-5 15,3 0 0-15,0 0 0 0,-4 3 1 0,1 4-1 0,3-7 0 16,0 0 0-16,-2 7 0 0,-5 1 0 0,7-8-13 15,0 0 13-15,-5 11-12 0,0 1 12 0,5-12-47 16,0 0 47-16,-6 12-46 0,-1-2 46 0,7-10-117 16,0 0 117-16,-5 9-117 0,2-1 117 0,3-8-141 15,0 0 141-15,-7 4-141 0,-4 1 141 0,-6 5-879 16</inkml:trace>
  <inkml:trace contextRef="#ctx0" brushRef="#br1" timeOffset="-91267.43">18097 9609 483 0,'0'0'0'0,"-3"-2"0"16,-3 1 0-16,6 1 127 0,0 0-127 0,0 0 127 15,-3-2-127-15,3 2 103 0,0 0-103 0,0 0 103 16,0 0-103-16,0 0 77 0,0 0-77 0,0 0 78 16,0 0-78-16,0 0 44 0,0 0-44 0,0 0 45 15,0 0-45-15,0 0 48 0,0 0-48 0,0 0 48 16,3 3-48-16,-3-3 41 0,0 0-41 0,2 5 42 16,3-1-42-16,-5-4 26 0,0 0-26 0,6 7 26 0,2 1-26 15,-8-8 10-15,0 0-10 0,5 12 11 0,2 0-11 16,-7-12 19-16,0 0-19 0,6 17 20 0,-1 6-20 15,-5-23 32-15,0 0-32 0,2 20 33 0,-1 2-33 16,-1-22 46-16,0 0-46 0,-1 24 46 0,-3 0-46 0,4-24 51 16,0 0-51-16,-3 23 52 0,-3-1-52 0,6-22 32 15,0 0-32-15,-3 19 33 0,-1 0-33 0,4-19 25 16,0 0-25-16,-1 12 26 0,-1 0-26 0,2-12 9 16,0 0-9-16,0 8 10 0,0-1-10 0,0-7 10 15,0 0-10-15,2 3 11 0,-1-3-11 0,-1 0 15 16,0 0-15-16,4-3 16 0,-4 0-16 0,0 3 3 15,0 0-3-15,2-9 4 0,-2 0-4 0,0 9 2 0,0 0-2 16,0-6 3-16,1-6-3 0,-1 12 10 0,0 0-10 16,0-9 11-16,-1-1-11 0,1 10 0 0,0 0 0 0,-2-9 1 15,2 2-1-15,0 7 0 0,0 0 0 0,0-5 1 16,-5-2-1-16,5 7 0 0,0 0 0 0,-4-5 0 16,1 2 0-16,3 3 0 0,0 0 0 0,-5-4 0 15,-4-1 0-15,9 5 6 0,0 0-6 0,-12-3 6 16,-2-4-6-16,14 7 8 0,0 0-8 0,-16-5 9 15,-5 1-9-15,21 4 9 0,0 0-9 0,-26-8 9 16,-4 1-9-16,30 7 8 0,0 0-8 0,-27-5 8 16,-1 1-8-16,28 4 1 0,0 0-1 0,-32-6 1 15,1 2-1-15,31 4 0 0,0 0 0 0,-35-5 0 16,4-5 0-16,31 10 5 0,0 0-5 0,-28-9 6 16,2 1-6-16,26 8 0 0,0 0 0 0,-23-9 0 15,2-3 0-15,21 12 0 0,0 0 0 0,-16-7 0 0,4 0 0 16,12 7 0-16,0 0 0 0,-10-1 1 0,3-3-1 15,7 4 0-15,0 0 0 0,-4-3 0 0,-1 1 0 0,5 2 0 16,0 0 0-16,0 0 0 0,9 0 0 0,-9 0 0 16,0 0 0-16,14 2 0 0,7 1 0 0,-21-3 0 15,0 0 0-15,22 0 0 0,10 0 0 0,-32 0 0 16,0 0 0-16,35 0 1 0,-1-5-1 0,-34 5 0 16,0 0 0-16,37-3 1 0,1-1-1 0,-38 4 13 15,0 0-13-15,37-5 13 0,-1-2-13 0,-36 7 25 16,0 0-25-16,32-3 26 0,1-6-26 0,-33 9 6 15,0 0-6-15,28-3 7 0,-2-4-7 0,-26 7 18 0,0 0-18 16,19-5 18-16,0 0-18 0,-19 5 3 0,0 0-3 16,16-7 4-16,-2 0-4 0,-14 7 6 0,0 0-6 15,10-5 7-15,-3-4-7 0,-7 9 7 0,0 0-7 0,6-5 8 16,-3 3-8-16,-3 2 3 0,0 0-3 0,3-5 3 16,-3 2-3-16,0 3 12 0,0 0-12 0,0 0 12 15,0-4-12-15,0 4 3 0,0 0-3 0,0 0 4 16,0 0-4-16,0 0 0 0,0 0 0 0,0 0 1 15,0 0-1-15,0 0 0 0,0 0 0 0,0 4 0 16,0-1 0-16,0-3-1 0,0 0 1 0,0 12 0 16,2 5 0-16,-2-17-1 0,0 0 1 0,0 23-1 15,0 4 1-15,0-27-1 0,0 0 1 0,-2 34-1 16,-1 6 1-16,3-40-1 0,0 0 1 0,-5 37 0 16,-4 3 0-16,9-40-1 0,0 0 1 0,-12 39 0 15,-4 6 0-15,16-45-1 0,0 0 1 0,-14 39 0 0,0-1 0 16,14-38 0-16,0 0 0 0,-14 39 0 0,4 1 0 15,10-40 0-15,0 0 0 0,-16 32 1 0,2-1-1 16,14-31 3-16,0 0-3 0,-15 24 3 0,2-3-3 16,13-21 2-16,0 0-2 0,-10 17 2 0,3-5-2 0,7-12 10 15,0 0-10-15,-5 10 10 0,-2-5-10 0,7-5 3 16,0 0-3-16,-5 5 4 0,-1-3-4 0,6-2 0 16,0 0 0-16,-5-2 1 0,-2-3-1 0,7 5 2 15,0 0-2-15,-7-10 2 0,0-2-2 0,7 12 1 16,0 0-1-16,-8-17 2 0,-1-2-2 0,9 19 3 15,0 0-3-15,-7-16 4 0,-2 1-4 0,9 15 0 0,0 0 0 16,-12-15 1-16,0-1-1 0,12 16 0 0,0 0 0 16,-12-14 0-16,-2 1 0 0,14 13 0 0,0 0 0 15,-18-16 0-15,-1-1 0 0,19 17 1 0,0 0-1 16,-19-19 2-16,0 1-2 0,19 18 5 0,0 0-5 0,-19-21 5 16,1-3-5-16,18 24 7 0,0 0-7 0,-17-24 7 15,1 0-7-15,16 24 3 0,0 0-3 0,-17-26 4 16,4 4-4-16,13 22 0 0,0 0 0 0,-12-17 1 15,4 2-1-15,8 15 0 0,0 0 0 0,-7-14 0 16,1 4 0-16,6 10-1 0,0 0 1 0,0-6-1 16,4 0 1-16,-4 6-9 0,0 0 9 0,9-2-8 15,3 2 8-15,-12 0-4 0,0 0 4 0,15 8-4 16,8 8 4-16,-23-16-7 0,0 0 7 0,21 15-7 16,9 6 7-16,-30-21-8 0,0 0 8 0,29 19-7 15,3-1 7-15,-32-18-3 0,0 0 3 0,33 18-3 0,3-6 3 16,-36-12-6-16,0 0 6 0,35 10-6 0,-4-3 6 15,-31-7-1-15,0 0 1 0,28 3 0 0,-2-5 0 16,-26 2-1-16,0 0 1 0,21-3 0 0,-3-2 0 16,-18 5 0-16,0 0 0 0,8-5 0 0,-2 0 0 0,-6 5 0 15,0 0 0-15,0-7 1 0,-2 2-1 0,2 5 0 16,0 0 0-16,-16-9 1 0,-6 0-1 0,22 9 1 16,0 0-1-16,-28-6 1 0,-4-5-1 0,32 11 0 15,0 0 0-15,-38-12 0 0,0-1 0 0,38 13 0 16,0 0 0-16,-37-11 0 0,4 3 0 0,33 8-1 15,0 0 1-15,-31-9 0 0,1 2 0 0,30 7-1 16,0 0 1-16,-23-8 0 0,4 1 0 0,19 7-2 0,0 0 2 16,-12-3-2-16,5-1 2 0,7 4-2 15,0 0 2-15,-3-2-1 0,4-4 1 0,-1 6-2 0,0 0 2 16,9-4-1-16,7-1 1 0,-16 5-1 0,0 0 1 16,17-5-1-16,8-2 1 0,-25 7-4 0,0 0 4 0,26-9-3 15,3 1 3-15,-29 8-2 0,0 0 2 0,30-7-2 16,0 0 2-16,-30 7 0 0,0 0 0 0,24-5 0 15,-1 2 0-15,-23 3-1 0,0 0 1 0,17-6-1 16,-5 5 1-16,-12 1 0 0,0 0 0 0,9 0 0 16,-4 0 0-16,-5 0 0 0,0 0 0 0,0 3 0 15,-2 4 0-15,2-7 0 0,0 0 0 0,-17 14 0 16,-4 8 0-16,21-22 0 0,0 0 0 0,-21 15 0 16,0 3 0-16,21-18 1 0,0 0-1 0,-22 15 2 15,-1 0-2-15,23-15 1 0,0 0-1 0,-17 12 2 0,3-1-2 16,14-11 1-16,0 0-1 0,-14 8 2 0,7-3-2 15,7-5 0-15,0 0 0 0,-6 7 0 0,5-7 0 16,1 0 0-16,0 0 0 0,0 0 1 0,1 4-1 16,-1-4 0-16,0 0 0 0,6 0 1 0,1-4-1 15,-7 4 0-15,0 0 0 0,8 0 1 0,1-5-1 0,-9 5 3 16,0 0-3-16,9-2 3 0,-1-1-3 0,-8 3 1 16,0 0-1-16,9-2 2 0,0 2-2 0,-9 0 5 15,0 0-5-15,5 0 5 0,2 0-5 0,-7 0 2 16,0 0-2-16,5 0 3 0,1 2-3 0,-6-2 1 15,0 0-1-15,3 2 2 0,1-2-2 0,-4 0 1 16,0 0-1-16,0 0 2 0,3 3-2 0,-3-3 1 16,0 0-1-16,0 0 1 0,0 5-1 0,0-5 0 0,0 0 0 15,-3 4 0-15,-6 4 0 0,9-8-1 0,0 0 1 16,-9 5 0-16,-1 6 0 0,10-11 0 0,0 0 0 16,-9 5 0-16,2 2 0 0,7-7 2 0,0 0-2 0,-7 5 2 15,2-4-2-15,5-1 0 0,0 0 0 0,-4 6 1 16,-1-3-1-16,5-3-13 0,0 0 13 0,-2 3-12 15,2 6 12-15,0-9-192 0,0 0 192 0,0 3-191 16,0 3 191-16,0 4-1288 0</inkml:trace>
  <inkml:trace contextRef="#ctx0" brushRef="#br1" timeOffset="-90005.55">18209 7581 740 0,'0'0'0'0,"0"0"0"16,-6 0 0-16,6 0 43 0,0 0-43 0,0 3 43 16,4 2-43-16,-4-5 35 0,0 0-35 0,0 7 36 15,0 2-36-15,0-9 10 0,0 0-10 0,0 8 11 16,0-1-11-16,0-7 8 0,0 0-8 0,-5 9 9 16,1 3-9-16,4-12 13 0,0 0-13 0,-5 8 14 15,0 2-14-15,5-10 4 0,0 0-4 0,-9 12 4 16,0-3-4-16,9-9 13 0,0 0-13 0,-14 9 14 15,-7 1-14-15,21-10 15 0,0 0-15 0,-24 8 15 16,-4 1-15-16,28-9 33 0,0 0-33 0,-31 14 34 16,-1 3-34-16,32-17 5 0,0 0-5 0,-34 17 5 0,0 5-5 15,34-22 10-15,0 0-10 0,-36 24 11 0,-2 7-11 16,38-31 9-16,0 0-9 0,-35 29 9 0,2 2-9 0,33-31 8 16,0 0-8-16,-40 34 8 0,-2 6-8 0,42-40 38 15,0 0-38-15,-46 36 39 0,-2 3-39 0,48-39 41 16,0 0-41-16,-65 46 41 0,-10 9-41 0,75-55 45 15,0 0-45-15,-68 50 45 0,0-1-45 0,68-49 53 16,0 0-53-16,-61 47 54 0,7 1-54 0,54-48 54 16,0 0-54-16,-59 48 55 0,0 1-55 0,59-49 23 15,0 0-23-15,-59 50 24 0,-2 3-24 0,61-53 21 0,0 0-21 16,-58 51 21-16,3-3-21 0,55-48 40 0,0 0-40 16,-54 48 40-16,5 2-40 0,49-50 12 0,0 0-12 15,-42 40 12-15,5-8-12 0,37-32 13 0,0 0-13 0,-36 31 13 16,3-9-13-16,33-22 26 0,0 0-26 0,-30 22 26 15,2-3-26-15,28-19 12 0,0 0-12 0,-29 19 12 16,-3 0-12-16,32-19 18 0,0 0-18 0,-24 14 18 16,5-2-18-16,19-12 24 0,0 0-24 0,-20 12 25 15,7 0-25-15,13-12 21 0,0 0-21 0,-16 10 21 16,5-5-21-16,11-5 16 0,0 0-16 0,-8 7 17 16,1-4-17-16,7-3 18 0,0 0-18 0,-5 4 18 15,1 1-18-15,4-5 8 0,0 0-8 0,-5 0 9 16,3 3-9-16,2-3 1 0,0 0-1 0,0 0 1 15,-2 4-1-15,2-4-56 0,0 0 56 0,6 0-56 16,2-2 56-16,-8 2-137 0,0 0 137 0,19-10-137 16,8-7 137-16,20-9-1217 0</inkml:trace>
  <inkml:trace contextRef="#ctx0" brushRef="#br1" timeOffset="-89316.8">18125 7807 841 0,'0'0'0'0,"5"-16"0"15,-1-8 0-15,-4 24 132 0,0 0-132 0,-9 2 132 16,-7 15-132-16,16-17 110 0,0 0-110 0,-15 12 110 16,2-2-110-16,13-10 72 0,0 0-72 0,-10 11 72 15,1-1-72-15,9-10 14 0,0 0-14 0,-8 9 15 16,1-1-15-16,7-8 22 0,0 0-22 0,-11 16 22 15,-1 2-22-15,12-18 3 0,0 0-3 0,-11 24 3 16,1-1-3-16,10-23 2 0,0 0-2 0,-12 29 3 16,-2 5-3-16,14-34 10 0,0 0-10 0,-12 33 11 15,-4-3-11-15,16-30 38 0,0 0-38 0,-14 30 39 0,-2-5-39 16,16-25 18-16,0 0-18 0,-14 21 18 0,2-2-18 0,12-19 21 16,0 0-21-16,-8 12 21 0,-5 0-21 0,13-12 39 15,0 0-39-15,-14 3 40 0,-1-3-40 0,15 0 6 16,0 0-6-16,-18-12 7 0,1-7-7 0,17 19 19 15,0 0-19-15,-19-24 20 0,0-7-20 0,19 31 23 16,0 0-23-16,-21-36 24 0,0-3-24 0,21 39 3 16,0 0-3-16,-21-43 3 0,0-1-3 0,21 44 3 15,0 0-3-15,-21-43 3 0,0 3-3 0,21 40 12 16,0 0-12-16,-16-37 12 0,2 4-12 0,14 33 0 0,0 0 0 16,-10-24 1-16,1 2-1 0,9 22 0 0,0 0 0 15,-7-15 1-15,2 3-1 0,5 12 0 0,0 0 0 16,-7-9 0-16,5 4 0 0,2 5-3 0,0 0 3 0,0-4-2 15,0 4 2-15,0 0 0 0,0 0 0 0,9 0 0 16,3 0 0-16,-12 0 7 0,0 0-7 0,18 2 7 16,6 0-7-16,-24-2 4 0,0 0-4 0,26 3 4 15,4 2-4-15,-30-5 7 0,0 0-7 0,30 12 8 16,-1 0-8-16,-29-12-10 0,0 0 10 0,26 23-10 16,-5 4 10-16,-21-27-109 0,0 0 109 0,44 50-1297 15,-88-100 1297-15</inkml:trace>
  <inkml:trace contextRef="#ctx0" brushRef="#br1" timeOffset="-88670.38">6808 7877 1132 0,'0'0'0'0,"0"0"0"0,0 0 0 0,0 0 96 16,0 0-96-16,0 0 96 0,30 7-96 0,-30-7 22 15,0 0-22-15,29 12 23 0,10 7-23 0,-39-19-105 0,0 0 105 16,64 32-868-16,-128-64 868 0</inkml:trace>
  <inkml:trace contextRef="#ctx0" brushRef="#br1" timeOffset="-81764.73">10373 7183 628 0,'0'0'0'0,"0"0"0"0,17-14 0 16,-17 14 59-16,0 0-59 0,9-5 59 0,-6 2-59 15,-3 3 33-15,0 0-33 0,5-5 34 0,1 1-34 0,-6 4 18 16,0 0-18-16,8-5 18 0,5 2-18 0,-13 3 4 16,0 0-4-16,15 0 5 0,6 0-5 0,-21 0 13 15,0 0-13-15,26 0 13 0,7 5-13 0,-33-5 23 16,0 0-23-16,32 7 24 0,6 1-24 0,-38-8 7 16,0 0-7-16,38 7 8 0,2 2-8 0,-40-9 5 15,0 0-5-15,39 0 5 0,-3 0-5 0,-36 0 7 16,0 0-7-16,33-7 7 0,1 2-7 0,-34 5-41 0,0 0 41 15,34-9-41-15,8 2 41 0,-42 7-72 0,0 0 72 16,80-12-524-16,-160 24 524 0</inkml:trace>
  <inkml:trace contextRef="#ctx0" brushRef="#br1" timeOffset="-76100.83">11528 8372 113 0,'0'0'0'0,"0"0"0"0,0 0 0 0,0 0 76 16,0 0-76-16,0 0 77 0,0 0-77 0,0 0-8 15,0 0 8-15,0 0-7 0,20 3 7 0,1 3-127 16</inkml:trace>
  <inkml:trace contextRef="#ctx0" brushRef="#br1" timeOffset="-37325.19">24956 7951 1110 0,'0'0'0'0,"0"0"-198"0,0 0 198 0,0 0-197 0,31-36 197 16,-31 36-99-16,0 0 99 0,16-17-99 0,-2 3 99 16,-14 14-92-16,0 0 92 0,10-16-91 0,-1 6 91 15,-9 10-16-15,0 0 16 0,9-10-15 0,-1 0 15 0,-8 10 50 16,0 0-50-16,13-7 50 0,0 2-50 0,-13 5 103 15,0 0-103-15,23 3 104 0,5 4-104 0,-28-7 103 16,0 0-103-16,38 20 104 0,9 10-104 0,-47-30 61 16,0 0-61-16,53 37 61 0,6 4-61 0,-59-41 34 15,0 0-34-15,82 55 34 0,15 10-34 0,-97-65-117 16,0 0 117-16,87 53-117 0,-3-6 117 0,-84-47-131 16,0 0 131-16,171 99-360 0,-342-198 360 0</inkml:trace>
  <inkml:trace contextRef="#ctx0" brushRef="#br1" timeOffset="-36349.19">21813 6566 572 0,'0'0'0'0,"-5"-12"0"16,-6-6 0-16,11 18 64 0,0 0-64 0,-14-18 64 15,-5-4-64-15,19 22 54 0,0 0-54 0,-17-17 55 0,-1-2-55 16,18 19 45-16,0 0-45 0,-21-15 45 0,-3-1-45 16,24 16 6-16,0 0-6 0,-31-5 6 0,-8 0-6 15,39 5 11-15,0 0-11 0,-40 5 11 0,-3 7-11 16,43-12 16-16,0 0-16 0,-44 19 17 0,-6 5-17 0,50-24 7 15,0 0-7-15,-51 31 8 0,-3 8-8 0,54-39 9 16,0 0-9-16,-76 52 9 0,-19 8-9 0,95-60 1 16,0 0-1-16,-81 54 1 0,0 1-1 0,81-55 0 15,0 0 0-15,-68 55 1 0,9-3-1 0,59-52 2 16,0 0-2-16,-54 58 3 0,11 5-3 0,43-63 10 16,0 0-10-16,-35 65 10 0,9 0-10 0,26-65 24 15,0 0-24-15,-11 69 25 0,15 1-25 0,-4-70 21 16,0 0-21-16,17 74 21 0,16-2-21 0,-33-72 9 0,0 0-9 15,39 79 10-15,8 3-10 0,-47-82 18 0,0 0-18 16,61 85 18-16,10-1-18 0,-71-84 3 0,0 0-3 0,77 83 4 16,6-10-4-16,-83-73 6 0,0 0-6 0,79 57 7 15,1-14-7-15,-80-43 22 0,0 0-22 0,80 27 23 16,4-12-23-16,-84-15 20 0,0 0-20 0,76 6 20 16,3-12-20-16,-79 6 9 0,0 0-9 0,75-15 10 15,-2-16-10-15,-73 31 10 0,0 0-10 0,76-36 11 16,3-13-11-16,-79 49 33 0,0 0-33 0,71-60 34 15,-1-11-34-15,-70 71 45 0,0 0-45 0,49-80 45 16,-13-18-45-16,-36 98 51 0,0 0-51 0,18-97 52 16,-17-6-52-16,-1 103 22 0,0 0-22 0,-15-96 22 15,-18 2-22-15,33 94-74 0,0 0 74 0,-70-90-74 16,-29 3 74-16,-70-89-1027 0</inkml:trace>
</inkml:ink>
</file>

<file path=ppt/ink/ink11.xml><?xml version="1.0" encoding="utf-8"?>
<inkml:ink xmlns:inkml="http://www.w3.org/2003/InkML">
  <inkml:definitions>
    <inkml:context xml:id="ctx0">
      <inkml:inkSource xml:id="inkSrc0">
        <inkml:traceFormat>
          <inkml:channel name="X" type="integer" max="19440" units="cm"/>
          <inkml:channel name="Y" type="integer" max="11120" units="cm"/>
          <inkml:channel name="F" type="integer" max="4096" units="dev"/>
          <inkml:channel name="T" type="integer" max="2.14748E9" units="dev"/>
        </inkml:traceFormat>
        <inkml:channelProperties>
          <inkml:channelProperty channel="X" name="resolution" value="629.12622" units="1/cm"/>
          <inkml:channelProperty channel="Y" name="resolution" value="639.08044" units="1/cm"/>
          <inkml:channelProperty channel="F" name="resolution" value="0" units="1/dev"/>
          <inkml:channelProperty channel="T" name="resolution" value="1" units="1/dev"/>
        </inkml:channelProperties>
      </inkml:inkSource>
      <inkml:timestamp xml:id="ts0" timeString="2020-04-29T09:43:19.116"/>
    </inkml:context>
    <inkml:brush xml:id="br0">
      <inkml:brushProperty name="width" value="0.05292" units="cm"/>
      <inkml:brushProperty name="height" value="0.05292" units="cm"/>
      <inkml:brushProperty name="color" value="#00B050"/>
    </inkml:brush>
  </inkml:definitions>
  <inkml:trace contextRef="#ctx0" brushRef="#br0">9737 9958 124 0,'0'0'0'0,"-6"2"0"0,3 2 0 0,3-4 55 0,0 0-55 0,3 10 56 15,3 4-56-15,-6-14 53 0,0 0-53 0,3 10 53 16,-1 2-53-16,-2-12 51 0,0 0-51 0,3 7 51 16,-3 1-51-16,0-8 50 0,0 0-50 0,0 9 50 15,-5-1-50-15,5-8 37 0,0 0-37 0,-7 11 37 16,-3 1-37-16,10-12 45 0,0 0-45 0,-12 8 46 16,-6 1-46-16,18-9 46 0,0 0-46 0,-19 7 47 15,-2-2-47-15,21-5 41 0,0 0-41 0,-19 1 42 16,-2-1-42-16,21 0 35 0,0 0-35 0,-17-1 36 15,1-4-36-15,16 5 34 0,0 0-34 0,-12-4 34 16,6-1-34-16,6 5 22 0,0 0-22 0,-7-3 22 16,6-1-22-16,1 4 18 0,0 0-18 0,0 0 18 0,3-3-18 15,-3 3 18-15,0 0-18 0,5-4 18 16,4-3-18-16,-9 7 3 0,0 0-3 0,9-6 4 0,0-5-4 16,-9 11 7-16,0 0-7 0,12-10 8 0,0 0-8 0,-12 10 13 15,0 0-13-15,9-9 14 0,3-1-14 0,-12 10 15 16,0 0-15-16,9-5 15 0,-1 5-15 0,-8 0 9 15,0 0-9-15,9 0 9 0,-4 0-9 0,-5 0 4 16,0 0-4-16,4 0 4 0,-1 3-4 0,-3-3 7 16,0 0-7-16,0 0 7 0,5 4-7 0,-5-4 7 15,0 0-7-15,0 0 7 0,0 0-7 0,0 0 14 16,0 0-14-16,-5 0 15 0,2 1-15 0,3-1 38 0,0 0-38 16,-6 4 39-16,-2-4-39 0,8 0 29 0,0 0-29 15,-11-4 29-15,-3-4-29 0,14 8 15 0,0 0-15 16,-12-9 15-16,0-3-15 0,12 12 21 0,0 0-21 0,-5-12 21 15,0 0-21-15,5 12 23 0,0 0-23 0,0-10 24 16,1 1-24-16,-1 9 3 0,0 0-3 0,4-3 3 16,4 0-3-16,-8 3 7 0,0 0-7 0,6 3 8 15,2 2-8-15,-8-5 14 0,0 0-14 0,11 12 15 16,-1 5-15-16,-10-17 8 0,0 0-8 0,7 14 8 16,2-2-8-16,-9-12 9 0,0 0-9 0,3 10 9 15,-3-5-9-15,0-5 8 0,0 0-8 0,0 7 8 16,-3-3-8-16,3-4 3 0,0 0-3 0,-3 3 4 15,-1-3-4-15,4 0 19 0,0 0-19 0,-9-7 20 16,-1-5-20-16,10 12 0 0,0 0 0 0,-12-15 1 0,-1-4-1 16,13 19 0-16,0 0 0 0,-8-14 0 0,3 1 0 15,5 13 7-15,0 0-7 0,-4-9 7 0,4 6-7 16,0 3 3-16,0 0-3 0,5 3 4 0,7 6-4 16,-12-9-120-16,0 0 120 0,7 10-119 0,4 4 119 0,10 10-1024 15</inkml:trace>
  <inkml:trace contextRef="#ctx0" brushRef="#br0" timeOffset="2626.15">10517 10049 135 0,'0'0'0'16,"9"-17"0"-16,8-10 0 0,-17 27 62 0,0 0-62 0,16-29 62 15,1-7-62-15,-17 36 66 0,0 0-66 0,21-42 67 16,-3-4-67-16,-18 46 65 0,0 0-65 0,17-44 66 16,1-3-66-16,-18 47 60 0,0 0-60 0,17-49 60 15,-1-3-60-15,-16 52 35 0,0 0-35 0,14-53 36 16,-2-3-36-16,-12 56 17 0,0 0-17 0,7-57 17 15,-2-1-17-15,-5 58 47 0,0 0-47 0,0-53 48 16,-5 3-48-16,5 50 55 0,0 0-55 0,-7-44 55 16,-7 4-55-16,14 40 49 0,0 0-49 0,-16-34 49 15,-1-2-49-15,17 36 44 0,0 0-44 0,-25-36 44 16,3 0-44-16,22 36 29 0,0 0-29 0,-28-34 29 16,2-4-29-16,26 38 39 0,0 0-39 0,-26-36 40 0,-1 0-40 15,27 36 38-15,0 0-38 0,-26-36 39 0,-2-7-39 16,28 43 33-16,0 0-33 0,-29-39 34 0,-3-1-34 15,32 40 23-15,0 0-23 0,-33-44 24 0,-1 1-24 16,34 43 18-16,0 0-18 0,-42-53 18 0,-9-9-18 0,51 62 10 16,0 0-10-16,-38-44 10 0,5 8-10 0,33 36 4 15,0 0-4-15,-32-33 5 0,5 6-5 0,27 27 21 16,0 0-21-16,-27-24 21 0,-2 3-21 0,29 21 13 16,0 0-13-16,-26-19 13 0,1 4-13 0,25 15 4 15,0 0-4-15,-26-12 5 0,-7-3-5 0,33 15 14 16,0 0-14-16,-35-12 15 0,-3 1-15 0,38 11 8 15,0 0-8-15,-44-10 8 0,-1 3-8 0,45 7 3 0,0 0-3 16,-47-10 4-16,2 5-4 0,45 5 2 0,0 0-2 16,-44-9 3-16,-3 2-3 0,47 7-1 0,0 0 1 15,-47-5 0-15,5-3 0 0,42 8-2 0,0 0 2 0,-47-7-1 16,2 3 1-16,45 4-10 0,0 0 10 0,-47-6-9 16,0 0 9-16,47 6-9 0,0 0 9 0,-44-6-9 15,2 2 9-15,42 4-15 0,0 0 15 0,-43-2-15 16,6-1 15-16,37 3-15 0,0 0 15 0,-41 3-15 15,0 1 15-15,41-4-4 0,0 0 4 0,-38 14-4 16,-4 8 4-16,42-22-14 0,0 0 14 0,-38 27-13 16,5 9 13-16,33-36-15 0,0 0 15 0,-35 38-15 15,2 6 15-15,33-44-15 0,0 0 15 0,-38 60-15 16,-6 14 15-16,44-74-17 0,0 0 17 0,-37 67-16 16,6-4 16-16,31-63-9 0,0 0 9 0,-30 62-9 15,6-2 9-15,24-60-34 0,0 0 34 0,-26 58-34 0,2-1 34 16,24-57-5-16,0 0 5 0,-21 44-4 0,3-3 4 15,18-41-10-15,0 0 10 0,-17 41-10 0,1-3 10 16,16-38-4-16,0 0 4 0,-10 40-4 0,1-1 4 0,9-39-3 16,0 0 3-16,-7 39-2 0,4-3 2 0,3-36-5 15,0 0 5-15,0 43-5 0,7-3 5 0,-7-40-6 16,0 0 6-16,3 42-6 0,6 1 6 0,-9-43-1 16,0 0 1-16,12 48 0 0,2 4 0 0,-14-52-1 15,0 0 1-15,17 51 0 0,4 4 0 0,-21-55-1 16,0 0 1-16,21 67 0 0,5 5 0 0,-26-72 0 15,0 0 0-15,25 53 0 0,-5-12 0 0,-20-41 0 0,0 0 0 16,23 43 0-16,3-7 0 0,-26-36 0 0,0 0 0 16,28 37 0-16,4-1 0 0,-32-36 0 0,0 0 0 15,36 33 0-15,2 1 0 0,-38-34 0 0,0 0 0 0,39 36 0 16,3-2 0-16,-42-34-2 0,0 0 2 0,48 41-2 16,10 2 2-16,-58-43 0 0,0 0 0 0,47 33 1 15,-4-9-1-15,-43-24 0 0,0 0 0 0,63 25 0 16,10-6 0-16,-73-19 0 0,0 0 0 0,72 17 0 15,4-8 0-15,-76-9 0 0,0 0 0 0,68 9 0 16,4-6 0-16,-72-3 0 0,0 0 0 0,71 2 0 16,6-2 0-16,-77 0 0 0,0 0 0 0,73-5 0 15,-2-6 0-15,-71 11-10 0,0 0 10 0,77-19-9 16,0-13 9-16,-77 32-107 0,0 0 107 0,80-43-107 16,0-12 107-16,-80 55-118 0,0 0 118 0,162-101-582 15,-324 202 582-15</inkml:trace>
  <inkml:trace contextRef="#ctx0" brushRef="#br0" timeOffset="55922.49">20020 1084 225 0,'0'0'0'0,"0"0"66"0,0 0-66 15,-8 4 66-15,-6-1-66 0,14-3 43 0,0 0-43 0,-12 0 44 16,3 4-44-16,9-4 16 0,0 0-16 0,-12 0 17 16,1 0-17-16,11 0 20 0,0 0-20 0,-19 0 20 15,-7 0-20-15,26 0 33 0,0 0-33 0,-30 1 33 16,-3 3-33-16,33-4 17 0,0 0-17 0,-31 0 17 15,-2 3-17-15,33-3 36 0,0 0-36 0,-39 4 37 16,1-1-37-16,38-3 36 0,0 0-36 0,-35 5 37 16,7-1-37-16,28-4 33 0,0 0-33 0,-29 8 33 15,-1-1-33-15,30-7 22 0,0 0-22 0,-26 9 23 16,2 3-23-16,24-12 5 0,0 0-5 0,-27 12 6 16,1 3-6-16,26-15 16 0,0 0-16 0,-33 19 17 15,0 1-17-15,33-20 3 0,0 0-3 0,-31 19 4 0,1 2-4 16,30-21 12-16,0 0-12 0,-33 22 12 0,-4 2-12 15,37-24 15-15,0 0-15 0,-33 24 15 0,4-3-15 16,29-21 24-16,0 0-24 0,-30 22 25 0,2-2-25 0,28-20 7 16,0 0-7-16,-26 24 7 0,2-1-7 0,24-23 34 15,0 0-34-15,-23 27 35 0,2-1-35 0,21-26 5 16,0 0-5-16,-21 27 5 0,2 1-5 0,19-28 1 16,0 0-1-16,-21 34 2 0,2 5-2 0,19-39 4 15,0 0-4-15,-21 33 5 0,2 1-5 0,19-34 0 16,0 0 0-16,-21 36 1 0,-5 0-1 0,26-36 0 15,0 0 0-15,-21 34 0 0,4-1 0 0,17-33 0 0,0 0 0 16,-16 34 0-16,0 2 0 0,16-36-1 0,0 0 1 16,-12 33-1-16,2 1 1 0,10-34 0 0,0 0 0 15,-7 33 0-15,5 1 0 0,2-34 0 0,0 0 0 0,0 39 0 16,3-3 0-16,-3-36 1 0,0 0-1 0,6 40 2 16,2 2-2-16,-8-42 0 0,0 0 0 0,12 36 0 15,6 4 0-15,-18-40-1 0,0 0 1 0,14 36 0 16,5 1 0-16,-19-37-4 0,0 0 4 0,19 33-3 15,0 1 3-15,-19-34-1 0,0 0 1 0,21 33 0 16,2-2 0-16,-23-31-1 0,0 0 1 0,24 30 0 16,4 0 0-16,-28-30 0 0,0 0 0 0,30 30 0 15,3-2 0-15,-33-28 0 0,0 0 0 0,38 27 1 16,4 1-1-16,-42-28 0 0,0 0 0 0,45 24 0 16,6-4 0-16,-51-20 2 0,0 0-2 0,52 19 3 15,-1-4-3-15,-51-15 6 0,0 0-6 0,50 9 6 0,1-2-6 16,-51-7 8-16,0 0-8 0,52 2 8 0,4-2-8 15,-56 0 8-15,0 0-8 0,71 0 8 0,9 0-8 16,-80 0 15-16,0 0-15 0,72 3 15 0,-3-3-15 0,-69 0 22 16,0 0-22-16,54 0 23 0,-7 0-23 0,-47 0 8 15,0 0-8-15,51 0 8 0,5-3-8 0,-56 3 5 16,0 0-5-16,69 0 5 0,10 0-5 0,-79 0 21 16,0 0-21-16,69 0 21 0,-1 3-21 0,-68-3 2 15,0 0-2-15,56 0 3 0,-11 0-3 0,-45 0 6 16,0 0-6-16,51 3 7 0,1 1-7 0,-52-4 3 15,0 0-3-15,54 3 4 0,5-3-4 0,-59 0 2 0,0 0-2 16,68 5 2-16,9-5-2 0,-77 0 1 0,0 0-1 16,73 4 2-16,2-4-2 0,-75 0 14 0,0 0-14 15,70 0 15-15,1 0-15 0,-71 0 1 0,0 0-1 0,56 0 1 16,-11 0-1-16,-45 0 1 0,0 0-1 0,51-4 1 16,-2-1-1-16,-49 5 3 0,0 0-3 0,54-3 4 15,1-1-4-15,-55 4 0 0,0 0 0 0,68 0 0 16,11 0 0-16,-79 0 1 0,0 0-1 0,69 0 2 15,-1-3-2-15,-68 3 9 0,0 0-9 0,54 3 10 16,-12-3-10-16,-42 0 1 0,0 0-1 0,49 4 1 16,1-1-1-16,-50-3 0 0,0 0 0 0,53 5 0 15,-1 2 0-15,-52-7 0 0,0 0 0 0,49 9 1 16,-2-6-1-16,-47-3 0 0,0 0 0 0,47 9 1 16,-2-2-1-16,-45-7 2 0,0 0-2 0,45 12 3 15,-1 0-3-15,-44-12 11 0,0 0-11 0,42 15 11 0,0 2-11 16,-42-17 4-16,0 0-4 0,40 16 4 0,-2-1-4 15,-38-15 13-15,0 0-13 0,37 12 13 0,-1 3-13 16,-36-15 33-16,0 0-33 0,37 9 33 0,-1-2-33 0,-36-7 1 16,0 0-1-16,35 5 2 0,-4 2-2 0,-31-7 2 15,0 0-2-15,34 3 3 0,-1-1-3 0,-33-2 12 16,0 0-12-16,35 3 12 0,3 1-12 0,-38-4 3 16,0 0-3-16,38 3 3 0,2-6-3 0,-40 3 2 15,0 0-2-15,39 0 2 0,-3-4-2 0,-36 4 18 16,0 0-18-16,37-5 18 0,-8 2-18 0,-29 3 3 15,0 0-3-15,33-4 3 0,-1 1-3 0,-32 3 6 16,0 0-6-16,31 0 7 0,2 0-7 0,-33 0 8 0,0 0-8 16,33 0 8-16,2 3-8 0,-35-3 0 0,0 0 0 15,35 4 1-15,2-1-1 0,-37-3 0 0,0 0 0 0,36 2 0 16,3-2 0-16,-39 0 5 0,0 0-5 0,38-2 6 16,0-1-6-16,-38 3 1 0,0 0-1 0,37-4 1 15,-1 1-1-15,-36 3 3 0,0 0-3 0,37-3 4 16,-2 1-4-16,-35 2 6 0,0 0-6 0,38-4 6 15,0 1-6-15,-38 3 7 0,0 0-7 0,42-5 7 16,2 1-7-16,-44 4 23 0,0 0-23 0,43-6 24 16,3 0-24-16,-46 6 6 0,0 0-6 0,43-3 7 15,2 0-7-15,-45 3 1 0,0 0-1 0,42-9 1 16,4 0-1-16,-46 9 4 0,0 0-4 0,45-6 4 16,0 1-4-16,-45 5 6 0,0 0-6 0,45-7 6 15,-1 3-6-15,-44 4 0 0,0 0 0 0,44-5 0 16,-1 5 0-16,-43 0 2 0,0 0-2 0,38 0 2 0,-1 0-2 15,-37 0 1-15,0 0-1 0,33 0 2 0,-1 2-2 16,-32-2 0-16,0 0 0 0,31 0 0 0,2 0 0 16,-33 0 1-16,0 0-1 0,31-2 2 0,1 2-2 0,-32 0 0 15,0 0 0-15,35-3 0 0,3-1 0 0,-38 4 0 16,0 0 0-16,36 0 1 0,3-5-1 0,-39 5 8 16,0 0-8-16,35-3 8 0,-2-1-8 0,-33 4 1 15,0 0-1-15,26-3 1 0,-4 1-1 0,-22 2 1 16,0 0-1-16,25-2 1 0,-1 1-1 0,-24 1 13 15,0 0-13-15,21-4 14 0,4 1-14 0,-25 3 1 16,0 0-1-16,24-5 1 0,4-2-1 0,-28 7 1 0,0 0-1 16,29-9 1-16,1-3-1 0,-30 12 0 0,0 0 0 15,35-7 0-15,1-5 0 0,-36 12 0 0,0 0 0 16,41-8 0-16,0-2 0 0,-41 10-3 0,0 0 3 0,40-9-2 16,0 4 2-16,-40 5-20 0,0 0 20 0,39-7-19 15,-3-2 19-15,-36 9-1 0,0 0 1 0,37-6 0 16,0-3 0-16,-37 9-1 0,0 0 1 0,36-9-1 15,1 3 1-15,-37 6-1 0,0 0 1 0,36-9 0 16,3-1 0-16,-39 10 1 0,0 0-1 0,36-5 2 16,3-4-2-16,-39 9 2 0,0 0-2 0,36-3 2 15,1-1-2-15,-37 4-1 0,0 0 1 0,35 0 0 16,-1-3 0-16,-34 3-1 0,0 0 1 0,32-4 0 16,-1 3 0-16,-31 1-4 0,0 0 4 0,28-11-3 15,0 3 3-15,-28 8 0 0,0 0 0 0,23-12 0 16,-1 0 0-16,-22 12 0 0,0 0 0 0,25-12 1 15,-1-7-1-15,-24 19 3 0,0 0-3 0,26-15 3 0,2-3-3 16,-28 18 6-16,0 0-6 0,28-18 6 0,1-1-6 16,-29 19 0-16,0 0 0 0,28-21 0 0,-3 1 0 15,-25 20 0-15,0 0 0 0,21-19 0 0,-4-5 0 0,-17 24 0 16,0 0 0-16,14-24 0 0,-4 0 0 0,-10 24-1 16,0 0 1-16,7-28 0 0,-3-2 0 0,-4 30 0 15,0 0 0-15,0-28 0 0,-4-4 0 0,4 32 6 16,0 0-6-16,-5-28 7 0,-4-3-7 0,9 31 0 15,0 0 0-15,-7-30 0 0,-1-1 0 0,8 31 8 16,0 0-8-16,-9-29 8 0,-1-2-8 0,10 31 1 16,0 0-1-16,-14-36 1 0,-2 0-1 0,16 36 1 0,0 0-1 15,-19-34 1-15,-4 1-1 0,23 33 0 0,0 0 0 16,-24-31 1-16,-1 0-1 0,25 31 2 0,0 0-2 16,-26-31 3-16,-2 6-3 0,28 25 0 0,0 0 0 0,-27-28 0 15,-1 1 0-15,28 27 1 0,0 0-1 0,-30-26 2 16,0 1-2-16,30 25 4 0,0 0-4 0,-29-28 5 15,1 6-5-15,28 22 2 0,0 0-2 0,-30-24 3 16,-3 0-3-16,33 24 11 0,0 0-11 0,-35-24 11 16,-8-3-11-16,43 27 1 0,0 0-1 0,-45-24 1 15,-4-4-1-15,49 28 0 0,0 0 0 0,-49-27 0 16,-2-1 0-16,51 28 2 0,0 0-2 0,-50-27 3 16,-1 3-3-16,51 24 1 0,0 0-1 0,-66-27 2 15,-10-1-2-15,76 28 1 0,0 0-1 0,-70-24 2 16,0 5-2-16,70 19 17 0,0 0-17 0,-66-19 17 15,3 6-17-15,63 13 0 0,0 0 0 0,-64-14 1 16,1 0-1-16,63 14 1 0,0 0-1 0,-70-12 1 0,-3-1-1 16,73 13 14-16,0 0-14 0,-69-12 15 0,1 0-15 15,68 12 0-15,0 0 0 0,-68-9 1 0,0 2-1 0,68 7 0 16,0 0 0-16,-73-5 0 0,-6 5 0 0,79 0 0 16,0 0 0-16,-75-3 0 0,2 3 0 0,73 0 0 15,0 0 0-15,-70 0 0 0,4 0 0 0,66 0 0 16,0 0 0-16,-68-4 1 0,-1 3-1 0,69 1 0 15,0 0 0-15,-70-4 0 0,-2 1 0 0,72 3-2 16,0 0 2-16,-67 0-2 0,-1-4 2 0,68 4 0 16,0 0 0-16,-75 4 1 0,-4-1-1 0,79-3 0 0,0 0 0 15,-80 4 1-15,0-3-1 0,80-1 3 0,0 0-3 16,-75 4 4-16,4-1-4 0,71-3 2 0,0 0-2 16,-73 4 3-16,-2 1-3 0,75-5 0 0,0 0 0 0,-70 6 0 15,2-2 0-15,68-4 1 0,0 0-1 0,-64 2 2 16,4-4-2-16,60 2-1 0,0 0 1 0,-49-4-1 15,9 1 1-15,40 3-5 0,0 0 5 0,-47 0-5 16,-3-3 5-16,50 3-1 0,0 0 1 0,-52 0 0 16,-4 0 0-16,56 0-3 0,0 0 3 0,-68 0-3 15,-9 0 3-15,77 0-5 0,0 0 5 0,-57 0-5 16,13 0 5-16,44 0-7 0,0 0 7 0,-50 0-7 16,-1 0 7-16,51 0-8 0,0 0 8 0,-49 0-8 15,4-4 8-15,45 4-1 0,0 0 1 0,-45-1-1 16,6 1 1-16,39 0 0 0,0 0 0 0,-38 0 0 15,0 1 0-15,38-1-2 0,0 0 2 0,-40 7-2 16,-2 0 2-16,42-7 0 0,0 0 0 0,-42 8 0 0,-1 1 0 16,43-9-2-16,0 0 2 0,-39 7-1 0,3 1 1 0,36-8-2 15,0 0 2-15,-35 7-1 0,2-2 1 16,33-5 0-16,0 0 0 0,-32 4 0 0,1-1 0 0,31-3-4 16,0 0 4-16,-31 2-3 0,1 5 3 0,30-7-2 15,0 0 2-15,-37 3-2 0,1 2 2 0,36-5 0 16,0 0 0-16,-33 7 0 0,-4-3 0 0,37-4-2 15,0 0 2-15,-38 5-1 0,0-2 1 0,38-3 0 16,0 0 0-16,-39 4 0 0,4-8 0 0,35 4-1 16,0 0 1-16,-36 0-1 0,4-7 1 0,32 7-9 15,0 0 9-15,-33-5-8 0,2-2 8 0,31 7 1 0,0 0-1 16,-31-3 1-16,-1 1-1 0,32 2-1 0,0 0 1 16,-31 0-1-16,0 5 1 0,31-5-3 0,0 0 3 15,-30 4-3-15,4-1 3 0,26-3-1 0,0 0 1 0,-32 4 0 16,-1-3 0-16,33-1-2 0,0 0 2 0,-38 4-2 15,1-4 2-15,37 0-2 0,0 0 2 0,-38 0-1 16,0-4 1-16,38 4 0 0,0 0 0 0,-39-1 0 16,5 1 0-16,34 0 0 0,0 0 0 0,-44-4 0 15,-1 4 0-15,45 0 0 0,0 0 0 0,-47-3 0 16,-6-6 0-16,53 9 0 0,0 0 0 0,-52-7 0 16,0-5 0-16,52 12-1 0,0 0 1 0,-56-12 0 15,0-3 0-15,56 15-8 0,0 0 8 0,-71-15-8 16,-16-6 8-16,87 21-68 0,0 0 68 0,-91-12-67 15,-5 0 67-15,96 12-160 0,0 0 160 0,-184-24-1051 16,368 48 1051-16</inkml:trace>
  <inkml:trace contextRef="#ctx0" brushRef="#br0" timeOffset="57245.4">10399 3839 91 0,'0'0'0'0,"8"-2"0"0,5 1 0 0,9-1-9 0</inkml:trace>
  <inkml:trace contextRef="#ctx0" brushRef="#br0" timeOffset="57470.87">10759 4759 505 0,'0'0'0'0,"54"33"0"16,37 21 0-16,53 36-319 0</inkml:trace>
  <inkml:trace contextRef="#ctx0" brushRef="#br0" timeOffset="58401.18">11315 5059 147 0,'0'0'0'0,"12"8"0"0,6 6 0 0,-18-14 35 15,0 0-35-15,21 12 35 0,5 2-35 0,-26-14 23 16,0 0-23-16,29 14 24 0,4-2-24 0,-33-12 30 16,0 0-30-16,39 13 30 0,-1 3-30 0,-38-16 12 15,0 0-12-15,35 15 13 0,0 0-13 0,-35-15 5 16,0 0-5-16,33 19 6 0,-4 2-6 0,-29-21 15 16,0 0-15-16,25 24 15 0,-3 3-15 0,-22-27 8 15,0 0-8-15,21 35 8 0,-7 1-8 0,-14-36 15 0,0 0-15 16,16 32 15-16,-4 6-15 0,-12-38 8 0,0 0-8 15,11 36 9-15,-1 7-9 0,-10-43 3 0,0 0-3 16,9 36 4-16,-4 0-4 0,-5-36 7 0,0 0-7 0,5 39 7 16,2 4-7-16,-7-43 3 0,0 0-3 0,4 46 3 15,-4 5-3-15,0-51 10 0,0 0-10 0,1 52 11 16,-1 1-11-16,0-53 8 0,0 0-8 0,0 53 9 16,0-2-9-16,0-51 8 0,0 0-8 0,0 48 9 15,0 0-9-15,0-48 3 0,0 0-3 0,-1 52 4 16,1 3-4-16,0-55 6 0,0 0-6 0,-4 68 6 15,-1 9-6-15,5-77 3 0,0 0-3 0,-3 70 3 16,-3 1-3-16,6-71 1 0,0 0-1 0,-3 54 2 16,-4-9-2-16,7-45 4 0,0 0-4 0,-5 62 5 15,-4 4-5-15,9-66 6 0,0 0-6 0,-7 64 6 16,0 3-6-16,7-67 7 0,0 0-7 0,-7 55 8 0,-2-13-8 16,9-42 23-16,0 0-23 0,-8 64 24 0,-1 11-24 15,9-75 36-15,0 0-36 0,-9 67 37 0,2 0-37 16,7-67 31-16,0 0-31 0,-5 67 31 0,1-4-31 0,4-63 8 15,0 0-8-15,-3 51 8 0,1-4-8 0,2-47 12 16,0 0-12-16,-3 66 13 0,-6 13-13 0,9-79 8 16,0 0-8-16,-9 70 9 0,-3 2-9 0,12-72 33 15,0 0-33-15,-9 64 33 0,-3-6-33 0,12-58 16 16,0 0-16-16,-5 45 17 0,-2-15-17 0,7-30 29 16,0 0-29-16,-5 40 29 0,0-1-29 0,5-39 20 15,0 0-20-15,-4 34 20 0,-1-1-20 0,5-33 27 0,0 0-27 16,-2 27 27-16,2-3-27 0,0-24 13 0,0 0-13 15,0 19 14-15,2-3-14 0,-2-16 11 0,0 0-11 16,2 12 11-16,1-4-11 0,-3-8 10 0,0 0-10 0,4 4 10 16,4-11-10-16,-8 7 8 0,0 0-8 15,4-5 8-15,3-6-8 0,-7 11 3 0,0 0-3 0,7-12 4 16,1-1-4-16,-8 13 2 0,0 0-2 0,9-14 2 16,3-1-2-16,-12 15 5 0,0 0-5 0,9-16 5 15,0-1-5-15,-9 17 0 0,0 0 0 0,8-17 1 16,5-2-1-16,-13 19 1 0,0 0-1 0,8-21 2 15,-2-1-2-15,-6 22 5 0,0 0-5 0,7-24 5 16,-6-1-5-16,-1 25 2 0,0 0-2 0,4-26 3 16,-1-2-3-16,-3 28 11 0,0 0-11 0,0-27 11 15,4 0-11-15,-4 27 15 0,0 0-15 0,0-33 15 16,0 2-15-16,0 31 8 0,0 0-8 0,0-31 9 0,2 1-9 16,-2 30 16-16,0 0-16 0,3-30 17 0,0 0-17 15,-3 30 8-15,0 0-8 0,4-35 8 0,1-2-8 16,-5 37 3-16,0 0-3 0,4-35 4 0,1-1-4 0,-5 36 7 15,0 0-7-15,0-30 7 0,0-1-7 0,0 31 0 16,0 0 0-16,0-28 1 0,-4 4-1 0,4 24 0 16,0 0 0-16,-1-20 1 0,-1 1-1 0,2 19 5 15,0 0-5-15,-2-16 6 0,2 3-6 0,0 13 0 16,0 0 0-16,0-16 1 0,0 1-1 0,0 15 0 16,0 0 0-16,0-22 0 0,5-6 0 0,-5 28-48 15,0 0 48-15,4-32-47 0,-1-11 47 0,-3 43-157 16,0 0 157-16,0-48-156 0,0-7 156 0,0-51-621 0</inkml:trace>
  <inkml:trace contextRef="#ctx0" brushRef="#br0" timeOffset="59662.09">11799 6196 315 0,'0'0'0'0,"0"-8"0"0,4-8 0 0,-4 16 29 15,0 0-29-15,0-8 29 0,2 4-29 0,-2 4 47 16,0 0-47-16,1-10 48 0,-1 2-48 0,0 8 49 16,0 0-49-16,0-14 49 0,0-3-49 0,0 17 25 15,0 0-25-15,-3-21 26 0,-4-3-26 0,7 24 47 0,0 0-47 16,-9-27 47-16,0-6-47 0,9 33 56 15,0 0-56-15,-8-31 57 0,-1 1-57 0,9 30 49 0,0 0-49 16,-12-36 50-16,1 1-50 0,11 35 38 0,0 0-38 0,-10-37 38 16,-2-1-38-16,12 38 35 0,0 0-35 0,-14-39 36 15,-7 3-36-15,21 36 22 0,0 0-22 0,-23-40 23 16,-1 1-23-16,24 39 28 0,0 0-28 0,-26-40 28 16,1-2-28-16,25 42 21 0,0 0-21 0,-22-40 21 15,1-3-21-15,21 43 5 0,0 0-5 0,-18-39 5 16,1 3-5-16,17 36 3 0,0 0-3 0,-16-36 4 15,4-2-4-15,12 38 0 0,0 0 0 0,-14-32 1 16,-2-4-1-16,16 36 1 0,0 0-1 0,-17-35 2 16,0 3-2-16,17 32 4 0,0 0-4 0,-18-36 4 15,1 2-4-15,17 34 2 0,0 0-2 0,-16-33 3 16,0-1-3-16,16 34 11 0,0 0-11 0,-14-36 11 16,2 2-11-16,12 34 1 0,0 0-1 0,-12-33 1 15,2 2-1-15,10 31 0 0,0 0 0 0,-13-27 1 0,-2 3-1 16,15 24 0-16,0 0 0 0,-14-21 0 0,-2 6 0 15,16 15-1-15,0 0 1 0,-17-19 0 0,-1 4 0 16,18 15-1-16,0 0 1 0,-21-16 0 0,0-1 0 0,21 17 0 16,0 0 0-16,-20-15 0 0,0-1 0 0,20 16 0 15,0 0 0-15,-21-15 0 0,1 1 0 0,20 14 0 16,0 0 0-16,-21-15 0 0,3-1 0 0,18 16 0 16,0 0 0-16,-17-15 1 0,-1 3-1 0,18 12 0 15,0 0 0-15,-15-12 1 0,-1 0-1 0,16 12 0 16,0 0 0-16,-17-12 1 0,-1 0-1 0,18 12-2 15,0 0 2-15,-21-10-2 0,-1-6 2 0,22 16-2 0,0 0 2 16,-21-8-2-16,0-4 2 0,21 12-6 0,0 0 6 16,-26-9-5-16,-4-3 5 0,30 12-8 0,0 0 8 15,-28-7-7-15,6-1 7 0,22 8-3 0,0 0 3 0,-25-11-3 16,3 3 3-16,22 8-2 0,0 0 2 0,-21-16-2 16,0 1 2-16,21 15-5 0,0 0 5 0,-18-17-5 15,1-9 5-15,17 26-2 0,0 0 2 0,-12-26-2 16,3-4 2-16,9 30-2 0,0 0 2 0,-9-31-1 15,9-9 1-15,0 40 0 0,0 0 0 0,0-39 0 16,0-9 0-16,0 48 1 0,0 0-1 0,5-46 1 16,4-2-1-16,-9 48 1 0,0 0-1 0,9-55 2 15,3 0-2-15,-12 55 1 0,0 0-1 0,12-55 2 16,6 4-2-16,-18 51 1 0,0 0-1 0,14-48 1 16,1 5-1-16,-15 43-2 0,0 0 2 0,14-39-1 15,2 8 1-15,-16 31-41 0,0 0 41 0,9-24-41 16,3 0 41-16,-12 24-54 0,0 0 54 0,9-15-53 0,3 3 53 15,-12 12-66-15,0 0 66 0,8-6-65 0,-2 3 65 0,-6 3-87 16,0 0 87-16,7 0-87 0,-2 3 87 0,-5-3-81 16,0 0 81-16,5 2-80 0,2 5 80 0,-7-7-48 15,0 0 48-15,2 3-48 0,1 3 48 0,-3-6-34 16,0 0 34-16,6 6-34 0,1-2 34 0,-7-4-4 16,0 0 4-16,5 5-3 0,2-2 3 0,-7-3 0 15,0 0 0-15,8 4 0 0,-4-3 0 0,-4-1-1 16,0 0 1-16,5 4-1 0,-3-1 1 0,-2-3 2 15,0 0-2-15,2 4 2 0,-1-4-2 0,-1 0 12 0,0 0-12 16,0 5 12-16,0-5-12 0,0 0 15 0,0 0-15 16,-1 3 15-16,-1 1-15 0,2-4 9 0,0 0-9 15,-2 3 10-15,2 2-10 0,0-5 1 0,0 0-1 0,-3 4 1 16,1-1-1-16,2-3-1 0,0 0 1 0,-2 5-1 16,0-1 1-16,2-4-28 0,0 0 28 0,0 5-28 15,-3 2 28-15,3-7-59 0,0 0 59 0,0 7-59 16,0 1 59-16,0-8-54 0,0 0 54 0,-4 9-54 15,3 1 54-15,-3 11-66 0</inkml:trace>
  <inkml:trace contextRef="#ctx0" brushRef="#br0" timeOffset="59753.73">10768 3913 147 0,'0'0'0'0,"5"-10"0"15,6-8 0-15,-11 18 35 0,0 0-35 0,-4 4 35 16,-5 13-35-16,9-17 23 0,0 0-23 0,-8 15 24 16,-3 1-24-16,11-16 6 0,0 0-6 0,-7 27 6 15,0 4-6-15,-7 26-149 0</inkml:trace>
  <inkml:trace contextRef="#ctx0" brushRef="#br0" timeOffset="63370.49">8676 3776 169 0,'0'0'0'0,"5"0"0"16,4-4 0-16,-9 4 49 0,0 0-49 0,7 19 49 15,-4 9-49-15,-3-28 0 0,0 0 0 0,9 30 0 16,-4 10 0-16,-5-40-6 0,0 0 6 0,9 32-5 15,-2-1 5-15,-7-31-4 0,0 0 4 0,10 33-4 16,6 1 4-16,-16-34-4 0,0 0 4 0,14 36-3 16,3 3 3-16,-17-39-20 0,0 0 20 0,19 40-20 0,-1-1 20 15,-18-39-1-15,0 0 1 0,17 33 0 0,1 1 0 16,-18-34-1-16,0 0 1 0,15 27 0 0,-6-3 0 16,-9-24-1-16,0 0 1 0,9 28 0 0,-4-4 0 15,-5-24 2-15,0 0-2 0,7 24 2 0,-2-2-2 0,-5-22 0 16,0 0 0-16,4 24 0 0,4 0 0 0,-8-24 2 15,0 0-2-15,4 22 3 0,1 4-3 0,-5-26 0 16,0 0 0-16,4 26 0 0,-3-2 0 0,-1-24 1 16,0 0-1-16,0 27 2 0,-1 6-2 0,1-33 9 15,0 0-9-15,-4 27 9 0,1-5-9 0,3-22 8 16,0 0-8-16,-6 29 9 0,-6 2-9 0,12-31 3 16,0 0-3-16,-9 28 4 0,1-4-4 0,8-24 0 0,0 0 0 15,-12 30 1-15,-6 3-1 0,18-33 29 0,0 0-29 16,-12 31 29-16,-2-7-29 0,14-24 40 0,0 0-40 15,-16 27 40-15,2 1-40 0,14-28 39 0,0 0-39 0,-17 27 39 16,1-3-39-16,16-24 46 0,0 0-46 0,-17 24 47 16,1 3-47-16,16-27 41 0,0 0-41 0,-14 28 42 15,2-6-42-15,12-22 41 0,0 0-41 0,-14 24 41 16,-2-3-41-16,16-21 26 0,0 0-26 0,-14 20 26 16,-1-1-26-16,15-19 10 0,0 0-10 0,-14 19 10 15,-5-2-10-15,19-17 12 0,0 0-12 0,-19 19 12 16,-1 0-12-16,20-19 8 0,0 0-8 0,-22 15 8 15,-4 2-8-15,26-17 15 0,0 0-15 0,-25 16 15 16,-1-4-15-16,26-12 8 0,0 0-8 0,-24 8 8 16,1 3-8-16,23-11 9 0,0 0-9 0,-24 12 9 0,3-4-9 15,21-8 1-15,0 0-1 0,-26 7 1 0,-1 2-1 16,27-9 0-16,0 0 0 0,-27 5 1 0,0 2-1 16,27-7 0-16,0 0 0 0,-29 12 1 0,3 0-1 15,26-12 0-15,0 0 0 0,-26 11 0 0,1 5 0 0,25-16-1 16,0 0 1-16,-26 15 0 0,0 1 0 0,26-16-1 15,0 0 1-15,-31 24 0 0,-4 0 0 0,35-24-3 16,0 0 3-16,-32 22-3 0,5-1 3 0,27-21-2 16,0 0 2-16,-27 20-2 0,-2 2 2 0,29-22 0 15,0 0 0-15,-25 18 0 0,6 0 0 0,19-18-2 16,0 0 2-16,-21 24-1 0,4-1 1 0,17-23-1 0,0 0 1 16,-12 24-1-16,0 3 1 0,12-27-1 0,0 0 1 15,-9 29-1-15,0 5 1 0,9-34-3 0,0 0 3 16,-3 33-3-16,-3 1 3 0,6-34-2 0,0 0 2 15,-3 40-2-15,-2 2 2 0,5-42-5 0,0 0 5 0,-4 40-5 16,4-1 5-16,0-39-3 0,0 0 3 0,0 45-2 16,0-2 2-16,0-43-2 0,0 0 2 0,0 42-1 15,0 3 1-15,0-45 0 0,0 0 0 0,0 46 0 16,4 2 0-16,-4-48 1 0,0 0-1 0,0 50 1 16,0 3-1-16,0-53 5 0,0 0-5 0,0 55 5 15,0 0-5-15,0-55 7 0,0 0-7 0,0 70 8 16,0 12-8-16,0-82 8 0,0 0-8 0,0 75 8 15,-4 4-8-15,4-79 15 0,0 0-15 0,-3 71 15 16,3-8-15-16,0-63 22 0,0 0-22 0,3 55 23 16,1-12-23-16,-4-43 8 0,0 0-8 0,8 51 8 15,1-3-8-15,-9-48 17 0,0 0-17 0,14 60 17 0,7 14-17 16,-21-74 15-16,0 0-15 0,21 66 15 0,0 1-15 16,-21-67 34-16,0 0-34 0,17 52 34 0,-3-8-34 0,-14-44 5 15,0 0-5-15,16 46 5 0,-4-1-5 0,-12-45 10 16,0 0-10-16,12 43 11 0,-3-2-11 0,-9-41 1 15,0 0-1-15,10 38 1 0,-1-4-1 0,-9-34 0 16,0 0 0-16,7 31 0 0,2-4 0 0,-9-27-2 16,0 0 2-16,3 24-1 0,2-3 1 0,-5-21-13 15,0 0 13-15,0 18-12 0,4 0 12 0,-4-18-45 16,0 0 45-16,0 22-44 0,-4-2 44 0,4-20-144 16,0 0 144-16,-3 28-143 0,-2 4 143 0,-4 30-471 15</inkml:trace>
  <inkml:trace contextRef="#ctx0" brushRef="#br0" timeOffset="86610.96">10886 4086 180 0,'0'0'0'0,"6"15"0"0,6 13 0 0,-12-28 55 15,0 0-55-15,12 32 56 0,9 4-56 0,-21-36 39 0,0 0-39 16,21 43 40-16,5 3-40 0,-26-46 6 0,0 0-6 15,24 48 7-15,8 4-7 0,-32-52 12 0,0 0-12 16,29 51 13-16,6 0-13 0,-35-51 44 0,0 0-44 0,37 47 44 16,-4 1-44-16,-33-48 36 0,0 0-36 0,43 54 36 15,1 1-36-15,-44-55 24 0,0 0-24 0,37 40 25 16,-11-9-25-16,-26-31 36 0,0 0-36 0,33 32 36 16,-4-5-36-16,-29-27 21 0,0 0-21 0,35 28 21 15,4-4-21-15,-39-24 41 0,0 0-41 0,41 27 41 16,1 1-41-16,-42-28 32 0,0 0-32 0,44 31 33 15,-2-4-33-15,-42-27 22 0,0 0-22 0,38 32 22 16,-3-1-22-16,-35-31 11 0,0 0-11 0,33 29 11 16,0 1-11-16,-33-30 11 0,0 0-11 0,31 32 11 15,-1-1-11-15,-30-31 8 0,0 0-8 0,30 29 9 16,-1 2-9-16,-29-31 8 0,0 0-8 0,25 34 8 0,-3 2-8 16,-22-36 15-16,0 0-15 0,21 40 15 0,-3-1-15 15,-18-39 14-15,0 0-14 0,15 43 15 0,-6 1-15 0,-9-44 4 16,0 0-4-16,9 47 4 0,-9-3-4 0,0-44 7 15,0 0-7-15,-4 50 8 0,-5 1-8 0,9-51 13 16,0 0-13-16,-13 52 14 0,-7 4-14 0,20-56 15 16,0 0-15-16,-22 69 15 0,-8 6-15 0,30-75 25 15,0 0-25-15,-26 67 26 0,5-4-26 0,21-63 12 16,0 0-12-16,-17 48 13 0,4-12-13 0,13-36 35 16,0 0-35-16,-12 46 36 0,4 1-36 0,8-47 5 15,0 0-5-15,-9 51 5 0,5 0-5 0,4-51 18 0,0 0-18 16,-5 48 19-16,2-1-19 0,3-47 3 0,0 0-3 15,-4 63 4-15,2 6-4 0,2-69 0 0,0 0 0 16,-3 66 1-16,-4 3-1 0,7-69 2 0,0 0-2 16,-5 56 2-16,-1-13-2 0,6-43 1 0,0 0-1 0,-6 43 2 15,4-7-2-15,2-36 0 0,0 0 0 0,-4 39 0 16,4 4 0-16,0-43 1 0,0 0-1 0,4 40 1 16,1-4-1-16,-5-36-2 0,0 0 2 0,3 43-1 15,3-2 1-15,-6-41-2 0,0 0 2 0,5 41-1 16,2 0 1-16,-7-41-27 0,0 0 27 0,5 39-27 15,2-1 27-15,-7-38-11 0,0 0 11 0,5 33-11 16,1-6 11-16,-6-27-29 0,0 0 29 0,7 27-29 16,-6-6 29-16,-1-21-20 0,0 0 20 0,7 19-19 15,-2-4 19-15,-5-15-63 0,0 0 63 0,9 16-63 16,0-8 63-16,-9-8-121 0,0 0 121 0,12 10-120 0,4-1 120 16,10 6-513-16</inkml:trace>
  <inkml:trace contextRef="#ctx0" brushRef="#br0" timeOffset="90438.49">18782 2049 303 0,'0'0'0'0,"0"0"1"16,0 0-1-16,5 0 2 0,5-2-2 0,-10 2 0 15,0 0 0-15,6 0 0 0,1 2 0 0,-7-2-5 16,0 0 5-16,0 0-5 0,0 7 5 0,0-7-8 16,0 0 8-16,-6 3-7 0,3 1 7 0,3-4 1 0,0 0-1 15,-9 1 1-15,0 3-1 0,9-4 10 16,0 0-10-16,-8 3 10 0,-3 1-10 0,11-4 40 0,0 0-40 16,-10-4 41-16,-1 1-41 0,11 3 20 0,0 0-20 15,-5-9 20-15,3-6-20 0,2 15 20 0,0 0-20 0,6-19 20 16,2-2-20-16,-8 21 26 0,0 0-26 0,7-20 26 15,4-2-26-15,-11 22 13 0,0 0-13 0,12-16 13 16,-2 4-13-16,-10 12 5 0,0 0-5 0,11-5 5 16,-6 2-5-16,-5 3 23 0,0 0-23 0,7 5 24 15,2 8-24-15,-9-13 2 0,0 0-2 0,8 21 2 16,-2 3-2-16,-6-24 0 0,0 0 0 0,7 24 1 16,-2 3-1-16,-5-27 2 0,0 0-2 0,5 23 2 15,2-3-2-15,-7-20 40 0,0 0-40 0,2 16 41 16,1-8-41-16,-3-8 69 0,0 0-69 0,0 7 69 15,0-2-69-15,0-5 52 0,0 0-52 0,0 0 52 16,4-12-52-16,-4 12-88 0,0 0 88 0,0-8-564 16,0 16 564-16</inkml:trace>
  <inkml:trace contextRef="#ctx0" brushRef="#br0" timeOffset="95558.12">18588 4040 169 0,'0'0'0'0,"18"-9"0"16,8-3 0-16,-26 12 32 0,0 0-32 0,-2 3 32 0,-14 9-32 15,16-12 39-15,0 0-39 0,-13 9 39 0,-1 0-39 16,14-9 46-16,0 0-46 0,-11 6 46 0,-3-2-46 16,14-4 41-16,0 0-41 0,-10-4 41 0,1-8-41 15,9 12 18-15,0 0-18 0,-5-15 18 0,5-7-18 0,0 22 21 16,0 0-21-16,0-24 21 0,5-4-21 0,-5 28 15 16,0 0-15-16,7-24 15 0,3-3-15 0,-10 27 16 15,0 0-16-15,13-27 17 0,1 3-17 0,-14 24 15 16,0 0-15-16,15-19 16 0,4 5-16 0,-19 14 9 15,0 0-9-15,20-3 10 0,4 6-10 0,-24-3 4 16,0 0-4-16,21 9 4 0,5 9-4 0,-26-18 0 16,0 0 0-16,21 24 1 0,-7 4-1 0,-14-28 5 0,0 0-5 15,10 27 6-15,-4-1-6 0,-6-26 7 0,0 0-7 16,0 31 8-16,-9 3-8 0,9-34 14 0,0 0-14 16,-7 27 15-16,-4-6-15 0,11-21 39 0,0 0-39 0,-12 21 39 15,0-6-39-15,12-15 29 0,0 0-29 0,-14 12 29 16,-2-2-29-16,16-10 23 0,0 0-23 0,-17 0 24 15,-4-3-24-15,21 3 41 0,0 0-41 0,-17-9 41 16,-2-6-41-16,19 15 22 0,0 0-22 0,-11-19 23 16,2 0-23-16,9 19 18 0,0 0-18 0,-3-20 19 15,-2-1-19-15,5 21 27 0,0 0-27 0,0-22 27 16,1 1-27-16,-1 21 6 0,0 0-6 0,6-19 7 16,1 6-7-16,-7 13 10 0,0 0-10 0,7-7 10 15,1 3-10-15,-8 4 15 0,0 0-15 0,11 7 16 16,4 7-16-16,-15-14 3 0,0 0-3 0,9 14 4 15,-4 3-4-15,-5-17 0 0,0 0 0 0,4 22 1 16,-2-1-1-16,-2-21 2 0,0 0-2 0,-2 20 2 0,-2-1-2 16,4-19 4-16,0 0-4 0,-5 19 5 0,-4-2-5 15,9-17 21-15,0 0-21 0,-8 15 21 0,-5-3-21 16,13-12 32-16,0 0-32 0,-8 11 32 0,-4-3-32 0,12-8 18 16,0 0-18-16,-14-3 19 0,1-9-19 0,13 12 6 15,0 0-6-15,-10-19 6 0,5-8-6 0,5 27 16 16,0 0-16-16,3-30 17 0,2 0-17 0,-5 30-63 15,0 0 63-15,16-12-62 0,5 12 62 0,-21 0-65 16,0 0 65-16,33-9-827 0,-66 18 827 0</inkml:trace>
  <inkml:trace contextRef="#ctx0" brushRef="#br0" timeOffset="99703.15">23627 2756 191 0,'0'0'0'0,"6"0"0"0,5-5 0 0,-11 5 62 15,0 0-62-15,17-3 63 0,8 3-63 0,-25 0 86 16,0 0-86-16,26 0 86 0,9 3-86 0,-35-3 104 0,0 0-104 16,40 5 104-16,7-1-104 0,-47-4 75 0,0 0-75 0,50 0 75 15,6 0-75-15,-56 0 48 0,0 0-48 0,63-4 48 16,5-1-48-16,-68 5 56 0,0 0-56 0,73-7 56 16,0-5-56-16,-73 12 54 0,0 0-54 0,87-12 54 15,11 0-54-15,-98 12 32 0,0 0-32 0,90-12 33 16,-1 0-33-16,-89 12 34 0,0 0-34 0,84-3 34 15,-6 6-34-15,-78-3 14 0,0 0-14 0,70 6 15 16,-7 0-15-16,-63-6 29 0,0 0-29 0,57 9 29 16,-5-2-29-16,-52-7 12 0,0 0-12 0,44 5 12 15,-9 2-12-15,-35-7 5 0,0 0-5 0,38 2 5 16,0 1-5-16,-38-3 15 0,0 0-15 0,35 3 15 16,-3-3-15-16,-32 0 14 0,0 0-14 0,27 0 15 15,-2-3-15-15,-25 3 3 0,0 0-3 0,23-5 4 16,-3-2-4-16,-20 7 13 0,0 0-13 0,14-9 14 0,-3 6-14 15,-11 3 15-15,0 0-15 0,7-3 15 0,0-1-15 16,-7 4 0-16,0 0 0 0,2-2 0 0,-2 2 0 16,0 0-152-16,0 0 152 0,-7 6-151 0,-7 4 151 0,-6 7-830 15</inkml:trace>
  <inkml:trace contextRef="#ctx0" brushRef="#br0" timeOffset="101577.93">23672 4728 639 0,'0'0'0'0,"0"0"0"0,0 0 0 0,0 0 54 16,0 0-54-16,0 0 55 0,0 0-55 0,0 0 50 15,0 0-50-15,0 0 50 0,35 4-50 0,-35-4 33 16,0 0-33-16,24 0 33 0,7-4-33 0,-31 4 2 15,0 0-2-15,34-3 3 0,0-1-3 0,-34 4 60 16,0 0-60-16,35-1 61 0,2-3-61 0,-37 4 57 16,0 0-57-16,35 0 58 0,1-3-58 0,-36 3 50 15,0 0-50-15,39 0 51 0,-1 3-51 0,-38-3 51 0,0 0-51 16,43 0 51-16,4 0-51 0,-47 0 54 0,0 0-54 16,47 0 55-16,4 4-55 0,-51-4 49 0,0 0-49 15,49 0 49-15,-2 0-49 0,-47 0 32 0,0 0-32 0,49 0 32 16,-1 0-32-16,-48 0 24 0,0 0-24 0,53 1 25 15,2 3-25-15,-55-4 34 0,0 0-34 0,60 0 35 16,2-4-35-16,-62 4 6 0,0 0-6 0,61-1 6 16,-1-3-6-16,-60 4 28 0,0 0-28 0,69-5 28 15,10 2-28-15,-79 3 2 0,0 0-2 0,73-4 2 16,2 1-2-16,-75 3 6 0,0 0-6 0,68 0 7 16,-2 3-7-16,-66-3 23 0,0 0-23 0,50 0 24 15,-8 4-24-15,-42-4 2 0,0 0-2 0,45 1 2 16,1 1-2-16,-46-2 12 0,0 0-12 0,49 0 13 15,3-2-13-15,-52 2 24 0,0 0-24 0,54-1 25 16,3-3-25-16,-57 4 20 0,0 0-20 0,56-3 20 0,-2-1-20 16,-54 4 5-16,0 0-5 0,68-1 5 0,10-3-5 15,-78 4 8-15,0 0-8 0,72-3 9 0,-2-1-9 0,-70 4 33 16,0 0-33-16,55-1 33 0,-9-1-33 0,-46 2 3 16,0 0-3-16,47 0 4 0,-2 0-4 0,-45 0 17 15,0 0-17-15,43 2 17 0,1 3-17 0,-44-5 9 16,0 0-9-16,45 0 9 0,1 3-9 0,-46-3 9 15,0 0-9-15,45 0 9 0,-2 4-9 0,-43-4 15 16,0 0-15-16,42 0 15 0,-2 0-15 0,-40 0 3 16,0 0-3-16,35 0 4 0,-2 0-4 0,-33 0 12 15,0 0-12-15,30 0 13 0,-2-4-13 0,-28 4 15 0,0 0-15 16,26 0 15-16,-2-3-15 0,-24 3 3 0,0 0-3 16,25 0 4-16,-1-5-4 0,-24 5 7 0,0 0-7 15,26-4 8-15,0 1-8 0,-26 3 3 0,0 0-3 0,26-5 3 16,1 1-3-16,-27 4 5 0,0 0-5 0,26-7 6 15,2 2-6-15,-28 5 3 0,0 0-3 0,27-7 3 16,1 2-3-16,-28 5 1 0,0 0-1 0,28-3 2 16,2-1-2-16,-30 4 4 0,0 0-4 0,26 0 5 15,-2-3-5-15,-24 3 2 0,0 0-2 0,16 0 2 16,-2 0-2-16,-14 0 0 0,0 0 0 0,12 0 0 16,-3 0 0-16,-9 0 0 0,0 0 0 0,7 3 0 15,-4-3 0-15,-3 0 0 0,0 0 0 0,2 4 0 16,0-1 0-16,-2-3 0 0,0 0 0 0,0 5 0 15,-2-1 0-15,2-4-1 0,0 0 1 0,-2 5-1 16,1 2 1-16,1-7-90 0,0 0 90 0,-4 5-90 0,1 5 90 16,3-10-125-16,0 0 125 0,-7 16-1396 0,14-32 1396 15</inkml:trace>
  <inkml:trace contextRef="#ctx0" brushRef="#br0" timeOffset="104476.55">28579 4826 393 0,'0'0'0'0,"6"-4"0"0,1-2 0 0,-7 6 0 16,0 0 0-16,7-6 0 0,-1 3 0 0,-6 3 0 15,0 0 0-15,7-5 0 0,2 1 0 0,-9 4-14 16,0 0 14-16,9-3-13 0,0-2 13 0,-9 5 8 0,0 0-8 15,7-4 9-15,0 4-9 0,-7 0 61 0,0 0-61 16,5-3 61-16,0 0-61 0,-5 3 47 0,0 0-47 0,5-6 48 16,2 6-48-16,-7 0 61 0,0 0-61 0,11-3 62 15,3 3-62-15,-14 0 74 0,0 0-74 0,13 3 74 16,3-3-74-16,-16 0 66 0,0 0-66 0,19 6 66 16,4-3-66-16,-23-3 60 0,0 0-60 0,26 5 60 15,5 5-60-15,-31-10 52 0,0 0-52 0,32 9 52 16,-1-2-52-16,-31-7 50 0,0 0-50 0,33 3 50 15,4 2-50-15,-37-5 31 0,0 0-31 0,36 0 31 16,1 0-31-16,-37 0 9 0,0 0-9 0,38 0 9 16,4-5-9-16,-42 5 29 0,0 0-29 0,44-3 29 15,1-1-29-15,-45 4 27 0,0 0-27 0,45-6 27 16,1 0-27-16,-46 6 3 0,0 0-3 0,43-8 3 0,1 1-3 16,-44 7 16-16,0 0-16 0,42-3 17 0,-2-3-17 15,-40 6 3-15,0 0-3 0,41-3 4 0,1 3-4 16,-42 0 12-16,0 0-12 0,42 0 12 0,-2 0-12 0,-40 0 15 15,0 0-15-15,38 3 15 0,-1-1-15 0,-37-2 15 16,0 0-15-16,35 7 15 0,-2-4-15 0,-33-3 1 16,0 0-1-16,31 6 2 0,-1-3-2 0,-30-3 9 15,0 0-9-15,30 3 10 0,-1 1-10 0,-29-4 8 16,0 0-8-16,28 0 8 0,0 0-8 0,-28 0 0 16,0 0 0-16,23-4 1 0,-3 4-1 0,-20 0 3 15,0 0-3-15,20-3 3 0,-3-2-3 0,-17 5 5 0,0 0-5 16,12-4 6-16,-3 1-6 0,-9 3 7 0,0 0-7 15,5-3 7-15,-5-1-7 0,0 4 15 0,0 0-15 16,-3-2 15-16,-3 2-15 0,6 0 1 0,0 0-1 16,-13 0 1-16,-8 2-1 0,21-2 0 0,0 0 0 0,-25 4 1 15,-4-4-1-15,29 0-18 0,0 0 18 0,-35 3-18 16,-7 0 18-16,42-3-5 0,0 0 5 0,-47 6-4 16,-4 0 4-16,51-6-10 0,0 0 10 0,-54 4-9 15,-3 1 9-15,57-5-15 0,0 0 15 0,-59 7-15 16,-1 1 15-16,60-8-15 0,0 0 15 0,-59 7-14 15,-2 2 14-15,61-9-1 0,0 0 1 0,-75 5-1 16,-8 2 1-16,83-7-1 0,0 0 1 0,-79 8-1 16,3 3 1-16,76-11-1 0,0 0 1 0,-70 12-1 15,4 0 1-15,66-12 28 0,0 0-28 0,-63 8 28 16,2-3-28-16,61-5 0 0,0 0 0 0,-45 7 1 16,12-7-1-16,33 0 4 0,0 0-4 0,-32 4 5 0,8-8-5 15,24 4 1-15,0 0-1 0,-21 0 1 0,4 0-1 16,17 0 2-16,0 0-2 0,-14-3 2 0,1 1-2 15,13 2 10-15,0 0-10 0,-8 0 11 0,3 0-11 0,5 0 15 16,0 0-15-16,5 5 15 0,10-1-15 0,-15-4 25 16,0 0-25-16,21 3 26 0,9 6-26 0,-30-9 20 15,0 0-20-15,35 3 20 0,7 1-20 0,-42-4 17 16,0 0-17-16,45 1 17 0,5-1-17 0,-50 0 27 16,0 0-27-16,51 0 27 0,1-1-27 0,-52 1 20 15,0 0-20-15,54-2 20 0,0 0-20 0,-54 2 17 0,0 0-17 16,54 0 17-16,2 0-17 0,-56 0 18 15,0 0-18-15,51 0 18 0,-4 0-18 0,-47 0 3 0,0 0-3 16,41 0 4-16,-4 0-4 0,-37 0-2 0,0 0 2 16,30 0-1-16,-6 0 1 0,-24 0-64 0,0 0 64 15,19 0-64-15,-5 0 64 0,-14 0-138 0,0 0 138 0,-7-19-137 16,-14-13 137-16,-7-20-1133 0</inkml:trace>
  <inkml:trace contextRef="#ctx0" brushRef="#br0" timeOffset="123048">17735 5873 191 0,'0'0'0'0,"0"0"0"0,17-14 0 16,-17 14 34-16,0 0-34 0,5-5 35 0,-8 1-35 16,3 4 41-16,0 0-41 0,-4-3 41 0,-1 1-41 0,5 2 69 15,0 0-69-15,-5 0 69 0,-4-3-69 0,9 3 51 16,0 0-51-16,-7 0 52 0,2 0-52 0,5 0 34 16,0 0-34-16,-5 0 34 0,1 0-34 0,4 0 40 15,0 0-40-15,-7 0 40 0,6 0-40 0,1 0 50 16,0 0-50-16,-6 0 50 0,5-4-50 0,1 4 47 15,0 0-47-15,0 0 48 0,3 4-48 0,-3-4 42 16,0 0-42-16,7 0 43 0,4 3-43 0,-11-3 29 0,0 0-29 16,15 0 29-16,3 0-29 0,-18 0 34 0,0 0-34 15,26 0 34-15,9 0-34 0,-35 0 37 0,0 0-37 16,36 0 37-16,3 0-37 0,-39 0 15 0,0 0-15 0,34-7 15 16,5-1-15-16,-39 8 43 0,0 0-43 0,36-7 43 15,3 2-43-15,-39 5 21 0,0 0-21 0,33-9 21 16,2 6-21-16,-35 3 29 0,0 0-29 0,31-7 29 15,2 4-29-15,-33 3 21 0,0 0-21 0,33-2 21 16,0-2-21-16,-33 4 35 0,0 0-35 0,35-3 35 16,-5-4-35-16,-30 7 2 0,0 0-2 0,29-2 2 15,-3 2-2-15,-26 0 33 0,0 0-33 0,23-3 33 16,-2 3-33-16,-21 0 16 0,0 0-16 0,16-3 17 16,-6 3-17-16,-10 0 5 0,0 0-5 0,7-6 6 15,-2 0-6-15,-5 6-1 0,0 0 1 0,2-6 0 16,-2 0 0-16,0 6-113 0,0 0 113 0,-7-9-113 15,-5-3 113-15,12 12-132 0,0 0 132 0,-21-12-131 0,-5-3 131 16,-21-16-780-16</inkml:trace>
  <inkml:trace contextRef="#ctx0" brushRef="#br0" timeOffset="123768.96">17665 5969 617 0,'0'0'0'0,"2"-6"0"0,3-2 0 0,-5 8 97 16,0 0-97-16,0-4 97 0,3 1-97 0,-3 3 58 16,0 0-58-16,0 0 58 0,0 0-58 0,0 0 44 15,0 0-44-15,0 0 44 0,7 0-44 0,-7 0 11 16,0 0-11-16,7-3 11 0,2-1-11 0,-9 4 5 15,0 0-5-15,12-2 6 0,6 2-6 0,-18 0 3 16,0 0-3-16,21 0 4 0,1 6-4 0,-22-6 19 16,0 0-19-16,28 6 20 0,4 0-20 0,-32-6 31 0,0 0-31 15,31 8 31-15,4 2-31 0,-35-10 52 0,0 0-52 16,33 7 53-16,2 4-53 0,-35-11 47 0,0 0-47 16,33 10 48-16,-2-2-48 0,-31-8 37 0,0 0-37 0,33 7 38 15,-5-5-38-15,-28-2 18 0,0 0-18 0,30 3 18 16,1 1-18-16,-31-4 30 0,0 0-30 0,28 3 30 15,0-3-30-15,-28 0 11 0,0 0-11 0,21 0 11 16,0 2-11-16,-21-2 11 0,0 0-11 0,17 2 11 16,-8 3-11-16,-9-5 34 0,0 0-34 0,8 3 35 15,-4 1-35-15,-4-4 0 0,0 0 0 0,3 0 0 16,-3 1 0-16,0-1-19 0,0 0 19 0,0 0-18 16,-1 4 18-16,1-4-90 0,0 0 90 0,-4 3-89 15,-3-3 89-15,7 0-167 0,0 0 167 0,-8-3-167 16,-1-9 167-16,-7-4-716 0</inkml:trace>
  <inkml:trace contextRef="#ctx0" brushRef="#br0" timeOffset="124457.88">18008 5629 729 0,'0'0'0'0,"5"0"0"16,6 0 0-16,-11 0 69 0,0 0-69 0,5 0 70 15,0 0-70-15,-5 0 80 0,0 0-80 0,7 0 80 16,-3 4-80-16,-4-4 53 0,0 0-53 0,9 0 53 16,3 3-53-16,-12-3 37 0,0 0-37 0,17 5 38 15,9-1-38-15,-26-4 9 0,0 0-9 0,26 3 9 16,7-1-9-16,-33-2 13 0,0 0-13 0,34 3 13 16,2-3-13-16,-36 0 25 0,0 0-25 0,40 0 26 15,4-3-26-15,-44 3 18 0,0 0-18 0,42-2 19 16,-1 2-19-16,-41 0 5 0,0 0-5 0,40 0 5 15,-1 0-5-15,-39 0 24 0,0 0-24 0,36 5 25 16,-1-1-25-16,-35-4 12 0,0 0-12 0,32 5 12 0,-5 5-12 16,-27-10 9-16,0 0-9 0,30 9 10 0,0-2-10 15,-30-7 26-15,0 0-26 0,22 8 26 0,-1 1-26 0,-21-9 12 16,0 0-12-16,16 10 12 0,-4-5-12 0,-12-5 18 16,0 0-18-16,9 7 18 0,-4-2-18 0,-5-5 15 15,0 0-15-15,0 10 15 0,-3 4-15 0,3-14 26 16,0 0-26-16,-6 19 26 0,-8 0-26 0,14-19 2 15,0 0-2-15,-14 20 3 0,-1 4-3 0,15-24 22 16,0 0-22-16,-18 28 22 0,-3-1-22 0,21-27 21 16,0 0-21-16,-22 28 21 0,-3 2-21 0,25-30 1 15,0 0-1-15,-24 28 1 0,-6-2-1 0,30-26 34 0,0 0-34 16,-34 30 35-16,-5 1-35 0,39-31 4 0,0 0-4 16,-33 28 5-16,-3-4-5 0,36-24 17 0,0 0-17 0,-39 24 17 15,1 1-17-15,38-25 25 0,0 0-25 0,-35 24 26 16,5 0-26-16,30-24 2 0,0 0-2 0,-34 29 3 15,2 9-3-15,32-38 3 0,0 0-3 0,-28 36 3 16,7-5-3-16,21-31-99 0,0 0 99 0,-20 31-98 16,6-2 98-16,14-29-107 0,0 0 107 0,-33 60-1089 15,66-120 1089-15</inkml:trace>
  <inkml:trace contextRef="#ctx0" brushRef="#br0" timeOffset="127355.02">30330 2839 102 0,'0'0'0'0,"0"0"0"16,0-7 0-16,0 7 36 0,0 0-36 0,-2-9 36 16,1 1-36-16,1 8 42 0,0 0-42 0,-6-12 43 15,1-4-43-15,5 16 52 0,0 0-52 0,-10-12 52 16,-6 2-52-16,16 10 38 0,0 0-38 0,-21-9 38 0,-5 4-38 16,26 5 35-16,0 0-35 0,-33 0 35 0,-5 2-35 15,38-2 44-15,0 0-44 0,-39 7 45 0,1 1-45 16,38-8 62-16,0 0-62 0,-42 16 63 0,-1-1-63 15,43-15 67-15,0 0-67 0,-39 16 68 0,3 1-68 0,36-17 54 16,0 0-54-16,-44 19 54 0,-1 1-54 0,45-20 46 16,0 0-46-16,-49 22 46 0,-3-1-46 0,52-21 20 15,0 0-20-15,-52 22 20 0,-1 2-20 0,53-24 36 16,0 0-36-16,-50 28 37 0,-1-4-37 0,51-24 20 16,0 0-20-16,-45 27 20 0,1 1-20 0,44-28 28 0,0 0-28 15,-52 39 28-15,-5 2-28 0,57-41 3 0,0 0-3 16,-53 41 3-16,1 0-3 0,52-41 7 0,0 0-7 15,-40 35 8-15,9-6-8 0,31-29 14 0,0 0-14 16,-32 34 15-16,6-3-15 0,26-31 8 0,0 0-8 0,-28 36 8 16,0 3-8-16,28-39 9 0,0 0-9 0,-27 43 9 15,-1-4-9-15,28-39 15 0,0 0-15 0,-25 40 15 16,4-1-15-16,21-39 3 0,0 0-3 0,-22 45 4 16,-1 4-4-16,23-49 2 0,0 0-2 0,-19 48 3 15,2-1-3-15,17-47-3 0,0 0 3 0,-20 60-3 16,3 6 3-16,17-66-3 0,0 0 3 0,-9 55-3 15,6-12 3-15,3-43-13 0,0 0 13 0,-2 48-13 16,2 0 13-16,0-48-16 0,0 0 16 0,0 50-15 16,2-2 15-16,-2-48-9 0,0 0 9 0,0 51-8 15,0 0 8-15,0-51-4 0,0 0 4 0,2 62-4 16,-1 10 4-16,-1-72-7 0,0 0 7 0,5 70-7 0,2-3 7 16,-7-67-3-16,0 0 3 0,11 55-3 0,1-14 3 15,-12-41-2-15,0 0 2 0,14 46-1 0,3-6 1 16,-17-40-1-16,0 0 1 0,21 42-1 0,4 3 1 15,-25-45-1-15,0 0 1 0,35 53-1 0,10 7 1 0,-45-60-1 16,0 0 1-16,47 55 0 0,5 0 0 0,-52-55-1 16,0 0 1-16,52 48 0 0,1-9 0 0,-53-39 0 15,0 0 0-15,45 31 0 0,-5-7 0 0,-40-24 6 16,0 0-6-16,44 24 7 0,1-5-7 0,-45-19 9 16,0 0-9-16,49 15 9 0,3-3-9 0,-52-12 15 15,0 0-15-15,70 9 16 0,13-2-16 0,-83-7 15 16,0 0-15-16,77 0 15 0,1-7-15 0,-78 7 15 0,0 0-15 15,72-12 16-15,-4-11-16 0,-68 23 9 0,0 0-9 16,69-27 10-16,-1-6-10 0,-68 33 9 0,0 0-9 16,67-39 10-16,-3-9-10 0,-64 48 1 0,0 0-1 0,61-55 1 15,-2-8-1-15,-59 63 0 0,0 0 0 0,61-62 1 16,0-5-1-16,-61 67 0 0,0 0 0 0,65-63 1 16,3-4-1-16,-68 67-3 0,0 0 3 0,61-63-2 15,-2-1 2-15,-59 64-20 0,0 0 20 0,52-61-20 16,-3 1 20-16,-49 60-9 0,0 0 9 0,47-64-8 15,-4 6 8-15,-43 58-26 0,0 0 26 0,42-67-26 16,-3 1 26-16,-39 66-7 0,0 0 7 0,36-72-6 16,-3-2 6-16,-33 74-5 0,0 0 5 0,32-72-4 15,-1 2 4-15,-31 70-3 0,0 0 3 0,21-64-3 16,-6 1 3-16,-15 63-2 0,0 0 2 0,9-55-1 0,-7 0 1 16,-2 55 9-16,0 0-9 0,-4-46 9 0,-4 7-9 15,8 39 35-15,0 0-35 0,-16-45 36 0,-7-1-36 16,23 46 11-16,0 0-11 0,-38-63 11 0,-14-11-11 15,52 74 32-15,0 0-32 0,-52-69 32 0,-6-1-32 0,58 70 10 16,0 0-10-16,-59-67 10 0,-4 0-10 0,63 67-3 16,0 0 3-16,-82-51-2 0,-12 8 2 0,94 43-171 15,0 0 171-15,-125-32-170 0,-25 8 170 0,150 24-94 16,0 0 94-16,-275-55-658 0,550 110 658 0</inkml:trace>
  <inkml:trace contextRef="#ctx0" brushRef="#br0" timeOffset="135238.47">21149 6668 897 0,'0'0'0'0,"0"0"0"0,0 0 0 0,0 0-47 16,0 0 47-16,0 0-47 0,0 0 47 0,0 0-13 15,0 0 13-15,0 0-13 0,25-14 13 0,-25 14 2 0,0 0-2 16,15-5 2-16,3-4-2 0,-18 9 0 0,0 0 0 16,17-7 0-16,1 0 0 0,-18 7 32 0,0 0-32 15,17-5 33-15,2 2-33 0,-19 3 37 0,0 0-37 0,23-2 37 16,1 4-37-16,-24-2 33 0,0 0-33 0,28 0 34 16,2 0-34-16,-30 0 34 0,0 0-34 0,33 0 34 15,3-2-34-15,-36 2 49 0,0 0-49 0,40-3 49 16,4-1-49-16,-44 4 35 0,0 0-35 0,44-7 36 15,3 2-36-15,-47 5 26 0,0 0-26 0,47-8 26 16,1 1-26-16,-48 7 17 0,0 0-17 0,53-9 17 16,4 1-17-16,-57 8 35 0,0 0-35 0,59-7 36 15,6 0-36-15,-65 7 11 0,0 0-11 0,75-9 11 16,8 1-11-16,-83 8 12 0,0 0-12 0,77-10 13 16,0 4-13-16,-77 6 9 0,0 0-9 0,71-6 10 15,-1 0-10-15,-70 6 3 0,0 0-3 0,54-3 4 0,-12 0-4 16,-42 3 6-16,0 0-6 0,36-2 6 0,-6 0-6 15,-30 2 7-15,0 0-7 0,28 0 7 0,-2 2-7 16,-26-2 0-16,0 0 0 0,15 0 1 0,-1 0-1 0,-14 0 0 16,0 0 0-16,11 0 1 0,-2-2-1 0,-9 2 2 15,0 0-2-15,5 0 3 0,0 0-3 0,-5 0 1 16,0 0-1-16,0 0 2 0,2 2-2 0,-2-2 9 16,0 0-9-16,-2 2 10 0,-5 1-10 0,7-3 0 15,0 0 0-15,-9 0 0 0,-3 3 0 0,12-3 0 16,0 0 0-16,-21 4 0 0,-7 1 0 0,28-5 0 15,0 0 0-15,-29 3 1 0,-6 1-1 0,35-4 0 0,0 0 0 16,-40 5 1-16,-7 2-1 0,47-7 0 0,0 0 0 16,-44 8 1-16,-3-4-1 0,47-4 7 0,0 0-7 15,-49 8 7-15,-1-4-7 0,50-4 3 0,0 0-3 0,-52 7 4 16,-2-2-4-16,54-5 2 0,0 0-2 0,-56 5 2 16,0 2-2-16,56-7 5 0,0 0-5 0,-56 3 5 15,-3-1-5-15,59-2 6 0,0 0-6 0,-71 10 7 16,-6-1-7-16,77-9 7 0,0 0-7 0,-68 8 8 15,4 3-8-15,64-11 15 0,0 0-15 0,-56 5 15 16,14-2-15-16,42-3 3 0,0 0-3 0,-50 9 4 16,3 1-4-16,47-10 6 0,0 0-6 0,-49 9 7 15,2-2-7-15,47-7 7 0,0 0-7 0,-40 8 8 16,1 1-8-16,39-9 3 0,0 0-3 0,-33 6 3 16,4 3-3-16,29-9 2 0,0 0-2 0,-26 3 2 15,3 1-2-15,23-4 1 0,0 0-1 0,-16 2 2 0,1-1-2 16,15-1 1-16,0 0-1 0,-11 2 1 0,4-2-1 15,7 0 0-15,0 0 0 0,4 0 1 0,6 0-1 0,-10 0 0 16,0 0 0-16,19 0 0 0,4-2 0 0,-23 2-6 16,0 0 6-16,28 0-6 0,3-1 6 0,-31 1 0 15,0 0 0-15,33 1 0 0,2 1 0 0,-35-2 1 16,0 0-1-16,42 7 1 0,8 1-1 0,-50-8 1 16,0 0-1-16,51 9 2 0,6 1-2 0,-57-10 5 15,0 0-5-15,58 5 5 0,1 2-5 0,-59-7 6 16,0 0-6-16,59 4 7 0,-1-3-7 0,-58-1 3 15,0 0-3-15,59 4 3 0,2-4-3 0,-61 0 19 16,0 0-19-16,58 0 20 0,-4 0-20 0,-54 0 3 0,0 0-3 16,50 0 3-16,-5-4-3 0,-45 4 2 0,0 0-2 15,40 0 3-15,-5-1-3 0,-35 1 11 0,0 0-11 16,30 0 11-16,-4 0-11 0,-26 0 0 0,0 0 0 0,21 1 1 16,-5 3-1-16,-16-4 0 0,0 0 0 0,12 0 1 15,-4 0-1-15,-8 0 3 0,0 0-3 0,2 0 3 16,-4 0-3-16,2 0 1 0,0 0-1 0,-6-4 2 15,-3 1-2-15,9 3 5 0,0 0-5 0,-14-2 5 16,-7-5-5-16,21 7 2 0,0 0-2 0,-23-5 3 16,-5-2-3-16,28 7-1 0,0 0 1 0,-29-8 0 15,-4 4 0-15,33 4-1 0,0 0 1 0,-37-6-1 16,-5 0 1-16,42 6-9 0,0 0 9 0,-40-6-9 16,0 4 9-16,40 2-4 0,0 0 4 0,-43-7-4 15,-3 0 4-15,46 7-20 0,0 0 20 0,-41-5-20 16,0-2 20-16,41 7-3 0,0 0 3 0,-41-8-3 0,-1-1 3 15,42 9-1-15,0 0 1 0,-42-8 0 0,2-3 0 16,40 11-1-16,0 0 1 0,-42-8 0 0,4-1 0 0,38 9-6 16,0 0 6-16,-38-3-5 0,8-1 5 0,30 4 1 15,0 0-1-15,-37 0 2 0,4 0-2 0,33 0 10 16,0 0-10-16,-31 4 11 0,-1-3-11 0,32-1 9 16,0 0-9-16,-24 2 10 0,7 0-10 0,17-2 10 15,0 0-10-15,-13 3 10 0,5-3-10 0,8 0 1 16,0 0-1-16,-7 4 1 0,5 1-1 0,2-5 0 15,0 0 0-15,9 7 1 0,5-2-1 0,-14-5 6 0,0 0-6 16,24 3 7-16,6 1-7 0,-30-4 3 0,0 0-3 16,33 3 3-16,10 1-3 0,-43-4 6 0,0 0-6 15,46 3 6-15,6 5-6 0,-52-8 13 0,0 0-13 0,54 6 14 16,2 0-14-16,-56-6 3 0,0 0-3 0,55 4 4 16,1 1-4-16,-56-5 3 0,0 0-3 0,56 0 3 15,0 3-3-15,-56-3 18 0,0 0-18 0,54 0 18 16,-2 4-18-16,-52-4 3 0,0 0-3 0,49 0 3 15,-6 0-3-15,-43 0 2 0,0 0-2 0,39 0 3 16,-5-4-3-16,-34 4 11 0,0 0-11 0,32-3 11 16,-3-6-11-16,-29 9 0 0,0 0 0 0,23-3 1 15,-7-6-1-15,-16 9 3 0,0 0-3 0,10-3 4 16,-3-5-4-16,-7 8 2 0,0 0-2 0,4-7 2 16,-6 0-2-16,2 7 1 0,0 0-1 0,-7-5 2 15,-4-4-2-15,11 9 8 0,0 0-8 0,-19-7 9 0,-9 0-9 16,28 7 0-16,0 0 0 0,-34-1 1 15,-8 1-1-15,42 0 0 0,0 0 0 0,-44 0 0 0,-3 0 0 16,47 0-2-16,0 0 2 0,-45 1-1 0,1 3 1 16,44-4-20-16,0 0 20 0,-47 7-20 0,-3-2 20 0,50-5-8 15,0 0 8-15,-49 3-8 0,0 1 8 0,49-4-1 16,0 0 1-16,-49 3-1 0,-1-3 1 0,50 0-4 16,0 0 4-16,-47 2-4 0,3 0 4 0,44-2-2 15,0 0 2-15,-38 1-2 0,3 3 2 0,35-4 0 16,0 0 0-16,-31 0 1 0,5 3-1 0,26-3 1 15,0 0-1-15,-19 0 1 0,6 4-1 0,13-4 1 16,0 0-1-16,-12 0 2 0,5 3-2 0,7-3 4 0,0 0-4 16,2 8 4-16,8 1-4 0,-10-9 0 0,0 0 0 15,21 5 1-15,12 2-1 0,-33-7 1 0,0 0-1 16,42 7 2-16,10-4-2 0,-52-3-1 0,0 0 1 0,54 5 0 16,7 1 0-16,-61-6-4 0,0 0 4 0,63 3-4 15,2 0 4-15,-65-3 0 0,0 0 0 0,64 4 0 16,2-1 0-16,-66-3 5 0,0 0-5 0,75 5 6 15,7 2-6-15,-82-7 1 0,0 0-1 0,54 2 1 16,-10 0-1-16,-44-2 9 0,0 0-9 0,38 5 10 16,-5-5-10-16,-33 0 3 0,0 0-3 0,30 3 3 15,-4-3-3-15,-26 0 0 0,0 0 0 0,19 0 1 16,-3 0-1-16,-16 0 1 0,0 0-1 0,12-3 2 16,-7-1-2-16,-5 4 1 0,0 0-1 0,4-3 2 15,-6 1-2-15,2 2 3 0,0 0-3 0,-5-3 4 16,-4-4-4-16,9 7 21 0,0 0-21 0,-16-5 21 15,-6 1-21-15,22 4 0 0,0 0 0 0,-23-6 1 0,-7 0-1 16,30 6 3-16,0 0-3 0,-36-5 4 0,-4 2-4 16,40 3 0-16,0 0 0 0,-49-7 1 0,-3 4-1 15,52 3-3-15,0 0 3 0,-53-4-3 0,-1 2 3 0,54 2-1 16,0 0 1-16,-54-3 0 0,-1 3 0 0,55 0-1 16,0 0 1-16,-56 0 0 0,0 0 0 0,56 0-1 15,0 0 1-15,-52 3 0 0,1-3 0 0,51 0 0 16,0 0 0-16,-43 0 0 0,6 0 0 0,37 0 0 15,0 0 0-15,-31 2 1 0,6-2-1 0,25 0 0 16,0 0 0-16,-19 0 0 0,5 0 0 0,14 0-2 16,0 0 2-16,-7 0-2 0,9-2 2 0,-2 2-2 0,0 0 2 15,14 0-1-15,9-3 1 0,-23 3-2 0,0 0 2 16,31 0-1-16,7-3 1 0,-38 3-10 0,0 0 10 0,44 3-9 16,-1 0 9-16,-43-3-8 0,0 0 8 0,46 0-8 15,2 0 8-15,-48 0 0 0,0 0 0 0,49 2 0 16,-2-2 0-16,-47 0 0 0,0 0 0 0,47 2 0 15,4 3 0-15,-51-5 0 0,0 0 0 0,43 3 0 16,-1 1 0-16,-42-4 6 0,0 0-6 0,33 2 7 16,-8-1-7-16,-25-1 3 0,0 0-3 0,22 2 4 15,-9 1-4-15,-13-3 0 0,0 0 0 0,10 0 1 16,-3 4-1-16,-7-4-127 0,0 0 127 0,-30 2-127 16,-22 4 127-16,-28 1-1169 0</inkml:trace>
  <inkml:trace contextRef="#ctx0" brushRef="#br0" timeOffset="161735.57">26456 6668 247 0,'0'0'0'15,"14"0"0"-15,10-4 0 0,-24 4 124 0,0 0-124 0,-5 0 125 16,-14 4-125-16,19-4 96 0,0 0-96 0,-14 1 97 16,-2 3-97-16,16-4 85 0,0 0-85 0,-9 3 85 15,-1 0-85-15,10-3 60 0,0 0-60 0,-2 9 61 16,6-4-61-16,-4-5 69 0,0 0-69 0,8 7 70 16,6-4-70-16,-14-3 69 0,0 0-69 0,19 4 70 15,8-2-70-15,-27-2 70 0,0 0-70 0,29 3 71 16,8 0-71-16,-37-3 78 0,0 0-78 0,40 4 78 15,0-2-78-15,-40-2 34 0,0 0-34 0,47 1 34 16,3-1-34-16,-50 0 12 0,0 0-12 0,58 2 12 16,5-2-12-16,-63 0 42 0,0 0-42 0,61 3 42 15,1 1-42-15,-62-4 5 0,0 0-5 0,60 8 6 16,-3-1-6-16,-57-7 2 0,0 0-2 0,70 12 2 0,6 2-2 16,-76-14 11-16,0 0-11 0,74 14 11 0,-3-1-11 15,-71-13 7-15,0 0-7 0,57 11 8 0,-8-4-8 16,-49-7 8-16,0 0-8 0,44 5 8 0,-4-2-8 0,-40-3 8 15,0 0-8-15,40 2 8 0,-3-2-8 0,-37 0 23 16,0 0-23-16,34 0 24 0,1-2-24 0,-35 2 6 16,0 0-6-16,35-3 7 0,0-1-7 0,-35 4 16 15,0 0-16-15,33-3 17 0,0-2-17 0,-33 5 23 16,0 0-23-16,30-4 24 0,-2-3-24 0,-28 7 0 16,0 0 0-16,22-5 1 0,-4 2-1 0,-18 3 1 15,0 0-1-15,14-4 1 0,-6 3-1 0,-8 1 1 0,0 0-1 16,4 0 1-16,-4-4-1 0,0 4 0 0,0 0 0 15,-4-3 0-15,-1-1 0 0,5 4 0 0,0 0 0 16,-7-1 0-16,-2-3 0 0,9 4 0 0,0 0 0 0,-12-3 1 16,-3-1-1-16,15 4 0 0,0 0 0 0,-16-3 1 15,-2-2-1-15,18 5 2 0,0 0-2 0,-22-4 2 16,-3 1-2-16,25 3 1 0,0 0-1 0,-26-2 2 16,-3 2-2-16,29 0 1 0,0 0-1 0,-32 0 2 15,1 0-2-15,31 0 1 0,0 0-1 0,-37 0 1 16,-3 0-1-16,40 0 0 0,0 0 0 0,-47-3 0 15,-3-4 0-15,50 7 0 0,0 0 0 0,-56-2 1 16,-5 1-1-16,61 1 0 0,0 0 0 0,-61 0 0 16,-2 1 0-16,63-1 0 0,0 0 0 0,-78 5 0 15,-9-1 0-15,87-4 2 0,0 0-2 0,-82 0 3 16,2 3-3-16,80-3 0 0,0 0 0 0,-75 4 0 0,3 4 0 16,72-8 0-16,0 0 0 0,-62 9 0 0,8-2 0 15,54-7 11-15,0 0-11 0,-51 5 11 0,8-2-11 16,43-3 3-16,0 0-3 0,-46 4 4 0,1-1-4 0,45-3 3 15,0 0-3-15,-40 2 3 0,2 1-3 0,38-3 12 16,0 0-12-16,-32 0 12 0,8 0-12 0,24 0 3 16,0 0-3-16,-21 0 3 0,7 0-3 0,14 0 0 15,0 0 0-15,-9-3 1 0,1 1-1 0,8 2 1 16,0 0-1-16,3-3 2 0,9-1-2 0,-12 4 1 16,0 0-1-16,23-3 2 0,8-2-2 0,-31 5 1 15,0 0-1-15,39-4 1 0,8 4-1 0,-47 0 0 0,0 0 0 16,50-3 0-16,4-4 0 0,-54 7-2 0,0 0 2 15,58-5-1-15,3-2 1 0,-61 7 0 0,0 0 0 16,66-5 1-16,7 1-1 0,-73 4 0 0,0 0 0 0,85-8 1 16,13 1-1-16,-98 7 0 0,0 0 0 0,89-5 1 15,-4-5-1-15,-85 10 8 0,0 0-8 0,84-6 8 16,-2 3-8-16,-82 3 3 0,0 0-3 0,73-3 4 16,-2 3-4-16,-71 0 2 0,0 0-2 0,65-4 2 15,-4-1-2-15,-61 5 1 0,0 0-1 0,49-3 2 16,-8 1-2-16,-41 2 0 0,0 0 0 0,42-4 0 15,-2-2 0-15,-40 6 0 0,0 0 0 0,40-5 0 16,-1-6 0-16,-39 11 0 0,0 0 0 0,31-5 0 16,-5 2 0-16,-26 3 0 0,0 0 0 0,19-7 1 15,-7 5-1-15,-12 2 3 0,0 0-3 0,11-3 3 16,-4 3-3-16,-7 0 0 0,0 0 0 0,3-4 1 16,-3 4-1-16,0 0 0 0,0 0 0 0,-7 0 0 0,-5-3 0 15,12 3 5-15,0 0-5 0,-17-2 6 0,-8 2-6 16,25 0 3-16,0 0-3 0,-31 2 3 0,-9 1-3 15,40-3 2-15,0 0-2 0,-42 4 2 0,-3-1-2 0,45-3 5 16,0 0-5-16,-49 5 5 0,-1 2-5 0,50-7 0 16,0 0 0-16,-56 9 1 0,-3-2-1 0,59-7 0 15,0 0 0-15,-63 8 0 0,-5 4 0 0,68-12-1 16,0 0 1-16,-82 12 0 0,-10 7 0 0,92-19-3 16,0 0 3-16,-87 12-3 0,-1 3 3 0,88-15-7 15,0 0 7-15,-85 9-6 0,2-1 6 0,83-8-15 16,0 0 15-16,-77 7-15 0,7 2 15 0,70-9-4 0,0 0 4 15,-64 3-3-15,1 1 3 0,63-4-20 0,0 0 20 16,-49 1-20-16,13-2 20 0,36 1-8 0,0 0 8 0,-33 0-7 16,10-4 7-16,23 4-1 0,0 0 1 15,-23 0-1-15,9-3 1 0,14 3-9 0,0 0 9 0,-8 0-9 16,4 0 9-16,4 0-3 0,0 0 3 0,11 0-3 16,11 0 3-16,-22 0-1 0,0 0 1 0,30 3 0 15,10-3 0-15,-40 0 0 0,0 0 0 0,45 0 0 16,7 0 0-16,-52 0 0 0,0 0 0 0,60 0 1 15,6-3-1-15,-66 3 33 0,0 0-33 0,85 0 34 16,16-4-34-16,-101 4 5 0,0 0-5 0,94-1 5 16,0-1-5-16,-94 2 10 0,0 0-10 0,96-2 11 15,2-1-11-15,-98 3 0 0,0 0 0 0,83-5 0 16,-6 1 0-16,-77 4-107 0,0 0 107 0,160-12-1396 16,-320 24 1396-16</inkml:trace>
  <inkml:trace contextRef="#ctx0" brushRef="#br0" timeOffset="178010.96">23822 6548 91 0,'0'0'0'0,"5"0"0"0,4 1 0 0,-9-1 85 0,0 0-85 15,8 0 85-15,1 0-85 0,-9 0 86 0,0 0-86 16,9 0 86-16,-1 0-86 0,-8 0 83 0,0 0-83 15,16 0 83-15,3 0-83 0,-19 0 66 0,0 0-66 0,21-1 67 16,2-1-67-16,-23 2 55 0,0 0-55 0,26 0 55 16,7-4-55-16,-33 4 1 0,0 0-1 0,26 0 1 15,4 0-1-15,-30 0 3 0,0 0-3 0,31 0 3 16,1 0-3-16,-32 0 0 0,0 0 0 0,34 0 0 16,5 0 0-16,-39 0 1 0,0 0-1 0,36 4 1 15,3 1-1-15,-39-5 14 0,0 0-14 0,38 7 15 16,0-2-15-16,-38-5 9 0,0 0-9 0,37 7 9 15,-1-4-9-15,-36-3 25 0,0 0-25 0,37 2 26 16,0-2-26-16,-37 0 12 0,0 0-12 0,40 0 13 16,3-2-13-16,-43 2 46 0,0 0-46 0,47-3 46 15,4-6-46-15,-51 9 32 0,0 0-32 0,50-7 33 0,1-5-33 16,-51 12 14-16,0 0-14 0,49-8 15 0,-2-2-15 16,-47 10 13-16,0 0-13 0,47-9 14 0,1 0-14 15,-48 9 9-15,0 0-9 0,46-6 10 0,3 0-10 0,-49 6 8 16,0 0-8-16,48-3 8 0,1 0-8 0,-49 3 23 15,0 0-23-15,45-6 24 0,1 3-24 0,-46 3 12 16,0 0-12-16,41-3 13 0,1-3-13 0,-42 6 18 16,0 0-18-16,40-3 18 0,0 0-18 0,-40 3 8 15,0 0-8-15,40-6 9 0,2 3-9 0,-42 3 25 16,0 0-25-16,40-7 26 0,2 0-26 0,-42 7 12 16,0 0-12-16,37-5 12 0,-4-3-12 0,-33 8 5 0,0 0-5 15,29-4 5-15,-1-3-5 0,-28 7 22 0,0 0-22 16,23-1 23-16,-6-3-23 0,-17 4 6 0,0 0-6 15,16-3 7-15,-4-2-7 0,-12 5 1 0,0 0-1 16,11-2 1-16,-4 0-1 0,-7 2 9 0,0 0-9 0,7 0 10 16,0 0-10-16,-7 0 0 0,0 0 0 0,7 0 1 15,0 0-1-15,-7 0 0 0,0 0 0 0,7 0 1 16,1 0-1-16,-8 0 2 0,0 0-2 0,9 0 3 16,0 0-3-16,-9 0 0 0,0 0 0 0,8 0 0 15,-1 0 0-15,-7 0 0 0,0 0 0 0,7 0 0 16,-1 2 0-16,-6-2 0 0,0 0 0 0,5 2 0 15,-2-1 0-15,-3-1-1 0,0 0 1 0,4 7-1 16,-2-3 1-16,-2-4 0 0,0 0 0 0,3 8 0 16,2 1 0-16,-5-9 0 0,0 0 0 0,4 12 0 15,1 3 0-15,-5-15-1 0,0 0 1 0,7 16 0 0,0-1 0 16,-7-15-1-16,0 0 1 0,7 12-1 0,2 3 1 16,-9-15-4-16,0 0 4 0,8 9-3 0,1 0 3 15,-9-9-2-15,0 0 2 0,7 6-2 0,-2 0 2 0,-5-6 0 16,0 0 0-16,4 3 1 0,-1-3-1 0,-3 0 1 15,0 0-1-15,0 0 1 0,0 0-1 0,0 0 1 16,0 0-1-16,0 0 1 0,-5-2-1 0,5 2 15 16,0 0-15-16,-5 0 16 0,-1-1-16 0,6 1 1 15,0 0-1-15,-13 0 1 0,-1 0-1 0,14 0 0 16,0 0 0-16,-20 1 0 0,0 1 0 0,20-2 0 16,0 0 0-16,-28 3 1 0,-7-3-1 0,35 0 0 0,0 0 0 15,-35 0 0-15,-7 4 0 0,42-4 0 0,0 0 0 16,-43 3 0-16,-3 1 0 0,46-4 0 0,0 0 0 15,-48 1 1-15,-3 3-1 0,51-4 0 0,0 0 0 16,-47 0 0-16,0 0 0 0,47 0-1 0,0 0 1 0,-49 0 0 16,-1 0 0-16,50 0 0 0,0 0 0 0,-53 3 1 15,-2 2-1-15,55-5 0 0,0 0 0 0,-56 7 0 16,-2-3 0-16,58-4 6 0,0 0-6 0,-69 8 6 16,-6 1-6-16,75-9 3 0,0 0-3 0,-56 7 4 15,16-4-4-15,40-3 0 0,0 0 0 0,-49 5 1 16,0-5-1-16,49 0 2 0,0 0-2 0,-50 4 3 15,-2-4-3-15,52 0 1 0,0 0-1 0,-49 0 2 16,4 0-2-16,45 0 0 0,0 0 0 0,-46 0 0 16,3-4 0-16,43 4 8 0,0 0-8 0,-40-3 9 15,5-1-9-15,35 4 3 0,0 0-3 0,-40-1 4 16,1 1-4-16,39 0 0 0,0 0 0 0,-41-4 1 0,1 1-1 16,40 3 2-16,0 0-2 0,-41-5 2 0,3 1-2 15,38 4 5-15,0 0-5 0,-35-7 5 0,-1 2-5 16,36 5 0-16,0 0 0 0,-32-7 1 0,-1 2-1 0,33 5 12 15,0 0-12-15,-28-3 13 0,6 3-13 0,22 0 0 16,0 0 0-16,-26 0 0 0,-1 0 0 0,27 0 0 16,0 0 0-16,-20 0 0 0,2 3 0 0,18-3 0 15,0 0 0-15,-17 0 0 0,6 2 0 0,11-2-6 16,0 0 6-16,-8 2-5 0,2-2 5 0,6 0-33 16,0 0 33-16,-5 1-32 0,3 3 32 0,2-4-152 15,0 0 152-15,0 0-152 0,-3 3 152 0,-1 1-844 0</inkml:trace>
  <inkml:trace contextRef="#ctx0" brushRef="#br0" timeOffset="179840.84">12963 4869 158 0,'0'0'0'0,"2"-14"0"0,0-7 0 16,-2 21 53-16,0 0-53 0,-6-12 53 0,-6 7-53 15,12 5 43-15,0 0-43 0,-14-7 44 0,-1 1-44 16,15 6 54-16,0 0-54 0,-13-12 54 0,1 0-54 0,12 12 44 16,0 0-44-16,-5-17 44 0,0 1-44 0,5 16 28 15,0 0-28-15,-4-15 28 0,4-4-28 0,0 19 46 16,0 0-46-16,4-12 46 0,1 3-46 0,-5 9 40 16,0 0-40-16,5-8 40 0,6 4-40 0,-11 4 34 15,0 0-34-15,14 0 34 0,-1 4-34 0,-13-4 24 16,0 0-24-16,16 5 25 0,-4 2-25 0,-12-7 17 15,0 0-17-15,9 8 17 0,-4 4-17 0,-5-12 28 0,0 0-28 16,4 16 28-16,-4-4-28 0,0-12 6 0,0 0-6 16,-7 19 6-16,-4 1-6 0,11-20 17 0,0 0-17 15,-8 19 17-15,-5-7-17 0,13-12 15 0,0 0-15 0,-12 12 15 16,-2-4-15-16,14-8 9 0,0 0-9 0,-12 7 9 16,-4-7-9-16,16 0 16 0,0 0-16 0,-14-7 17 15,2-1-17-15,12 8 3 0,0 0-3 0,-8-12 4 16,4-10-4-16,4 22 2 0,0 0-2 0,7-21 3 15,5-3-3-15,-12 24 0 0,0 0 0 0,18-22 0 16,3 1 0-16,-21 21 0 0,0 0 0 0,22-15 0 16,3 3 0-16,-25 12 0 0,0 0 0 0,21-9 0 15,5 6 0-15,-26 3-2 0,0 0 2 0,17 3-1 16,0 1 1-16,-17-4 3 0,0 0-3 0,16 8 4 16,-2 8-4-16,-14-16 7 0,0 0-7 0,9 12 8 15,-2 0-8-15,-7-12 15 0,0 0-15 0,5 12 16 0,-2 0-16 16,-3-12 34-16,0 0-34 0,0 8 34 0,-3 3-34 15,3-11 26-15,0 0-26 0,-3 8 26 0,-1-5-26 16,4-3 25-16,0 0-25 0,-2 6 26 0,-5-3-26 0,7-3-61 16,0 0 61-16,4-3-61 0,3-3 61 0,-7 6-79 15,0 0 79-15,10-6-761 0,-20 12 761 0</inkml:trace>
  <inkml:trace contextRef="#ctx0" brushRef="#br0" timeOffset="181825.6">23910 6416 494 0,'0'0'0'0,"9"8"0"0,7 4 0 0,-16-12 50 16,0 0-50-16,9 5 50 0,-2-1-50 0,-7-4 19 15,0 0-19-15,8 3 20 0,1-3-20 0,-9 0 20 16,0 0-20-16,12 0 20 0,2 0-20 0,-14 0 34 16,0 0-34-16,14 4 35 0,2-4-35 0,-16 0 45 15,0 0-45-15,15 0 46 0,3 0-46 0,-18 0 52 0,0 0-52 16,19 0 52-16,4 0-52 0,-23 0 55 0,0 0-55 16,26 3 55-16,3-1-55 0,-29-2 62 0,0 0-62 15,30 7 62-15,3-4-62 0,-33-3 51 0,0 0-51 0,33 9 52 16,2-3-52-16,-35-6 38 0,0 0-38 0,35 9 39 15,0 0-39-15,-35-9 46 0,0 0-46 0,36 6 47 16,1 3-47-16,-37-9 10 0,0 0-10 0,36 3 11 16,5 3-11-16,-41-6 13 0,0 0-13 0,38 1 14 15,2-1-14-15,-40 0 34 0,0 0-34 0,38 0 35 16,1 0-35-16,-39 0 39 0,0 0-39 0,34 2 40 16,-2 1-40-16,-32-3 50 0,0 0-50 0,31 4 50 15,-1-4-50-15,-30 0 13 0,0 0-13 0,29 0 13 16,-1 0-13-16,-28 0 15 0,0 0-15 0,30 0 16 15,-4-4-16-15,-26 4 16 0,0 0-16 0,28 0 17 16,-2 0-17-16,-26 0 13 0,0 0-13 0,24 4 14 0,-1-4-14 16,-23 0 26-16,0 0-26 0,23 3 26 0,1 2-26 15,-24-5 6-15,0 0-6 0,23 4 7 0,1-2-7 16,-24-2 17-16,0 0-17 0,23 3 17 0,1 0-17 0,-24-3 3 16,0 0-3-16,25 0 4 0,-1 0-4 0,-24 0 7 15,0 0-7-15,24 0 7 0,4 0-7 0,-28 0 7 16,0 0-7-16,21 0 8 0,2-3-8 0,-23 3 7 15,0 0-7-15,21 0 8 0,-2 0-8 0,-19 0 8 16,0 0-8-16,19 0 8 0,2 0-8 0,-21 0 8 16,0 0-8-16,19 3 8 0,4-3-8 0,-23 0 15 15,0 0-15-15,17 4 15 0,2-4-15 0,-19 0 8 16,0 0-8-16,19 0 8 0,2 0-8 0,-21 0 9 0,0 0-9 16,21 0 9-16,-3 0-9 0,-18 0 8 0,0 0-8 15,17 0 8-15,1 0-8 0,-18 0 8 0,0 0-8 16,15 0 8-16,-3 0-8 0,-12 0 8 0,0 0-8 0,13 0 8 15,-1 0-8-15,-12 0 8 0,0 0-8 0,10 0 8 16,-1 0-8-16,-9 0 3 0,0 0-3 0,9 3 4 16,1-1-4-16,-10-2 6 0,0 0-6 0,7 3 6 15,0 1-6-15,-7-4 3 0,0 0-3 0,9 5 3 16,-1 2-3-16,-8-7 1 0,0 0-1 0,9 3 2 16,-2 1-2-16,-7-4 4 0,0 0-4 0,11 1 5 15,3-1-5-15,-14 0 2 0,0 0-2 0,12 0 2 16,0-1-2-16,-12 1 1 0,0 0-1 0,12-2 2 15,2 0-2-15,-14 2 1 0,0 0-1 0,12 0 2 16,0-3-2-16,-12 3 1 0,0 0-1 0,13 0 1 16,-1 0-1-16,-12 0 0 0,0 0 0 0,12 0 1 0,0 0-1 15,-12 0 0-15,0 0 0 0,9 0 1 0,0 0-1 16,-9 0 2-16,0 0-2 0,5 0 2 0,0 3-2 0,-5-3 5 16,0 0-5-16,4 0 5 0,-1 0-5 0,-3 0 7 15,0 0-7-15,0 0 8 0,0 0-8 0,0 0 15 16,0 0-15-16,0 0 15 0,0 0-15 0,0 0 8 15,0 0-8-15,0 0 8 0,-5 0-8 0,5 0-4 16,0 0 4-16,-5 0-3 0,-1 0 3 0,6 0-213 16,0 0 213-16,-14-10-212 0,-6-4 212 0,-15-13-1283 15</inkml:trace>
  <inkml:trace contextRef="#ctx0" brushRef="#br0" timeOffset="211384.95">29166 10138 561 0,'0'0'0'0,"-3"-12"0"0,-2-8 0 0,5 20-61 0,0 0 61 15,-2-21-60-15,0-3 60 0,2 24 0 0,0 0 0 16,2-24 0-16,1-7 0 0,-3 31 60 0,0 0-60 15,6-25 60-15,-1 2-60 0,-5 23 81 0,0 0-81 0,3-18 82 16,-1 4-82-16,-2 14 81 0,0 0-81 0,2-7 81 16,-2 0-81-16,0 7 83 0,0 0-83 0,-2 10 84 15,-3 14-84-15,5-24 53 0,0 0-53 0,-4 24 54 16,1 4-54-16,3-28 18 0,0 0-18 0,-2 43 18 16,0 8-18-16,2-51 43 0,0 0-43 0,-1 60 43 15,-1 7-43-15,2-67 12 0,0 0-12 0,-5 97 13 16,-2 18-13-16,7-115 6 0,0 0-6 0,-5 122 7 15,-1 6-7-15,6-128 24 0,0 0-24 0,0 124 25 16,6-3-25-16,-6-121 5 0,0 0-5 0,7 119 6 16,1-1-6-16,-8-118 1 0,0 0-1 0,14 111 1 15,5-5-1-15,-19-106 16 0,0 0-16 0,16 105 17 0,1-2-17 16,-17-103 7-16,0 0-7 0,13 97 7 0,-5 3-7 16,-8-100 4-16,0 0-4 0,9 94 4 0,-2-7-4 15,-7-87 21-15,0 0-21 0,9 88 21 0,-1-3-21 0,-8-85 6 16,0 0-6-16,9 76 7 0,-2-10-7 0,-7-66 4 15,0 0-4-15,7 59 5 0,-2-10-5 0,-5-49 13 16,0 0-13-16,6 45 13 0,1-13-13 0,-7-32 8 16,0 0-8-16,3 24 8 0,0-12-8 0,-3-12 0 15,0 0 0-15,4 11 0 0,-1-4 0 0,-3-7-5 16,0 0 5-16,4 5-5 0,1-4 5 0,-5-1-106 16,0 0 106-16,7-1-106 0,2-10 106 0,-9 11-163 0,0 0 163 15,9-13-163-15,-1-6 163 0,10-14-645 0</inkml:trace>
  <inkml:trace contextRef="#ctx0" brushRef="#br0" timeOffset="212060.97">28909 12321 841 0,'0'0'0'0,"14"-4"0"0,10-2 0 0,-24 6 104 16,0 0-104-16,9-2 104 0,-8 2-104 0,-1 0 121 15,0 0-121-15,0 0 121 0,0 0-121 0,0 0 82 16,0 0-82-16,7 2 83 0,4 3-83 0,-11-5 47 16,0 0-47-16,21 3 47 0,10 2-47 0,-31-5 32 15,0 0-32-15,38 5 33 0,9-1-33 0,-47-4 15 16,0 0-15-16,54 2 15 0,9-2-15 0,-63 0 41 16,0 0-41-16,68 1 42 0,7 3-42 0,-75-4 6 15,0 0-6-15,99 0 7 0,20 3-7 0,-119-3 12 0,0 0-12 16,106 4 12-16,0-1-12 0,-106-3 16 0,0 0-16 15,107 5 17-15,-1-3-17 0,-106-2 32 0,0 0-32 16,103 2 33-16,-1-4-33 0,-102 2 17 0,0 0-17 0,101 0 17 16,1-2-17-16,-102 2 30 0,0 0-30 0,99-5 30 15,0-2-30-15,-99 7 12 0,0 0-12 0,96-3 12 16,-2-4-12-16,-94 7 19 0,0 0-19 0,98-5 20 16,1 0-20-16,-99 5 14 0,0 0-14 0,96-4 15 15,-2 2-15-15,-94 2 9 0,0 0-9 0,96 0 10 16,-1 0-10-16,-95 0 9 0,0 0-9 0,94 4 10 15,1-1-10-15,-95-3 8 0,0 0-8 0,92 5 8 16,-2 1-8-16,-90-6 8 0,0 0-8 0,88 1 8 16,-5-1-8-16,-83 0 8 0,0 0-8 0,77-1 8 15,-6-3-8-15,-71 4 3 0,0 0-3 0,61-2 4 16,-9 1-4-16,-52 1 6 0,0 0-6 0,48 0 6 0,-7-5-6 16,-41 5 3-16,0 0-3 0,32-2 3 0,-11-2-3 15,-21 4 1-15,0 0-1 0,19 0 2 0,-5 0-2 0,-14 0-15 16,0 0 15-16,12-1-14 0,-3 1 14 0,-9 0-97 15,0 0 97-15,5-5-97 0,-5 1 97 0,0 4-185 16,0 0 185-16,-7-7-184 0,-7-8 184 0,-7-7-1073 16</inkml:trace>
  <inkml:trace contextRef="#ctx0" brushRef="#br0" timeOffset="212435.14">32112 12131 1043 0,'6'3'0'0,"-6"-3"164"0,0 0-164 15,0 0 165-15,-4 2-165 0,4-2 121 0,0 0-121 16,0 0 122-16,0 3-122 0,0-3 79 0,0 0-79 0,7 4 80 16,5 1-80-16,-12-5 38 0,0 0-38 0,19 7 39 15,8 1-39-15,-27-8 15 0,0 0-15 0,36 10 16 16,9 2-16-16,-45-12 42 0,0 0-42 0,49 12 43 16,5 0-43-16,-54-12 37 0,0 0-37 0,52 12 38 15,1 0-38-15,-53-12 15 0,0 0-15 0,49 11 15 16,-2-3-15-16,-47-8 7 0,0 0-7 0,38 9 8 15,-7-2-8-15,-31-7 15 0,0 0-15 0,25 8 16 16,-6-4-16-16,-19-4 14 0,0 0-14 0,14 5 15 16,-6-2-15-16,-8-3 39 0,0 0-39 0,-5 14 39 15,-12 7-39-15,17-21 30 0,0 0-30 0,-26 25 30 16,-9 6-30-16,35-31 33 0,0 0-33 0,-47 33 33 0,-9 4-33 16,56-37 32-16,0 0-32 0,-54 40 32 0,-3-1-32 15,57-39 22-15,0 0-22 0,-60 41 22 0,-1 2-22 16,61-43 18-16,0 0-18 0,-38 26 18 0,15-13-18 0,23-13-94 15,0 0 94-15,-21-5-93 0,9-17 93 0,12 22-138 16,0 0 138-16,-33-27-1510 0,66 54 1510 0</inkml:trace>
  <inkml:trace contextRef="#ctx0" brushRef="#br0" timeOffset="212767.4">29041 10119 225 0,'0'0'0'0,"10"-10"0"0,6-4 0 16,10-8-109-16</inkml:trace>
  <inkml:trace contextRef="#ctx0" brushRef="#br0" timeOffset="213216.66">28707 10059 281 0,'0'0'0'0,"12"0"0"0,10-1 0 0,-22 1 105 15,0 0-105-15,-8 7 106 0,-18-2-106 0,26-5 60 16,0 0-60-16,-21 10 61 0,0 2-61 0,21-12 36 15,0 0-36-15,-19 21 37 0,-1 9-37 0,20-30 46 0,0 0-46 16,-14 23 46-16,6-3-46 0,8-20 61 0,0 0-61 16,-7 17 61-16,2-1-61 0,5-16 83 0,0 0-83 15,0 10 84-15,5-5-84 0,-5-5 86 0,0 0-86 0,10-5 86 16,8-9-86-16,-18 14 82 0,0 0-82 0,24-24 82 16,6-8-82-16,-30 32 98 0,0 0-98 0,34-40 99 15,8-6-99-15,-42 46 84 0,0 0-84 0,40-48 84 16,4-3-84-16,-44 51 65 0,0 0-65 0,38-55 66 15,-3 4-66-15,-35 51 38 0,0 0-38 0,38-64 39 16,4-4-39-16,-42 68 18 0,0 0-18 0,28-45 19 16,-7 14-19-16,-21 31 11 0,0 0-11 0,21-27 11 15,-4 10-11-15,-17 17 4 0,0 0-4 0,23-12 5 16,1 3-5-16,-24 9 7 0,0 0-7 0,30 0 7 16,5 5-7-16,-35-5 7 0,0 0-7 0,40 16 7 15,5 4-7-15,-45-20 3 0,0 0-3 0,47 31 3 0,2 2-3 16,-49-33 6-16,0 0-6 0,47 36 6 0,-2 1-6 15,-45-37 7-15,0 0-7 0,44 36 7 0,-1 0-7 16,-43-36 3-16,0 0-3 0,34 29 3 0,-7-5-3 0,-27-24-6 16,0 0 6-16,21 21-6 0,-7-9 6 0,-14-12-147 15,0 0 147-15,-5-7-147 0,-16-10 147 0,-5-5-1257 16</inkml:trace>
  <inkml:trace contextRef="#ctx0" brushRef="#br0" timeOffset="-211940.25">29069 12734 259 0,'0'0'0'15,"5"-4"0"-15,2-1 0 0,-7 5 92 0,0 0-92 0,4-5 92 16,-3 0-92-16,-1 5 84 0,0 0-84 0,0-5 84 16,0-2-84-16,0 7 74 0,0 0-74 0,0-9 74 15,-1 1-74-15,1 8 45 0,0 0-45 0,1-12 45 16,1 0-45-16,-2 12 43 0,0 0-43 0,4-14 43 16,3-3-43-16,-7 17 27 0,0 0-27 0,8-19 27 15,4-1-27-15,-12 20 34 0,0 0-34 0,13-24 34 16,1-4-34-16,-14 28 37 0,0 0-37 0,15-27 37 15,1-1-37-15,-16 28 33 0,0 0-33 0,17-24 33 16,1-3-33-16,-18 27 38 0,0 0-38 0,19-26 39 16,2 2-39-16,-21 24 39 0,0 0-39 0,21-24 39 15,0 4-39-15,-21 20 25 0,0 0-25 0,21-24 26 0,-1 1-26 16,-20 23 5-16,0 0-5 0,18-22 5 0,-1 0-5 0,-17 22 16 16,0 0-16-16,14-22 17 0,-3 1-17 0,-11 21 14 15,0 0-14-15,8-21 15 0,1 3-15 0,-9 18 8 16,0 0-8-16,7-21 9 0,0 1-9 0,-7 20 9 15,0 0-9-15,5-23 10 0,0 1-10 0,-5 22 23 16,0 0-23-16,6-22 24 0,-1-1-24 0,-5 23 2 16,0 0-2-16,7-18 2 0,0-1-2 0,-7 19 7 15,0 0-7-15,9-14 7 0,1-1-7 0,-10 15 23 16,0 0-23-16,10-19 24 0,1 2-24 0,-11 17 2 16,0 0-2-16,10-16 2 0,3-3-2 0,-13 19 2 0,0 0-2 15,10-17 3-15,0 2-3 0,-10 15 5 0,0 0-5 16,11-16 6-16,-2-1-6 0,-9 17 2 0,0 0-2 0,12-19 3 15,0 1-3-15,-12 18 1 0,0 0-1 0,14-24 2 16,3 0-2-16,-17 24 9 0,0 0-9 0,16-24 10 16,1 0-10-16,-17 24 0 0,0 0 0 0,20-23 1 15,-1-1-1-15,-19 24 0 0,0 0 0 0,19-20 1 16,2 3-1-16,-21 17 3 0,0 0-3 0,21-17 3 16,0-6-3-16,-21 23-1 0,0 0 1 0,19-17 0 15,0 0 0-15,-19 17 1 0,0 0-1 0,16-19 2 16,-2 0-2-16,-14 19 4 0,0 0-4 0,14-20 4 15,-2-2-4-15,-12 22 0 0,0 0 0 0,14-21 1 16,0-1-1-16,-14 22 7 0,0 0-7 0,14-24 8 16,1 0-8-16,-15 24 0 0,0 0 0 0,16-24 0 15,1-4 0-15,-17 28 0 0,0 0 0 0,20-27 0 0,-1 0 0 16,-19 27-3-16,0 0 3 0,21-24-2 0,1 3 2 16,-22 21-6-16,0 0 6 0,23-22-6 0,0 1 6 15,-23 21-3-15,0 0 3 0,26-20-3 0,3 1 3 0,-29 19 0 16,0 0 0-16,28-23 0 0,-2 3 0 0,-26 20 0 15,0 0 0-15,26-22 0 0,2-1 0 0,-28 23 0 16,0 0 0-16,25-18 0 0,-3-6 0 0,-22 24 0 16,0 0 0-16,23-23 0 0,1 3 0 0,-24 20-2 15,0 0 2-15,25-24-1 0,-1 0 1 0,-24 24 0 16,0 0 0-16,26-22 0 0,4-1 0 0,-30 23 0 16,0 0 0-16,30-20 0 0,1 1 0 0,-31 19-4 0,0 0 4 15,29-19-3-15,3 2 3 0,-32 17 0 0,0 0 0 16,33-17 0-16,0 1 0 0,-33 16 0 0,0 0 0 0,31-17 0 15,1 0 0-15,-32 17 0 0,0 0 0 16,26-17 0-16,-2 1 0 0,-24 16 0 0,0 0 0 0,21-18 1 16,-3 2-1-16,-18 16 0 0,0 0 0 0,17-15 1 15,-1 1-1-15,-16 14 0 0,0 0 0 0,17-14 1 16,1 1-1-16,-18 13 2 0,0 0-2 0,19-12 2 16,2-4-2-16,-21 16-1 0,0 0 1 0,22-15 0 15,3 3 0-15,-25 12 1 0,0 0-1 0,26-16 2 16,0 4-2-16,-26 12 1 0,0 0-1 0,26-12 1 15,0 0-1-15,-26 12 0 0,0 0 0 0,25-12 0 16,-1 2 0-16,-24 10 1 0,0 0-1 0,23-13 1 16,-1-1-1-16,-22 14 1 0,0 0-1 0,23-16 1 15,-2 3-1-15,-21 13-2 0,0 0 2 0,22-16-1 0,3-3 1 16,-25 19 0-16,0 0 0 0,22-15 0 16,3 0 0-16,-25 15 0 0,0 0 0 0,23-14 0 0,-1 2 0 0,-22 12 0 15,0 0 0-15,25-10 0 0,2-1 0 0,-27 11 3 16,0 0-3-16,30-10 3 0,1 0-3 0,-31 10 2 15,0 0-2-15,30-9 3 0,1 4-3 0,-31 5 0 16,0 0 0-16,28-9 0 0,0 3 0 0,-28 6 5 16,0 0-5-16,21-9 5 0,-5 6-5 0,-16 3 0 15,0 0 0-15,12-7 1 0,-2 2-1 0,-10 5 0 16,0 0 0-16,9-4 1 0,-2 4-1 0,-7 0 6 16,0 0-6-16,5-3 7 0,1 1-7 0,-6 2 0 0,0 0 0 15,5 0 1-15,0 0-1 0,-5 0 0 0,0 0 0 16,5 0 1-16,-1 2-1 0,-4-2-19 0,0 0 19 15,5 3-18-15,0-3 18 0,-5 0-164 0,0 0 164 0,11 4-1035 16,-22-8 1035-16</inkml:trace>
  <inkml:trace contextRef="#ctx0" brushRef="#br0" timeOffset="-207018.14">28853 12765 964 0,'0'0'0'0,"2"-12"0"0,-1-4 0 0,-1 16-73 15,0 0 73-15,2-7-73 0,0 6 73 0,-2 1 1 16,0 0-1-16,3 0 1 0,4 1-1 0,-7-1 10 16,0 0-10-16,11-1 10 0,1-3-10 0,-12 4 4 15,0 0-4-15,14-8 4 0,3-4-4 0,-17 12 39 16,0 0-39-16,21-19 40 0,2-7-40 0,-23 26 31 0,0 0-31 16,24-27 31-16,1-4-31 0,-25 31 33 0,0 0-33 15,27-33 33-15,3-1-33 0,-30 34 32 0,0 0-32 0,33-34 32 16,2-6-32-16,-35 40 43 0,0 0-43 0,38-37 44 15,6-3-44-15,-44 40 51 0,0 0-51 0,43-39 51 16,1-1-51-16,-44 40 37 0,0 0-37 0,42-41 38 16,-2-2-38-16,-40 43 5 0,0 0-5 0,40-44 5 15,-2-1-5-15,-38 45 19 0,0 0-19 0,47-53 20 16,7-7-20-16,-54 60 13 0,0 0-13 0,47-53 13 16,-1 5-13-16,-46 48 9 0,0 0-9 0,35-39 9 15,-6 6-9-15,-29 33 16 0,0 0-16 0,30-34 17 16,-2-4-17-16,-28 38 8 0,0 0-8 0,28-36 8 15,-2-1-8-15,-26 37 3 0,0 0-3 0,26-35 4 16,-2-4-4-16,-24 39 13 0,0 0-13 0,26-34 13 16,2 1-13-16,-28 33 0 0,0 0 0 0,30-34 1 0,3 3-1 15,-33 31 3-15,0 0-3 0,33-34 4 0,4 0-4 16,-37 34 11-16,0 0-11 0,34-40 11 0,3-3-11 0,-37 43 3 16,0 0-3-16,33-42 4 0,-2-1-4 0,-31 43 0 15,0 0 0-15,30-41 1 0,0-2-1 0,-30 43 6 16,0 0-6-16,29-45 6 0,1 4-6 0,-30 41 3 15,0 0-3-15,31-43 3 0,4-1-3 0,-35 44 0 16,0 0 0-16,47-55 0 0,9-8 0 0,-56 63 0 16,0 0 0-16,54-55 0 0,2 3 0 0,-56 52-1 15,0 0 1-15,48-51 0 0,-1 1 0 0,-47 50 0 0,0 0 0 16,34-37 0-16,-10 7 0 0,-24 30-1 0,0 0 1 16,26-29-1-16,0-2 1 0,-26 31-4 0,0 0 4 15,26-30-3-15,0 0 3 0,-26 30-1 0,0 0 1 16,28-34 0-16,4-2 0 0,-32 36 0 0,0 0 0 0,31-34 0 15,4 1 0-15,-35 33-2 0,0 0 2 0,33-32-1 16,0 1 1-16,-33 31-2 0,0 0 2 0,31-31-1 16,-1 2 1-16,-30 29-10 0,0 0 10 0,26-29-9 15,-3 2 9-15,-23 27-1 0,0 0 1 0,21-28-1 16,0 2 1-16,-21 26 0 0,0 0 0 0,15-25 0 16,-2 2 0-16,-13 23 0 0,0 0 0 0,12-22 0 15,-2 2 0-15,-10 20 2 0,0 0-2 0,11-19 3 16,-3-3-3-16,-8 22 0 0,0 0 0 0,13-21 0 15,1 0 0-15,-14 21 0 0,0 0 0 0,15-20 0 16,4 1 0-16,-19 19 1 0,0 0-1 0,18-15 2 16,-1-1-2-16,-17 16 0 0,0 0 0 0,14-12 0 0,-2 4 0 15,-12 8 0-15,0 0 0 0,9-4 0 0,-2-1 0 16,-7 5 1-16,0 0-1 0,5-2 1 0,-1 4-1 0,-4-2-1 16,0 0 1-16,3 2-1 0,-1 1 1 15,-2-3 0-15,0 0 0 0,0 5 0 0,0 2 0 0,0-7 0 16,0 0 0-16,-5 12 0 0,-2 7 0 0,7-19 0 15,0 0 0-15,-9 15 0 0,-1 6 0 0,10-21 3 16,0 0-3-16,-16 27 4 0,-3 3-4 0,19-30 7 16,0 0-7-16,-18 25 8 0,-1 3-8 0,19-28 1 15,0 0-1-15,-22 32 1 0,-3 11-1 0,25-43 3 16,0 0-3-16,-26 43 3 0,-2 0-3 0,28-43 0 0,0 0 0 16,-35 48 0-16,-5 0 0 0,40-48-1 0,0 0 1 15,-49 65 0-15,-8 10 0 0,57-75 0 0,0 0 0 0,-54 70 0 16,2 2 0-16,52-72-1 0,0 0 1 0,-51 64-1 15,2-1 1-15,49-63-4 0,0 0 4 0,-45 60-3 16,2-3 3-16,43-57 0 0,0 0 0 0,-51 56 0 16,-1-1 0-16,52-55 0 0,0 0 0 0,-54 55 1 15,-2 0-1-15,56-55 0 0,0 0 0 0,-56 54 1 16,0 1-1-16,56-55 8 0,0 0-8 0,-55 57 8 16,1 1-8-16,54-58 0 0,0 0 0 0,-54 55 1 15,0-2-1-15,54-53 3 0,0 0-3 0,-54 55 4 16,1-2-4-16,53-53 2 0,0 0-2 0,-50 55 2 15,3 1-2-15,47-56 0 0,0 0 0 0,-45 58 0 16,1 1 0-16,44-59 1 0,0 0-1 0,-47 54 1 16,0-2-1-16,47-52 1 0,0 0-1 0,-49 51 1 0,0-3-1 15,49-48 0-15,0 0 0 0,-47 48 1 0,0 0-1 16,47-48 3-16,0 0-3 0,-43 50 3 0,1-4-3 16,42-46 2-16,0 0-2 0,-42 48 2 0,0 0-2 0,42-48 0 15,0 0 0-15,-43 48 0 0,-1 0 0 0,44-48 4 16,0 0-4-16,-49 53 4 0,-3 0-4 0,52-53 0 15,0 0 0-15,-54 57 1 0,-2 3-1 0,56-60 2 16,0 0-2-16,-52 60 3 0,2 1-3 0,50-61 0 16,0 0 0-16,-47 62 0 0,1 0 0 0,46-62-66 15,0 0 66-15,-50 65-66 0,-4 3 66 0,54-68-94 16,0 0 94-16,-105 134-978 0,210-268 978 0</inkml:trace>
  <inkml:trace contextRef="#ctx0" brushRef="#br0" timeOffset="-200245.84">30682 10493 158 0,'0'0'0'0,"11"-4"0"0,6-6 0 15,-17 10 0-15,0 0 0 0,0 0 0 0,-9-1 0 0,9 1 40 16,0 0-40-16,-7 0 41 0,-3 1-41 0,10-1 82 15,0 0-82-15,-9 2 82 0,2 0-82 0,7-2 82 16,0 0-82-16,-7 3 82 0,0-3-82 0,7 0 70 16,0 0-70-16,-5 3 71 0,2-3-71 0,3 0 57 15,0 0-57-15,-4 2 58 0,1-2-58 0,3 0 46 16,0 0-46-16,0 0 46 0,3 4-46 0,-3-4 42 16,0 0-42-16,9 0 42 0,3 0-42 0,-12 0 46 15,0 0-46-15,16-2 46 0,3-2-46 0,-19 4 28 0,0 0-28 16,22-3 28-16,5-5-28 0,-27 8 26 0,0 0-26 15,27-11 26-15,5-2-26 0,-32 13 24 0,0 0-24 16,35-14 25-16,1-3-25 0,-36 17 23 0,0 0-23 0,40-16 24 16,2-3-24-16,-42 19 24 0,0 0-24 0,45-15 25 15,2 0-25-15,-47 15 23 0,0 0-23 0,44-14 24 16,0-2-24-16,-44 16 34 0,0 0-34 0,41-17 34 16,1 4-34-16,-42 13 6 0,0 0-6 0,40-14 6 15,-1 0-6-15,-39 14 18 0,0 0-18 0,41-17 19 16,3-2-19-16,-44 19 15 0,0 0-15 0,43-20 15 15,1-3-15-15,-44 23 15 0,0 0-15 0,40-20 16 16,-2-1-16-16,-38 21 1 0,0 0-1 0,33-17 2 16,-1 3-2-16,-32 14 16 0,0 0-16 0,24-12 17 15,-6 4-17-15,-18 8 0 0,0 0 0 0,14-5 0 16,-6 3 0-16,-8 2-63 0,0 0 63 0,6 0-63 0,-6 0 63 16,0 0-154-16,0 0 154 0,-20 5-153 0,-11 4 153 15,-20 4-781-15</inkml:trace>
  <inkml:trace contextRef="#ctx0" brushRef="#br0" timeOffset="-198639.03">30628 12789 639 0,'0'0'0'16,"0"0"0"-16,0 0 0 0,0 0 88 0,0 0-88 0,0 0 88 15,0 0-88-15,0 0 80 0,0 0-80 0,0 0 80 16,0 0-80-16,0 0 81 0,0 0-81 0,0 0 82 15,0 0-82-15,0 0 62 0,0 0-62 0,0 0 63 16,19-2-63-16,-19 2 36 0,0 0-36 0,12 5 36 16,4-2-36-16,-16-3 11 0,0 0-11 0,16 16 11 15,-1 8-11-15,-15-24 31 0,0 0-31 0,20 25 31 16,1 5-31-16,-21-30 4 0,0 0-4 0,19 32 5 16,2-1-5-16,-21-31 4 0,0 0-4 0,17 29 4 15,0 0-4-15,-17-29 21 0,0 0-21 0,18 28 21 0,1-4-21 16,-19-24 2-16,0 0-2 0,17 20 3 0,-1-1-3 15,-16-19 2-15,0 0-2 0,12 15 3 0,-1-3-3 16,-11-12 11-16,0 0-11 0,8 9 11 0,-1-2-11 0,-7-7 3 16,0 0-3-16,6 5 4 0,-3-2-4 0,-3-3-53 15,0 0 53-15,4 2-53 0,-3-2 53 0,-1 0-114 16,0 0 114-16,0-7-113 0,0-5 113 0,0-7-800 16</inkml:trace>
  <inkml:trace contextRef="#ctx0" brushRef="#br0" timeOffset="-198248.46">31191 12646 606 0,'0'0'0'0,"-11"9"0"16,-4 6 0-16,15-15 39 0,0 0-39 0,-2 11 40 16,9-3-40-16,-7-8 16 0,0 0-16 0,3 5 17 15,3-1-17-15,-6-4 54 0,0 0-54 0,1 5 54 16,-1 2-54-16,0-7 43 0,0 0-43 0,-5 12 44 16,-2 3-44-16,7-15 46 0,0 0-46 0,-14 22 46 15,-3 4-46-15,17-26 43 0,0 0-43 0,-19 26 43 16,-4 1-43-16,23-27 29 0,0 0-29 0,-26 34 29 0,-4 6-29 15,30-40 34-15,0 0-34 0,-28 43 34 0,0 1-34 16,28-44 13-16,0 0-13 0,-22 38 13 0,4-4-13 16,18-34 30-16,0 0-30 0,-12 31 30 0,3-5-30 0,9-26 0 15,0 0 0-15,-5 22 0 0,4-5 0 0,1-17-108 16,0 0 108-16,1 16-107 0,3-3 107 0,-4-13-136 16,0 0 136-16,1 5-136 0,1-5 136 0,2 6-518 15</inkml:trace>
  <inkml:trace contextRef="#ctx0" brushRef="#br0" timeOffset="-197708.72">31320 13083 707 0,'0'0'0'0,"-4"-5"0"0,1-2 0 0,3 7 72 15,0 0-72-15,3 0 73 0,6 4-73 0,-9-4 51 16,0 0-51-16,7 1 52 0,2 3-52 0,-9-4 69 15,0 0-69-15,5 3 70 0,0-1-70 0,-5-2 38 16,0 0-38-16,2 5 39 0,0 0-39 0,-2-5 52 16,0 0-52-16,-4 17 52 0,-5 7-52 0,9-24 38 0,0 0-38 15,-8 33 38-15,-1 6-38 0,9-39 27 0,0 0-27 16,-11 46 27-16,1 8-27 0,10-54 9 0,0 0-9 16,-10 44 10-16,-1-1-10 0,11-43 18 0,0 0-18 0,-9 41 19 15,4-3-19-15,5-38-35 0,0 0 35 0,-5 31-34 16,1-11 34-16,4-20-176 0,0 0 176 0,-1 10-175 15,-1-10 175-15,-2 11-677 0</inkml:trace>
  <inkml:trace contextRef="#ctx0" brushRef="#br0" timeOffset="-196491.77">31476 13061 639 0,'0'0'0'0,"7"-5"0"16,4-6 0-16,-11 11-125 0,0 0 125 0,10-8-124 16,4-1 124-16,-14 9-33 0,0 0 33 0,14-8-33 15,0-1 33-15,-14 9-20 0,0 0 20 0,12-5-19 16,-1 0 19-16,-11 5-13 0,0 0 13 0,7-3-13 16,-4-1 13-16,-3 4-3 0,0 0 3 0,0-3-3 15,-5 1 3-15,5 2 22 0,0 0-22 0,-10 0 22 16,-8-3-22-16,18 3 51 0,0 0-51 0,-26 0 51 15,-9 0-51-15,35 0 52 0,0 0-52 0,-31 3 53 16,1 0-53-16,30-3 83 0,0 0-83 0,-33 9 84 0,-3 1-84 16,36-10 79-16,0 0-79 0,-30 10 79 0,6-1-79 15,24-9 63-15,0 0-63 0,-23 10 64 0,2 2-64 16,21-12 38-16,0 0-38 0,-17 12 38 0,1 2-38 0,16-14 18 16,0 0-18-16,-12 17 19 0,3-1-19 0,9-16 19 15,0 0-19-15,-5 24 20 0,5 3-20 0,0-27 8 16,0 0-8-16,3 27 8 0,4 1-8 0,-7-28 4 15,0 0-4-15,14 27 4 0,7 1-4 0,-21-28 0 16,0 0 0-16,21 25 1 0,3-2-1 0,-24-23-1 16,0 0 1-16,23 18 0 0,-2 0 0 0,-21-18-1 15,0 0 1-15,17 18 0 0,-1-4 0 0,-16-14-1 16,0 0 1-16,10 14-1 0,-1-2 1 0,-9-12 1 0,0 0-1 16,4 14 2-16,-4 1-2 0,0-15 1 0,0 0-1 15,-2 15 2-15,-3 1-2 0,5-16 10 0,0 0-10 0,-11 19 11 16,-3-2-11-16,14-17 15 0,0 0-15 0,-15 17 16 15,-5 0-16-15,20-17 44 0,0 0-44 0,-22 15 45 16,-3-3-45-16,25-12 32 0,0 0-32 0,-21 11 32 16,2-4-32-16,19-7 14 0,0 0-14 0,-15 5 15 15,4 0-15-15,11-5 3 0,0 0-3 0,-7 0 3 16,4-5-3-16,3 5-53 0,0 0 53 0,3-5-53 16,6-4 53-16,-9 9-137 0,0 0 137 0,16-12-136 15,5-5 136-15,15-12-653 0</inkml:trace>
  <inkml:trace contextRef="#ctx0" brushRef="#br0" timeOffset="-196116.68">31661 13095 1054 0,'0'0'0'0,"0"0"0"0,-5 4 0 0,5-4 104 0,0 0-104 16,0 3 105-16,3 2-105 0,-3-5 47 0,0 0-47 15,4 5 47-15,1 2-47 0,-5-7 5 0,0 0-5 16,5 10 6-16,2 2-6 0,-7-12-15 0,0 0 15 0,9 18-14 15,0 4 14-15,-9-22-15 0,0 0 15 0,10 27-14 16,4 7 14-16,-14-34-10 0,0 0 10 0,11 31-10 16,-1-2 10-16,-10-29-9 0,0 0 9 0,7 33-9 15,0 1 9-15,-7-34-44 0,0 0 44 0,5 28-44 16,0-6 44-16,-5-22-48 0,0 0 48 0,4 15-48 16,-1-4 48-16,-3-11-142 0,0 0 142 0,2 3-142 15,-4-6 142-15,2 3-508 0</inkml:trace>
  <inkml:trace contextRef="#ctx0" brushRef="#br0" timeOffset="-195697.77">31696 13152 516 0,'0'0'0'0,"3"-12"0"0,4-5 0 15,-7 17 58-15,0 0-58 0,13-19 58 0,2-2-58 16,-15 21 24-16,0 0-24 0,19-15 25 0,2-1-25 16,-21 16 20-16,0 0-20 0,25-8 20 0,4-1-20 15,-29 9 1-15,0 0-1 0,28-3 2 0,0 3-2 0,-28 0-4 16,0 0 4-16,23 3-4 0,-2 6 4 0,-21-9-4 15,0 0 4-15,15 5-3 0,-2 3 3 0,-13-8 5 16,0 0-5-16,5 11 5 0,-5-1-5 0,0-10 50 16,0 0-50-16,-11 19 51 0,-10 3-51 0,21-22 56 15,0 0-56-15,-22 21 57 0,-6-2-57 0,28-19 78 16,0 0-78-16,-24 17 79 0,-1 0-79 0,25-17 61 0,0 0-61 16,-19 14 62-16,3-4-62 0,16-10 43 0,0 0-43 15,-12 12 43-15,2-5-43 0,10-7 21 0,0 0-21 16,-9 6 21-16,4 1-21 0,5-7 5 0,0 0-5 15,-2 12 5-15,2 7-5 0,0-19 9 0,0 0-9 0,5 16 9 16,6 1-9-16,-11-17 3 0,0 0-3 0,10 17 3 16,2 0-3-16,-12-17 2 0,0 0-2 0,11 12 2 15,-1 0-2-15,-10-12 4 0,0 0-4 0,7 10 5 16,-2-3-5-16,-5-7 12 0,0 0-12 0,2 9 12 16,-4-1-12-16,2-8 33 0,0 0-33 0,-10 17 34 15,-9 4-34-15,19-21 46 0,0 0-46 0,-25 22 46 16,-6 2-46-16,31-24-33 0,0 0 33 0,-37 22-32 15,-6-1 32-15,43-21-98 0,0 0 98 0,-80 43-964 16,160-86 964-16</inkml:trace>
  <inkml:trace contextRef="#ctx0" brushRef="#br0" timeOffset="-191598.25">26407 9054 527 0,'0'0'0'0,"0"3"0"15,-2 4 0-15,2-7 65 0,0 0-65 0,0 0 65 16,0-3-65-16,0 3 41 0,0 0-41 0,4-4 41 16,1-1-41-16,-5 5 12 0,0 0-12 0,7-3 13 15,0-6-13-15,-7 9 7 0,0 0-7 0,7-5 7 16,0 3-7-16,-7 2 3 0,0 0-3 0,5-3 3 15,-2 3-3-15,-3 0 41 0,0 0-41 0,4 8 41 16,-2 11-41-16,-2-19 35 0,0 0-35 0,3 31 36 0,1 9-36 16,-4-40 23-16,0 0-23 0,7 48 24 0,1 6-24 15,-8-54 12-15,0 0-12 0,11 57 12 0,-1 5-12 0,-10-62 18 16,0 0-18-16,11 61 19 0,-1 1-19 0,-10-62 8 16,0 0-8-16,11 50 8 0,-3-8-8 0,-8-42 3 15,0 0-3-15,9 33 4 0,-2-9-4 0,-7-24 21 16,0 0-21-16,12 14 21 0,0-9-21 0,-12-5 37 15,0 0-37-15,14-9 37 0,0-6-37 0,-14 15 47 16,0 0-47-16,16-28 48 0,0-9-48 0,-16 37 47 16,0 0-47-16,19-48 48 0,3-11-48 0,-22 59 21 15,0 0-21-15,23-59 21 0,3-5-21 0,-26 64 21 0,0 0-21 16,26-62 21-16,0 6-21 0,-26 56-1 0,0 0 1 16,21-46-1-16,-1 6 1 0,-20 40-62 0,0 0 62 0,12-29-61 15,-4 10 61-15,-8 19-137 0,0 0 137 0,7-15-136 16,-3 10 136-16,6-18-701 0</inkml:trace>
  <inkml:trace contextRef="#ctx0" brushRef="#br0" timeOffset="-190697.98">27102 9355 438 0,'0'0'0'0,"-3"0"0"0,-1 2 0 0,4-2 66 15,0 0-66-15,-2 0 67 0,-1-2-67 0,3 2 31 16,0 0-31-16,0 0 31 0,-4-1-31 0,4 1 9 15,0 0-9-15,0 0 9 0,0 0-9 0,0 0 8 16,0 0-8-16,-3 1 8 0,-2 5-8 0,5-6 2 16,0 0-2-16,-9 3 3 0,-3 0-3 0,12-3 41 15,0 0-41-15,-16 6 41 0,-1 0-41 0,17-6 41 0,0 0-41 16,-18 4 41-16,-1 1-41 0,19-5 45 0,0 0-45 16,-16 3 46-16,2 1-46 0,14-4 42 0,0 0-42 15,-13 10 43-15,0 4-43 0,13-14 11 0,0 0-11 0,-10 24 11 16,-1 7-11-16,11-31 22 0,0 0-22 0,-8 32 22 15,4-1-22-15,4-31 7 0,0 0-7 0,-5 36 8 16,5 7-8-16,0-43 9 0,0 0-9 0,2 41 9 16,3 2-9-16,-5-43 15 0,0 0-15 0,10 41 15 15,4-3-15-15,-14-38 22 0,0 0-22 0,20 34 23 16,4-10-23-16,-24-24 8 0,0 0-8 0,28 19 8 16,1-6-8-16,-29-13 10 0,0 0-10 0,32 7 10 15,4-7-10-15,-36 0 3 0,0 0-3 0,32-3 4 16,-1-6-4-16,-31 9-59 0,0 0 59 0,26-8-58 15,-5-4 58-15,-21 12-132 0,0 0 132 0,18-9-131 16,-5 2 131-16,19-12-544 0</inkml:trace>
  <inkml:trace contextRef="#ctx0" brushRef="#br0" timeOffset="-190419.41">26769 9725 875 0,'0'0'0'0,"7"-3"0"0,4-4 0 0,-11 7 79 16,0 0-79-16,14-5 80 0,3-5-80 0,-17 10 44 0,0 0-44 16,28-9 45-16,7 1-45 0,-35 8 29 0,0 0-29 15,38-4 29-15,6-3-29 0,-44 7-1 0,0 0 1 0,41-1 0 16,3 2 0-16,-44-1-9 0,0 0 9 0,40 4-8 15,-3 3 8-15,-37-7-140 0,0 0 140 0,28 5-139 16,-6 2 139-16,-22-7-142 0,0 0 142 0,19 1-142 16,-3-2 142-16,19 1-355 0</inkml:trace>
  <inkml:trace contextRef="#ctx0" brushRef="#br0" timeOffset="-189780.73">27386 9349 1009 0,'0'0'0'0,"3"-9"0"16,3-6 0-16,-6 15 7 0,0 0-7 0,8 3 8 16,5 11-8-16,-13-14 39 0,0 0-39 0,15 12 40 15,3 0-40-15,-18-12-1 0,0 0 1 0,21 10 0 0,1-7 0 16,-22-3-4-16,0 0 4 0,21 0-4 0,2-3 4 16,-23 3 9-16,0 0-9 0,17-10 9 0,-1-2-9 15,-16 12 28-15,0 0-28 0,14-12 28 0,-4 0-28 0,-10 12 22 16,0 0-22-16,9-9 23 0,0 2-23 0,-9 7 26 15,0 0-26-15,7-5 26 0,-2 2-26 0,-5 3 8 16,0 0-8-16,3 0 8 0,1 3-8 0,-4-3-55 16,0 0 55-16,2 9-54 0,-1 3 54 0,-1-12-136 15,0 0 136-15,0 10-135 0,0 2 135 0,0 12-582 16</inkml:trace>
  <inkml:trace contextRef="#ctx0" brushRef="#br0" timeOffset="-189285.85">27714 8985 998 0,'0'0'0'0,"1"6"0"16,4-1 0-16,-5-5 109 0,0 0-109 0,11 3 110 15,6-1-110-15,-17-2 79 0,0 0-79 0,16 7 79 16,1 3-79-16,-17-10 31 0,0 0-31 0,18 19 31 16,-1 5-31-16,-17-24 0 0,0 0 0 0,18 27 0 15,-1 2 0-15,-17-29 1 0,0 0-1 0,16 35 2 0,0-3-2 16,-16-32-1-16,0 0 1 0,13 38 0 0,0 3 0 16,-13-41-1-16,0 0 1 0,10 41-1 0,-1 0 1 0,-9-41 0 15,0 0 0-15,7 34 0 0,-4-3 0 0,-3-31-1 16,0 0 1-16,5 26-1 0,-1-4 1 0,-4-22-1 15,0 0 1-15,7 19-1 0,0-2 1 0,-7-17 0 16,0 0 0-16,9 9 0 0,3-2 0 0,-12-7-1 16,0 0 1-16,12-4 0 0,0-4 0 0,-12 8 2 15,0 0-2-15,14-21 2 0,2-5-2 0,-16 26 11 16,0 0-11-16,14-32 11 0,0-11-11 0,-14 43 15 16,0 0-15-16,15-43 16 0,3-5-16 0,-18 48 34 15,0 0-34-15,19-46 35 0,4 0-35 0,-23 46 1 0,0 0-1 16,26-41 2-16,3-2-2 0,-29 43 22 0,0 0-22 15,28-35 22-15,2 6-22 0,-30 29-5 0,0 0 5 0,22-20-5 16,-4 6 5-16,-18 14-72 0,0 0 72 0,12-9-71 16,-3 4 71-16,-9 5-161 0,0 0 161 0,2 4-161 15,-4 8 161-15,2 5-748 0</inkml:trace>
  <inkml:trace contextRef="#ctx0" brushRef="#br0" timeOffset="-188821">28356 9337 483 0,'0'0'0'0,"-10"-12"0"0,-8-11 0 0,18 23 93 15,0 0-93-15,-3 0 94 0,8 12-94 0,-5-12 106 16,0 0-106-16,4 11 107 0,-1-3-107 0,-3-8 92 16,0 0-92-16,2 7 92 0,0 2-92 0,-2-9 59 15,0 0-59-15,0 5 59 0,-2 2-59 0,2-7 48 0,0 0-48 16,-7 12 48-16,-2 6-48 0,9-18 31 0,0 0-31 15,-14 28 31-15,-1 8-31 0,15-36 8 0,0 0-8 16,-18 43 8-16,1 1-8 0,17-44 12 0,0 0-12 0,-16 48 12 16,0 5-12-16,16-53 8 0,0 0-8 0,-12 43 8 15,2 0-8-15,10-43 3 0,0 0-3 0,-9 39 4 16,4-1-4-16,5-38 0 0,0 0 0 0,-4 31 1 16,3-4-1-16,1-27 5 0,0 0-5 0,1 21 5 15,6-2-5-15,-7-19 0 0,0 0 0 0,11 10 1 16,3-5-1-16,-14-5-53 0,0 0 53 0,10 0-53 15,-1-5 53-15,-9 5-152 0,0 0 152 0,5-10-152 16,-3-6 152-16,5-8-658 0</inkml:trace>
  <inkml:trace contextRef="#ctx0" brushRef="#br0" timeOffset="-188549.56">28036 9679 1132 0,'0'0'0'0,"5"-3"0"0,5-2 0 0,-10 5 129 15,0 0-129-15,11-4 130 0,-1-4-130 0,-10 8 96 16,0 0-96-16,16-4 96 0,3 1-96 0,-19 3 32 16,0 0-32-16,26 3 32 0,6 1-32 0,-32-4 1 15,0 0-1-15,33 3 2 0,3 2-2 0,-36-5-23 0,0 0 23 16,35 5-22-16,0 2 22 0,-35-7-91 0,0 0 91 15,28 0-90-15,-4 0 90 0,-24 0-178 0,0 0 178 16,20-5-178-16,-5-5 178 0,-15 10-198 0,0 0 198 0,14-9-198 16,-2-1 198-16,14-7-395 0</inkml:trace>
  <inkml:trace contextRef="#ctx0" brushRef="#br0" timeOffset="-188265">28539 9588 763 0,'0'0'0'0,"2"-3"0"15,0-4 0-15,-2 7 174 0,0 0-174 0,2-5 174 16,-1-4-174-16,-1 9 120 0,0 0-120 0,0-6 121 16,-1 0-121-16,1 6 105 0,0 0-105 0,-2-3 106 15,0-2-106-15,2 5 82 0,0 0-82 0,-3-2 83 16,-1 4-83-16,4-2 51 0,0 0-51 0,-5 7 52 0,0 6-52 16,5-13 35-16,0 0-35 0,-6 24 35 0,1 7-35 15,5-31 34-15,0 0-34 0,0 33 34 0,5-1-34 16,-5-32 2-16,0 0-2 0,7 26 3 0,6-2-3 15,-13-24 15-15,0 0-15 0,13 5 16 0,7-10-16 0,-20 5 3 16,0 0-3-16,17-15 4 0,0-15-4 0,-17 30 6 16,0 0-6-16,14-34 7 0,0-5-7 0,-14 39-26 15,0 0 26-15,4-40-26 0,-6 3 26 0,2 37-168 16,0 0 168-16,-19-29-167 0,-12 6 167 0,-20-28-1127 16</inkml:trace>
  <inkml:trace contextRef="#ctx0" brushRef="#br0" timeOffset="-175099.84">23414 6573 796 0,'0'0'0'0,"0"0"0"0,5 2 0 15,-5-2 93-15,0 0-93 0,4-2 94 0,-1-1-94 0,-3 3 66 16,0 0-66-16,9-5 66 0,3 3-66 0,-12 2 53 16,0 0-53-16,12 0 53 0,0 0-53 0,-12 0 5 15,0 0-5-15,18 7 5 0,1 0-5 0,-19-7 18 16,0 0-18-16,24 5 19 0,4 0-19 0,-28-5-1 16,0 0 1-16,28 3-1 0,4 1 1 0,-32-4-10 15,0 0 10-15,33 0-9 0,3-4 9 0,-36 4-26 16,0 0 26-16,40-3-26 0,6-2 26 0,-46 5-7 15,0 0 7-15,43-9-7 0,2 2 7 0,-45 7-5 0,0 0 5 16,44-3-5-16,0 1 5 0,-44 2-1 0,0 0 1 16,43 0 0-16,2 4 0 0,-45-4 0 0,0 0 0 0,49 5 1 15,7-2-1-15,-56-3 8 0,0 0-8 0,52 2 8 16,2 5-8-16,-54-7 15 0,0 0-15 0,54 0 16 16,2 0-16-16,-56 0 15 0,0 0-15 0,56 0 16 15,-1 0-16-15,-55 0 9 0,0 0-9 0,61 0 10 16,2 3-10-16,-63-3 9 0,0 0-9 0,77 4 10 15,10 4-10-15,-87-8 8 0,0 0-8 0,77 7 8 16,-6-2-8-16,-71-5 8 0,0 0-8 0,71 5 8 16,-3-1-8-16,-68-4 23 0,0 0-23 0,70 3 24 15,0-3-24-15,-70 0 20 0,0 0-20 0,66 4 20 16,0-4-20-16,-66 0 9 0,0 0-9 0,54 0 10 16,-7 3-10-16,-47-3 18 0,0 0-18 0,52 5 18 15,1-1-18-15,-53-4 22 0,0 0-22 0,66 3 23 0,11-1-23 16,-77-2 32-16,0 0-32 0,57 2 33 0,-6-4-33 15,-51 2 12-15,0 0-12 0,52 2 12 0,-2-1-12 16,-50-1 12-16,0 0-12 0,65 7 13 0,6 5-13 0,-71-12 34 16,0 0-34-16,54 5 34 0,-7 2-34 0,-47-7 4 15,0 0-4-15,47 7 5 0,-1-2-5 0,-46-5 5 16,0 0-5-16,47 5 5 0,0-1-5 0,-47-4 7 16,0 0-7-16,50 6 8 0,2-2-8 0,-52-4 7 15,0 0-7-15,56 3 7 0,2 6-7 0,-58-9 7 16,0 0-7-16,68 5 8 0,7 2-8 0,-75-7 8 15,0 0-8-15,57 3 8 0,-10-3-8 0,-47 0 33 0,0 0-33 16,51 2 33-16,-1-2-33 0,-50 0 1 0,0 0-1 16,51 3 1-16,-3-3-1 0,-48 0 6 0,0 0-6 15,47 4 6-15,-3-1-6 0,-44-3 8 0,0 0-8 16,42 5 9-16,-2 2-9 0,-40-7 3 0,0 0-3 0,40 4 3 16,-2 1-3-16,-38-5 12 0,0 0-12 0,42 3 12 15,3-3-12-15,-45 0 3 0,0 0-3 0,46 0 4 16,1 0-4-16,-47 0 2 0,0 0-2 0,43 0 2 15,4-3-2-15,-47 3 5 0,0 0-5 0,44 0 5 16,-1 0-5-16,-43 0 0 0,0 0 0 0,42 0 1 16,-2 3-1-16,-40-3 2 0,0 0-2 0,40-3 2 15,2 3-2-15,-42 0 10 0,0 0-10 0,40-4 10 16,0 3-10-16,-40 1 3 0,0 0-3 0,37-2 4 16,1 0-4-16,-38 2 3 0,0 0-3 0,32-3 3 15,-3-1-3-15,-29 4 10 0,0 0-10 0,26-1 11 0,-1-3-11 16,-25 4 3-16,0 0-3 0,17-3 4 0,-3-1-4 15,-14 4 2-15,0 0-2 0,11 0 2 0,-6-3-2 0,-5 3 10 16,0 0-10-16,0 0 11 0,0 0-11 0,0 0 3 16,0 0-3-16,-7 0 4 0,-5-2-4 0,12 2 2 15,0 0-2-15,-20-1 2 0,-4-1-2 0,24 2 5 16,0 0-5-16,-30 0 5 0,-6 0-5 0,36 0 0 16,0 0 0-16,-42 0 1 0,-3 5-1 0,45-5 0 15,0 0 0-15,-51 7 0 0,-3 5 0 0,54-12-3 16,0 0 3-16,-57 7-2 0,-6 1 2 0,63-8-3 15,0 0 3-15,-82 9-3 0,-14-1 3 0,96-8-2 0,0 0 2 16,-90 11-2-16,-1-3 2 0,91-8-5 0,0 0 5 16,-89 4-5-16,0-8 5 0,89 4-2 0,0 0 2 15,-87 0-2-15,2 0 2 0,85 0-2 0,0 0 2 16,-84 0-1-16,1 4 1 0,83-4-5 0,0 0 5 0,-86 0-4 16,-1 0 4-16,87 0-1 0,0 0 1 0,-87 3 0 15,0 6 0-15,87-9 0 0,0 0 0 0,-89 0 1 16,0 0-1-16,89 0 0 0,0 0 0 0,-89-4 1 15,2-1-1-15,87 5 1 0,0 0-1 0,-83-3 1 16,4-4-1-16,79 7 1 0,0 0-1 0,-82-4 1 16,-1 3-1-16,83 1 0 0,0 0 0 0,-80 0 1 15,1 0-1-15,79 0 12 0,0 0-12 0,-71 3 13 16,5 6-13-16,66-9 1 0,0 0-1 0,-66 0 1 16,3 0-1-16,63 0 0 0,0 0 0 0,-65-7 0 15,3 2 0-15,62 5 0 0,0 0 0 0,-63-11 0 0,2 3 0 16,61 8-2-16,0 0 2 0,-44-7-1 0,11 2 1 15,33 5 0-15,0 0 0 0,-40-5 0 0,-2 1 0 16,42 4-2-16,0 0 2 0,-45 0-1 0,-4-3 1 0,49 3 0 16,0 0 0-16,-50 3 0 0,-1 1 0 0,51-4 0 15,0 0 0-15,-50 5 0 0,-1-2 0 0,51-3 0 16,0 0 0-16,-45 2 0 0,5 5 0 0,40-7-1 16,0 0 1-16,-47 0-1 0,-2 3 1 0,49-3 0 15,0 0 0-15,-49 0 0 0,2 0 0 0,47 0 1 16,0 0-1-16,-47 0 2 0,2 0-2 0,45 0 0 15,0 0 0-15,-44 0 0 0,3 0 0 0,41 0 0 16,0 0 0-16,-42 0 0 0,0-7 0 0,42 7-1 16,0 0 1-16,-42-5-1 0,-1-2 1 0,43 7 0 0,0 0 0 15,-37-5 0-15,4 2 0 0,33 3-4 0,0 0 4 0,-30 0-3 16,-1 3 3-16,31-3-37 0,0 0 37 0,-26 9-37 16,1-2 37-16,25-7-97 0,0 0 97 0,-22 20-97 15,3 11 97-15,19-31-131 0,0 0 131 0,-42 52-1089 16,84-104 1089-16</inkml:trace>
  <inkml:trace contextRef="#ctx0" brushRef="#br0" timeOffset="-173851.32">28891 12804 483 0,'0'0'0'0,"0"0"0"0,28-19 0 0,-28 19 82 16,0 0-82-16,4-5 82 0,-6 3-82 0,2 2 65 15,0 0-65-15,-4-1 66 0,-1 1-66 0,5 0 37 16,0 0-37-16,-3-6 37 0,-1 0-37 0,4 6 3 16,0 0-3-16,2-7 3 0,1-2-3 0,-3 9 7 15,0 0-7-15,7-10 8 0,2-2-8 0,-9 12 7 0,0 0-7 16,10-10 8-16,3-2-8 0,-13 12 7 0,0 0-7 16,14-7 8-16,0-4-8 0,-14 11 8 0,0 0-8 0,13-5 8 15,3 2-8-15,-16 3 8 0,0 0-8 0,12-2 8 16,-1 4-8-16,-11-2 8 0,0 0-8 0,9 3 8 15,-3 4-8-15,-6-7 8 0,0 0-8 0,6 9 8 16,-5 3-8-16,-1-12 8 0,0 0-8 0,-3 15 8 16,-4 2-8-16,7-17 55 0,0 0-55 0,-7 14 56 15,-2 0-56-15,9-14 61 0,0 0-61 0,-8 10 61 16,1-1-61-16,7-9 62 0,0 0-62 0,-9 3 63 16,-2-6-63-16,11 3 42 0,0 0-42 0,-6-12 43 15,2-12-43-15,4 24-97 0,0 0 97 0,-14-31-97 16,-7-10 97-16,-14-31-840 0</inkml:trace>
  <inkml:trace contextRef="#ctx0" brushRef="#br0" timeOffset="-157082.05">22177 8341 1110 0,'0'0'0'0,"0"0"-237"15,0 0 237-15,0 0-237 0,5 0 237 0,-5 0-74 16,0 0 74-16,0 0-73 0,6 0 73 0,-6 0-1 0,0 0 1 16,0 0-1-16,0 0 1 0,0 0-2 0,0 0 2 15,0 0-1-15,0 0 1 0,0 0 43 0,0 0-43 16,0 0 43-16,0 4-43 0,0-4 48 0,0 0-48 16,3 1 49-16,4 3-49 0,-7-4 32 0,0 0-32 0,14 7 33 15,3-4-33-15,-17-3 25 0,0 0-25 0,26 9 26 16,4-4-26-16,-30-5 15 0,0 0-15 0,31 5 16 15,6 0-16-15,-37-5 35 0,0 0-35 0,40 3 36 16,4-3-36-16,-44 0 35 0,0 0-35 0,43 2 36 16,4 0-36-16,-47-2 22 0,0 0-22 0,46 5 23 15,1-2-23-15,-47-3 11 0,0 0-11 0,47 6 11 16,1 0-11-16,-48-6 19 0,0 0-19 0,53 4 20 16,2-1-20-16,-55-3 7 0,0 0-7 0,56 2 8 15,-2-4-8-15,-54 2 15 0,0 0-15 0,54 0 16 16,0-1-16-16,-54 1 8 0,0 0-8 0,58-4 9 0,1 2-9 15,-59 2 24-15,0 0-24 0,75-8 25 0,12-2-25 16,-87 10 12-16,0 0-12 0,75-9 13 0,-4-3-13 16,-71 12 10-16,0 0-10 0,70-7 10 0,-4 2-10 0,-66 5 17 15,0 0-17-15,68-3 17 0,0-2-17 0,-68 5 3 16,0 0-3-16,58-2 4 0,-10 0-4 0,-48 2 12 16,0 0-12-16,51-2 13 0,-2 2-13 0,-49 0 15 15,0 0-15-15,48 0 15 0,3-1-15 0,-51 1 1 16,0 0-1-16,52 0 1 0,2 0-1 0,-54 0 9 15,0 0-9-15,66 0 9 0,9-4-9 0,-75 4 22 16,0 0-22-16,54 0 23 0,-8 0-23 0,-46 0 3 16,0 0-3-16,45 0 3 0,-3 4-3 0,-42-4 7 15,0 0-7-15,43 0 7 0,1 3-7 0,-44-3 14 0,0 0-14 16,43 5 15-16,3 2-15 0,-46-7 22 0,0 0-22 16,45 3 23-16,0 3-23 0,-45-6 3 0,0 0-3 0,44 0 4 15,-1 3-4-15,-43-3 13 0,0 0-13 0,44 0 14 16,-2-3-14-16,-42 3 4 0,0 0-4 0,43 0 4 15,1-4-4-15,-44 4 2 0,0 0-2 0,43 0 3 16,-1 4-3-16,-42-4 5 0,0 0-5 0,42 3 5 16,0 2-5-16,-42-5 6 0,0 0-6 0,38 9 7 15,-1 1-7-15,-37-10 3 0,0 0-3 0,36 9 3 16,-1-1-3-16,-35-8 2 0,0 0-2 0,35 7 2 16,2 0-2-16,-37-7 0 0,0 0 0 0,36 2 0 15,1 1 0-15,-37-3 1 0,0 0-1 0,36 0 1 16,1-2-1-16,-37 2 3 0,0 0-3 0,33-1 4 15,2-1-4-15,-35 2 2 0,0 0-2 0,29-4 2 0,-1-1-2 16,-28 5 5-16,0 0-5 0,28-1 6 0,0 1-6 16,-28 0 7-16,0 0-7 0,24 0 7 0,-1-2-7 15,-23 2 3-15,0 0-3 0,21-2 3 0,0 0-3 0,-21 2 6 16,0 0-6-16,17 0 6 0,1 0-6 0,-18 0 13 16,0 0-13-16,15 2 13 0,-1 0-13 0,-14-2 8 15,0 0-8-15,14 2 9 0,2 1-9 0,-16-3 3 16,0 0-3-16,14 3 4 0,0-3-4 0,-14 0 13 15,0 0-13-15,14-3 13 0,-2 1-13 0,-12 2 22 16,0 0-22-16,10-1 23 0,1-3-23 0,-11 4 3 16,0 0-3-16,9-5 3 0,-2-2-3 0,-7 7 22 15,0 0-22-15,5-5 23 0,-3-2-23 0,-2 7 13 0,0 0-13 16,0-5 13-16,0 2-13 0,0 3 4 0,0 0-4 16,-2-4 5-16,0 2-5 0,2 2 3 0,0 0-3 15,0 0 4-15,-5-3-4 0,5 3-76 0,0 0 76 0,-5-3-76 16,-1 3 76-16,6 0-192 0,0 0 192 0,-14-4-192 15,-12 1 192-15,-14-2-858 0</inkml:trace>
  <inkml:trace contextRef="#ctx0" brushRef="#br0" timeOffset="-155101.15">27651 8341 606 0,'0'0'0'0,"7"4"0"16,7-3 0-16,-14-1 90 0,0 0-90 0,-12 0 90 0,-16-1-90 15,28 1 61-15,0 0-61 0,-21 0 62 0,0-4-62 16,21 4 33-16,0 0-33 0,-16 0 33 0,2 0-33 16,14 0 4-16,0 0-4 0,-10 0 4 0,3 4-4 0,7-4 23 15,0 0-23-15,-5 0 24 0,1 1-24 0,4-1 48 16,0 0-48-16,0 0 48 0,-2 6-48 0,2-6 39 15,0 0-39-15,6 5 39 0,2 1-39 0,-8-6 46 16,0 0-46-16,14 9 47 0,5 0-47 0,-19-9 53 16,0 0-53-16,23 6 53 0,5 3-53 0,-28-9 32 15,0 0-32-15,33 5 32 0,4 2-32 0,-37-7 25 16,0 0-25-16,41 5 26 0,8 0-26 0,-49-5 16 16,0 0-16-16,52 5 17 0,4-1-17 0,-56-4 18 0,0 0-18 15,56 0 18-15,3 2-18 0,-59-2 8 0,0 0-8 16,61-2 9-16,2-2-9 0,-63 4 9 0,0 0-9 15,63 0 10-15,1-5-10 0,-64 5 15 0,0 0-15 0,78 0 15 16,10 2-15-16,-88-2 3 0,0 0-3 0,78 3 4 16,-3 1-4-16,-75-4 0 0,0 0 0 0,76 3 1 15,1 2-1-15,-77-5 5 0,0 0-5 0,73 7 6 16,-3 2-6-16,-70-9 7 0,0 0-7 0,70 3 8 16,-2 2-8-16,-68-5 0 0,0 0 0 0,71 7 1 15,0-5-1-15,-71-2 0 0,0 0 0 0,72 7 1 16,1 0-1-16,-73-7 3 0,0 0-3 0,70 5 3 15,-1-2-3-15,-69-3 0 0,0 0 0 0,72 5 0 16,-1 2 0-16,-71-7 1 0,0 0-1 0,70 5 2 16,0-1-2-16,-70-4 4 0,0 0-4 0,55 3 4 15,-8-3-4-15,-47 0 21 0,0 0-21 0,53 0 21 0,-1 4-21 16,-52-4 13-16,0 0-13 0,70 0 14 0,10 1-14 16,-80-1 18-16,0 0-18 0,75 2 18 0,-2-2-18 15,-73 0 24-15,0 0-24 0,70-2 25 0,-2 1-25 0,-68 1 7 16,0 0-7-16,67 0 7 0,0 0-7 0,-67 0 10 15,0 0-10-15,54 1 10 0,-7 6-10 0,-47-7 3 16,0 0-3-16,50 7 4 0,1 2-4 0,-51-9 6 16,0 0-6-16,66 7 7 0,12 1-7 0,-78-8 13 15,0 0-13-15,75 5 13 0,2 2-13 0,-77-7 1 16,0 0-1-16,70 4 1 0,-2-1-1 0,-68-3 1 16,0 0-1-16,55 2 1 0,-8-2-1 0,-47 0 3 15,0 0-3-15,65 3 3 0,8-3-3 0,-73 0 0 0,0 0 0 16,57 0 0-16,-6 0 0 0,-51 0 0 0,0 0 0 0,50 3 0 15,-3-3 0-15,-47 0 5 0,0 0-5 16,46 0 5-16,-1 2-5 0,-45-2 7 0,0 0-7 0,42 2 7 16,-4-2-7-16,-38 0 8 0,0 0-8 0,37 0 9 15,-4-2-9-15,-33 2 8 0,0 0-8 0,26-2 8 16,-5 2-8-16,-21 0 1 0,0 0-1 0,14-3 1 16,-5-4-1-16,-9 7-75 0,0 0 75 0,1-10-74 15,-6-5 74-15,5 15-140 0,0 0 140 0,-17-31-140 16,-9-12 140-16,-18-31-1090 0</inkml:trace>
  <inkml:trace contextRef="#ctx0" brushRef="#br0" timeOffset="-147520.52">18576 7719 102 0,'0'0'0'15,"4"0"0"-15,3 0 0 0,-7 0 52 0,0 0-52 0,1-8 53 16,-2-8-53-16,1 16 74 0,0 0-74 0,-2-15 74 16,2-4-74-16,0 19 72 0,0 0-72 0,2-17 72 15,3-4-72-15,-5 21 56 0,0 0-56 0,9-17 57 16,1 0-57-16,-10 17 41 0,0 0-41 0,12-12 42 15,4 2-42-15,-16 10 18 0,0 0-18 0,14-5 18 16,-2 5-18-16,-12 0 12 0,0 0-12 0,10 0 13 16,1 7-13-16,-11-7 16 0,0 0-16 0,12 10 17 15,2 4-17-15,-14-14 8 0,0 0-8 0,9 15 8 16,-1 2-8-16,-8-17 24 0,0 0-24 0,7 19 25 16,-1-2-25-16,-6-17 30 0,0 0-30 0,0 19 30 0,0-4-30 15,0-15 36-15,0 0-36 0,-6 12 37 0,-1 4-37 16,7-16 44-16,0 0-44 0,-8 12 44 0,-8 0-44 15,16-12 41-15,0 0-41 0,-16 7 41 0,1 1-41 0,15-8 41 16,0 0-41-16,-18 2 41 0,-1-4-41 0,19 2 34 16,0 0-34-16,-19-8 35 0,2-8-35 0,17 16 8 15,0 0-8-15,-13-19 9 0,5-1-9 0,8 20 6 16,0 0-6-16,-4-22 7 0,1 1-7 0,3 21 14 16,0 0-14-16,0-12 15 0,3 0-15 0,-3 12 7 15,0 0-7-15,2-3 8 0,5 6-8 0,-7-3 15 16,0 0-15-16,5 12 15 0,4 3-15 0,-9-15 23 15,0 0-23-15,9 21 24 0,1 0-24 0,-10-21 22 0,0 0-22 16,9 18 22-16,-6 1-22 0,-3-19 34 0,0 0-34 16,2 14 34-16,-2-4-34 0,0-10 36 0,0 0-36 0,-5 12 36 15,-8 0-36-15,13-12-102 0,0 0 102 0,-17 21-1080 16,34-42 1080-16</inkml:trace>
  <inkml:trace contextRef="#ctx0" brushRef="#br0" timeOffset="-100949.29">22991 4853 236 0,'0'0'0'0,"7"-3"0"0,7-9 0 15,-14 12 78-15,0 0-78 0,12-10 79 0,0-2-79 16,-12 12 58-16,0 0-58 0,12-18 58 0,-1-4-58 0,-11 22 22 16,0 0-22-16,8-29 23 0,-2-10-23 0,-6 39 32 15,0 0-32-15,7-40 32 0,-2-9-32 0,-5 49 5 16,0 0-5-16,7-48 5 0,-2 0-5 0,-5 48 39 16,0 0-39-16,5-52 40 0,2 3-40 0,-7 49 28 15,0 0-28-15,9-45 28 0,3-1-28 0,-12 46 34 16,0 0-34-16,17-52 34 0,4 1-34 0,-21 51 7 15,0 0-7-15,21-51 8 0,2-4-8 0,-23 55 19 0,0 0-19 16,17-55 20-16,-3 4-20 0,-14 51 33 0,0 0-33 16,9-47 33-16,-4 6-33 0,-5 41 46 0,0 0-46 15,0-43 46-15,-5 7-46 0,5 36 51 0,0 0-51 0,-9-39 52 16,-3 0-52-16,12 39 60 0,0 0-60 0,-12-31 61 16,-6 0-61-16,18 31 74 0,0 0-74 0,-19-24 74 15,-3 0-74-15,22 24 54 0,0 0-54 0,-21-22 55 16,3 5-55-16,18 17 18 0,0 0-18 0,-24-24 18 15,-2 1-18-15,26 23 44 0,0 0-44 0,-25-24 44 16,3 0-44-16,22 24 13 0,0 0-13 0,-26-31 13 16,-1 1-13-16,27 30 12 0,0 0-12 0,-29-29 13 15,-4-2-13-15,33 31 17 0,0 0-17 0,-35-28 17 16,-2-3-17-16,37 31 14 0,0 0-14 0,-36-24 15 16,-1 4-15-16,37 20 25 0,0 0-25 0,-38-19 26 15,0 4-26-15,38 15 20 0,0 0-20 0,-39-12 20 0,1 3-20 16,38 9 1-16,0 0-1 0,-42-8 2 0,-3-3-2 15,45 11 2-15,0 0-2 0,-44-5 2 0,-5 2-2 16,49 3 9-16,0 0-9 0,-48 0 10 0,-1 0-10 0,49 0 0 16,0 0 0-16,-40 0 1 0,1 3-1 0,39-3 7 15,0 0-7-15,-45 4 8 0,0 4-8 0,45-8 3 16,0 0-3-16,-52 12 3 0,-4 4-3 0,56-16 2 16,0 0-2-16,-52 17 2 0,1 5-2 0,51-22 0 15,0 0 0-15,-47 17 0 0,5 2 0 0,42-19 4 16,0 0-4-16,-43 24 4 0,-1-2-4 0,44-22 2 15,0 0-2-15,-40 24 3 0,3 0-3 0,37-24 0 16,0 0 0-16,-34 24 0 0,2 0 0 0,32-24 0 0,0 0 0 16,-31 24 0-16,3 2 0 0,28-26-1 0,0 0 1 15,-28 29 0-15,2 2 0 0,26-31-16 0,0 0 16 16,-24 39-15-16,3 4 15 0,21-43-9 0,0 0 9 0,-11 44-9 16,3 6 9-16,8-50-5 0,0 0 5 0,0 48-4 15,5 4 4-15,-5-52-21 0,0 0 21 0,12 51-21 16,9 4 21-16,-21-55-3 0,0 0 3 0,30 67-2 15,4 3 2-15,-34-70-13 0,0 0 13 0,35 63-12 16,2-8 12-16,-37-55-25 0,0 0 25 0,33 55-24 16,2-4 24-16,-35-51-1 0,0 0 1 0,22 46 0 15,-1-4 0-15,-21-42 0 0,0 0 0 0,25 46 0 16,-1-3 0-16,-24-43-1 0,0 0 1 0,40 54 0 16,14 10 0-16,-54-64 0 0,0 0 0 0,59 51 0 15,15-6 0-15,-74-45-2 0,0 0 2 0,81 31-2 16,15-13 2-16,-96-18-92 0,0 0 92 0,110-15-92 15,17-28 92-15,-127 43-87 0,0 0 87 0,239-60-991 0,-478 120 991 0</inkml:trace>
  <inkml:trace contextRef="#ctx0" brushRef="#br0" timeOffset="-92210.64">9991 8466 673 0,'0'0'0'0,"0"0"0"0,-16-22 0 0,16 22 69 16,0 0-69-16,-5-9 69 0,-4 1-69 0,9 8 44 15,0 0-44-15,-17-10 44 0,-4 1-44 0,21 9 15 16,0 0-15-16,-26-9 15 0,-2 6-15 0,28 3 10 16,0 0-10-16,-31 0 11 0,-6 3-11 0,37-3 44 15,0 0-44-15,-40 6 44 0,-2 0-44 0,42-6 42 16,0 0-42-16,-42 2 43 0,-5 0-43 0,47-2 46 16,0 0-46-16,-41 3 46 0,2 2-46 0,39-5 48 0,0 0-48 15,-43 6 48-15,-4 4-48 0,47-10 12 0,0 0-12 16,-46 8 13-16,3 3-13 0,43-11 23 0,0 0-23 15,-49 12 24-15,2 1-24 0,47-13 32 0,0 0-32 0,-44 16 32 16,-1 3-32-16,45-19 10 0,0 0-10 0,-43 17 10 16,-4 5-10-16,47-22 12 0,0 0-12 0,-51 21 13 15,-1 4-13-15,52-25 9 0,0 0-9 0,-63 35 10 16,-12 4-10-16,75-39 15 0,0 0-15 0,-59 41 15 16,7 4-15-16,52-45 33 0,0 0-33 0,-44 51 33 15,11 4-33-15,33-55 26 0,0 0-26 0,-30 58 26 16,9 0-26-16,21-58 16 0,0 0-16 0,-13 50 17 15,4-5-17-15,9-45 12 0,0 0-12 0,-4 61 12 16,1 9-12-16,3-70 1 0,0 0-1 0,-4 79 1 16,4 10-1-16,0-89 9 0,0 0-9 0,-1 84 9 0,1 5-9 15,0-89 0-15,0 0 0 0,-4 91 1 0,1 0-1 16,3-91 0-16,0 0 0 0,0 84 0 0,3-2 0 16,-3-82 2-16,0 0-2 0,5 74 2 0,8-7-2 0,-13-67 5 15,0 0-5-15,20 63 5 0,5-6-5 0,-25-57 0 16,0 0 0-16,38 58 1 0,6-3-1 0,-44-55 8 15,0 0-8-15,56 51 8 0,11-5-8 0,-67-46 0 16,0 0 0-16,68 41 1 0,4-6-1 0,-72-35 0 16,0 0 0-16,75 27 0 0,3-6 0 0,-78-21-1 15,0 0 1-15,84 13 0 0,1-8 0 0,-85-5-3 16,0 0 3-16,80 0-3 0,-3-8 3 0,-77 8 0 16,0 0 0-16,77-14 1 0,-1-8-1 0,-76 22 0 0,0 0 0 15,80-22 1-15,4-7-1 0,-84 29 1 0,0 0-1 16,82-33 1-16,-2-6-1 0,-80 39 1 0,0 0-1 15,80-48 1-15,5-9-1 0,-85 57 13 0,0 0-13 0,79-63 13 16,1-8-13-16,-80 71 15 0,0 0-15 0,71-87 16 16,-8-14-16-16,-63 101 4 0,0 0-4 0,56-104 4 15,-4-4-4-15,-52 108 3 0,0 0-3 0,49-124 4 16,-2-9-4-16,-47 133 11 0,0 0-11 0,35-141 11 16,-9-4-11-16,-26 145 3 0,0 0-3 0,7-158 4 15,-19-10-4-15,12 168-29 0,0 0 29 0,-35-166-29 16,-24 0 29-16,59 166-189 0,0 0 189 0,-93-146-188 15,-30 16 188-15,-93-144-969 0</inkml:trace>
  <inkml:trace contextRef="#ctx0" brushRef="#br0" timeOffset="-88651.74">981 451 875 0,'-106'-12'0'0,"106"12"-72"0,0 0 72 0,-81-4-72 16,5 2 72-16,76 2 10 0,0 0-10 0,-47 21 10 15,19 10-10-15,28-31 27 0,0 0-27 0,-18 32 27 16,18 8-27-16,0-40 33 0,0 0-33 0,0 43 33 16,7 5-33-16,-7-48 33 0,0 0-33 0,2 53 33 15,5 3-33-15,-7-56 34 0,0 0-34 0,5 62 34 16,1 6-34-16,-6-68 39 0,0 0-39 0,7 47 39 15,1-17-39-15,-8-30 33 0,0 0-33 0,9 24 33 16,5-8-33-16,-14-16 1 0,0 0-1 0,12 12 1 0,4-7-1 16,-16-5-60-16,0 0 60 0,10-3-59 0,2-6 59 15,-12 9-159-15,0 0 159 0,7-21-159 0,-7-6 159 16,9-23-436-16</inkml:trace>
  <inkml:trace contextRef="#ctx0" brushRef="#br0" timeOffset="-88277.9">291 433 337 0,'7'2'0'0,"-7"-2"72"0,0 0-72 0,12 0 73 15,2-2-73-15,-14 2 78 0,0 0-78 0,17-3 79 16,4-6-79-16,-21 9 71 0,0 0-71 0,18-6 71 16,1 0-71-16,-19 6 48 0,0 0-48 0,23-3 48 15,1 0-48-15,-24 3 33 0,0 0-33 0,26 0 33 16,4 6-33-16,-30-6 38 0,0 0-38 0,29 2 39 16,4 5-39-16,-33-7 44 0,0 0-44 0,28 3 44 15,2 3-44-15,-30-6 46 0,0 0-46 0,30 6 46 16,-3-4-46-16,-27-2 47 0,0 0-47 0,30 7 48 15,-4-4-48-15,-26-3 21 0,0 0-21 0,26 4 21 16,0-2-21-16,-26-2 12 0,0 0-12 0,25 0 13 0,-1 0-13 16,-24 0-3-16,0 0 3 0,19-6-3 0,1-6 3 15,-20 12-167-15,0 0 167 0,17-10-166 0,0-2 166 16,16-12-666-16</inkml:trace>
  <inkml:trace contextRef="#ctx0" brushRef="#br0" timeOffset="-87673.46">1125 433 326 0,'0'0'0'16,"0"0"0"-16,0 0 0 0,6 0 0 0,6 2 0 0,-12-2 22 16,0 0-22-16,0 7 22 0,0 2-22 0,0-9 41 15,0 0-41-15,-9 15 41 0,-3 4-41 0,12-19 34 16,0 0-34-16,-21 27 35 0,-5 13-35 0,26-40 67 15,0 0-67-15,-25 39 67 0,3 9-67 0,22-48 52 16,0 0-52-16,-21 51 52 0,4 4-52 0,17-55 45 16,0 0-45-16,-13 55 45 0,10 0-45 0,3-55 13 15,0 0-13-15,7 51 13 0,7-4-13 0,-14-47 21 16,0 0-21-16,26 35 21 0,10-11-21 0,-36-24 8 0,0 0-8 16,47 21 8-16,6-11-8 0,-53-10 3 0,0 0-3 15,54 0 4-15,5-7-4 0,-59 7 0 0,0 0 0 16,51-12 1-16,-4-8-1 0,-47 20-2 0,0 0 2 0,38-16-2 15,-3 1 2-15,-35 15-111 0,0 0 111 0,24-12-110 16,-10 4 110-16,-14 8-114 0,0 0 114 0,12-7-113 16,-8 3 113-16,13-8-279 0</inkml:trace>
  <inkml:trace contextRef="#ctx0" brushRef="#br0" timeOffset="-87360.58">1186 454 236 0,'4'3'0'0,"-4"-3"106"15,0 0-106-15,16 4 107 0,10-4-107 0,-26 0 109 16,0 0-109-16,26 0 109 0,3 0-109 0,-29 0 80 15,0 0-80-15,34-4 80 0,4 4-80 0,-38 0 38 16,0 0-38-16,38 0 38 0,1 0-38 0,-39 0 12 16,0 0-12-16,34 0 13 0,3 0-13 0,-37 0 19 15,0 0-19-15,26 0 20 0,-3 4-20 0,-23-4 3 16,0 0-3-16,19 0 3 0,-10 5-3 0,-9-5-29 0,0 0 29 16,5 3-29-16,-2 1 29 0,-3-4-127 0,0 0 127 15,-15 5-127-15,-8 7 127 0,-15 3-404 0</inkml:trace>
  <inkml:trace contextRef="#ctx0" brushRef="#br0" timeOffset="-87120.5">972 761 617 0,'0'0'0'0,"0"0"80"0,0 0-80 0,18-4 80 16,11-1-80-16,-29 5 88 0,0 0-88 0,35-3 88 15,10-4-88-15,-45 7 71 0,0 0-71 0,47-5 71 16,6-2-71-16,-53 7 39 0,0 0-39 0,50-12 39 16,6 0-39-16,-56 12 11 0,0 0-11 0,50-12 11 15,-3 0-11-15,-47 12 7 0,0 0-7 0,42-12 8 0,-9 0-8 16,-33 12-40-16,0 0 40 0,26-7-40 0,-8-2 40 16,-18 9-151-16,0 0 151 0,16-3-150 0,-3 0 150 15,17-3-525-15</inkml:trace>
  <inkml:trace contextRef="#ctx0" brushRef="#br0" timeOffset="-86686.63">2003 372 303 0,'0'0'0'0,"0"0"63"0,0 0-63 0,-3 0 64 16,-6 3-64-16,9-3 97 0,0 0-97 0,-3 0 97 15,-1 0-97-15,4 0 63 0,0 0-63 0,0 0 63 16,-1 0-63-16,1 0 42 0,0 0-42 0,0 0 43 16,0 4-43-16,0-4 32 0,0 0-32 0,1 15 32 15,3 2-32-15,-4-17 21 0,0 0-21 0,3 34 21 16,-3 11-21-16,0-45 10 0,0 0-10 0,-3 46 10 0,-6 9-10 16,9-55 5-16,0 0-5 0,-9 51 5 0,1 1-5 0,8-52 3 15,0 0-3-15,-9 46 3 0,-3-5-3 0,12-41 1 16,0 0-1-16,-9 31 2 0,4-4-2 0,5-27-162 15,0 0 162-15,-11 16-162 0,6-13 162 0,5-3-176 16,0 0 176-16,-5-15-176 0,1-25 176 0,-4-14-124 16</inkml:trace>
  <inkml:trace contextRef="#ctx0" brushRef="#br0" timeOffset="-86370.91">2195 528 639 0,'0'0'0'0,"0"0"105"0,0 0-105 0,17-16 105 15,8-15-105-15,-25 31 66 0,0 0-66 0,21-36 67 16,1-10-67-16,-22 46 35 0,0 0-35 0,21-39 36 16,-3-1-36-16,-18 40 10 0,0 0-10 0,15-27 10 15,-6 6-10-15,-9 21 5 0,0 0-5 0,5-12 5 16,-1 12-5-16,-4 0 7 0,0 0-7 0,5 24 7 15,-5 16-7-15,0-40 13 0,0 0-13 0,0 48 14 16,0 15-14-16,0-63 3 0,0 0-3 0,0 62 4 16,0 5-4-16,0-67 3 0,0 0-3 0,0 56 3 15,4-3-3-15,-4-53 0 0,0 0 0 0,5 40 0 0,-2-8 0 16,-3-32-9-16,0 0 9 0,4 24-8 0,-3-8 8 16,-1-16-152-16,0 0 152 0,4 3-152 0,1-12 152 15,6 3-514-15</inkml:trace>
  <inkml:trace contextRef="#ctx0" brushRef="#br0" timeOffset="-85845.97">2854 461 785 0,'0'0'0'0,"0"0"87"0,0 0-87 15,0-10 87-15,3-8-87 0,-3 18 69 0,0 0-69 16,0-12 70-16,-3 0-70 0,3 12 36 0,0 0-36 0,-9-13 36 16,-9-1-36-16,18 14 3 0,0 0-3 0,-20-10 3 15,-7 5-3-15,27 5 7 0,0 0-7 0,-24-7 8 16,-6 2-8-16,30 5 3 0,0 0-3 0,-22 0 4 16,-3 0-4-16,25 0 2 0,0 0-2 0,-26 5 2 15,5 7-2-15,21-12 0 0,0 0 0 0,-21 15 0 16,4 7 0-16,17-22-4 0,0 0 4 0,-12 24-3 15,8 9 3-15,4-33-4 0,0 0 4 0,7 31-3 16,11 0 3-16,-18-31-13 0,0 0 13 0,21 32-13 16,8-4 13-16,-29-28-9 0,0 0 9 0,35 27-8 15,3 0 8-15,-38-27-4 0,0 0 4 0,37 24-3 16,1-3 3-16,-38-21-3 0,0 0 3 0,35 22-2 0,-2-6 2 16,-33-16-2-16,0 0 2 0,23 15-1 0,-7-3 1 15,-16-12 0-15,0 0 0 0,5 14 0 0,-5 1 0 16,0-15 5-16,0 0-5 0,-14 28 5 0,-7 6-5 0,21-34 23 15,0 0-23-15,-30 32 24 0,-3 8-24 0,33-40 13 16,0 0-13-16,-38 34 14 0,-6 2-14 0,44-36 10 16,0 0-10-16,-45 31 11 0,-2-4-11 0,47-27 4 15,0 0-4-15,-38 21 5 0,3-6-5 0,35-15 0 16,0 0 0-16,-28 9 1 0,5-6-1 0,23-3-13 16,0 0 13-16,-12-3-12 0,12-9 12 0,0 12-136 15,0 0 136-15,9-12-136 0,8-9 136 0,-17 21-187 16,0 0 187-16,30-19-187 0,8-8 187 0,30-17-324 0</inkml:trace>
  <inkml:trace contextRef="#ctx0" brushRef="#br0" timeOffset="-85619.39">3049 579 315 0,'0'2'0'0,"0"-2"75"0,0 0-75 0,3 7 76 15,2 1-76-15,-5-8 94 0,0 0-94 0,4 7 95 16,-4 2-95-16,0-9 92 0,0 0-92 0,-4 18 92 15,-8 15-92-15,12-33 48 0,0 0-48 0,-10 31 49 16,-6 5-49-16,16-36 41 0,0 0-41 0,-12 39 41 16,1 7-41-16,11-46 26 0,0 0-26 0,-12 36 26 15,5 0-26-15,7-36 15 0,0 0-15 0,-5 31 16 16,2-10-16-16,3-21-3 0,0 0 3 0,0 19-2 0,7-11 2 16,-7-8-160-16,0 0 160 0,10 4-159 0,9-13 159 15,11 2-483-15</inkml:trace>
  <inkml:trace contextRef="#ctx0" brushRef="#br0" timeOffset="-85230.06">3214 654 572 0,'0'0'0'0,"0"0"58"0,0 0-58 15,-3 12 59-15,-3 9-59 0,6-21 47 0,0 0-47 16,0 26 48-16,-3 1-48 0,3-27 32 0,0 0-32 16,0 36 32-16,0 9-32 0,0-45 3 0,0 0-3 0,3 42 3 15,1 5-3-15,-4-47 1 0,0 0-1 0,9 39 1 16,3-3-1-16,-12-36 0 0,0 0 0 0,19 31 1 16,9-7-1-16,-28-24 21 0,0 0-21 0,31 5 21 15,8-14-21-15,-39 9 65 0,0 0-65 0,41-24 66 16,5-18-66-16,-46 42 48 0,0 0-48 0,40-48 49 15,-4-11-49-15,-36 59 62 0,0 0-62 0,30-51 62 16,-9-4-62-16,-21 55 46 0,0 0-46 0,10-48 46 16,-6 2-46-16,-4 46 32 0,0 0-32 0,-9-39 32 15,-12-1-32-15,21 40 3 0,0 0-3 0,-21-27 4 16,-8 3-4-16,29 24 1 0,0 0-1 0,-23-17 1 16,2 3-1-16,21 14-51 0,0 0 51 0,-16-5-51 0,6 1 51 15,10 4-159-15,0 0 159 0,0 4-158 0,9 4 158 16,-4 8-649-16</inkml:trace>
  <inkml:trace contextRef="#ctx0" brushRef="#br0" timeOffset="-84689.5">3881 351 763 0,'-5'5'0'0,"5"-5"90"15,0 0-90-15,-9 26 90 0,1 19-90 0,8-45 74 16,0 0-74-16,-12 42 75 0,-6 10-75 0,18-52 43 0,0 0-43 15,-12 55 43-15,0-1-43 0,12-54 17 0,0 0-17 16,-5 48 17-16,1 0-17 0,4-48 5 0,0 0-5 16,0 40 6-16,4-6-6 0,-4-34 15 0,0 0-15 0,8 24 15 15,13-5-15-15,-21-19 15 0,0 0-15 0,21 5 15 16,9-10-15-16,-30 5 1 0,0 0-1 0,31-16 1 16,6-14-1-16,-37 30 0 0,0 0 0 0,38-33 0 15,0-6 0-15,-38 39 0 0,0 0 0 0,33-38 1 16,2-1-1-16,-35 39-2 0,0 0 2 0,26-30-1 15,-5 6 1-15,-21 24 0 0,0 0 0 0,12-18 0 16,1 6 0-16,-13 12 2 0,0 0-2 0,1 3 3 16,-2 9-3-16,1-12 12 0,0 0-12 0,-9 21 13 15,-2 13-13-15,11-34 9 0,0 0-9 0,-5 36 10 16,-3 3-10-16,8-39 9 0,0 0-9 0,-4 43 10 16,4 2-10-16,0-45 1 0,0 0-1 0,7 39 1 15,2 0-1-15,-9-39 0 0,0 0 0 0,12 31 1 0,2-7-1 16,-14-24 6-16,0 0-6 0,24 12 7 0,6-5-7 15,-30-7 22-15,0 0-22 0,31-12 22 0,6-10-22 0,-37 22 13 16,0 0-13-16,35-29 14 0,-2-14-14 0,-33 43 18 16,0 0-18-16,31-40 19 0,-1-2-19 0,-30 42 33 15,0 0-33-15,26-36 34 0,-2-4-34 0,-24 40 18 16,0 0-18-16,16-27 18 0,-6 8-18 0,-10 19 18 16,0 0-18-16,7-12 19 0,-5 9-19 0,-2 3 27 15,0 0-27-15,0 12 27 0,-2 15-27 0,2-27 0 16,0 0 0-16,0 31 1 0,0 5-1 0,0-36-85 15,0 0 85-15,6 36-85 0,1 5 85 0,-7-41-131 0,0 0 131 16,5 29-130-16,-2-2 130 0,8 28-837 0</inkml:trace>
  <inkml:trace contextRef="#ctx0" brushRef="#br0" timeOffset="-84537.38">4529 238 1076 0,'0'7'0'0,"0"-7"25"0,0 0-25 0,0 21 26 16,0 9-26-16,0-30-139 0,0 0 139 0,-5 24-138 16,-2-1 138-16,7-23-169 0,0 0 169 0,-14 44-374 15,28-88 374-15</inkml:trace>
  <inkml:trace contextRef="#ctx0" brushRef="#br0" timeOffset="-83998.97">5313 500 919 0,'0'5'0'0,"0"-5"16"0,0 0-16 0,9 31 17 16,9 12-17-16,-18-43 57 0,0 0-57 0,12 48 58 16,-4 3-58-16,-8-51 38 0,0 0-38 0,11 76 39 15,-1 21-39-15,-10-97 8 0,0 0-8 0,11 83 9 16,1-11-9-16,-12-72 37 0,0 0-37 0,5 46 37 16,-1-26-37-16,-4-20 47 0,0 0-47 0,7 11 48 15,-6-18-48-15,-1 7 46 0,0 0-46 0,7-24 47 16,2-12-47-16,-9 36 42 0,0 0-42 0,12-55 42 0,6-12-42 15,-18 67 47-15,0 0-47 0,29-85 48 0,10-18-48 16,-39 103 29-16,0 0-29 0,38-88 29 0,9 6-29 0,-47 82 34 16,0 0-34-16,38-63 34 0,-5 11-34 0,-33 52 3 15,0 0-3-15,21-30 3 0,-12 11-3 0,-9 19-39 16,0 0 39-16,9-12-39 0,-9 7 39 0,0 5-161 16,0 0 161-16,0 0-160 0,-9 1 160 0,2 3-902 15</inkml:trace>
  <inkml:trace contextRef="#ctx0" brushRef="#br0" timeOffset="-83713.8">5853 749 1356 0,'-3'-7'0'0,"3"7"109"0,0 0-109 0,3 12 109 15,1 13-109-15,-4-25 85 0,0 0-85 0,5 33 85 16,-1 13-85-16,-4-46 47 0,0 0-47 0,5 48 48 16,2 4-48-16,-7-52 0 0,0 0 0 0,5 54 0 15,-1 1 0-15,-4-55 1 0,0 0-1 0,5 48 1 16,-2 0-1-16,-3-48 1 0,0 0-1 0,0 38 1 16,2-9-1-16,-2-29 0 0,0 0 0 0,4 22 0 15,-4-10 0-15,0-12-57 0,0 0 57 0,-4-3-56 16,-1-13 56-16,5 16-220 0,0 0 220 0,-5-24-220 15,-2-8 220-15,-6-23-853 0</inkml:trace>
  <inkml:trace contextRef="#ctx0" brushRef="#br0" timeOffset="-83457.77">5780 1100 807 0,'0'0'0'0,"0"0"128"15,0 0-128-15,9 0 129 0,8 0-129 0,-17 0 130 16,0 0-130-16,18-9 130 0,6 1-130 0,-24 8 109 15,0 0-109-15,30-12 110 0,1-4-110 0,-31 16 54 16,0 0-54-16,33-19 54 0,2-1-54 0,-35 20 53 16,0 0-53-16,37-22 54 0,-2-2-54 0,-35 24 43 0,0 0-43 15,29-21 44-15,-8 2-44 0,-21 19 18 0,0 0-18 16,14-12 18-16,-5 0-18 0,-9 12 0 0,0 0 0 0,3-12 1 16,-3 5-1-16,0 7-46 0,0 0 46 0,-8-1-46 15,-5-3 46-15,13 4-152 0,0 0 152 0,-17 0-151 16,-7 0 151-16,24 0-229 0,0 0 229 0,-23 0-228 15,2 5 228-15,-26 2-656 0</inkml:trace>
  <inkml:trace contextRef="#ctx0" brushRef="#br0" timeOffset="-83262.63">5819 1036 852 0,'0'0'0'0,"0"0"167"0,0 0-167 0,8 12 167 16,10 7-167-16,-18-19 134 0,0 0-134 0,17 21 135 15,8 3-135-15,-25-24 98 0,0 0-98 0,29 26 98 16,6-2-98-16,-35-24 58 0,0 0-58 0,42 20 58 0,1 1-58 15,-43-21 46-15,0 0-46 0,46 18 46 0,1-2-46 16,-47-16 19-16,0 0-19 0,35 12 20 0,-6-5-20 16,-29-7-6-16,0 0 6 0,21 5-5 0,-9-2 5 15,-12-3-134-15,0 0 134 0,6 4-133 0,-10-4 133 0,4 0-187 16,0 0 187-16,-5-7-186 0,-9-5 186 0,-7-9-829 16</inkml:trace>
  <inkml:trace contextRef="#ctx0" brushRef="#br0" timeOffset="-82989.14">6702 1209 852 0,'-4'0'0'0,"4"0"71"0,0 0-71 16,0 12 72-16,4 4-72 0,-4-16 81 0,0 0-81 0,-4 24 81 16,-1 10-81-16,5-34 60 0,0 0-60 0,-17 40 60 15,-13 4-60-15,30-44 7 0,0 0-7 0,-29 51 7 16,-8 8-7-16,37-59-114 0,0 0 114 0,-35 60-113 16,-3 6 113-16,38-66-160 0,0 0 160 0,-72 126-550 15,144-252 550-15</inkml:trace>
  <inkml:trace contextRef="#ctx0" brushRef="#br0" timeOffset="-82227.19">7017 454 214 0,'0'0'0'16,"0"0"120"-16,0 0-120 0,0 0 121 0,-21-9-121 16,21 9 144-16,0 0-144 0,-8-6 145 0,2 0-145 15,6 6 117-15,0 0-117 0,-5-3 117 0,2 0-117 0,3 3 84 16,0 0-84-16,0 0 84 0,0-4-84 0,0 4 67 15,0 0-67-15,3 7 67 0,6 2-67 0,-9-9 65 16,0 0-65-16,14 24 65 0,7 13-65 0,-21-37 35 16,0 0-35-16,24 45 35 0,-1 6-35 0,-23-51 10 15,0 0-10-15,24 58 11 0,-3 6-11 0,-21-64 31 16,0 0-31-16,17 63 31 0,-3-5-31 0,-14-58 9 0,0 0-9 16,13 52 10-16,-1-9-10 0,-12-43 10 0,0 0-10 15,9 30 11-15,3-6-11 0,-12-24 10 0,0 0-10 16,17 9 10-16,1-12-10 0,-18 3 15 0,0 0-15 0,20-24 15 15,1-16-15-15,-21 40 22 0,0 0-22 0,30-55 23 16,0-11-23-16,-30 66 14 0,0 0-14 0,43-88 15 16,11-18-15-16,-54 106 46 0,0 0-46 0,51-98 46 15,-4-1-46-15,-47 99 3 0,0 0-3 0,35-82 3 16,-6 12-3-16,-29 70-1 0,0 0 1 0,14-55 0 16,-7 14 0-16,-7 41-83 0,0 0 83 0,0-26-83 15,-5 14 83-15,5 12-165 0,0 0 165 0,-7-5-165 16,-5 5 165-16,-6-7-895 0</inkml:trace>
  <inkml:trace contextRef="#ctx0" brushRef="#br0" timeOffset="-81461.21">7618 851 852 0,'0'0'0'0,"0"0"49"0,0 0-49 16,5 19 50-16,8 14-50 0,-13-33 53 16,0 0-53-16,3 31 54 0,2-1-54 0,-5-30 52 0,0 0-52 15,0 40 52-15,4-1-52 0,-4-39 13 0,0 0-13 16,0 36 14-16,-4 0-14 0,4-36 13 0,0 0-13 0,0 31 14 15,-3-4-14-15,3-27 5 0,0 0-5 0,-2 24 6 16,2-8-6-16,0-16 3 0,0 0-3 0,-3 12 3 16,-1-7-3-16,4-5-1 0,0 0 1 0,-3-2 0 15,1-8 0-15,2 10-9 0,0 0 9 0,0-21-9 16,2-9 9-16,-2 30-10 0,0 0 10 0,10-40-9 16,1-11 9-16,-11 51-17 0,0 0 17 0,15-52-16 15,3-6 16-15,-18 58-8 0,0 0 8 0,21-51-8 16,0-4 8-16,-21 55 0 0,0 0 0 0,20-45 0 15,1 6 0-15,-21 39 4 0,0 0-4 0,23-34 5 16,1 6-5-16,-24 28 33 0,0 0-33 0,20-20 34 16,0 8-34-16,-20 12 18 0,0 0-18 0,20-9 18 0,-3 9-18 15,-17 0 41-15,0 0-41 0,9 2 42 0,-1 5-42 16,-8-7 13-16,0 0-13 0,-3 15 14 0,-6 6-14 0,9-21 13 16,0 0-13-16,-14 19 14 0,-3-2-14 15,17-17 34-15,0 0-34 0,-21 22 35 0,-3-1-35 0,24-21 34 16,0 0-34-16,-27 18 35 0,3-2-35 0,24-16 0 15,0 0 0-15,-17 12 1 0,-1-4-1 0,18-8 11 16,0 0-11-16,-12 7 11 0,3-2-11 0,9-5 0 16,0 0 0-16,-5 4 0 0,-2-4 0 0,7 0 0 15,0 0 0-15,-2 3 0 0,8 2 0 0,-6-5-5 16,0 0 5-16,12 12-5 0,9 4 5 0,-21-16-4 0,0 0 4 16,22 15-3-16,8 6 3 0,-30-21-7 0,0 0 7 15,30 22-6-15,3 5 6 0,-33-27-14 0,0 0 14 16,26 21-13-16,-5 3 13 0,-21-24-1 0,0 0 1 15,12 19-1-15,-3 0 1 0,-9-19 4 0,0 0-4 0,0 17 4 16,-7-2-4-16,7-15 39 0,0 0-39 0,-18 16 39 16,-15 4-39-16,33-20 21 0,0 0-21 0,-35 19 21 15,-8 2-21-15,43-21 29 0,0 0-29 0,-47 18 29 16,-2 1-29-16,49-19 7 0,0 0-7 0,-44 14 7 16,6-2-7-16,38-12 1 0,0 0-1 0,-35 14 2 15,2-2-2-15,33-12-33 0,0 0 33 0,-24 8-32 16,6-1 32-16,18-7-155 0,0 0 155 0,-12 2-154 15,7 1 154-15,-13 1-896 0</inkml:trace>
  <inkml:trace contextRef="#ctx0" brushRef="#br0" timeOffset="-81161.11">8136 1352 830 0,'0'3'0'0,"0"-3"74"16,0 0-74-16,1 24 75 0,3 19-75 0,-4-43 86 0,0 0-86 15,-4 39 86-15,3 8-86 0,1-47 72 0,0 0-72 16,-11 44 73-16,-3 2-73 0,14-46 46 0,0 0-46 15,-26 48 47-15,-3 4-47 0,29-52 13 0,0 0-13 16,-46 58 14-16,-6 9-14 0,52-67-90 0,0 0 90 0,-33 39-90 16,7-11 90-16,26-28-138 0,0 0 138 0,-26 17-137 15,5-10 137-15,-26 20-627 0</inkml:trace>
  <inkml:trace contextRef="#ctx0" brushRef="#br0" timeOffset="-80591.2">8331 466 247 0,'0'3'0'0,"0"-3"152"0,0 0-152 0,8 31 153 16,6 14-153-16,-14-45 125 0,0 0-125 0,16 70 125 15,10 21-125-15,-26-91 99 0,0 0-99 0,21 87 99 16,0 7-99-16,-21-94 67 0,0 0-67 0,19 83 68 16,2-13-68-16,-21-70 43 0,0 0-43 0,16 51 44 15,-2-20-44-15,-14-31 52 0,0 0-52 0,15 16 53 16,-1-20-53-16,-14 4 48 0,0 0-48 0,16-24 48 15,-2-19-48-15,-14 43 42 0,0 0-42 0,17-55 42 16,3-15-42-16,-20 70 29 0,0 0-29 0,26-87 29 16,0-14-29-16,-26 101 16 0,0 0-16 0,29-81 17 15,-2 4-17-15,-27 77 28 0,0 0-28 0,24-60 28 0,0 14-28 16,-24 46 2-16,0 0-2 0,18-33 2 0,-4 15-2 16,-14 18 0-16,0 0 0 0,12-16 0 0,-3 8 0 15,-9 8-81-15,0 0 81 0,8-6-81 0,-2 3 81 0,-6 3-187 16,0 0 187-16,15 3-186 0,3-1 186 0,15 5-736 15</inkml:trace>
  <inkml:trace contextRef="#ctx0" brushRef="#br0" timeOffset="-80095.93">9019 848 919 0,'2'-9'0'0,"-2"9"90"0,0 0-90 0,-6-12 90 15,-6 0-90-15,12 12 77 0,0 0-77 0,-5-6 77 16,-2 4-77-16,7 2 45 0,0 0-45 0,-9-4 45 16,-1 4-45-16,10 0 38 0,0 0-38 0,-19 4 38 15,0 1-38-15,19-5 22 0,0 0-22 0,-25 3 23 16,1 1-23-16,24-4 41 0,0 0-41 0,-19 5 42 15,-1 2-42-15,20-7 3 0,0 0-3 0,-13 8 4 16,0 1-4-16,13-9 27 0,0 0-27 0,-5 12 27 16,5 3-27-16,0-15 2 0,0 0-2 0,9 19 2 15,8 2-2-15,-17-21 20 0,0 0-20 0,25 22 20 16,4 2-20-16,-29-24 0 0,0 0 0 0,35 21 0 16,3-3 0-16,-38-18-2 0,0 0 2 0,33 16-1 0,6 1 1 15,-39-17 0-15,0 0 0 0,29 15 0 0,-2 4 0 16,-27-19 3-16,0 0-3 0,20 16 3 0,-7 1-3 0,-13-17 32 15,0 0-32-15,8 19 32 0,-8 1-32 0,0-20 34 16,0 0-34-16,-8 24 35 0,-11 4-35 0,19-28 43 16,0 0-43-16,-27 30 44 0,-7 1-44 0,34-31 46 15,0 0-46-15,-46 33 47 0,-4-2-47 0,50-31 20 16,0 0-20-16,-49 24 20 0,-5-2-20 0,54-22 3 16,0 0-3-16,-54 17 3 0,2-5-3 0,52-12-193 15,0 0 193-15,-56 0-192 0,0-9 192 0,56 9-122 16,0 0 122-16,-110-11-992 0,220 22 992 0</inkml:trace>
  <inkml:trace contextRef="#ctx0" brushRef="#br0" timeOffset="-79314.84">2239 1532 1177 0,'0'0'0'0,"0"0"-263"0,0 0 263 0,0 0-263 16,27-4 263-16,-27 4-3 0,0 0 3 0,6-7-2 16,-10-1 2-16,4 8 15 0,0 0-15 0,-5-12 15 15,-4-9-15-15,9 21 33 0,0 0-33 0,-7-19 34 16,-1-5-34-16,8 24 43 0,0 0-43 0,-6-15 44 16,3-1-44-16,3 16 66 0,0 0-66 0,0-15 66 0,3 3-66 15,-3 12 57-15,0 0-57 0,0-8 57 0,4-1-57 16,-4 9 51-16,0 0-51 0,0-3 52 0,0 3-52 15,0 0 44-15,0 0-44 0,5 12 44 0,-1 11-44 16,-4-23 29-16,0 0-29 0,1 40 29 0,3 11-29 0,-4-51 16 16,0 0-16-16,3 67 17 0,-3 15-17 0,0-82 28 15,0 0-28-15,4 103 28 0,-4 22-28 0,0-125 6 16,0 0-6-16,-4 112 6 0,4-6-6 0,0-106 26 16,0 0-26-16,-7 85 26 0,2-21-26 0,5-64 12 15,0 0-12-15,-3 46 13 0,1-22-13 0,2-24-1 16,0 0 1-16,-4 15 0 0,1-9 0 0,3-6-139 0,0 0 139 15,-9-12-139-15,0-12 139 0,9 24-126 0,0 0 126 16,-17-36-125-16,-7-14 125 0,-15-34-639 0</inkml:trace>
  <inkml:trace contextRef="#ctx0" brushRef="#br0" timeOffset="-79014.76">1826 2135 606 0,'0'0'0'0,"0"0"56"0,0 0-56 0,-9 18 57 15,-7 15-57-15,16-33 99 0,0 0-99 0,-12 34 99 16,2 6-99-16,10-40 82 0,0 0-82 0,-7 48 83 16,5 6-83-16,2-54 29 0,0 0-29 0,9 59 29 15,5 1-29-15,-14-60 22 0,0 0-22 0,26 75 23 16,10 11-23-16,-36-86 16 0,0 0-16 0,39 60 17 16,8-11-17-16,-47-49 34 0,0 0-34 0,35 21 34 15,-2-18-34-15,-33-3 35 0,0 0-35 0,29-12 35 0,1-15-35 16,-30 27 49-16,0 0-49 0,30-43 50 0,-1-19-50 15,-29 62 64-15,0 0-64 0,38-92 64 0,9-26-64 0,-47 118 18 16,0 0-18-16,51-107 18 0,5 1-18 0,-56 106 16 16,0 0-16-16,50-79 17 0,1 18-17 0,-51 61 1 15,0 0-1-15,43-40 2 0,-6 20-2 0,-37 20-191 16,0 0 191-16,19-10-191 0,-12 16 191 0,23-6-847 16</inkml:trace>
  <inkml:trace contextRef="#ctx0" brushRef="#br0" timeOffset="-78158.44">401 2914 135 0,'0'0'0'0,"0"0"-1"16,0 0 1-16,7-5-1 0,1-2 1 0,-8 7 42 16,0 0-42-16,9-5 43 0,-4 1-43 0,-5 4 71 15,0 0-71-15,4 12 72 0,-4 16-72 0,0-28 58 16,0 0-58-16,0 43 58 0,5 8-58 0,-5-51 48 15,0 0-48-15,3 63 49 0,6 8-49 0,-9-71 32 16,0 0-32-16,4 67 33 0,4 1-33 0,-8-68 33 0,0 0-33 16,4 55 33-16,-2-7-33 0,-2-48 37 0,0 0-37 15,3 38 37-15,-3-14-37 0,0-24 38 0,0 0-38 0,0 8 39 16,-3-13-39-16,3 5 34 0,0 0-34 0,-6-27 34 16,3-16-34-16,3 43 23 0,0 0-23 0,-4-55 24 15,3-20-24-15,1 75 18 0,0 0-18 0,-4-86 18 16,8-17-18-16,-4 103 27 0,0 0-27 0,5-86 27 15,7 11-27-15,-12 75 12 0,0 0-12 0,12-48 13 16,6 21-13-16,-18 27 18 0,0 0-18 0,17-19 19 16,9 15-19-16,-26 4 8 0,0 0-8 0,25 11 9 15,8 13-9-15,-33-24 9 0,0 0-9 0,26 27 10 16,4 6-10-16,-30-33 23 0,0 0-23 0,17 30 24 16,-3 1-24-16,-14-31 6 0,0 0-6 0,7 31 7 15,-7 2-7-15,0-33 16 0,0 0-16 0,-7 27 17 16,-4-3-17-16,11-24 3 0,0 0-3 0,-19 15 4 0,-3-3-4 15,22-12 3-15,0 0-3 0,-21 7 3 0,0-7-3 16,21 0 1-16,0 0-1 0,-18-3 2 0,1-6-2 0,17 9 4 16,0 0-4-16,-9-7 4 0,2-5-4 0,7 12 2 15,0 0-2-15,4-3 2 0,4 3-2 0,-8 0 5 16,0 0-5-16,21 9 5 0,12 6-5 0,-33-15 32 16,0 0-32-16,44 22 32 0,10 7-32 0,-54-29 1 15,0 0-1-15,49 31 1 0,5 4-1 0,-54-35 12 16,0 0-12-16,47 32 12 0,-9-1-12 0,-38-31 15 15,0 0-15-15,33 24 16 0,-7-5-16 0,-26-19 8 16,0 0-8-16,21 17 9 0,-7-5-9 0,-14-12-1 16,0 0 1-16,12 10-1 0,-5-1 1 0,-7-9-157 0,0 0 157 15,6-7-157-15,-3-5 157 0,2-9-735 0</inkml:trace>
  <inkml:trace contextRef="#ctx0" brushRef="#br0" timeOffset="-77871.96">1305 2724 908 0,'-5'5'0'0,"5"-5"117"0,0 0-117 0,-4 22 117 16,-5 7-117-16,9-29 93 0,0 0-93 0,-5 36 93 0,2 11-93 15,3-47 45-15,0 0-45 0,-6 48 46 0,6 6-46 16,0-54 1-16,0 0-1 0,-3 55 2 0,0 0-2 16,3-55 12-16,0 0-12 0,-2 46 12 0,-5-5-12 0,7-41 0 15,0 0 0-15,-5 31 0 0,1-7 0 0,4-24-58 16,0 0 58-16,-5 16-57 0,1-4 57 0,4-12-164 16,0 0 164-16,-3-4-164 0,1-9 164 0,-5-3-652 15</inkml:trace>
  <inkml:trace contextRef="#ctx0" brushRef="#br0" timeOffset="-77392.9">1456 3188 707 0,'0'0'0'0,"0"0"123"0,0 0-123 16,0-3 123-16,0-1-123 0,0 4 107 0,0 0-107 0,0-7 107 15,0 2-107-15,0 5 64 0,0 0-64 0,-3-8 64 16,-2 1-64-16,5 7 14 0,0 0-14 0,-9-16 15 15,0-4-15-15,9 20 31 0,0 0-31 0,-15-19 31 16,-3-2-31-16,18 21 1 0,0 0-1 0,-21-18 2 16,0 1-2-16,21 17 5 0,0 0-5 0,-21-11 6 15,8 3-6-15,13 8 3 0,0 0-3 0,-13-7 4 16,5 5-4-16,8 2 5 0,0 0-5 0,-9-3 6 16,5 3-6-16,4 0 0 0,0 0 0 0,0 5 0 15,4 5 0-15,-4-10-7 0,0 0 7 0,12 12-6 16,2 9 6-16,-14-21-9 0,0 0 9 0,21 18-9 0,5 3 9 15,-26-21-4-15,0 0 4 0,30 19-4 0,-1-4 4 16,-29-15-7-16,0 0 7 0,33 21-7 0,6-6 7 16,-39-15-3-16,0 0 3 0,35 19-3 0,3 2 3 15,-38-21-2-15,0 0 2 0,30 24-1 0,-4 3 1 0,-26-27-5 16,0 0 5-16,21 27-4 0,-6 1 4 0,-15-28 0 16,0 0 0-16,9 36 0 0,-9 0 0 0,0-36 13 15,0 0-13-15,-4 38 14 0,-8-2-14 0,12-36 17 16,0 0-17-16,-14 32 17 0,-7-1-17 0,21-31 17 15,0 0-17-15,-20 27 17 0,-1-8-17 0,21-19 15 16,0 0-15-16,-23 14 16 0,-3-4-16 0,26-10 1 16,0 0-1-16,-25 9 2 0,-1-9-2 0,26 0-50 0,0 0 50 15,-21-5-50-15,4-11 50 0,17 16-180 0,0 0 180 16,-12-22-180-16,8-11 180 0,-10-21-657 0</inkml:trace>
  <inkml:trace contextRef="#ctx0" brushRef="#br0" timeOffset="-76852.97">1801 3099 684 0,'0'0'0'0,"-5"12"0"15,-2 10 0-15,7-22 53 0,0 0-53 0,7 12 54 0,7 0-54 16,-14-12 46-16,0 0-46 0,19 21 47 0,0 1-47 16,-19-22 32-16,0 0-32 0,21 36 33 0,-5 4-33 15,-16-40 2-15,0 0-2 0,14 44 2 0,-2 6-2 0,-12-50 31 16,0 0-31-16,9 48 31 0,-6-2-31 0,-3-46 40 16,0 0-40-16,0 36 41 0,0-5-41 0,0-31 39 15,0 0-39-15,-3 24 39 0,-2-7-39 0,5-17 26 16,0 0-26-16,-13 7 26 0,-2-14-26 0,15 7 28 15,0 0-28-15,-14-17 28 0,-4-18-28 0,18 35 0 16,0 0 0-16,-17-39 1 0,-4-9-1 0,21 48 1 16,0 0-1-16,-16-58 2 0,2-6-2 0,14 64 0 15,0 0 0-15,-3-59 0 0,3-5 0 0,0 64-2 0,0 0 2 16,9-55-1-16,6 4 1 0,-15 51 0 0,0 0 0 16,18-43 0-16,8 7 0 0,-26 36 0 0,0 0 0 15,26-22 0-15,7 5 0 0,-33 17 0 0,0 0 0 0,30-4 0 16,-4 6 0-16,-26-2-2 0,0 0 2 0,21 7-1 15,-6 0 1-15,-15-7 0 0,0 0 0 0,9 12 0 16,-9 5 0-16,0-17-2 0,0 0 2 0,-9 22-1 16,-6 6 1-16,15-28 0 0,0 0 0 0,-14 20 0 15,-7 4 0-15,21-24 1 0,0 0-1 0,-18 19 1 16,-2 1-1-16,20-20-23 0,0 0 23 0,-16 16-22 16,2-8 22-16,14-8-190 0,0 0 190 0,-12 4-189 15,3-8 189-15,9 4-155 0,0 0 155 0,4-15-155 16,4-11 155-16,6-17-310 0</inkml:trace>
  <inkml:trace contextRef="#ctx0" brushRef="#br0" timeOffset="-76612.73">2165 3060 639 0,'0'0'0'0,"-3"18"0"0,-6 13 0 0,9-31 105 15,0 0-105-15,-8 40 105 0,-5 11-105 0,13-51 105 16,0 0-105-16,-8 52 106 0,-1 2-106 0,9-54 72 15,0 0-72-15,-5 57 72 0,5 1-72 0,0-58 52 16,0 0-52-16,5 57 52 0,4-3-52 0,-9-54 23 16,0 0-23-16,15 47 24 0,6-11-24 0,-21-36 11 15,0 0-11-15,23 22 11 0,6-10-11 0,-29-12-1 0,0 0 1 16,30 0 0-16,5-10 0 0,-35 10-50 0,0 0 50 16,33-21-50-16,-3-6 50 0,-30 27-124 0,0 0 124 15,29-33-123-15,-3-5 123 0,30-30-681 0</inkml:trace>
  <inkml:trace contextRef="#ctx0" brushRef="#br0" timeOffset="-76356.38">2085 3236 774 0,'0'0'0'0,"13"4"0"15,4-3 0-15,-17-1 108 0,0 0-108 0,0-5 108 16,-5-10-108-16,5 15 101 0,0 0-101 0,0-16 102 15,5-4-102-15,-5 20 67 0,0 0-67 0,17-19 67 16,8-2-67-16,-25 21 48 0,0 0-48 0,29-19 49 0,10-1-49 16,-39 20 12-16,0 0-12 0,38-19 13 15,9 4-13-15,-47 15 0 0,0 0 0 0,42-16 1 0,-4 4-1 16,-38 12-51-16,0 0 51 0,30-8-51 0,-8 4 51 0,-22 4-114 16,0 0 114-16,16-5-114 0,-7 2 114 0,-9 3-154 15,0 0 154-15,0 0-154 0,-12 5 154 0,3 2-511 16</inkml:trace>
  <inkml:trace contextRef="#ctx0" brushRef="#br0" timeOffset="-76188.28">2145 3406 662 0,'0'0'0'0,"8"3"0"0,8 1 0 0,-16-4 118 0,0 0-118 16,23 5 119-16,1-2-119 0,-24-3 104 0,0 0-104 15,30-3 104-15,4-6-104 0,-34 9 56 0,0 0-56 16,39-15 56-16,3-13-56 0,-42 28-2 0,0 0 2 0,41-32-1 15,3-11 1-15,-44 43-162 0,0 0 162 0,35-51-161 16,-2-8 161-16,38-54-570 0</inkml:trace>
  <inkml:trace contextRef="#ctx0" brushRef="#br0" timeOffset="-75982.02">2587 2948 595 0,'0'0'0'0,"-5"14"0"15,-4 8 0-15,9-22 60 0,0 0-60 0,-9 36 61 16,-3 11-61-16,12-47 77 0,0 0-77 0,-9 51 78 16,1 9-78-16,8-60 61 0,0 0-61 0,-9 62 61 15,0 1-61-15,9-63 18 0,0 0-18 0,-7 55 19 0,6-7-19 16,1-48 0-16,0 0 0 0,-4 43 0 0,4-11 0 16,0-32-135-16,0 0 135 0,4 22-135 0,4-10 135 15,-8-12-170-15,0 0 170 0,14-12-170 0,2-15 170 0,15-12-213 16</inkml:trace>
  <inkml:trace contextRef="#ctx0" brushRef="#br0" timeOffset="-75771.98">2763 2791 718 0,'0'0'0'0,"-7"13"0"0,-2 10 0 0,9-23 107 16,0 0-107-16,-5 24 108 0,-2 0-108 0,7-24 76 0,0 0-76 15,-5 36 77-15,0 6-77 0,5-42 78 0,0 0-78 16,-11 55 78-16,1 12-78 0,10-67 22 0,0 0-22 0,-12 70 22 15,3 9-22-15,9-79 22 0,0 0-22 0,-9 91 22 16,0 8-22-16,9-99-50 0,0 0 50 0,-7 71-50 16,6-20 50-16,1-51-145 0,0 0 145 0,-7 27-145 15,2-23 145-15,5-4-160 0,0 0 160 0,-9-9-160 16,0-22 160-16,-12-8-365 0</inkml:trace>
  <inkml:trace contextRef="#ctx0" brushRef="#br0" timeOffset="-75366.27">2310 3106 550 0,'0'0'0'0,"9"15"0"16,12 14 0-16,-21-29 117 0,0 0-117 0,3 4 118 16,-6-13-118-16,3 9 98 0,0 0-98 0,3-7 99 15,2 2-99-15,-5 5 82 0,0 0-82 0,25-7 82 0,6-1-82 16,-31 8 55-16,0 0-55 0,45-4 55 0,6 4-55 16,-51 0 25-16,0 0-25 0,52 0 26 0,7 4-26 15,-59-4 2-15,0 0-2 0,51 3 2 0,1 2-2 0,-52-5 0 16,0 0 0-16,49 4 0 0,-2 1 0 0,-47-5-50 15,0 0 50-15,38 7-49 0,-3 0 49 0,-35-7-10 16,0 0 10-16,25 8-9 0,-8-3 9 0,-17-5-4 16,0 0 4-16,14 11-3 0,-5 4 3 0,-9-15 1 15,0 0-1-15,3 24 2 0,-3 12-2 0,0-36 7 16,0 0-7-16,-3 43 7 0,-3 5-7 0,6-48 40 16,0 0-40-16,-8 58 40 0,-1 6-40 0,9-64 18 0,0 0-18 15,-3 63 19-15,6-1-19 0,-3-62 53 0,0 0-53 16,5 51 54-16,7-10-54 0,-12-41 57 0,0 0-57 15,16 22 58-15,2-18-58 0,-18-4 55 0,0 0-55 0,20-19 56 16,3-24-56-16,-23 43 34 0,0 0-34 0,21-51 35 16,0-20-35-16,-21 71 26 0,0 0-26 0,12-83 26 15,-7-20-26-15,-5 103 9 0,0 0-9 0,-17-89 10 16,-18 6-10-16,35 83-7 0,0 0 7 0,-54-60-7 16,-19 14 7-16,73 46-220 0,0 0 220 0,-68-17-219 15,-3 22 219-15,-69-17-891 0</inkml:trace>
  <inkml:trace contextRef="#ctx0" brushRef="#br0" timeOffset="-74645.76">685 4106 919 0,'0'0'0'0,"0"0"90"0,0 0-90 15,5 0 90-15,7-5-90 0,-12 5 66 0,0 0-66 0,7-3 66 16,-2-1-66-16,-5 4 53 0,0 0-53 0,4 0 54 16,1 0-54-16,-5 0 15 0,0 0-15 0,3 7 16 15,-1 10-16-15,-2-17 36 0,0 0-36 0,4 28 37 16,-1 8-37-16,-3-36 2 0,0 0-2 0,5 43 2 15,2 3-2-15,-7-46 1 0,0 0-1 0,6 51 1 16,-1 4-1-16,-5-55 0 0,0 0 0 0,7 48 0 16,-4-2 0-16,-3-46 0 0,0 0 0 0,5 36 0 15,1-7 0-15,-6-29-3 0,0 0 3 0,8 19-3 0,5-15 3 16,-13-4-20-16,0 0 20 0,12-16-19 0,5-20 19 16,-17 36-1-16,0 0 1 0,12-46 0 0,1-14 0 15,-13 60-9-15,0 0 9 0,8-67-8 0,1-8 8 16,-9 75-15-16,0 0 15 0,12-89-15 0,-1-11 15 0,-11 100-1 15,0 0 1-15,15-78-1 0,-1 7 1 0,-14 71 1 16,0 0-1-16,13-48 1 0,-1 18-1 0,-12 30 5 16,0 0-5-16,15-24 5 0,-1 5-5 0,-14 19 15 15,0 0-15-15,14-9 16 0,5 9-16 0,-19 0 3 16,0 0-3-16,23 16 4 0,7 8-4 0,-30-24 3 16,0 0-3-16,26 36 3 0,7 13-3 0,-33-49 10 15,0 0-10-15,24 57 11 0,2 10-11 0,-26-67 22 0,0 0-22 16,25 75 23-16,-3 14-23 0,-22-89 3 0,0 0-3 15,13 63 3-15,-5-8-3 0,-8-55 13 0,0 0-13 0,4 36 14 16,-4-14-14-16,0-22-1 0,0 0 1 0,2 21-1 16,-2-12 1-16,0-9-79 0,0 0 79 0,-6 0-79 15,-6-12 79-15,12 12-135 0,0 0 135 0,-17-21-135 16,-4-13 135-16,-17-21-715 0</inkml:trace>
  <inkml:trace contextRef="#ctx0" brushRef="#br0" timeOffset="-74449.3">798 4129 583 0,'14'1'0'0,"-14"-1"127"0,0 0-127 0,-9 11 127 15,-15 1-127-15,24-12 141 0,0 0-141 0,-11 5 141 16,1 2-141-16,10-7 115 0,0 0-115 0,3 0 115 16,13-7-115-16,-16 7 77 0,0 0-77 0,26-12 77 0,9-5-77 15,-35 17 37-15,0 0-37 0,45-19 37 0,8-3-37 16,-53 22-48-16,0 0 48 0,59-24-48 0,3 0 48 0,-62 24-160 15,0 0 160-15,51-28-159 0,-7 4 159 0,48-27-772 16</inkml:trace>
  <inkml:trace contextRef="#ctx0" brushRef="#br0" timeOffset="-73639.59">557 4790 583 0,'0'0'0'0,"0"0"127"0,0 0-127 16,0 0 127-16,0 0-127 0,0 0 113 0,0 0-113 0,0 0 113 15,0 0-113-15,0 0 98 0,0 0-98 0,0 0 98 16,0 0-98-16,0 0 70 0,0 0-70 0,0 0 71 16,13 41-71-16,-13-41 33 0,0 0-33 0,14 39 34 15,7 13-34-15,-21-52 46 0,0 0-46 0,20 58 46 16,1 9-46-16,-21-67 10 0,0 0-10 0,25 70 10 15,-3 5-10-15,-22-75 12 0,0 0-12 0,26 86 13 16,4 2-13-16,-30-88 17 0,0 0-17 0,24 66 17 16,-6-11-17-16,-18-55 3 0,0 0-3 0,12 31 3 15,0-19-3-15,-12-12 0 0,0 0 0 0,11-2 1 16,1-15-1-16,-12 17 0 0,0 0 0 0,12-34 0 0,0-14 0 16,-12 48 0-16,0 0 0 0,18-60 0 0,-1-10 0 15,-17 70 5-15,0 0-5 0,25-95 5 0,4-19-5 16,-29 114 3-16,0 0-3 0,35-103 3 0,3 2-3 15,-38 101 0-15,0 0 0 0,33-84 1 0,-3 14-1 16,-30 70 1-16,0 0-1 0,23-55 2 0,-8 19-2 0,-15 36-23 16,0 0 23-16,14-24-22 0,-7 17 22 0,-7 7-163 15,0 0 163-15,6-5-162 0,-3 10 162 0,-3-5-149 16,0 0 149-16,0 3-149 0,0 6 149 0,2 3-651 16</inkml:trace>
  <inkml:trace contextRef="#ctx0" brushRef="#br0" timeOffset="-71958.64">1160 5184 326 0,'0'0'0'16,"0"0"116"-16,0 0-116 0,0 0 116 0,0 0-116 16,0 0 87-16,0 0-87 0,0 0 87 0,0 0-87 0,0 0 66 15,0 0-66-15,0 0 66 0,9 36-66 0,-9-36 37 16,0 0-37-16,7 34 38 0,3 11-38 0,-10-45 17 16,0 0-17-16,13 51 17 0,-1 4-17 0,-12-55 11 15,0 0-11-15,12 51 11 0,2 1-11 0,-14-52 4 16,0 0-4-16,9 43 5 0,-2-13-5 0,-7-30 3 15,0 0-3-15,5 28 3 0,-2-11-3 0,-3-17-8 0,0 0 8 16,0 12-7-16,-3-5 7 0,3-7-11 0,0 0 11 16,-9-9-10-16,-5-6 10 0,14 15-2 15,0 0 2-15,-21-22-1 0,0-8 1 0,21 30 0 0,0 0 0 16,-21-30 0-16,-3-6 0 0,24 36 1 0,0 0-1 0,-17-31 1 16,-1-2-1-16,18 33 11 0,0 0-11 0,-12-29 11 15,7 2-11-15,5 27 24 0,0 0-24 0,-4-26 25 16,4-1-25-16,0 27 31 0,0 0-31 0,7-28 31 15,2 4-31-15,-9 24 6 0,0 0-6 0,14-27 7 16,3 1-7-16,-17 26 28 0,0 0-28 0,21-26 28 16,5-1-28-16,-26 27 6 0,0 0-6 0,28-24 6 15,-2 2-6-15,-26 22 1 0,0 0-1 0,30-17 1 16,0 10-1-16,-30 7 9 0,0 0-9 0,22-4 10 16,-1 4-10-16,-21 0 3 0,0 0-3 0,16 7 3 15,-2 5-3-15,-14-12 5 0,0 0-5 0,7 17 6 16,-2 7-6-16,-5-24 13 0,0 0-13 0,0 26 14 0,-5 1-14 15,5-27 3-15,0 0-3 0,-7 24 4 0,-2 0-4 16,9-24 7-16,0 0-7 0,-17 24 7 0,-4-5-7 16,21-19 7-16,0 0-7 0,-21 16 8 0,-5-11-8 0,26-5 0 15,0 0 0-15,-26 0 1 0,-2-5-1 0,28 5 3 16,0 0-3-16,-19-7 3 0,3-2-3 0,16 9 0 16,0 0 0-16,-9-8 0 0,6 1 0 0,3 7-1 15,0 0 1-15,8-4 0 0,13 4 0 0,-21 0 0 16,0 0 0-16,25 4 0 0,10 4 0 0,-35-8 3 15,0 0-3-15,33 19 4 0,5 2-4 0,-38-21 3 16,0 0-3-16,35 27 4 0,1 1-4 0,-36-28 12 16,0 0-12-16,35 30 13 0,-2-1-13 0,-33-29 23 0,0 0-23 15,26 28 24-15,-5-2-24 0,-21-26 21 0,0 0-21 16,14 24 21-16,-2-7-21 0,-12-17 16 0,0 0-16 0,9 13 17 16,0-1-17-16,-9-12-1 0,0 0 1 0,7-3 0 15,-2-9 0-15,-5 12-89 0,0 0 89 0,4-24-88 16,1-7 88-16,-5 31-171 0,0 0 171 0,7-36-170 15,1-7 170-15,10-35-600 0</inkml:trace>
  <inkml:trace contextRef="#ctx0" brushRef="#br0" timeOffset="-71642.79">1660 5146 606 0,'0'0'0'0,"0"0"134"0,0 0-134 0,-12 7 135 0,-9 2-135 16,21-9 82-16,0 0-82 0,-12 7 83 0,3-4-83 15,9-3 53-15,0 0-53 0,-8 9 53 0,-1 2-53 0,9-11 18 16,0 0-18-16,-9 19 19 0,0 5-19 0,9-24 18 16,0 0-18-16,-3 36 18 0,3 7-18 0,0-43 3 15,0 0-3-15,7 48 4 0,7 3-4 0,-14-51 7 16,0 0-7-16,21 50 8 0,5-2-8 0,-26-48 0 15,0 0 0-15,33 43 0 0,2-7 0 0,-35-36-2 16,0 0 2-16,36 31-2 0,3-11 2 0,-39-20-20 16,0 0 20-16,35 12-20 0,-2-8 20 0,-33-4-61 0,0 0 61 15,29-4-61-15,-6-8 61 0,-23 12-126 0,0 0 126 16,17-20-125-16,2-8 125 0,16-20-527 0</inkml:trace>
  <inkml:trace contextRef="#ctx0" brushRef="#br0" timeOffset="-71357.42">1432 5148 886 0,'4'2'0'0,"-4"-2"108"0,0 0-108 0,8 3 109 16,1-3-109-16,-9 0 74 0,0 0-74 0,12-3 74 15,2-2-74-15,-14 5 34 0,0 0-34 0,28-7 34 0,3-5-34 16,-31 12 2-16,0 0-2 0,42-16 3 0,5-1-3 16,-47 17 0-16,0 0 0 0,45-22 1 0,2 1-1 15,-47 21-1-15,0 0 1 0,42-19 0 0,-7-1 0 16,-35 20-38-16,0 0 38 0,26-12-38 0,-5 0 38 0,-21 12-104 16,0 0 104-16,12-7-104 0,-3 2 104 0,-9 5-194 15,0 0 194-15,0 0-193 0,-9 12 193 0,-3-4-382 16</inkml:trace>
  <inkml:trace contextRef="#ctx0" brushRef="#br0" timeOffset="-71146.29">1488 5374 572 0,'0'0'0'0,"0"0"125"0,0 0-125 0,24-3 126 15,11-2-126-15,-35 5 118 0,0 0-118 0,42-9 118 16,5-1-118-16,-47 10 59 0,0 0-59 0,47-12 60 15,3 0-60-15,-50 12 18 0,0 0-18 0,46-12 18 16,1 3-18-16,-47 9 12 0,0 0-12 0,38-7 13 16,0 4-13-16,-38 3-40 0,0 0 40 0,30-2-39 15,-9-1 39-15,-21 3-139 0,0 0 139 0,17 0-138 16,-4-4 138-16,13 1-568 0</inkml:trace>
  <inkml:trace contextRef="#ctx0" brushRef="#br0" timeOffset="-70861.13">2094 5004 561 0,'0'0'0'0,"-5"15"0"0,-7 6 0 0,12-21 63 15,0 0-63-15,3 19 63 0,6 1-63 0,-9-20 76 16,0 0-76-16,14 26 76 0,3 7-76 0,-17-33 55 15,0 0-55-15,19 34 55 0,2 5-55 0,-21-39 46 16,0 0-46-16,18 45 46 0,-4 5-46 0,-14-50 47 16,0 0-47-16,12 44 48 0,-4-8-48 0,-8-36 30 15,0 0-30-15,9 31 30 0,-5-9-30 0,-4-22 1 0,0 0-1 16,0 21 1-16,3-9-1 0,-3-12-75 0,0 0 75 16,-3 0-75-16,-6-12 75 0,9 12-147 0,0 0 147 0,-12-28-146 15,0-11 146-15,-15-24-470 0</inkml:trace>
  <inkml:trace contextRef="#ctx0" brushRef="#br0" timeOffset="-70620.66">1848 5059 1054 0,'0'0'0'0,"9"3"0"16,7 2 0-16,-16-5 132 0,0 0-132 0,8-1 133 15,1-3-133-15,-9 4 92 0,0 0-92 0,18-12 92 16,6-3-92-16,-24 15 48 0,0 0-48 0,35-16 48 0,10-4-48 16,-45 20 4-16,0 0-4 0,47-26 4 0,4 1-4 15,-51 25-1-15,0 0 1 0,43-28-1 0,3-3 1 16,-46 31-86-16,0 0 86 0,34-24-86 0,-7 5 86 16,-27 19-181-16,0 0 181 0,20-17-181 0,-2 5 181 0,18-15-698 15</inkml:trace>
  <inkml:trace contextRef="#ctx0" brushRef="#br0" timeOffset="-70440.88">2141 5181 1143 0,'0'0'0'0,"7"-4"0"0,5-1 0 0,-12 5 131 0,0 0-131 15,19-3 131-15,9-6-131 0,-28 9 79 0,0 0-79 16,39-10 80-16,8-2-80 0,-47 12 0 0,0 0 0 0,55-19 0 15,8-5 0-15,-63 24-140 0,0 0 140 0,115-43-973 16,-230 86 973-16</inkml:trace>
  <inkml:trace contextRef="#ctx0" brushRef="#br0" timeOffset="-60519.2">12521 5038 135 0,'0'0'0'0,"0"0"0"0,15-7 0 0,-15 7 79 0,0 0-79 15,14-5 79-15,4-2-79 0,-18 7 59 0,0 0-59 0,21-5 59 16,1-2-59-16,-22 7 48 0,0 0-48 0,25-3 49 16,1 3-49-16,-26 0 24 0,0 0-24 0,24 3 25 15,-3 1-25-15,-21-4 27 0,0 0-27 0,17 8 27 16,-4 1-27-16,-13-9 13 0,0 0-13 0,10 10 14 15,-3 2-14-15,-7-12 35 0,0 0-35 0,3 16 36 16,-1-4-36-16,-2-12 35 0,0 0-35 0,-2 15 36 16,-1-3-36-16,3-12 22 0,0 0-22 0,-9 12 23 15,1 4-23-15,8-16 19 0,0 0-19 0,-13 12 20 16,-4 3-20-16,17-15 9 0,0 0-9 0,-17 14 10 16,-4-2-10-16,21-12 10 0,0 0-10 0,-26 10 10 15,-6-5-10-15,32-5 15 0,0 0-15 0,-28 3 15 0,0-6-15 16,28 3 14-16,0 0-14 0,-26-3 15 0,4-3-15 15,22 6 39-15,0 0-39 0,-20-11 40 0,3-1-40 16,17 12 36-16,0 0-36 0,-9-12 37 0,4-4-37 16,5 16 38-16,0 0-38 0,2-20 39 0,7-3-39 0,-9 23 34 15,0 0-34-15,15-24 35 0,3-3-35 0,-18 27 33 16,0 0-33-16,21-21 34 0,3 2-34 0,-24 19 32 16,0 0-32-16,21-12 32 0,2 4-32 0,-23 8 7 15,0 0-7-15,20 0 8 0,1 8-8 0,-21-8 19 16,0 0-19-16,18 12 20 0,-6 7-20 0,-12-19 33 15,0 0-33-15,10 24 33 0,-1 4-33 0,-9-28 1 16,0 0-1-16,7 27 2 0,-3-3-2 0,-4-24 6 0,0 0-6 16,-4 24 7-16,1 4-7 0,3-28 24 0,0 0-24 15,-9 27 25-15,-2-3-25 0,11-24 5 0,0 0-5 16,-15 27 6-16,-10-3-6 0,25-24 9 0,0 0-9 0,-31 19 10 16,-6 2-10-16,37-21 15 0,0 0-15 0,-40 8 16 15,-1-1-16-15,41-7 8 0,0 0-8 0,-39-5 8 16,1-5-8-16,38 10 9 0,0 0-9 0,-37-17 9 15,6-6-9-15,31 23 15 0,0 0-15 0,-26-20 15 16,5-3-15-16,21 23 44 0,0 0-44 0,-12-20 44 16,3-2-44-16,9 22 7 0,0 0-7 0,0-17 7 15,9-2-7-15,-9 19 6 0,0 0-6 0,12-17 7 16,11-2-7-16,-23 19 15 0,0 0-15 0,26-17 16 16,7 6-16-16,-33 11 3 0,0 0-3 0,33-5 3 15,0 10-3-15,-33-5 2 0,0 0-2 0,28 7 2 16,0 5-2-16,-28-12 1 0,0 0-1 0,17 12 2 0,-5 4-2 15,-12-16 4-15,0 0-4 0,6 24 4 0,-13 6-4 16,7-30 12-16,0 0-12 0,-9 29 12 0,-2 2-12 0,11-31 8 16,0 0-8-16,-17 31 9 0,-4 2-9 0,21-33 9 15,0 0-9-15,-19 24 9 0,0-2-9 0,19-22 23 16,0 0-23-16,-21 12 24 0,0-3-24 0,21-9 2 16,0 0-2-16,-26 0 2 0,1-12-2 0,25 12 0 15,0 0 0-15,-22-21 1 0,3-10-1 0,19 31 13 16,0 0-13-16,-14-31 13 0,5-1-13 0,9 32 7 15,0 0-7-15,-7-31 8 0,5-2-8 0,2 33 4 16,0 0-4-16,6-25 4 0,6 4-4 0,-12 21 7 16,0 0-7-16,17-12 7 0,4 4-7 0,-21 8 0 15,0 0 0-15,30-4 1 0,3 9-1 0,-33-5 2 0,0 0-2 0,35 11 2 16,-1 6-2-16,-34-17 10 0,0 0-10 0,28 19 11 16,-5-2-11-16,-23-17 8 0,0 0-8 0,17 22 9 15,-4-2-9-15,-13-20 9 0,0 0-9 0,3 23 9 16,-3-6-9-16,0-17 3 0,0 0-3 0,-12 22 4 15,-6-5-4-15,18-17 12 0,0 0-12 0,-19 16 12 16,-3-1-12-16,22-15 3 0,0 0-3 0,-25 7 4 16,-1-7-4-16,26 0 2 0,0 0-2 0,-26-7 2 15,2-5-2-15,24 12 1 0,0 0-1 0,-23-20 2 16,4-11-2-16,19 31 4 0,0 0-4 0,-14-28 4 16,5-6-4-16,9 34 0 0,0 0 0 0,0-29 1 15,4 2-1-15,-4 27 0 0,0 0 0 0,8-28 0 16,13 6 0-16,-21 22 1 0,0 0-1 0,26-17 2 0,7 1-2 15,-33 16 0-15,0 0 0 0,39-8 0 0,4 1 0 16,-43 7 0-16,0 0 0 0,39 0 0 0,-3 7 0 16,-36-7-1-16,0 0 1 0,26 8-1 0,-6-1 1 0,-20-7 0 15,0 0 0-15,12 12 0 0,-5 0 0 0,-7-12 1 16,0 0-1-16,-7 24 1 0,-7 4-1 0,14-28 4 16,0 0-4-16,-21 27 4 0,-14-3-4 0,35-24 3 15,0 0-3-15,-30 20 3 0,1-4-3 0,29-16 2 16,0 0-2-16,-33 7 2 0,0-7-2 0,33 0 5 15,0 0-5-15,-30-9 5 0,4-6-5 0,26 15 2 16,0 0-2-16,-18-19 2 0,3-9-2 0,15 28 1 16,0 0-1-16,-9-27 2 0,7 3-2 0,2 24-84 0,0 0 84 15,4-12-83-15,6 16 83 0,-10-4-103 0,0 0 103 16,16-11-1338-16,-32 22 1338 0</inkml:trace>
  <inkml:trace contextRef="#ctx0" brushRef="#br0" timeOffset="-59123.12">12169 9074 483 0,'0'0'0'16,"3"-13"0"-16,-3-13 0 0,0 26 7 0,0 0-7 15,5-33 7-15,4-8-7 0,-9 41 6 0,0 0-6 0,12-37 6 16,4-6-6-16,-16 43 3 0,0 0-3 0,17-36 3 15,1 0-3-15,-18 36 16 0,0 0-16 0,17-27 17 16,8-1-17-16,-25 28 31 0,0 0-31 0,21-19 31 16,5 4-31-16,-26 15 29 0,0 0-29 0,26-9 29 15,3 4-29-15,-29 5 24 0,0 0-24 0,30 0 25 16,0 4-25-16,-30-4 40 0,0 0-40 0,26 8 40 16,2 6-40-16,-28-14 13 0,0 0-13 0,22 14 14 15,-4 1-14-15,-18-15 32 0,0 0-32 0,15 17 32 16,-6 2-32-16,-9-19 27 0,0 0-27 0,2 20 27 15,-4 3-27-15,2-23 23 0,0 0-23 0,-16 20 24 16,-6 1-24-16,22-21 34 0,0 0-34 0,-30 12 35 16,-8-5-35-16,38-7 30 0,0 0-30 0,-39 3 30 0,1-3-30 15,38 0 60-15,0 0-60 0,-38-7 61 0,1-1-61 16,37 8 77-16,0 0-77 0,-29-12 78 0,6 1-78 0,23 11 66 16,0 0-66-16,-19-12 67 0,8 0-67 15,11 12 56-15,0 0-56 0,-3-13 56 0,6-4-56 0,-3 17 26 16,0 0-26-16,13-18 26 0,7 3-26 0,-20 15 5 15,0 0-5-15,27-17 6 0,7 2-6 0,-34 15 9 16,0 0-9-16,39-11 10 0,-1 6-10 0,-38 5 0 16,0 0 0-16,38-3 0 0,-1 6 0 0,-37-3-20 15,0 0 20-15,30 9-19 0,-8 1 19 0,-22-10-17 16,0 0 17-16,14 22-16 0,-7 12 16 0,-7-34-11 0,0 0 11 16,-3 31-10-16,-6 5 10 0,9-36 0 0,0 0 0 15,-14 31 0-15,-7-3 0 0,21-28 3 0,0 0-3 16,-21 24 4-16,-8-7-4 0,29-17 39 0,0 0-39 0,-27 10 39 15,-6-5-39-15,33-5 42 0,0 0-42 0,-26-5 42 16,-2-10-42-16,28 15 34 0,0 0-34 0,-19-21 35 16,4-6-35-16,15 27 15 0,0 0-15 0,-9-30 16 15,5-4-16-15,4 34 22 0,0 0-22 0,4-32 22 16,5-1-22-16,-9 33 22 0,0 0-22 0,15-27 23 16,6 3-23-16,-21 24 3 0,0 0-3 0,30-17 4 15,6 10-4-15,-36 7 13 0,0 0-13 0,39-5 14 16,2 10-14-16,-41-5 9 0,0 0-9 0,39 7 9 15,-3 10-9-15,-36-17 8 0,0 0-8 0,30 15 9 16,-9 1-9-16,-21-16 3 0,0 0-3 0,14 13 4 16,-7 3-4-16,-7-16 12 0,0 0-12 0,-4 24 12 0,-8 6-12 15,12-30 3-15,0 0-3 0,-23 19 4 0,-10-3-4 16,33-16-65-16,0 0 65 0,-41-11-64 0,-12-16 64 16,53 27-127-16,0 0 127 0,-92-36-1270 0,184 72 1270 0</inkml:trace>
  <inkml:trace contextRef="#ctx0" brushRef="#br0" timeOffset="-58626.45">12273 5362 1043 0,'0'0'0'0,"0"0"-306"16,0 0 306-16,0 0-306 0,-15 31 306 0,-1 0-187 0</inkml:trace>
  <inkml:trace contextRef="#ctx0" brushRef="#br0" timeOffset="-57965.87">12210 5429 158 0,'0'0'0'16,"0"0"0"-16,6 0 0 0,-6 0 120 0,0 0-120 0,0 0 121 15,0-5-121-15,0 5 119 0,0 0-119 0,-4-4 119 16,-1-4-119-16,5 8 94 0,0 0-94 0,-5-14 94 16,1-3-94-16,4 17 66 0,0 0-66 0,0-19 67 15,0-5-67-15,0 24 44 0,0 0-44 0,5-20 44 16,6-3-44-16,-11 23 29 0,0 0-29 0,17-15 29 16,4 6-29-16,-21 9 14 0,0 0-14 0,26-3 15 15,6 10-15-15,-32-7 29 0,0 0-29 0,36 8 29 16,-1 8-29-16,-35-16 5 0,0 0-5 0,37 19 6 15,-6 1-6-15,-31-20 17 0,0 0-17 0,25 16 17 16,-5-1-17-16,-20-15 8 0,0 0-8 0,6 15 9 16,-8 2-9-16,2-17 15 0,0 0-15 0,-12 23 16 15,-9-3-16-15,21-20 15 0,0 0-15 0,-26 19 15 0,-4-3-15 16,30-16 15-16,0 0-15 0,-33 8 16 0,-5-11-16 16,38 3 26-16,0 0-26 0,-30-12 26 0,4-11-26 0,26 23 30 15,0 0-30-15,-16-29 30 0,8-8-30 0,8 37 37 16,0 0-37-16,-4-38 37 0,8-5-37 0,-4 43 8 15,0 0-8-15,8-39 8 0,6-1-8 0,-14 40 13 16,0 0-13-16,21-36 13 0,7 6-13 0,-28 30 16 16,0 0-16-16,31-24 17 0,6 8-17 0,-37 16 0 15,0 0 0-15,33-7 1 0,2 14-1 0,-35-7 3 16,0 0-3-16,33 12 4 0,-2 7-4 0,-31-19 5 0,0 0-5 16,25 24 6-16,-8 0-6 0,-17-24 3 0,0 0-3 15,11 24 3-15,-4 0-3 0,-7-24 18 0,0 0-18 16,0 20 19-16,-7-1-19 0,7-19 14 0,0 0-14 0,-18 21 15 15,-10-2-15-15,28-19 16 0,0 0-16 0,-24 12 17 16,-6-5-17-16,30-7 9 0,0 0-9 0,-29-4 9 16,-4-8-9-16,33 12 34 0,0 0-34 0,-27-15 34 15,1-9-34-15,26 24 1 0,0 0-1 0,-17-24 2 16,5-4-2-16,12 28 6 0,0 0-6 0,-7-24 6 16,5 0-6-16,2 24 15 0,0 0-15 0,3-18 15 15,8 6-15-15,-11 12 8 0,0 0-8 0,17-9 8 16,11 7-8-16,-28 2 3 0,0 0-3 0,30 4 4 15,5 4-4-15,-35-8 21 0,0 0-21 0,29 14 21 16,3 1-21-16,-32-15 0 0,0 0 0 0,22 17 1 16,-3-1-1-16,-19-16 3 0,0 0-3 0,11 15 3 15,-6 1-3-15,-5-16 19 0,0 0-19 0,-9 20 20 0,-10 4-20 16,19-24 7-16,0 0-7 0,-22 23 8 0,-8-8-8 16,30-15 9-16,0 0-9 0,-35 10 10 0,2-6-10 15,33-4 0-15,0 0 0 0,-30-14 0 0,4-13 0 16,26 27-153-16,0 0 153 0,-26-47-152 0,5-14 152 0,-24-47-1178 15</inkml:trace>
  <inkml:trace contextRef="#ctx0" brushRef="#br0" timeOffset="-54497.94">22219 8889 852 0,'0'0'0'0,"3"4"0"0,3 3 0 0,-6-7 60 15,0 0-60-15,-7 0 61 0,-7-4-61 0,14 4 50 0,0 0-50 16,-16-5 51-16,-1-2-51 0,17 7 11 0,0 0-11 16,-25-8 11-16,-4-8-11 0,29 16 8 0,0 0-8 15,-30-12 8-15,-5-3-8 0,35 15 22 0,0 0-22 0,-36-12 22 16,-5 2-22-16,41 10 37 0,0 0-37 0,-40-6 38 16,-1 0-38-16,41 6 21 0,0 0-21 0,-46-2 21 15,-2 2-21-15,48 0 19 0,0 0-19 0,-53 0 20 16,-2 0-20-16,55 0 9 0,0 0-9 0,-58 2 10 15,1 1-10-15,57-3 10 0,0 0-10 0,-58-2 10 16,2-1-10-16,56 3 3 0,0 0-3 0,-57-9 4 16,3-4-4-16,54 13 6 0,0 0-6 0,-72-17 6 15,-8-2-6-15,80 19 7 0,0 0-7 0,-76-19 7 16,-3 2-7-16,79 17 3 0,0 0-3 0,-69-16 3 16,4 1-3-16,65 15 12 0,0 0-12 0,-63-12 12 15,2 0-12-15,61 12 8 0,0 0-8 0,-52-7 8 0,9 4-8 16,43 3 1-16,0 0-1 0,-49 0 1 0,3 1-1 15,46-1-2-15,0 0 2 0,-52 4-1 0,2 1 1 16,50-5-19-16,0 0 19 0,-67 3-18 0,-6 6 18 0,73-9-10 16,0 0 10-16,-75 3-9 0,-1 2 9 0,76-5-5 15,0 0 5-15,-73 7-5 0,-4-3 5 0,77-4-7 16,0 0 7-16,-68 12-7 0,4 0 7 0,64-12 0 16,0 0 0-16,-63 17 0 0,-2 2 0 0,65-19 0 15,0 0 0-15,-59 24 0 0,2 3 0 0,57-27-6 16,0 0 6-16,-44 26-5 0,6-2 5 0,38-24-1 15,0 0 1-15,-51 36-1 0,-3 5 1 0,54-41-8 16,0 0 8-16,-52 39-8 0,-6 2 8 0,58-41-3 0,0 0 3 16,-45 36-3-16,9-8 3 0,36-28-1 0,0 0 1 15,-39 29 0-15,4 0 0 0,35-29 0 0,0 0 0 0,-34 27 0 16,2-3 0-16,32-24 0 0,0 0 0 0,-29 30 0 16,-1 4 0-16,30-34 8 0,0 0-8 0,-23 29 8 15,2 0-8-15,21-29 4 0,0 0-4 0,-13 36 4 16,2 3-4-16,11-39 0 0,0 0 0 0,-5 42 1 15,5 4-1-15,0-46 0 0,0 0 0 0,3 36 0 16,1 0 0-16,-4-36-1 0,0 0 1 0,9 37 0 16,4-4 0-16,-13-33-1 0,0 0 1 0,16 31 0 15,5-2 0-15,-21-29-1 0,0 0 1 0,26 29 0 16,4-2 0-16,-30-27-1 0,0 0 1 0,35 30 0 16,6-3 0-16,-41-27-1 0,0 0 1 0,41 31 0 15,4 0 0-15,-45-31 0 0,0 0 0 0,42 32 1 16,5-4-1-16,-47-28 2 0,0 0-2 0,43 30 3 0,4 3-3 15,-47-33 6-15,0 0-6 0,61 34 6 0,12 4-6 16,-73-38 44-16,0 0-44 0,68 29 44 0,0-3-44 0,-68-26 30 16,0 0-30-16,63 24 30 0,-2-4-30 0,-61-20 8 15,0 0-8-15,52 17 9 0,-3-1-9 0,-49-16 31 16,0 0-31-16,68 14 31 0,10 3-31 0,-78-17 26 16,0 0-26-16,80 17 26 0,4-2-26 0,-84-15 8 15,0 0-8-15,82 12 9 0,-2-1-9 0,-80-11 28 16,0 0-28-16,82 1 28 0,2-4-28 0,-84 3 12 15,0 0-12-15,80-2 12 0,-5-1-12 0,-75 3 1 16,0 0-1-16,75 0 2 0,-1 3-2 0,-74-3 18 0,0 0-18 16,75 2 18-16,4-2-18 0,-79 0 7 0,0 0-7 15,75 0 7-15,0-2-7 0,-75 2 9 0,0 0-9 16,73-2 9-16,-2 1-9 0,-71 1 15 0,0 0-15 0,75 0 16 16,0-4-16-16,-75 4 8 0,0 0-8 0,73-7 8 15,-3 2-8-15,-70 5 1 0,0 0-1 0,68-5 1 16,-4 0-1-16,-64 5 8 0,0 0-8 0,72-2 9 15,1-3-9-15,-73 5 3 0,0 0-3 0,70-3 3 16,-4 1-3-16,-66 2 2 0,0 0-2 0,68-2 2 16,-2-1-2-16,-66 3 5 0,0 0-5 0,66-5 5 15,2-2-5-15,-68 7 2 0,0 0-2 0,56-4 2 16,-6 1-2-16,-50 3 5 0,0 0-5 0,51 0 5 16,-4 3-5-16,-47-3 7 0,0 0-7 0,47 7 7 15,0 2-7-15,-47-9 7 0,0 0-7 0,45 8 8 16,1 3-8-16,-46-11 23 0,0 0-23 0,43 12 24 15,1 0-24-15,-44-12 30 0,0 0-30 0,45 12 30 0,0 0-30 16,-45-12 12-16,0 0-12 0,46 6 13 0,-1 3-13 16,-45-9 12-16,0 0-12 0,43 7 13 0,-3-2-13 0,-40-5 4 15,0 0-4-15,42 2 4 0,4-2-4 0,-46 0 7 16,0 0-7-16,43-2 7 0,4-3-7 0,-47 5 7 16,0 0-7-16,49-12 7 0,0-5-7 0,-49 17 7 15,0 0-7-15,48-17 8 0,0-7-8 0,-48 24 1 16,0 0-1-16,43-23 1 0,-1-2-1 0,-42 25 3 15,0 0-3-15,40-26 3 0,-2 2-3 0,-38 24 1 16,0 0-1-16,37-31 2 0,-2 0-2 0,-35 31 1 16,0 0-1-16,31-29 2 0,-3-5-2 0,-28 34 3 0,0 0-3 15,21-33 4-15,-4 1-4 0,-17 32 6 0,0 0-6 16,12-34 6-16,-5-2-6 0,-7 36 3 0,0 0-3 16,4-35 3-16,-2 3-3 0,-2 32 2 0,0 0-2 15,-6-28 2-15,-4 1-2 0,10 27 1 0,0 0-1 0,-14-27 2 16,-3 3-2-16,17 24 1 0,0 0-1 0,-27-28 1 15,-4 4-1-15,31 24 7 0,0 0-7 0,-31-27 8 16,-8-1-8-16,39 28 0 0,0 0 0 0,-38-27 1 16,-4-4-1-16,42 31 8 0,0 0-8 0,-45-29 8 15,-4-2-8-15,49 31 3 0,0 0-3 0,-50-27 3 16,-10-6-3-16,60 33 2 0,0 0-2 0,-66-32 2 16,-9-3-2-16,75 35 0 0,0 0 0 0,-66-30 0 15,2 2 0-15,64 28 1 0,0 0-1 0,-66-26 1 16,-1 4-1-16,67 22 1 0,0 0-1 0,-66-22 1 15,-2-2-1-15,68 24 0 0,0 0 0 0,-64-22 0 0,-4 1 0 16,68 21-2-16,0 0 2 0,-75-19-1 0,-5 2 1 16,80 17-2-16,0 0 2 0,-94-10-1 0,-11 8 1 0,105 2-18 15,0 0 18-15,-118 0-18 0,-11 5 18 0,129-5-111 16,0 0 111-16,-138 12-111 0,-15 4 111 0,153-16-136 16,0 0 136-16,-176 3-136 0,-19-10 136 0,-176 4-1176 15</inkml:trace>
  <inkml:trace contextRef="#ctx0" brushRef="#br0" timeOffset="-52830.91">12320 5162 785 0,'0'0'0'0,"2"-4"0"16,5-1 0-16,-7 5 70 0,0 0-70 0,3-3 70 15,3-1-70-15,-6 4 88 0,0 0-88 0,5 0 89 16,0 2-89-16,-5-2 49 0,0 0-49 0,4 2 50 15,-1 1-50-15,-3-3 6 0,0 0-6 0,4 4 7 16,-4 1-7-16,0-5 30 0,0 0-30 0,0 7 30 16,0-2-30-16,0-5 17 0,0 0-17 0,0 7 17 15,0-2-17-15,0-5 27 0,0 0-27 0,-4 6 27 0,4-2-27 16,0-4 22-16,0 0-22 0,0 2 22 0,-3 1-22 0,3-3 25 16,0 0-25-16,-4 3 26 0,-1 1-26 15,5-4 8-15,0 0-8 0,-5 3 8 0,-2-3-8 0,7 0 27 16,0 0-27-16,-6 5 27 0,-2-1-27 0,8-4 12 15,0 0-12-15,-9 5 12 0,0 2-12 0,9-7 35 16,0 0-35-16,-12 3 35 0,0 6-35 0,12-9 11 16,0 0-11-16,-11 7 11 0,1-4-11 0,10-3 30 15,0 0-30-15,-10 5 30 0,-1 0-30 0,11-5 5 16,0 0-5-16,-9 4 6 0,1-1-6 0,8-3 26 0,0 0-26 16,-6 4 26-16,-1-4-26 0,7 0 2 0,0 0-2 15,-5 0 2-15,0 0-2 0,5 0 3 0,0 0-3 16,-3 0 3-16,3 0-3 0,0 0 18 0,0 0-18 0,0 0 19 15,0 0-19-15,0 0 3 0,0 0-3 0,0 0 3 16,0 0-3-16,0 0 0 0,0 0 0 0,0 0 1 16,0 3-1-16,0-3 12 0,0 0-12 0,0 0 13 15,0 0-13-15,0 0 0 0,0 0 0 0,0 0 0 16,0 0 0-16,0 0-2 0,0 0 2 0,0 0-1 16,3 5 1-16,-3-5 3 0,0 0-3 0,5 0 3 15,0 0-3-15,-5 0 2 0,0 0-2 0,7 0 2 16,2 0-2-16,-9 0 6 0,0 0-6 0,9 0 6 15,3 0-6-15,-12 0 14 0,0 0-14 0,9 0 15 16,0 0-15-16,-9 0 1 0,0 0-1 0,12-5 1 16,-4 2-1-16,-8 3 0 0,0 0 0 0,13-9 0 15,-5 2 0-15,-8 7 0 0,0 0 0 0,11-8 0 0,1 1 0 16,-12 7-3-16,0 0 3 0,12-9-2 0,2 6 2 16,-14 3 0-16,0 0 0 0,12-7 0 0,0 2 0 15,-12 5 0-15,0 0 0 0,13-4 0 0,-5-1 0 0,-8 5 0 16,0 0 0-16,9-3 0 0,-2-1 0 0,-7 4 0 15,0 0 0-15,5-3 0 0,1 1 0 0,-6 2 13 16,0 0-13-16,3-1 14 0,0 1-14 0,-3 0 1 16,0 0-1-16,0 0 2 0,4-2-2 0,-4 2 1 15,0 0-1-15,0 0 2 0,5 0-2 0,-5 0 10 16,0 0-10-16,0 0 10 0,2-4-10 0,-2 4 3 16,0 0-3-16,0 0 3 0,3 0-3 0,-3 0 2 0,0 0-2 15,0 0 2-15,4 4-2 0,-4-4-13 0,0 0 13 16,0 2-13-16,0 4 13 0,0-6-154 0,0 0 154 15,-12 23-153-15,-6 14 153 0,-15 25-1117 0</inkml:trace>
  <inkml:trace contextRef="#ctx0" brushRef="#br0" timeOffset="-51390.34">12423 8766 572 0,'0'0'0'0,"0"0"0"0,3 5 0 0,-3-5 36 0,0 0-36 16,4-1 36-16,3-3-36 0,-7 4 31 0,0 0-31 15,7-3 31-15,-2-2-31 0,-5 5 38 0,0 0-38 16,4-4 39-16,-1 1-39 0,-3 3 70 0,0 0-70 0,0 0 71 16,2-4-71-16,-2 4 62 0,0 0-62 0,0 0 63 15,0 0-63-15,0 0 49 0,0 0-49 0,0 0 49 16,0 0-49-16,0 0 34 0,0 0-34 0,0 0 34 16,0 0-34-16,0 0 33 0,0 0-33 0,0 0 33 15,7-3-33-15,-7 3 2 0,0 0-2 0,3-2 3 16,6-5-3-16,-9 7 39 0,0 0-39 0,9-5 39 15,3 2-39-15,-12 3 52 0,0 0-52 0,10-7 53 16,-1 3-53-16,-9 4 64 0,0 0-64 0,7-1 64 16,2-3-64-16,-9 4 47 0,0 0-47 0,1-1 47 15,3 1-47-15,-4 0 24 0,0 0-24 0,0 0 25 16,-2 5-25-16,2-5 35 0,0 0-35 0,-3 3 36 0,-6 2-36 16,9-5 6-16,0 0-6 0,-9 7 6 0,1-2-6 15,8-5 11-15,0 0-11 0,-9 7 11 0,2-2-11 16,7-5 16-16,0 0-16 0,-5 7 17 0,1-3-17 15,4-4 0-15,0 0 0 0,-5 1 1 0,2 1-1 0,3-2 8 16,0 0-8-16,0 0 8 0,-4 5-8 0,4-5 0 16,0 0 0-16,0 0 1 0,0 0-1 0,0 0-5 15,0 0 5-15,0 4-5 0,-2 4 5 0,2-8-129 16,0 0 129-16,-1 10-1225 0,2-20 1225 0</inkml:trace>
  <inkml:trace contextRef="#ctx0" brushRef="#br0" timeOffset="-45038.92">12273 8924 841 0,'0'0'0'0,"0"0"0"16,5-28 0-16,-5 28-283 0,0 0 283 0,6-3-282 15,1 6 282-15,5-3-77 0</inkml:trace>
  <inkml:trace contextRef="#ctx0" brushRef="#br0" timeOffset="-38630.99">19031 1946 113 0,'0'0'0'0,"0"0"93"0,0 0-93 0,0 0 93 16,0 0-93-16,0 0 38 0,0 0-38 0,0 0 39 15,0 0-39-15,0 0 9 0,0 0-9 0,0 0 10 16,0 0-10-16,0 0 9 0,0 0-9 0,0 0 9 15,0 0-9-15,0 0 7 0,0 0-7 0,0 0 7 16,-2-17-7-16,2 17 21 0,0 0-21 0,-3-12 21 16,-3-3-21-16,6 15 48 0,0 0-48 0,-5-12 49 15,0 1-49-15,5 11 39 0,0 0-39 0,-5-12 39 16,-2 0-39-16,7 12 52 0,0 0-52 0,-2-15 52 16,-1-2-52-16,3 17 49 0,0 0-49 0,3-19 49 0,6 0-49 15,-9 19 37-15,0 0-37 0,8-17 37 0,5-5-37 16,-13 22 27-16,0 0-27 0,12-14 27 0,2 0-27 15,-14 14 34-15,0 0-34 0,12-8 34 0,0 4-34 16,-12 4 30-16,0 0-30 0,9 4 30 0,0 3-30 0,-9-7 22 16,0 0-22-16,5 17 23 0,-2 10-23 0,-3-27 35 15,0 0-35-15,-5 31 36 0,-2 5-36 0,7-36 36 16,0 0-36-16,-9 34 37 0,-5 6-37 0,14-40 38 16,0 0-38-16,-14 32 39 0,-1-1-39 0,15-31 45 15,0 0-45-15,-18 24 46 0,-3 0-46 0,21-24 18 16,0 0-18-16,-24 15 18 0,-4-3-18 0,28-12 22 0,0 0-22 15,-28 0 22-15,-1-5-22 0,29 5 33 16,0 0-33-16,-25-19 34 0,4-8-34 0,21 27 18 0,0 0-18 16,-12-33 18-16,7-4-18 0,5 37 47 0,0 0-47 15,3-33 47-15,3-3-47 0,-6 36 24 0,0 0-24 0,14-27 25 16,7-1-25-16,-21 28 28 0,0 0-28 0,27-18 28 16,3 2-28-16,-30 16 8 0,0 0-8 0,33-5 8 15,2 2-8-15,-35 3 5 0,0 0-5 0,30 6 5 16,-4 3-5-16,-26-9 13 0,0 0-13 0,21 17 14 15,-7 5-14-15,-14-22 3 0,0 0-3 0,7 28 4 16,-7-1-4-16,0-27 6 0,0 0-6 0,-6 28 6 16,-6-1-6-16,12-27 13 0,0 0-13 0,-12 21 14 15,0-3-14-15,12-18 15 0,0 0-15 0,-16 14 15 16,0-4-15-16,16-10 9 0,0 0-9 0,-19 4 9 16,-2-8-9-16,21 4 9 0,0 0-9 0,-19-6 10 0,0-10-10 15,19 16 3-15,0 0-3 0,-12-17 4 0,7-5-4 16,5 22 2-16,0 0-2 0,-4-21 2 0,6 1-2 15,-2 20 5-15,0 0-5 0,5-19 5 0,0 7-5 16,-5 12 2-16,0 0-2 0,16-9 2 0,7 9-2 0,-23 0 1 16,0 0-1-16,24 9 2 0,-1 6-2 0,-23-15 0 15,0 0 0-15,21 28 0 0,-2 4 0 0,-19-32-1 16,0 0 1-16,14 34-1 0,-6-1 1 0,-8-33 0 16,0 0 0-16,0 34 1 0,-8-5-1 0,8-29 3 15,0 0-3-15,-13 28 4 0,-2-9-4 0,15-19 13 16,0 0-13-16,-19 17 13 0,-11-4-13 0,30-13 24 15,0 0-24-15,-30 6 25 0,1-3-25 0,29-3 7 16,0 0-7-16,-35-12 7 0,2-7-7 0,33 19 5 0,0 0-5 16,-26-24 5-16,7-7-5 0,19 31 3 0,0 0-3 15,-14-20 3-15,0-2-3 0,14 22-83 0,0 0 83 0,-20-2-83 16,-2 7 83-16,22-5-120 0,0 0 120 0,-42 3-1285 16,84-6 1285-16</inkml:trace>
  <inkml:trace contextRef="#ctx0" brushRef="#br0" timeOffset="-34860.36">11897 11987 483 0,'0'0'0'0,"0"0"0"0,0 0 0 0,0 0-303 0</inkml:trace>
  <inkml:trace contextRef="#ctx0" brushRef="#br0" timeOffset="-33149.13">11850 11925 135 0,'0'0'0'0,"0"0"0"16,0 0 0-16,0 0 84 0,0 0-84 0,0 0 85 16,0 0-85-16,0 0 77 0,0 0-77 0,0 0 77 15,0 0-77-15,0 0 70 0,0 0-70 0,0 0 70 16,17 26-70-16,-17-26 56 0,0 0-56 0,18 15 57 15,6 1-57-15,-24-16 74 0,0 0-74 0,21 15 74 16,5-3-74-16,-26-12 81 0,0 0-81 0,30 9 82 16,-1-3-82-16,-29-6 74 0,0 0-74 0,30 7 74 15,5 0-74-15,-35-7 74 0,0 0-74 0,35 4 74 16,1-3-74-16,-36-1 50 0,0 0-50 0,39 0 51 0,2 0-51 16,-41 0 24-16,0 0-24 0,47 5 25 0,0-3-25 15,-47-2 35-15,0 0-35 0,53 5 36 0,6 4-36 16,-59-9 42-16,0 0-42 0,59 5 42 0,4 4-42 0,-63-9 15 15,0 0-15-15,63 5 16 0,1 0-16 0,-64-5 22 16,0 0-22-16,82 7 23 0,14 1-23 0,-96-8 39 16,0 0-39-16,85 5 39 0,-3 2-39 0,-82-7 0 15,0 0 0-15,77 7 1 0,-8-2-1 0,-69-5 1 16,0 0-1-16,77 7 1 0,3 2-1 0,-80-9 25 16,0 0-25-16,79 7 26 0,-3-2-26 0,-76-5 0 15,0 0 0-15,79 5 0 0,-1-2 0 0,-78-3 3 0,0 0-3 16,84 4 3-16,1-1-3 0,-85-3 19 0,0 0-19 15,84 2 20-15,-3-1-20 0,-81-1 0 0,0 0 0 16,82 0 1-16,-2 0-1 0,-80 0 1 0,0 0-1 16,81-1 1-16,0-1-1 0,-81 2 14 0,0 0-14 15,75 0 15-15,-1-5-15 0,-74 5 0 0,0 0 0 0,71-2 1 16,0 1-1-16,-71 1 8 0,0 0-8 0,68 1 9 16,4 6-9-16,-72-7 1 0,0 0-1 0,68 5 1 15,-4 4-1-15,-64-9 3 0,0 0-3 0,68 5 3 16,0-3-3-16,-68-2 2 0,0 0-2 0,71 3 2 15,6-6-2-15,-77 3 1 0,0 0-1 0,72 0 2 16,1 3-2-16,-73-3 1 0,0 0-1 0,68 2 1 16,0 1-1-16,-68-3 3 0,0 0-3 0,68 4 3 15,5-1-3-15,-73-3 5 0,0 0-5 0,75 3 6 16,1-3-6-16,-76 0 7 0,0 0-7 0,73-3 8 0,2-4-8 16,-75 7 8-16,0 0-8 0,77-5 8 0,1-4-8 15,-78 9 38-15,0 0-38 0,79-1 39 0,-3 1-39 16,-76 0 5-16,0 0-5 0,77 1 5 0,-4 3-5 15,-73-4 11-15,0 0-11 0,84 5 11 0,1-5-11 0,-85 0 26 16,0 0-26-16,80 0 26 0,2 0-26 0,-82 0 1 16,0 0-1-16,80 0 2 0,1-5-2 0,-81 5 6 15,0 0-6-15,76-4 7 0,4 1-7 0,-80 3 8 16,0 0-8-16,72-7 8 0,-3 2-8 0,-69 5 14 16,0 0-14-16,72-8 15 0,-4-3-15 0,-68 11 8 15,0 0-8-15,73-8 8 0,5-3-8 0,-78 11 15 16,0 0-15-16,75-10 16 0,0-2-16 0,-75 12 15 0,0 0-15 15,72-14 15-15,-1-3-15 0,-71 17 9 0,0 0-9 16,78-10 9-16,6 1-9 0,-84 9 16 0,0 0-16 16,80-6 17-16,0 0-17 0,-80 6 8 0,0 0-8 0,77-6 8 15,-4 2-8-15,-73 4 9 0,0 0-9 0,77-5 9 16,3-2-9-16,-80 7 3 0,0 0-3 0,78-8 4 16,-1-4-4-16,-77 12 6 0,0 0-6 0,78-9 6 15,-1-3-6-15,-77 12 3 0,0 0-3 0,80-14 3 16,0 2-3-16,-80 12 5 0,0 0-5 0,79-12 5 15,-3 2-5-15,-76 10 3 0,0 0-3 0,75-7 3 16,2 0-3-16,-77 7-1 0,0 0 1 0,75-5 0 16,7-2 0-16,-82 7 1 0,0 0-1 0,76-3 1 15,-2 3-1-15,-74 0 3 0,0 0-3 0,74 2 4 16,3 3-4-16,-77-5 0 0,0 0 0 0,73 3 1 0,0-3-1 16,-73 0 7-16,0 0-7 0,70 2 8 0,-2 5-8 15,-68-7 7-15,0 0-7 0,66 8 8 0,-1 4-8 16,-65-12 3-16,0 0-3 0,69 6 3 0,5-1-3 15,-74-5 6-15,0 0-6 0,75 0 7 0,3-4-7 16,-78 4 0-16,0 0 0 0,73 0 1 0,0 0-1 0,-73 0 0 16,0 0 0-16,79 0 1 0,1 0-1 0,-80 0-3 15,0 0 3-15,78 0-2 0,1 0 2 0,-79 0-1 16,0 0 1-16,78-1 0 0,0-3 0 0,-78 4-1 16,0 0 1-16,81-3 0 0,-1-1 0 0,-80 4-2 15,0 0 2-15,76 0-2 0,-3 7 2 0,-73-7 0 16,0 0 0-16,70 9 0 0,-2-4 0 0,-68-5 0 0,0 0 0 15,68 8 1-15,-2 1-1 0,-66-9 0 0,0 0 0 16,66 8 0-16,1 1 0 0,-67-9 8 0,0 0-8 16,66 3 9-16,0 3-9 0,-66-6 15 0,0 0-15 0,70 3 15 15,1-3-15-15,-71 0 0 0,0 0 0 0,73 0 0 16,4-5 0-16,-77 5 9 0,0 0-9 0,73-2 10 16,-1-1-10-16,-72 3 8 0,0 0-8 15,71 0 9-15,0 0-9 0,-71 0 15 0,0 0-15 0,77 3 15 16,5 4-15-16,-82-7 15 0,0 0-15 0,77 3 16 15,-4 3-16-15,-73-6 1 0,0 0-1 0,82 6 1 16,1 0-1-16,-83-6 16 0,0 0-16 0,87 6 17 16,6 1-17-16,-93-7 0 0,0 0 0 0,89 2 1 15,-2-4-1-15,-87 2 1 0,0 0-1 0,89-1 1 16,1-1-1-16,-90 2 7 0,0 0-7 0,84-2 8 16,-4 0-8-16,-80 2 0 0,0 0 0 0,78 2 1 0,-1 3-1 15,-77-5 7-15,0 0-7 0,77 5 8 0,-3-1-8 16,-74-4 0-16,0 0 0 0,72 5 0 0,-2 2 0 15,-70-7-2-15,0 0 2 0,73 5-1 0,0 2 1 0,-73-7 0 16,0 0 0-16,78 12 1 0,4-4-1 0,-82-8 0 16,0 0 0-16,72 9 1 0,-3-2-1 0,-69-7 0 15,0 0 0-15,73 5 1 0,1 0-1 0,-74-5 3 16,0 0-3-16,78 5 3 0,2 0-3 0,-80-5-2 16,0 0 2-16,73 4-2 0,-1-1 2 0,-72-3 0 15,0 0 0-15,75 4 0 0,1-1 0 0,-76-3 5 16,0 0-5-16,77 4 5 0,1 1-5 0,-78-5 15 15,0 0-15-15,70 5 15 0,-5 0-15 0,-65-5 34 0,0 0-34 16,52 5 35-16,-10 2-35 0,-42-7 1 0,0 0-1 16,47 8 2-16,-2 1-2 0,-45-9 0 0,0 0 0 15,49 10 1-15,0 2-1 0,-49-12 22 0,0 0-22 0,50 11 22 16,2-1-22-16,-52-10 6 0,0 0-6 0,49 12 6 16,0-5-6-16,-49-7 1 0,0 0-1 0,49 8 2 15,3-1-2-15,-52-7 0 0,0 0 0 0,52 5 0 16,6-3 0-16,-58-2-2 0,0 0 2 0,55 0-1 15,-2-2 1-15,-53 2-19 0,0 0 19 0,50 0-18 16,-3-5 18-16,-47 5-56 0,0 0 56 0,44-7-55 16,-2-3 55-16,-42 10-97 0,0 0 97 0,31-27-96 15,-5-13 96-15,-26 40-155 0,0 0 155 0,-3-75-154 16,-24-28 154-16,-2-79-1552 0</inkml:trace>
  <inkml:trace contextRef="#ctx0" brushRef="#br0" timeOffset="-30762.53">21005 9924 214 0,'0'0'0'0,"3"0"0"15,2 0 0-15,-5 0 70 0,0 0-70 0,7-5 71 16,2-10-71-16,-9 15 60 0,0 0-60 0,9-12 61 15,1-6-61-15,-10 18 49 0,0 0-49 0,11-13 50 16,1-1-50-16,-12 14 38 0,0 0-38 0,10-10 38 0,2 1-38 16,-12 9 50-16,0 0-50 0,9-8 51 0,0 4-51 15,-9 4 64-15,0 0-64 0,7-1 64 0,-2 2-64 16,-5-1 68-16,0 0-68 0,4 4 69 0,-1 1-69 0,-3-5 49 16,0 0-49-16,0 5 49 0,0 5-49 0,0-10 39 15,0 0-39-15,-3 16 39 0,-6 1-39 0,9-17 17 16,0 0-17-16,-14 27 17 0,-5 7-17 0,19-34 30 15,0 0-30-15,-23 36 30 0,-1 4-30 0,24-40 18 16,0 0-18-16,-26 43 19 0,-1-1-19 0,27-42 46 16,0 0-46-16,-24 48 47 0,-6 4-47 0,30-52 44 15,0 0-44-15,-24 46 45 0,1 2-45 0,23-48 18 0,0 0-18 16,-24 46 19-16,3 2-19 0,21-48 32 0,0 0-32 16,-17 40 32-16,1-6-32 0,16-34 18 0,0 0-18 15,-17 38 19-15,-1-1-19 0,18-37 18 0,0 0-18 0,-14 31 18 16,2-2-18-16,12-29 9 0,0 0-9 0,-9 21 10 15,1-2-10-15,8-19 26 0,0 0-26 0,-13 20 26 16,5 3-26-16,8-23 0 0,0 0 0 0,-9 17 0 16,2-5 0-16,7-12 3 0,0 0-3 0,-5 10 3 15,0-3-3-15,5-7 2 0,0 0-2 0,-6 7 2 16,1-1-2-16,5-6 0 0,0 0 0 0,-5 7 0 16,0 2 0-16,5-9 4 0,0 0-4 0,-6 10 4 15,1 4-4-15,5-14 7 0,0 0-7 0,-1 14 7 16,1-1-7-16,0-13 8 0,0 0-8 0,1 14 8 15,4 0-8-15,-5-14 15 0,0 0-15 0,9 10 15 16,2-1-15-16,-11-9 33 0,0 0-33 0,17 1 33 0,4-2-33 16,-21 1 17-16,0 0-17 0,24-12 17 0,6-4-17 15,-30 16 36-15,0 0-36 0,33-20 37 0,5-8-37 0,-38 28 0 16,0 0 0-16,42-29 1 0,4-4-1 0,-46 33 9 16,0 0-9-16,45-32 9 0,2 1-9 0,-47 31 0 15,0 0 0-15,43-31 0 0,1 2 0 0,-44 29 0 16,0 0 0-16,35-24 1 0,-4 5-1 0,-31 19 0 15,0 0 0-15,25-15 1 0,-6 3-1 0,-19 12 0 16,0 0 0-16,14-9 1 0,-7 6-1 0,-7 3 3 16,0 0-3-16,5-4 3 0,-5 4-3 0,0 0 10 15,0 0-10-15,-4 0 11 0,-4 2-11 0,8-2 1 0,0 0-1 16,-20 10 1-16,-7 2-1 0,27-12 4 0,0 0-4 16,-28 16 4-16,-4 3-4 0,32-19 0 0,0 0 0 15,-36 22 0-15,-6 4 0 0,42-26-1 0,0 0 1 16,-40 24 0-16,2 0 0 0,38-24-9 0,0 0 9 0,-42 31-8 15,-4 3 8-15,46-34-16 0,0 0 16 0,-41 34-15 16,2 0 15-16,39-34-1 0,0 0 1 0,-38 38-1 16,1 1 1-16,37-39-1 0,0 0 1 0,-33 33-1 15,4-6 1-15,29-27-1 0,0 0 1 0,-28 24 0 16,3-5 0-16,25-19-1 0,0 0 1 0,-22 17 0 16,3-5 0-16,19-12 5 0,0 0-5 0,-20 9 6 15,3-6-6-15,17-3 45 0,0 0-45 0,-16-5 45 16,2-10-45-16,14 15 32 0,0 0-32 0,-10-29 32 15,5-9-32-15,5 38 24 0,0 0-24 0,-2-46 25 16,4-11-25-16,-2 57 35 0,0 0-35 0,2-58 35 0,3-2-35 16,-5 60 6-16,0 0-6 0,8-63 7 0,3-1-7 15,-11 64-20-15,0 0 20 0,14-56-20 0,-2 1 20 16,-12 55-174-16,0 0 174 0,9-40-174 0,-1 13 174 0,6-38-1333 16</inkml:trace>
  <inkml:trace contextRef="#ctx0" brushRef="#br0" timeOffset="-28571.54">26322 8396 1087 0,'0'0'0'0,"3"-5"0"15,6-5 0-15,-9 10 119 0,0 0-119 0,5-16 120 16,5-4-120-16,-10 20 96 0,0 0-96 0,9-35 97 16,0-7-97-16,-9 42 48 0,0 0-48 0,7-45 48 15,0-10-48-15,-7 55 33 0,0 0-33 0,3-60 34 16,-3-5-34-16,0 65 53 0,0 0-53 0,-3-67 53 0,-4-5-53 16,7 72 53-16,0 0-53 0,-14-84 54 0,-7-11-54 15,21 95 33-15,0 0-33 0,-23-81 34 0,-3 2-34 16,26 79 26-16,0 0-26 0,-28-70 26 0,-3 3-26 0,31 67 16 15,0 0-16-15,-33-63 17 0,-4 3-17 0,37 60 10 16,0 0-10-16,-38-58 10 0,-4 3-10 0,42 55 10 16,0 0-10-16,-43-55 10 0,-4 4-10 0,47 51 8 15,0 0-8-15,-51-48 8 0,-1 5-8 0,52 43 8 16,0 0-8-16,-56-38 8 0,-1 9-8 0,57 29 3 16,0 0-3-16,-65-22 4 0,-6 10-4 0,71 12 0 15,0 0 0-15,-72 1 1 0,1 11-1 0,71-12-3 0,0 0 3 16,-66 26-3-16,3 12 3 0,63-38-3 0,0 0 3 15,-65 43-3-15,-3 10 3 0,68-53-7 0,0 0 7 16,-66 63-6-16,2 11 6 0,64-74-8 0,0 0 8 0,-58 75-7 16,8 7 7-16,50-82-8 0,0 0 8 0,-40 83-7 15,10 2 7-15,30-85-15 0,0 0 15 0,-19 79-15 16,9-2 15-16,10-77-1 0,0 0 1 0,3 77-1 16,14-7 1-16,-17-70-1 0,0 0 1 0,37 79 0 15,15 5 0-15,-52-84-1 0,0 0 1 0,80 98 0 16,27 5 0-16,-107-103 0 0,0 0 0 0,127 109 0 15,24 9 0-15,-151-118-86 0,0 0 86 0,279 225-1383 16,-558-450 1383-16</inkml:trace>
  <inkml:trace contextRef="#ctx0" brushRef="#br0" timeOffset="-26513.26">5360 13947 270 0,'0'0'0'0,"0"0"0"0,0 0 0 0,0 0 0 16,0 0 0-16,0 0 1 0,0 0-1 0,0 0-144 16</inkml:trace>
  <inkml:trace contextRef="#ctx0" brushRef="#br0" timeOffset="-25972.91">5381 13811 337 0,'0'0'0'0,"0"0"0"0,0 0 0 0,0 0 162 0,0 0-162 15,0 0 162-15,-21-15-162 0,21 15 109 0,0 0-109 16,-12-9 109-16,4 1-109 0,8 8 86 0,0 0-86 16,-7-5 86-16,1 1-86 0,6 4 50 0,0 0-50 0,-5 0 51 15,2 2-51-15,3-2 22 0,0 0-22 0,-6 5 23 16,3 2-23-16,3-7 18 0,0 0-18 0,-7 8 19 15,2 4-19-15,5-12 25 0,0 0-25 0,-12 12 26 16,-1 0-26-16,13-12 12 0,0 0-12 0,-10 11 13 16,1-4-13-16,9-7 46 0,0 0-46 0,-7 5 47 15,-1-2-47-15,8-3 22 0,0 0-22 0,-6 2 23 16,3 0-23-16,3-2 19 0,0 0-19 0,9 1 20 16,6 3-20-16,-15-4 18 0,0 0-18 0,18 5 18 15,8 3-18-15,-26-8 3 0,0 0-3 0,29 11 4 16,4 1-4-16,-33-12 7 0,0 0-7 0,39 13 8 0,4 1-8 15,-43-14 0-15,0 0 0 0,46 15 1 0,6-3-1 16,-52-12 2-16,0 0-2 0,54 16 3 0,2-4-3 16,-56-12 18-16,0 0-18 0,59 12 18 0,-3-2-18 15,-56-10 22-15,0 0-22 0,59 7 23 0,0-4-23 0,-59-3 3 16,0 0-3-16,77 4 4 0,15-1-4 0,-92-3 33 16,0 0-33-16,78 4 34 0,3-1-34 0,-81-3 9 15,0 0-9-15,71 4 9 0,-3-3-9 0,-68-1 12 16,0 0-12-16,51 4 12 0,-10-4-12 0,-41 0 16 15,0 0-16-15,44 0 17 0,-1 0-17 0,-43 0 22 16,0 0-22-16,42-4 23 0,0 3-23 0,-42 1 22 0,0 0-22 16,38-2 23-16,-8 0-23 0,-30 2 24 0,0 0-24 15,30 0 25-15,-4 0-25 0,-26 0 15 0,0 0-15 16,24 0 15-16,-3 2-15 0,-21-2 5 0,0 0-5 0,26 3 5 16,0 1-5-16,-26-4 0 0,0 0 0 0,30 5 0 15,3 2 0-15,-33-7-142 0,0 0 142 0,35 1-142 16,-2 1 142-16,31 3-1162 0</inkml:trace>
  <inkml:trace contextRef="#ctx0" brushRef="#br0" timeOffset="-22970.95">18907 4634 281 0,'0'0'0'0,"0"0"0"0,0 0 0 0,0 0 89 15,0 0-89-15,0 0 89 0,0 0-89 0,0 0 107 16,0 0-107-16,0 0 107 0,0 0-107 0,0 0 78 0,0 0-78 16,0 0 79-16,0 0-79 0,0 0 81 0,0 0-81 15,0 0 82-15,0 0-82 0,0 0 57 0,0 0-57 16,0 0 58-16,18-9-58 0,-18 9 46 0,0 0-46 0,15-3 47 15,4 3-47-15,-19 0 37 0,0 0-37 0,25 0 37 16,4 3-37-16,-29-3 15 0,0 0-15 0,35 6 16 16,7 0-16-16,-42-6 13 0,0 0-13 0,51 7 13 15,3 2-13-15,-54-9 39 0,0 0-39 0,59 3 40 16,5 2-40-16,-64-5 5 0,0 0-5 0,68 4 6 16,4-8-6-16,-72 4 2 0,0 0-2 0,90 0 2 15,17 4-2-15,-107-4 18 0,0 0-18 0,90 0 19 16,-3 0-19-16,-87 0 0 0,0 0 0 0,77 3 1 15,-9 2-1-15,-68-5 3 0,0 0-3 0,64 7 3 16,-5-2-3-16,-59-5 2 0,0 0-2 0,49 7 2 16,-5-3-2-16,-44-4 1 0,0 0-1 0,40 5 2 0,-2 2-2 15,-38-7 0-15,0 0 0 0,37 3 0 0,-8 2 0 16,-29-5 3-16,0 0-3 0,25 5 3 0,1-1-3 16,-26-4 2-16,0 0-2 0,17 3 2 0,-4 1-2 0,-13-4 1 15,0 0-1-15,8 0 2 0,-6 0-2 0,-2 0 1 16,0 0-1-16,0 0 2 0,-5 0-2 0,5 0 1 15,0 0-1-15,-14-7 1 0,-7-2-1 0,21 9 0 16,0 0 0-16,-30-8 1 0,-3-4-1 0,33 12 7 16,0 0-7-16,-40-11 7 0,-5-1-7 0,45 12 8 15,0 0-8-15,-51-8 8 0,-3-4-8 0,54 12 33 16,0 0-33-16,-57-7 33 0,-4 2-33 0,61 5 34 16,0 0-34-16,-65-7 35 0,-4-2-35 0,69 9 7 0,0 0-7 15,-84-12 7-15,-10 0-7 0,94 12 43 0,0 0-43 16,-82-10 43-16,7 2-43 0,75 8 37 0,0 0-37 15,-75-6 37-15,7 3-37 0,68 3 14 0,0 0-14 0,-68-3 15 16,2-3-15-16,66 6 22 0,0 0-22 0,-49 0 22 16,13 2-22-16,36-2 23 0,0 0-23 0,-33 4 24 15,8-1-24-15,25-3 22 0,0 0-22 0,-26 5 22 16,2 2-22-16,24-7 24 0,0 0-24 0,-19 9 25 16,3-3-25-16,16-6 0 0,0 0 0 0,-12 6 0 15,7 0 0-15,5-6 0 0,0 0 0 0,0 9 0 16,3 3 0-16,-3-12 1 0,0 0-1 0,18 10 1 15,11 2-1-15,-29-12 0 0,0 0 0 0,44 5 0 16,11-1 0-16,-55-4-1 0,0 0 1 0,65 3-1 16,10-3 1-16,-75 0-2 0,0 0 2 0,97 0-1 15,22 0 1-15,-119 0 0 0,0 0 0 0,111 2 0 0,4-2 0 16,-115 0-1-16,0 0 1 0,108 0-1 0,-1-2 1 16,-107 2 0-16,0 0 0 0,102 0 0 0,-8-3 0 0,-94 3-1 15,0 0 1-15,84-4 0 0,-7 1 0 0,-77 3-3 16,0 0 3-16,62-5-3 0,-8-2 3 0,-54 7 0 15,0 0 0-15,49-3 0 0,-10 1 0 0,-39 2 0 16,0 0 0-16,22 0 0 0,-11 0 0 0,-11 0-2 16,0 0 2-16,8 0-1 0,-4 2 1 0,-4-2 0 15,0 0 0-15,-2 3 0 0,-3 0 0 0,5-3-2 16,0 0 2-16,-21 7-1 0,-9-2 1 0,30-5 0 16,0 0 0-16,-33 4 0 0,-7-1 0 0,40-3-4 15,0 0 4-15,-45 0-3 0,-7-3 3 0,52 3-3 0,0 0 3 16,-58-4-3-16,-6-1 3 0,64 5 0 0,0 0 0 15,-82-7 0-15,-12-1 0 0,94 8 0 0,0 0 0 16,-87-7 1-16,1 2-1 0,86 5 0 0,0 0 0 0,-85-7 0 16,-4 2 0-16,89 5 1 0,0 0-1 0,-77-7 1 15,2 0-1-15,75 7 1 0,0 0-1 0,-67-5 1 16,6 2-1-16,61 3 0 0,0 0 0 0,-63-9 1 16,2 2-1-16,61 7 3 0,0 0-3 0,-47-5 3 15,10 2-3-15,37 3 2 0,0 0-2 0,-35-6 2 16,11 5-2-16,24 1 0 0,0 0 0 0,-21-2 0 15,7 2 0-15,14 0 0 0,0 0 0 0,-12 0 0 16,5 0 0-16,7 0 0 0,0 0 0 0,3 2 0 16,10-1 0-16,-13-1 1 0,0 0-1 0,22 6 1 15,15-3-1-15,-37-3 0 0,0 0 0 0,42 5 0 0,13 2 0 16,-55-7-2-16,0 0 2 0,60 5-1 0,2-1 1 16,-62-4-2-16,0 0 2 0,91 3-1 0,19 0 1 15,-110-3-2-15,0 0 2 0,103 4-1 0,1 1 1 16,-104-5 0-16,0 0 0 0,103 0 0 0,-4 0 0 0,-99 0 5 15,0 0-5-15,96-5 5 0,-4 1-5 0,-92 4 3 16,0 0-3-16,86-12 4 0,-6-1-4 0,-80 13 3 16,0 0-3-16,76-12 3 0,-1 0-3 0,-75 12 5 15,0 0-5-15,67-9 5 0,-8 1-5 0,-59 8 2 16,0 0-2-16,42-7 3 0,-16 3-3 0,-26 4 1 16,0 0-1-16,21-1 2 0,-11 1-2 0,-10 0 1 15,0 0-1-15,7 0 2 0,-7 0-2 0,0 0 0 16,0 0 0-16,-16 0 0 0,-10 1 0 0,26-1 0 0,0 0 0 15,-35 7 1-15,-15-3-1 0,50-4 0 0,0 0 0 16,-54 8 0-16,-7 4 0 0,61-12-1 0,0 0 1 0,-85 10 0 16,-13 8 0-16,98-18-2 0,0 0 2 0,-103 12-2 15,-3 0 2-15,106-12-2 0,0 0 2 0,-101 10-2 16,2-5 2-16,99-5 0 0,0 0 0 0,-100 3 1 16,-1 1-1-16,101-4 1 0,0 0-1 0,-92 0 1 15,5-4-1-15,87 4 0 0,0 0 0 0,-86-3 0 16,6-2 0-16,80 5 1 0,0 0-1 0,-71-4 1 15,6 1-1-15,65 3 1 0,0 0-1 0,-54-5 1 16,14 1-1-16,40 4 1 0,0 0-1 0,-28-3 1 16,15 3-1-16,13 0 7 0,0 0-7 0,-13-3 8 15,6 3-8-15,7 0 0 0,0 0 0 0,-5 0 1 16,5 0-1-16,0 0 0 0,0 0 0 0,9 0 1 0,8 0-1 16,-17 0 0-16,0 0 0 0,26-4 0 0,11 2 0 15,-37 2-1-15,0 0 1 0,45-3 0 0,11-4 0 16,-56 7 0-16,0 0 0 0,61-5 0 0,7-2 0 0,-68 7 0 15,0 0 0-15,92-5 1 0,18-5-1 0,-110 10 0 16,0 0 0-16,101-5 1 0,5-6-1 0,-106 11 0 16,0 0 0-16,96-5 1 0,-5-3-1 0,-91 8 0 15,0 0 0-15,82-7 1 0,-11-2-1 0,-71 9 0 16,0 0 0-16,61-3 0 0,-10-2 0 0,-51 5 5 16,0 0-5-16,34-4 6 0,-13 1-6 0,-21 3-5 15,0 0 5-15,18-4-4 0,-8 1 4 0,-10 3-190 0,0 0 190 16,-7-2-190-16,-15-5 190 0,-8-1-1178 0</inkml:trace>
  <inkml:trace contextRef="#ctx0" brushRef="#br0" timeOffset="-21514.61">5077 13851 337 0,'0'0'0'0,"8"5"0"0,6 3 0 16,-14-8 128-16,0 0-128 0,4 4 129 0,-8-3-129 15,4-1 68-15,0 0-68 0,0 0 68 0,-2 2-68 16,2-2 35-16,0 0-35 0,6 7 35 0,6 2-35 0,-12-9 5 16,0 0-5-16,22 15 5 0,8 6-5 0,-30-21 0 15,0 0 0-15,37 20 0 0,10 6 0 0,-47-26 0 16,0 0 0-16,47 22 1 0,3 2-1 0,-50-24 1 16,0 0-1-16,60 22 2 0,-1-1-2 0,-59-21 10 15,0 0-10-15,68 19 11 0,1-4-11 0,-69-15 50 16,0 0-50-16,81 12 51 0,7-2-51 0,-88-10 55 15,0 0-55-15,77 7 56 0,-6-3-56 0,-71-4 49 0,0 0-49 16,65 3 50-16,-2-3-50 0,-63 0 72 0,0 0-72 16,50 0 73-16,-6 0-73 0,-44 0 53 0,0 0-53 15,41-2 54-15,-2-1-54 0,-39 3 45 0,0 0-45 0,29-2 46 16,-2 1-46-16,-27 1 48 0,0 0-48 0,26 1 49 16,-2 3-49-16,-24-4 11 0,0 0-11 0,16 5 11 15,-2 0-11-15,-14-5 38 0,0 0-38 0,14 7 39 16,1 0-39-16,-15-7 11 0,0 0-11 0,13 7 11 15,-5-1-11-15,-8-6 30 0,0 0-30 0,9 6 30 16,0-5-30-16,-9-1 11 0,0 0-11 0,5 2 11 16,-2-2-11-16,-3 0 36 0,0 0-36 0,0 0 36 15,0 0-36-15,0 0 28 0,0 0-28 0,0 0 28 16,-3-2-28-16,3 2 23 0,0 0-23 0,0 0 24 16,-2 0-24-16,2 0 40 0,0 0-40 0,-3 0 41 15,-3 2-41-15,6-2 7 0,0 0-7 0,-3 2 8 16,-2-2-8-16,5 0 20 0,0 0-20 0,-4 1 20 0,1-1-20 15,3 0 1-15,0 0-1 0,-5 0 1 0,1 0-1 16,4 0 1-16,0 0-1 0,0 0 1 0,4 0-1 0,-4 0-2 16,0 0 2-16,8 0-1 0,6 0 1 0,-14 0-65 15,0 0 65-15,30-1-64 0,12-1 64 0,-42 2-204 16,0 0 204-16,41-7-204 0,6-3 204 0,46-7-1062 16</inkml:trace>
  <inkml:trace contextRef="#ctx0" brushRef="#br0" timeOffset="-19818.03">21492 4814 673 0,'0'0'0'0,"4"5"0"0,3 7 0 0,-7-12 142 16,0 0-142-16,-7 12 142 0,-12 3-142 0,19-15 93 0,0 0-93 15,-14 16 93-15,0-4-93 0,14-12 90 0,0 0-90 16,-12 8 90-16,-2-1-90 0,14-7 54 0,0 0-54 16,-9 7 55-16,4-2-55 0,5-5 39 0,0 0-39 15,0 0 40-15,0 0-40 0,0 0 35 0,0 0-35 0,10-8 36 16,8-4-36-16,-18 12 44 0,0 0-44 0,24-23 44 15,11-6-44-15,-35 29 9 0,0 0-9 0,38-34 10 16,8-5-10-16,-46 39 22 0,0 0-22 0,43-36 23 16,1-4-23-16,-44 40 3 0,0 0-3 0,40-36 3 15,-4 5-3-15,-36 31 0 0,0 0 0 0,32-24 1 16,-6 6-1-16,-26 18 5 0,0 0-5 0,17-12 6 16,-5 3-6-16,-12 9 0 0,0 0 0 0,6-3 0 15,-6 6 0-15,0-3 0 0,0 0 0 0,-14 21 1 16,-11 6-1-16,25-27-2 0,0 0 2 0,-36 34-2 15,-8 6 2-15,44-40-2 0,0 0 2 0,-56 48-2 0,-8 6 2 16,64-54 12-16,0 0-12 0,-75 67 13 0,-9 12-13 16,84-79 52-16,0 0-52 0,-68 67 52 0,9-4-52 15,59-63 10-15,0 0-10 0,-40 43 10 0,16-15-10 16,24-28 24-16,0 0-24 0,-14 20 25 0,9-15-25 0,5-5 21 16,0 0-21-16,-4 7 21 0,4-3-21 0,0-4 8 15,0 0-8-15,4-4 9 0,6-4-9 0,-10 8 10 16,0 0-10-16,16-19 10 0,3-5-10 0,-19 24 3 15,0 0-3-15,24-33 4 0,9-5-4 0,-33 38 6 16,0 0-6-16,32-41 7 0,4-5-7 0,-36 46 3 16,0 0-3-16,39-46 3 0,-1 1-3 0,-38 45 10 0,0 0-10 15,38-43 11-15,4 1-11 0,-42 42 1 0,0 0-1 16,35-40 1-16,-2 1-1 0,-33 39 8 0,0 0-8 16,31-36 8-16,-3 2-8 0,-28 34 0 0,0 0 0 0,23-28 1 15,-4 4-1-15,-19 24 3 0,0 0-3 0,16-17 3 16,-4 5-3-16,-12 12-1 0,0 0 1 0,10-7 0 15,-1 7 0-15,-9 0-4 0,0 0 4 0,11 9-3 16,-1 13 3-16,-10-22-7 0,0 0 7 0,12 24-7 16,2 9 7-16,-14-33-8 0,0 0 8 0,18 34-8 15,4 2 8-15,-22-36-8 0,0 0 8 0,23 27-8 16,0-3 8-16,-23-24-8 0,0 0 8 0,22 19-8 16,-1-4 8-16,-21-15-8 0,0 0 8 0,21 9-8 15,3-6 8-15,-24-3 1 0,0 0-1 0,18 0 1 16,-1-3-1-16,-17 3 1 0,0 0-1 0,16-9 2 15,-2 3-2-15,-14 6 0 0,0 0 0 0,9-12 0 16,-4-4 0-16,-5 16 12 0,0 0-12 0,2-17 12 0,-2-2-12 16,0 19 0-16,0 0 0 0,-7-20 1 0,-4-8-1 15,11 28 1-15,0 0-1 0,-14-24 1 0,-5-1-1 0,19 25 0 16,0 0 0-16,-19-21 1 0,0-1-1 0,19 22 0 16,0 0 0-16,-19-17 1 0,1-2-1 0,18 19 0 15,0 0 0-15,-14-12 1 0,2 3-1 0,12 9-1 16,0 0 1-16,-10-8 0 0,-1 1 0 0,11 7-3 15,0 0 3-15,-9-5-3 0,4 1 3 0,5 4 0 16,0 0 0-16,-5-7 0 0,0 2 0 0,5 5 0 16,0 0 0-16,-7-3 0 0,-2-1 0 0,9 4 0 15,0 0 0-15,-21 4 1 0,-10-1-1 0,31-3 3 0,0 0-3 16,-37 9 3-16,-5 3-3 0,42-12 30 0,0 0-30 16,-47 15 30-16,-10 1-30 0,57-16 10 0,0 0-10 15,-54 15 10-15,0 0-10 0,54-15 20 0,0 0-20 0,-44 12 20 16,9 0-20-16,35-12-1 0,0 0 1 0,-22 6-1 15,10 0 1-15,12-6-129 0,0 0 129 0,5-22-129 16,16-17 129-16,7-21-1335 0</inkml:trace>
  <inkml:trace contextRef="#ctx0" brushRef="#br0" timeOffset="-18691.97">23924 4696 483 0,'0'0'0'0,"21"0"0"0,16 1 0 0,-37-1 144 0,0 0-144 15,-4 0 144-15,-22-1-144 0,26 1 117 0,0 0-117 16,-19 0 118-16,-2 0-118 0,21 0 121 0,0 0-121 0,-12-4 122 15,7 4-122-15,5 0 73 0,0 0-73 0,7 0 73 16,10 4-73-16,-17-4 35 0,0 0-35 0,23 8 36 16,13 1-36-16,-36-9 11 0,0 0-11 0,44 12 11 15,13 3-11-15,-57-15 19 0,0 0-19 0,67 9 20 16,8 1-20-16,-75-10 7 0,0 0-7 0,102 9 7 16,22-1-7-16,-124-8 24 0,0 0-24 0,120 4 25 15,4-1-25-15,-124-3 20 0,0 0-20 0,115-3 20 16,-4-3-20-16,-111 6 9 0,0 0-9 0,110-3 10 15,-4 0-10-15,-106 3 10 0,0 0-10 0,98-5 11 16,-6 1-11-16,-92 4 15 0,0 0-15 0,89 4 16 16,-2 1-16-16,-87-5 33 0,0 0-33 0,84 3 33 0,-2 2-33 15,-82-5 26-15,0 0-26 0,76 7 26 0,-4 2-26 16,-72-9 25-16,0 0-25 0,71 6 26 0,-1 0-26 16,-70-6 15-16,0 0-15 0,66 6 16 0,-3 0-16 0,-63-6 19 15,0 0-19-15,59 6 20 0,-3-2-20 0,-56-4 14 16,0 0-14-16,43 5 15 0,-4-2-15 0,-39-3 9 15,0 0-9-15,43 0 10 0,1 0-10 0,-44 0 9 16,0 0-9-16,47-5 10 0,3 2-10 0,-50 3 23 16,0 0-23-16,49 0 24 0,-2-4-24 0,-47 4 12 15,0 0-12-15,44 0 13 0,-2 0-13 0,-42 0 10 16,0 0-10-16,38 4 10 0,-3-4-10 0,-35 0 26 16,0 0-26-16,31 5 26 0,-1 2-26 0,-30-7 6 0,0 0-6 15,22 8 6-15,-2 1-6 0,-20-9 16 0,0 0-16 16,14 14 17-16,-6 6-17 0,-8-20-34 0,0 0 34 0,-2 24-34 15,-6 7 34-15,8-31-237 0,0 0 237 0,-32 29-237 16,-18 2 237-16,-32 31-1122 0</inkml:trace>
  <inkml:trace contextRef="#ctx0" brushRef="#br0" timeOffset="-17325.83">9974 13774 404 0,'0'0'0'0,"0"0"0"15,-34 5 0-15,34-5 102 0,0 0-102 0,0 0 102 0,13 1-102 16,-13-1 82-16,0 0-82 0,12 4 83 0,7-2-83 16,-19-2 70-16,0 0-70 0,24 6 70 0,1 3-70 15,-25-9 12-15,0 0-12 0,31 12 12 0,6 3-12 16,-37-15 39-16,0 0-39 0,38 18 39 0,2 0-39 0,-40-18 41 15,0 0-41-15,45 21 41 0,2 1-41 0,-47-22 55 16,0 0-55-16,51 22 55 0,1 2-55 0,-52-24 50 16,0 0-50-16,58 21 50 0,6-2-50 0,-64-19 49 15,0 0-49-15,80 20 50 0,18 3-50 0,-98-23 32 16,0 0-32-16,94 13 32 0,-2-2-32 0,-92-11 33 16,0 0-33-16,98 3 33 0,8-5-33 0,-106 2 13 15,0 0-13-15,103-1 14 0,-2-4-14 0,-101 5 6 0,0 0-6 16,108-4 6-16,2 2-6 0,-110 2 34 0,0 0-34 15,101 0 34-15,-4 0-34 0,-97 0 15 0,0 0-15 16,94 2 15-16,-1 2-15 0,-93-4 47 0,0 0-47 16,89 3 48-16,-4 0-48 0,-85-3 24 0,0 0-24 0,80 6 25 15,-3 2-25-15,-77-8 18 0,0 0-18 0,78 3 19 16,1 3-19-16,-79-6 28 0,0 0-28 0,78 3 28 16,-1 0-28-16,-77-3 12 0,0 0-12 0,75 6 12 15,-4-1-12-15,-71-5 5 0,0 0-5 0,73 7 5 16,0-1-5-16,-73-6 15 0,0 0-15 0,75 7 15 15,-3 0-15-15,-72-7 3 0,0 0-3 0,64 9 4 16,-3-1-4-16,-61-8 6 0,0 0-6 0,49 9 6 16,-11-2-6-16,-38-7 3 0,0 0-3 0,44 3 3 15,1-3-3-15,-45 0 28 0,0 0-28 0,49-2 28 16,5-1-28-16,-54 3 10 0,0 0-10 0,50-5 11 16,3-5-11-16,-53 10 12 0,0 0-12 0,50-12 12 0,-1-2-12 15,-49 14 0-15,0 0 0 0,47-17 0 0,0-4 0 16,-47 21-96-16,0 0 96 0,38-22-95 0,-6-4 95 0,-32 26-145 15,0 0 145-15,12-24-144 0,-17-1 144 0,13-25-1119 16</inkml:trace>
  <inkml:trace contextRef="#ctx0" brushRef="#br0" timeOffset="-16546.67">7639 14090 662 0,'0'0'0'16,"18"0"0"-16,11 0 0 0,-29 0 51 0,0 0-51 0,-3 4 51 15,-18 3-51-15,21-7 39 0,0 0-39 0,-14 5 40 16,-2 0-40-16,16-5 29 0,0 0-29 0,-9 3 29 16,4 1-29-16,5-4 30 0,0 0-30 0,2 2 30 15,8-1-30-15,-10-1 36 0,0 0-36 0,23 4 37 16,7-1-37-16,-30-3 23 0,0 0-23 0,38 4 24 15,4 1-24-15,-42-5 19 0,0 0-19 0,52 5 20 16,7 0-20-16,-59-5 17 0,0 0-17 0,63 7 17 16,-2 0-17-16,-61-7 9 0,0 0-9 0,66 10 9 15,-1 0-9-15,-65-10 9 0,0 0-9 0,80 16 10 16,12 3-10-16,-92-19 8 0,0 0-8 0,77 18 8 16,-4 3-8-16,-73-21 33 0,0 0-33 0,63 17 33 0,-8-1-33 15,-55-16 25-15,0 0-25 0,42 8 26 0,-10 1-26 16,-32-9 9-16,0 0-9 0,33 10 9 0,0 2-9 15,-33-12 6-15,0 0-6 0,29 12 6 0,1 0-6 16,-30-12-102-16,0 0 102 0,35 10-101 0,3-1 101 0,-38-9-136 16,0 0 136-16,72 19-642 0,-144-38 642 0</inkml:trace>
  <inkml:trace contextRef="#ctx0" brushRef="#br0" timeOffset="-11410.53">14400 13988 348 0,'0'0'0'0,"9"5"0"16,5 5 0-16,-14-10 90 0,0 0-90 0,12 10 91 16,4 1-91-16,-16-11 105 0,0 0-105 0,17 12 105 15,4 0-105-15,-21-12 84 0,0 0-84 0,23 10 85 16,6 0-85-16,-29-10 65 0,0 0-65 0,34 10 65 15,4 1-65-15,-38-11 65 0,0 0-65 0,43 8 66 16,4 1-66-16,-47-9 41 0,0 0-41 0,49 8 41 16,2-1-41-16,-51-7 42 0,0 0-42 0,50 11 42 15,3 1-42-15,-53-12 10 0,0 0-10 0,54 12 10 16,1 0-10-16,-55-12 21 0,0 0-21 0,56 10 21 0,-2 0-21 16,-54-10 33-16,0 0-33 0,56 10 33 0,0 1-33 15,-56-11 4-15,0 0-4 0,54 12 5 0,-2-5-5 16,-52-7 5-16,0 0-5 0,50 6 5 0,1 1-5 0,-51-7 22 15,0 0-22-15,50 4 23 0,-1-4-23 0,-49 0 2 16,0 0-2-16,49 0 2 0,1 0-2 0,-50 0 2 16,0 0-2-16,44-2 3 0,-4-3-3 0,-40 5 28 15,0 0-28-15,33-5 28 0,-7 0-28 0,-26 5 35 16,0 0-35-16,23-2 35 0,-6 0-35 0,-17 2 21 16,0 0-21-16,14-2 21 0,-2 1-21 0,-12 1 30 15,0 0-30-15,6-4 30 0,-1 4-30 0,-5 0 20 16,0 0-20-16,3 0 20 0,1 0-20 0,-4 0 10 0,0 0-10 15,0 0 11-15,0 0-11 0,0 0 10 0,0 0-10 16,0 0 11-16,-4 4-11 0,4-4-16 0,0 0 16 16,0 3-15-16,0 1 15 0,0-4-192 0,0 0 192 0,4 12-192 15,-1 3 192-15,1 12-966 0</inkml:trace>
  <inkml:trace contextRef="#ctx0" brushRef="#br0" timeOffset="-9818.59">16878 14097 516 0,'0'0'0'16,"0"0"0"-16,7 0 0 0,-7 0 114 0,0 0-114 16,-11-1 114-16,-15-3-114 0,26 4 96 0,0 0-96 0,-19-3 96 15,1 1-96-15,18 2 69 0,0 0-69 0,-12-5 70 16,7 0-70-16,5 5 36 0,0 0-36 0,-5-2 36 16,5-1-36-16,0 3 17 0,0 0-17 0,7 0 17 15,5 0-17-15,-12 0 11 0,0 0-11 0,19 3 11 16,7 4-11-16,-26-7 0 0,0 0 0 0,32 8 0 15,4 3 0-15,-36-11-1 0,0 0 1 0,40 10-1 16,6 0 1-16,-46-10 7 0,0 0-7 0,45 14 8 16,0 5-8-16,-45-19 39 0,0 0-39 0,49 14 40 15,-2 3-40-15,-47-17 12 0,0 0-12 0,50 13 13 16,3-2-13-16,-53-11 32 0,0 0-32 0,55 12 32 16,5-7-32-16,-60-5 27 0,0 0-27 0,57 7 27 15,2 0-27-15,-59-7 33 0,0 0-33 0,56 5 33 0,-2-2-33 16,-54-3 31-16,0 0-31 0,54 5 31 0,0-1-31 15,-54-4 22-15,0 0-22 0,66 5 23 0,9-2-23 16,-75-3 28-16,0 0-28 0,54 5 28 0,-10 1-28 0,-44-6 21 16,0 0-21-16,45 3 21 0,-1 0-21 0,-44-3 10 15,0 0-10-15,47 2 10 0,1-2-10 0,-48 0 5 16,0 0-5-16,49 0 5 0,4 0-5 0,-53 0 13 16,0 0-13-16,52 0 14 0,0 0-14 0,-52 0 38 15,0 0-38-15,51 4 39 0,-1-4-39 0,-50 0 0 16,0 0 0-16,49 0 0 0,-2 0 0 0,-47 0 3 15,0 0-3-15,47 0 4 0,2-4-4 0,-49 4 7 16,0 0-7-16,47 0 8 0,2 4-8 0,-49-4 3 0,0 0-3 16,47 1 3-16,-4 4-3 0,-43-5 11 0,0 0-11 15,42 5 11-15,0-1-11 0,-42-4 23 0,0 0-23 0,38 3 24 16,4 1-24-16,-42-4 3 0,0 0-3 0,40 1 3 16,0-1-3-16,-40 0 7 0,0 0-7 0,40 2 7 15,2 0-7-15,-42-2 23 0,0 0-23 0,40 0 24 16,0 0-24-16,-40 0 12 0,0 0-12 0,35-2 12 15,1 0-12-15,-36 2 27 0,0 0-27 0,35-3 27 16,-5-2-27-16,-30 5 20 0,0 0-20 0,33-7 20 16,2-1-20-16,-35 8 10 0,0 0-10 0,31-9 10 15,2-1-10-15,-33 10 5 0,0 0-5 0,33-9 5 16,2 2-5-16,-35 7 3 0,0 0-3 0,33-5 3 16,-6 2-3-16,-27 3 5 0,0 0-5 0,26-2 5 15,-2 2-5-15,-24 0 12 0,0 0-12 0,21 2 13 16,2-1-13-16,-23-1 8 0,0 0-8 0,20 0 9 0,0 0-9 15,-20 0 9-15,0 0-9 0,19 0 9 0,-2-1-9 16,-17 1 3-16,0 0-3 0,16 0 4 0,-2-2-4 16,-14 2 6-16,0 0-6 0,16-2 6 0,-4-1-6 0,-12 3 3 15,0 0-3-15,10-2 3 0,1 2-3 0,-11 0 5 16,0 0-5-16,10 0 5 0,1-2-5 0,-11 2 7 16,0 0-7-16,8 0 7 0,1-1-7 0,-9 1 3 15,0 0-3-15,7 0 3 0,0-4-3 0,-7 4 6 16,0 0-6-16,5-1 6 0,2-1-6 0,-7 2 7 15,0 0-7-15,2-2 7 0,1 2-7 0,-3 0 3 16,0 0-3-16,0 0 3 0,4 0-3 0,-4 0 19 0,0 0-19 16,0 0 20-16,0 0-20 0,0 0 22 0,0 0-22 15,0 0 22-15,0 0-22 0,0 0 3 0,0 0-3 0,0 0 4 16,0 0-4-16,0 0 8 0,0 0-8 0,0 0 8 16,0 0-8-16,0 0 0 0,0 0 0 0,0 0 0 15,0 0 0-15,0 0-19 0,0 0 19 0,0 0-18 16,2-3 18-16,-2 3-74 0,0 0 74 0,3-4-73 15,4-1 73-15,-7 5-158 0,0 0 158 0,5-3-157 16,7 1 157-16,4-3-1345 0</inkml:trace>
  <inkml:trace contextRef="#ctx0" brushRef="#br0" timeOffset="-9127.37">21667 14029 303 0,'0'0'0'0,"-4"3"0"0,2 2 0 0,2-5 125 15,0 0-125-15,0 0 125 0,-5-1-125 0,5 1 93 16,0 0-93-16,0 0 94 0,-2-5-94 0,2 5 85 16,0 0-85-16,0 0 85 0,-1-6-85 0,1 6 70 15,0 0-70-15,0 0 71 0,-4-1-71 0,4 1 38 16,0 0-38-16,0 0 38 0,-3 0-38 0,3 0 18 15,0 0-18-15,-2 3 19 0,2 2-19 0,0-5 0 16,0 0 0-16,0 7 0 0,0 2 0 0,0-9-43 16,0 0 43-16,0 8-42 0,0 1 42 0,0-9-50 0,0 0 50 15,2 10-49-15,-1-3 49 0,-1-7-60 0,0 0 60 16,6 7-60-16,-1 0 60 0,-5-7-136 0,0 0 136 0,7 5-135 16,3-4 135-16,8 6-348 0</inkml:trace>
  <inkml:trace contextRef="#ctx0" brushRef="#br0" timeOffset="-7057.33">22858 13959 785 0,'0'0'0'0,"0"0"0"0,40 0 0 15,-40 0 47-15,0 0-47 0,-3 10 48 0,-13 2-48 16,16-12 33-16,0 0-33 0,-14 10 34 0,0 0-34 16,14-10 41-16,0 0-41 0,-8 9 41 0,4-2-41 0,4-7 35 15,0 0-35-15,2 5 35 0,7 0-35 0,-9-5 71 16,0 0-71-16,12 4 71 0,9-3-71 0,-21-1 75 15,0 0-75-15,26 4 76 0,7-1-76 0,-33-3 62 16,0 0-62-16,36 5 63 0,6 0-63 0,-42-5 32 16,0 0-32-16,47 9 32 0,7 0-32 0,-54-9 9 15,0 0-9-15,56 8 10 0,7 1-10 0,-63-9 41 0,0 0-41 16,64 8 42-16,2 1-42 0,-66-9 2 0,0 0-2 16,79 8 2-16,8 1-2 0,-87-9 8 0,0 0-8 15,84 3 8-15,3-1-8 0,-87-2 33 0,0 0-33 16,78-3 34-16,-1-3-34 0,-77 6 44 0,0 0-44 0,75-10 45 15,-2 0-45-15,-73 10 17 0,0 0-17 0,78-10 17 16,4-2-17-16,-82 12 33 0,0 0-33 0,82-11 33 16,0 1-33-16,-82 10 11 0,0 0-11 0,83-12 11 15,5-2-11-15,-88 14 11 0,0 0-11 0,90-17 11 16,4-2-11-16,-94 19 26 0,0 0-26 0,89-17 26 16,-2 2-26-16,-87 15 2 0,0 0-2 0,87-16 2 15,2 4-2-15,-89 12 0 0,0 0 0 0,87-15 0 16,-1 3 0-16,-86 12 2 0,0 0-2 0,80-12 2 15,-4-2-2-15,-76 14 0 0,0 0 0 0,75-10 0 16,2 0 0-16,-77 10 0 0,0 0 0 0,73-5 0 16,-1-2 0-16,-72 7 1 0,0 0-1 0,67-4 2 15,-2 4-2-15,-65 0 0 0,0 0 0 0,63 2 0 0,-1 2 0 16,-62-4 1-16,0 0-1 0,63 5 1 0,-2-4-1 16,-61-1 0-16,0 0 0 0,52 2 0 0,-12-2 0 15,-40 0 0-15,0 0 0 0,46-2 1 0,1 1-1 0,-47 1 0 16,0 0 0-16,49 0 1 0,-1-5-1 0,-48 5 0 15,0 0 0-15,49 0 1 0,0 5-1 0,-49-5 3 16,0 0-3-16,45 1 3 0,-1 3-3 0,-44-4 0 16,0 0 0-16,42 7 0 0,-4-1 0 0,-38-6 0 15,0 0 0-15,40 9 0 0,-2 0 0 0,-38-9 1 16,0 0-1-16,37 8 2 0,-1 1-2 0,-36-9 9 0,0 0-9 16,37 7 10-16,1-1-10 0,-38-6 9 0,0 0-9 15,37 7 9-15,1-2-9 0,-38-5 9 0,0 0-9 16,37 7 9-16,-2-2-9 0,-35-5 15 0,0 0-15 0,34 7 15 15,3 0-15-15,-37-7 8 0,0 0-8 0,31 7 8 16,-1 0-8-16,-30-7 15 0,0 0-15 0,28 2 16 16,0-1-16-16,-28-1 3 0,0 0-3 0,26 0 4 15,-2 0-4-15,-24 0 21 0,0 0-21 0,21 0 21 16,-2 0-21-16,-19 0 7 0,0 0-7 0,18 0 7 16,-4 0-7-16,-14 0 9 0,0 0-9 0,10 0 10 15,-3 2-10-15,-7-2 8 0,0 0-8 0,5 2 9 16,-3-2-9-16,-2 0 3 0,0 0-3 0,4 1 4 15,-3 1-4-15,-1-2-6 0,0 0 6 0,6 0-6 16,2-3 6-16,-8 3-186 0,0 0 186 0,14-4-1482 16,-28 8 1482-16</inkml:trace>
  <inkml:trace contextRef="#ctx0" brushRef="#br0" timeOffset="1321.2">24442 15836 606 0,'0'0'0'15,"12"-3"0"-15,9-4 0 0,-21 7 50 0,0 0-50 0,-5-7 51 16,-9 0-51-16,14 7 36 0,0 0-36 0,-14-7 37 16,-2-1-37-16,16 8 35 0,0 0-35 0,-10-11 35 15,1 1-35-15,9 10 30 0,0 0-30 0,-7-10 30 16,4 0-30-16,3 10 22 0,0 0-22 0,-2-14 22 15,4 0-22-15,-2 14 35 0,0 0-35 0,5-12 36 16,3-3-36-16,-8 15 7 0,0 0-7 0,9-12 7 16,2 2-7-16,-11 10 11 0,0 0-11 0,15-7 11 15,-1 3-11-15,-14 4 9 0,0 0-9 0,19-1 9 16,4 2-9-16,-23-1 23 0,0 0-23 0,30 4 24 16,5 3-24-16,-35-7 30 0,0 0-30 0,41 5 30 15,6 0-30-15,-47-5 30 0,0 0-30 0,54 3 30 0,4 1-30 16,-58-4 38-16,0 0-38 0,63 0 39 0,3-4-39 15,-66 4 23-15,0 0-23 0,89-1 24 0,15-3-24 16,-104 4 35-16,0 0-35 0,99-5 36 0,4-4-36 0,-103 9 31 16,0 0-31-16,103-3 31 0,3 0-31 0,-106 3 13 15,0 0-13-15,107-6 14 0,-1-2-14 0,-106 8 21 16,0 0-21-16,111-9 21 0,6 1-21 0,-117 8 33 16,0 0-33-16,108-5 33 0,-3 1-33 0,-105 4 1 15,0 0-1-15,108-7 2 0,3-3-2 0,-111 10-2 16,0 0 2-16,108-9-1 0,-2-1 1 0,-106 10-2 15,0 0 2-15,103-8-1 0,-4-3 1 0,-99 11-6 0,0 0 6 16,100-8-6-16,-1-2 6 0,-99 10-4 0,0 0 4 16,94-7-3-16,-5 2 3 0,-89 5-2 0,0 0 2 15,84-7-2-15,-4 0 2 0,-80 7 3 0,0 0-3 16,73-9 4-16,-5 1-4 0,-68 8 3 0,0 0-3 0,56-7 4 16,-11-5-4-16,-45 12 7 0,0 0-7 0,31-5 7 15,-13 3-7-15,-18 2 8 0,0 0-8 0,14-3 8 16,-7-1-8-16,-7 4 7 0,0 0-7 0,3-3 8 15,-5-1-8-15,2 4-62 0,0 0 62 0,-12-3-62 16,-9-1 62-16,21 4-166 0,0 0 166 0,-33 0-165 16,-10-3 165-16,-34 0-811 0</inkml:trace>
  <inkml:trace contextRef="#ctx0" brushRef="#br0" timeOffset="4337.74">24215 15735 639 0,'0'0'0'0,"6"0"0"0,1 2 0 16,-7-2 60-16,0 0-60 0,3 0 60 0,-1 0-60 16,-2 0 68-16,0 0-68 0,0 0 68 0,0 0-68 0,0 0 88 15,0 0-88-15,0 0 88 0,0 0-88 0,0 0 90 16,0 0-90-16,0 0 90 0,3 2-90 0,-3-2 99 16,0 0-99-16,7 3 99 0,2 0-99 0,-9-3 81 15,0 0-81-15,14 11 81 0,5 2-81 0,-19-13 43 16,0 0-43-16,24 17 43 0,3 6-43 0,-27-23 33 15,0 0-33-15,31 22 33 0,4 4-33 0,-35-26 13 16,0 0-13-16,36 24 13 0,3-2-13 0,-39-22 5 0,0 0-5 16,41 19 6-16,3 0-6 0,-44-19 15 0,0 0-15 15,40 12 15-15,0 0-15 0,-40-12 3 0,0 0-3 16,37 8 4-16,-6-3-4 0,-31-5 6 0,0 0-6 0,28 4 6 16,-11-2-6-16,-17-2 7 0,0 0-7 0,16 0 8 15,-5 0-8-15,-11 0 7 0,0 0-7 0,8-2 8 16,-1-2-8-16,-7 4 8 0,0 0-8 0,5-6 8 15,-1-5-8-15,-4 11 15 0,0 0-15 0,-5-12 15 16,-2-3-15-16,7 15-2 0,0 0 2 0,-14-16-1 16,-4-1 1-16,18 17-46 0,0 0 46 0,-24-17-45 15,-4 2 45-15,28 15-44 0,0 0 44 0,-31-14-43 16,-8 2 43-16,39 12-76 0,0 0 76 0,-40-10-76 16,2 1 76-16,38 9-71 0,0 0 71 0,-42-10-71 15,-1 0 71-15,43 10-45 0,0 0 45 0,-44-12-44 16,1 0 44-16,43 12-15 0,0 0 15 0,-39-11-15 0,3 1 15 15,36 10-1-15,0 0 1 0,-30-8 0 0,6 1 0 16,24 7 11-16,0 0-11 0,-20-7 11 0,8-2-11 16,12 9 53-16,0 0-53 0,-3-12 54 0,8-1-54 15,-5 13 40-15,0 0-40 0,10-19 40 0,10-4-40 0,-20 23 47 16,0 0-47-16,24-25 47 0,7-6-47 0,-31 31 42 16,0 0-42-16,32-29 42 0,3 0-42 0,-35 29 46 15,0 0-46-15,34-31 47 0,5-2-47 0,-39 33 18 16,0 0-18-16,40-34 19 0,2 0-19 0,-42 34 32 15,0 0-32-15,43-35 32 0,1 0-32 0,-44 35 28 16,0 0-28-16,45-31 28 0,0 2-28 0,-45 29 8 16,0 0-8-16,42-24 8 0,-4 3-8 0,-38 21 11 0,0 0-11 15,30-14 11-15,-6 6-11 0,-24 8 1 0,0 0-1 16,21-2 1-16,-1 7-1 0,-20-5 1 0,0 0-1 16,17 16 1-16,-3 6-1 0,-14-22 3 0,0 0-3 15,14 31 3-15,-2 8-3 0,-12-39 0 0,0 0 0 0,12 45 0 16,0 6 0-16,-12-51 0 0,0 0 0 0,9 51 0 15,2 6 0-15,-11-57-1 0,0 0 1 0,10 55-1 16,-1 1 1-16,-9-56-4 0,0 0 4 0,7 50-3 16,0-5 3-16,-7-45-1 0,0 0 1 0,10 42 0 15,2-2 0-15,-12-40-3 0,0 0 3 0,11 31-2 16,1-7 2-16,-12-24-11 0,0 0 11 0,9 20-10 16,-2-6 10-16,-7-14-4 0,0 0 4 0,7 12-3 15,-2-2 3-15,-5-10-21 0,0 0 21 0,3 9-21 16,-3-4 21-16,0-5-14 0,0 0 14 0,0 5-13 15,0-2 13-15,0-3-10 0,0 0 10 0,0 0-9 0,-3-5 9 16,3 5-10-16,0 0 10 0,-4-8-10 0,1-8 10 16,3 16-4-16,0 0 4 0,-4-17-3 0,-1-5 3 0,5 22-2 15,0 0 2-15,-3-28-2 0,-4-2 2 0,7 30-2 16,0 0 2-16,-5-33-1 0,-1-6 1 0,6 39 1 16,0 0-1-16,-5-43 1 0,2-3-1 0,3 46 18 15,0 0-18-15,-6-43 18 0,-1 0-18 0,7 43 9 16,0 0-9-16,-8-36 9 0,-3 5-9 0,11 31 10 15,0 0-10-15,-10-26 10 0,-1 8-10 0,11 18 3 16,0 0-3-16,-10-16 4 0,-1 6-4 0,11 10 0 16,0 0 0-16,-10-5 0 0,0 5 0 0,10 0-8 15,0 0 8-15,-16 20-7 0,-5 15 7 0,21-35-17 0,0 0 17 16,-21 41-16-16,-3 8 16 0,24-49-16 0,0 0 16 16,-28 50-15-16,-2 3 15 0,30-53-5 0,0 0 5 15,-29 48-4-15,-3-2 4 0,32-46-3 0,0 0 3 0,-26 35-3 16,3-8 3-16,23-27 0 0,0 0 0 0,-26 19 0 15,2-11 0-15,24-8 8 0,0 0-8 0,-18-1 8 16,1-11-8-16,17 12 34 0,0 0-34 0,-7-24 35 16,7-11-35-16,0 35 11 0,0 0-11 0,7-42 11 15,7-10-11-15,-14 52 21 0,0 0-21 0,17-53 21 16,8-5-21-16,-25 58 23 0,0 0-23 0,22-55 24 16,5 0-24-16,-27 55 3 0,0 0-3 0,19-46 3 15,-4 3-3-15,-15 43 7 0,0 0-7 0,9-31 8 16,-4 9-8-16,-5 22 3 0,0 0-3 0,-14-8 4 15,-10 11-4-15,24-3 0 0,0 0 0 0,-33 17 0 16,-9 14 0-16,42-31 0 0,0 0 0 0,-43 41 0 0,-3 7 0 16,46-48-1-16,0 0 1 0,-52 65-1 0,-4 16 1 15,56-81-1-15,0 0 1 0,-43 61-1 0,8-8 1 0,35-53 1 16,0 0-1-16,-21 33 1 0,10-18-1 0,11-15 10 16,0 0-10-16,-8 14 10 0,4-11-10 0,4-3 26 15,0 0-26-15,6-8 26 0,6-14-26 0,-12 22 6 16,0 0-6-16,19-36 7 0,7-16-7 0,-26 52 10 15,0 0-10-15,24-48 10 0,8-3-10 0,-32 51 3 16,0 0-3-16,24-45 4 0,-1 4-4 0,-23 41 0 16,0 0 0-16,15-29 1 0,-6 7-1 0,-9 22-3 15,0 0 3-15,4-12-2 0,-6 7 2 0,2 5-8 16,0 0 8-16,-14 15-7 0,-10 14 7 0,24-29-16 0,0 0 16 16,-23 41-15-16,-7 12 15 0,30-53-4 0,0 0 4 0,-29 55-3 15,3 4 3-15,26-59-1 0,0 0 1 0,-20 46 0 16,6-5 0-16,14-41 0 0,0 0 0 0,0 29 0 15,13-15 0-15,-13-14 8 0,0 0-8 0,24-7 8 16,11-17-8-16,-35 24 15 0,0 0-15 0,47-45 16 16,9-18-16-16,-56 63 4 0,0 0-4 0,69-81 4 15,15-18-4-15,-84 99 3 0,0 0-3 0,64-80 3 16,-6 6-3-16,-58 74-7 0,0 0 7 0,35-48-6 16,-13 17 6-16,-22 31-11 0,0 0 11 0,13-5-10 15,-12 22 10-15,-1-17-35 0,0 0 35 0,-7 34-35 16,-8 18 35-16,15-52-10 0,0 0 10 0,-25 82-10 15,-10 26 10-15,35-108-2 0,0 0 2 0,-29 101-2 16,-2 4 2-16,31-105-2 0,0 0 2 0,-23 77-2 0,5-19 2 16,18-58 0-16,0 0 0 0,-10 43 0 0,8-18 0 15,2-25 1-15,0 0-1 0,5 11 1 0,8-18-1 16,-13 7 18-16,0 0-18 0,15-22 18 0,8-18-18 0,-23 40 15 16,0 0-15-16,24-53 15 0,4-16-15 0,-28 69 9 15,0 0-9-15,28-82 10 0,2-14-10 0,-30 96 4 16,0 0-4-16,22-70 5 0,-4 10-5 0,-18 60 7 15,0 0-7-15,9-34 7 0,-6 20-7 0,-3 14 3 16,0 0-3-16,0 7 3 0,-2 14-3 0,2-21-3 16,0 0 3-16,-5 41-3 0,-4 19 3 0,9-60-1 15,0 0 1-15,-10 77 0 0,-6 17 0 0,16-94 0 0,0 0 0 16,-9 56 0-16,4-18 0 0,5-38 5 0,0 0-5 16,-7 29 5-16,6-13-5 0,1-16 24 0,0 0-24 15,-11 7 25-15,1-9-25 0,10 2 13 0,0 0-13 0,-9-17 13 16,0-14-13-16,9 31 10 0,0 0-10 0,-7-40 11 15,0-9-11-15,7 49 17 0,0 0-17 0,-7-50 17 16,0-1-17-16,7 51 8 0,0 0-8 0,-8-45 8 16,-3 2-8-16,11 43 9 0,0 0-9 0,-7-29 9 15,2 9-9-15,5 20 8 0,0 0-8 0,-12-2 8 16,1 14-8-16,11-12 1 0,0 0-1 0,-10 33 1 16,1 18-1-16,9-51 0 0,0 0 0 0,-5 58 1 15,1 9-1-15,4-67 0 0,0 0 0 0,0 75 0 16,6 9 0-16,-6-84-1 0,0 0 1 0,5 52 0 15,2-20 0-15,-7-32 0 0,0 0 0 0,9 21 0 16,1-16 0-16,-10-5 1 0,0 0-1 0,11-7 2 16,1-12-2-16,-12 19 2 0,0 0-2 0,10-31 2 0,2-11-2 15,-12 42 10-15,0 0-10 0,9-50 11 0,0-10-11 16,-9 60 8-16,0 0-8 0,8-62 9 0,3-3-9 16,-11 65 15-16,0 0-15 0,7-58 15 0,0 3-15 0,-7 55 3 15,0 0-3-15,7-41 4 0,-2 10-4 0,-5 31-2 16,0 0 2-16,5-17-1 0,2 14 1 0,-7 3-6 15,0 0 6-15,2 25-6 0,1 27 6 0,-3-52-17 16,0 0 17-16,4 61-16 0,1 16 16 0,-5-77-34 16,0 0 34-16,7 91-33 0,2 12 33 0,-9-103-5 15,0 0 5-15,5 74-4 0,0-14 4 0,-5-60-5 16,0 0 5-16,2 36-5 0,0-19 5 0,-2-17 0 0,0 0 0 16,-2 5 0-16,0-15 0 0,2 10 2 0,0 0-2 15,-3-23 2-15,-1-13-2 0,4 36 21 0,0 0-21 16,-1-44 21-16,-1-13-21 0,2 57 8 0,0 0-8 0,0-61 8 15,0-8-8-15,0 69 4 0,0 0-4 0,-5-77 5 16,-1-9-5-16,6 86 7 0,0 0-7 0,-1-54 7 16,2 14-7-16,-1 40 3 0,0 0-3 0,0-29 3 15,2 14-3-15,-2 15-1 0,0 0 1 0,0 13 0 16,2 23 0-16,-2-36-15 0,0 0 15 0,3 52-15 16,1 18 15-16,-4-70-17 0,0 0 17 0,7 79-17 15,3 13 17-15,-10-92-26 0,0 0 26 0,6 58-26 16,-3-20 26-16,-3-38-3 0,0 0 3 0,3 31-3 15,-3-12 3-15,0-19-1 0,0 0 1 0,0 12 0 16,-3-9 0-16,3-3 0 0,0 0 0 0,-3-10 0 16,-3-14 0-16,6 24 7 0,0 0-7 0,-3-33 8 0,1-11-8 15,2 44 1-15,0 0-1 0,-2-53 1 0,2-12-1 16,0 65 9-16,0 0-9 0,0-62 9 0,2-1-9 16,-2 63 0-16,0 0 0 0,4-57 1 0,1 6-1 0,-5 51 0 15,0 0 0-15,5-38 1 0,2 11-1 0,-7 27 0 16,0 0 0-16,9-6 1 0,1 20-1 0,-10-14-1 15,0 0 1-15,11 38 0 0,1 20 0 0,-12-58-7 16,0 0 7-16,12 81-6 0,2 21 6 0,-14-102-9 16,0 0 9-16,10 77-9 0,-3-8 9 0,-7-69-1 15,0 0 1-15,4 43-1 0,-4-21 1 0,0-22 0 16,0 0 0-16,-2 17 0 0,0-8 0 0,2-9 11 16,0 0-11-16,-5-4 11 0,0-11-11 0,5 15 18 0,0 0-18 15,-5-27 18-15,-1-15-18 0,6 42 8 0,0 0-8 16,-5-48 9-16,3-8-9 0,2 56 4 0,0 0-4 15,0-51 5-15,0-1-5 0,0 52 0 0,0 0 0 0,0-36 1 16,0 9-1-16,0 27-104 0,0 0 104 0,2 10-104 16,0 29 104-16,-2-39-119 0,0 0 119 0,3 50-1401 15,-6-100 1401-15</inkml:trace>
  <inkml:trace contextRef="#ctx0" brushRef="#br0" timeOffset="9141.07">11548 1434 191 0,'0'0'0'0,"0"0"146"0,0 0-146 0,18-21 147 15,6-10-147-15,-24 31 104 0,0 0-104 0,21-27 104 16,2-4-104-16,-23 31 99 0,0 0-99 0,16-32 100 15,-3-3-100-15,-13 35 88 0,0 0-88 0,9-32 88 16,-2-4-88-16,-7 36 70 0,0 0-70 0,2-43 71 16,-6 0-71-16,4 43 50 0,0 0-50 0,-7-51 50 15,-5-1-50-15,12 52 39 0,0 0-39 0,-17-58 39 16,-8 2-39-16,25 56 25 0,0 0-25 0,-36-67 26 16,-11-10-26-16,47 77 45 0,0 0-45 0,-49-64 46 15,-2 1-46-15,51 63 56 0,0 0-56 0,-54-48 56 16,2 5-56-16,52 43 49 0,0 0-49 0,-63-39 50 15,-1 5-50-15,64 34 44 0,0 0-44 0,-68-33 44 16,0 2-44-16,68 31 19 0,0 0-19 0,-68-27 20 0,0 3-20 16,68 24 42-16,0 0-42 0,-68-28 43 0,-3 1-43 15,71 27 3-15,0 0-3 0,-75-31 3 0,-3 2-3 0,78 29 3 16,0 0-3-16,-75-22 4 0,2 5-4 0,73 17 0 16,0 0 0-16,-81-7 0 0,1 7 0 0,80 0-3 15,0 0 3-15,-80 19-3 0,-2 13 3 0,82-32-13 16,0 0 13-16,-71 40-13 0,10 9 13 0,61-49-9 15,0 0 9-15,-59 60-9 0,8 16 9 0,51-76-16 16,0 0 16-16,-54 78-15 0,-2 11 15 0,56-89-9 16,0 0 9-16,-55 91-8 0,1 3 8 0,54-94-34 15,0 0 34-15,-49 95-33 0,7-1 33 0,42-94-17 0,0 0 17 16,-38 91-17-16,1-4 17 0,37-87-6 0,0 0 6 16,-31 94-5-16,-2-3 5 0,33-91-17 0,0 0 17 15,-27 91-16-15,7 0 16 0,20-91-8 0,0 0 8 0,-21 94-8 16,5 7 8-16,16-101 0 0,0 0 0 0,-10 99 0 15,1-4 0-15,9-95-3 0,0 0 3 0,0 94-3 16,2-3 3-16,-2-91-2 0,0 0 2 0,12 87-2 16,3-8 2-16,-15-79 0 0,0 0 0 0,27 70 1 15,2-7-1-15,-29-63 0 0,0 0 0 0,33 50 0 16,11-9 0-16,-44-41 0 0,0 0 0 0,50 38 0 16,11-11 0-16,-61-27 1 0,0 0-1 0,68 29 1 15,7-5-1-15,-75-24 1 0,0 0-1 0,73 26 1 16,4-2-1-16,-77-24 3 0,0 0-3 0,78 21 4 15,4-9-4-15,-82-12 12 0,0 0-12 0,80 3 13 16,6-12-13-16,-86 9 3 0,0 0-3 0,80-22 4 16,0-7-4-16,-80 29 3 0,0 0-3 0,85-43 3 0,4-15-3 15,-89 58 18-15,0 0-18 0,87-72 18 0,0-19-18 16,-87 91 3-16,0 0-3 0,86-106 3 0,-1-16-3 16,-85 122-70-16,0 0 70 0,93-137-69 0,1-20 69 0,-94 157-100 15,0 0 100-15,186-298-1059 0,-372 596 1059 0</inkml:trace>
  <inkml:trace contextRef="#ctx0" brushRef="#br0" timeOffset="24410.66">8259 14207 505 0,'0'0'0'0,"2"-10"0"0,5-6 0 0,-7 16 9 16,0 0-9-16,4-15 10 0,1-1-10 0,-5 16 38 15,0 0-38-15,8-12 38 0,-1 4-38 0,-7 8 35 0,0 0-35 16,9-7 35-16,-4 2-35 0,-5 5 0 0,0 0 0 16,6-4 1-16,1-2-1 0,-7 6 46 0,0 0-46 0,5-4 46 15,-2 1-46-15,-3 3 60 0,0 0-60 0,4-4 60 16,4 3-60-16,-8 1 44 0,0 0-44 0,9-2 45 16,0 2-45-16,-9 0 49 0,0 0-49 0,12 2 50 15,6 3-50-15,-18-5 21 0,0 0-21 0,13 7 21 16,3 3-21-16,-16-10 20 0,0 0-20 0,12 10 20 15,2 0-20-15,-14-10 26 0,0 0-26 0,9 11 26 16,0-1-26-16,-9-10 30 0,0 0-30 0,7 9 30 16,-2-4-30-16,-5-5 31 0,0 0-31 0,0 5 31 15,0-2-31-15,0-3 38 0,0 0-38 0,-12 0 38 16,-6-5-38-16,18 5 33 0,0 0-33 0,-17-7 33 16,-9-1-33-16,26 8 33 0,0 0-33 0,-25-14 33 15,-1-3-33-15,26 17 22 0,0 0-22 0,-24-21 22 0,1-1-22 16,23 22 18-16,0 0-18 0,-16-27 18 0,3-2-18 15,13 29 35-15,0 0-35 0,-11-23 35 0,6-2-35 0,5 25 41 16,0 0-41-16,-4-21 41 0,8 4-41 0,-4 17 4 16,0 0-4-16,3-14 4 0,3 2-4 0,-6 12 19 15,0 0-19-15,12-7 20 0,9 4-20 0,-21 3 3 16,0 0-3-16,17 3 4 0,7 4-4 0,-24-7 6 16,0 0-6-16,20 14 6 0,1 5-6 0,-21-19 0 15,0 0 0-15,17 22 1 0,-1 4-1 0,-16-26 0 16,0 0 0-16,12 27 0 0,0 2 0 0,-12-29 0 0,0 0 0 15,5 26 0-15,-1 0 0 0,-4-26 0 0,0 0 0 16,2 18 0-16,-2-2 0 0,0-16-1 0,0 0 1 16,-2 12 0-16,2-4 0 0,0-8 1 0,0 0-1 0,-9 6 2 15,-7-5-2-15,16-1 5 0,0 0-5 16,-17-7 6-16,0-5-6 0,17 12 3 0,0 0-3 0,-21-18 3 16,0-8-3-16,21 26 6 0,0 0-6 0,-16-29 7 15,2-5-7-15,14 34 3 0,0 0-3 0,-9-35 3 16,1 1-3-16,8 34 5 0,0 0-5 0,-4-31 5 15,4 0-5-15,0 31 7 0,0 0-7 0,7-22 7 16,2 3-7-16,-9 19 14 0,0 0-14 0,10-12 15 16,6 5-15-16,-16 7 8 0,0 0-8 0,21 2 8 15,2 8-8-15,-23-10 0 0,0 0 0 0,24 16 0 16,-1 6 0-16,-23-22-5 0,0 0 5 0,19 21-4 16,-5 4 4-16,-14-25 0 0,0 0 0 0,8 23 0 15,-1-1 0-15,-7-22-1 0,0 0 1 0,0 17-1 0,0-2 1 16,0-15-1-16,0 0 1 0,-3 14-1 0,-6 0 1 15,9-14-1-15,0 0 1 0,-12 12 0 0,-5-2 0 16,17-10-1-16,0 0 1 0,-18 5 0 0,-6-5 0 0,24 0-1 16,0 0 1-16,-23-5 0 0,-1-9 0 0,24 14 0 15,0 0 0-15,-21-18 1 0,7-6-1 0,14 24 2 16,0 0-2-16,-9-23 3 0,2-4-3 0,7 27 2 16,0 0-2-16,0-26 2 0,7 4-2 0,-7 22 5 15,0 0-5-15,5-16 6 0,8 4-6 0,-13 12 3 16,0 0-3-16,17-3 3 0,0 3-3 0,-17 0 5 15,0 0-5-15,25 9 5 0,1 6-5 0,-26-15-5 16,0 0 5-16,23 21-5 0,1 3 5 0,-24-24-5 0,0 0 5 16,16 22-4-16,1-2 4 0,-17-20-33 0,0 0 33 15,9 18-32-15,0-5 32 0,-9-13-5 0,0 0 5 0,3 12-4 16,-3-3 4-16,0-9-5 0,0 0 5 0,0 8-4 16,-3-1 4-16,3-7-3 0,0 0 3 0,-9 7-3 15,-7-7 3-15,16 0 0 0,0 0 0 0,-17-3 0 16,-4-8 0-16,21 11 1 0,0 0-1 0,-18-13 1 15,4-10-1-15,14 23 4 0,0 0-4 0,-10-22 4 16,8-4-4-16,2 26 0 0,0 0 0 0,0-22 0 16,5 0 0-16,-5 22 6 0,0 0-6 0,13-14 7 15,2 4-7-15,-15 10 0 0,0 0 0 0,20-4 0 16,4 4 0-16,-24 0-2 0,0 0 2 0,21 4-1 16,-4 4 1-16,-17-8-5 0,0 0 5 0,14 12-5 15,-2 6 5-15,-12-18-44 0,0 0 44 0,9 13-44 16,-2-1 44-16,-7-12-138 0,0 0 138 0,-17 14-137 0,-13-2 137 15,-15 14-1032-15</inkml:trace>
  <inkml:trace contextRef="#ctx0" brushRef="#br0" timeOffset="26708.88">7113 15824 303 0,'0'0'0'0,"0"0"0"0,5-3 0 15,4-1-168-15</inkml:trace>
  <inkml:trace contextRef="#ctx0" brushRef="#br0" timeOffset="30671.19">6306 13935 214 0,'0'0'0'0,"6"0"0"0,2 1 0 0,-8-1 87 15,0 0-87-15,4-1 87 0,-4-5-87 0,0 6 30 16,0 0-30-16,0-5 30 0,0-2-30 0,0 7 16 0,0 0-16 16,0-6 17-16,-4-3-17 0,4 9 47 0,0 0-47 15,0-10 47-15,-3-1-47 0,3 11 59 0,0 0-59 16,-2-13 59-16,-5-3-59 0,7 16 61 0,0 0-61 0,-5-13 61 16,1 1-61-16,4 12 52 0,0 0-52 0,-5-11 53 15,-3 1-53-15,8 10 34 0,0 0-34 0,-4-7 34 16,1 4-34-16,3 3 16 0,0 0-16 0,0 0 17 15,0 3-17-15,0-3 19 0,0 0-19 0,3 14 20 16,1 8-20-16,-4-22 3 0,0 0-3 0,1 24 4 16,6 2-4-16,-7-26 7 0,0 0-7 0,2 26 7 15,1-2-7-15,-3-24 7 0,0 0-7 0,4 22 8 16,-4-3-8-16,0-19 7 0,0 0-7 0,-4 13 8 16,4-2-8-16,0-11 8 0,0 0-8 0,-3 8 8 15,1-3-8-15,2-5 23 0,0 0-23 0,-7 6 24 16,-1-3-24-16,8-3 30 0,0 0-30 0,-9 2 30 0,-3-4-30 15,12 2 6-15,0 0-6 0,-9-5 7 0,0-4-7 16,9 9 5-16,0 0-5 0,-5-7 6 0,5-1-6 16,0 8 8-16,0 0-8 0,0-5 8 0,5 0-8 0,-5 5 7 15,0 0-7-15,7-2 7 0,2 4-7 0,-9-2 3 16,0 0-3-16,9 1 3 0,-1 3-3 0,-8-4 6 16,0 0-6-16,9 3 6 0,0 2-6 0,-9-5 7 15,0 0-7-15,8 5 7 0,1-1-7 0,-9-4 7 16,0 0-7-16,7 3 8 0,-2 1-8 0,-5-4 3 15,0 0-3-15,4 1 4 0,-4 1-4 0,0-2 2 16,0 0-2-16,0 0 2 0,0 0-2 0,0 0 1 0,0 0-1 16,0 0 2-16,-4 0-2 0,4 0 3 0,0 0-3 15,-3-2 4-15,1 1-4 0,2 1 0 0,0 0 0 16,-7-4 1-16,2-1-1 0,5 5 0 0,0 0 0 0,-4-7 0 16,-1 0 0-16,5 7-1 0,0 0 1 0,-7-5 0 15,2 0 0-15,5 5 1 0,0 0-1 0,-3-5 1 16,1 2-1-16,2 3 5 0,0 0-5 0,-4-2 5 15,4-3-5-15,0 5 22 0,0 0-22 0,0 0 22 16,4-4-22-16,-4 4 3 0,0 0-3 0,0 0 3 16,2-1-3-16,-2 1 3 0,0 0-3 0,0 0 3 15,7-2-3-15,-7 2 5 0,0 0-5 0,0 0 6 16,1-2-6-16,-1 2 6 0,0 0-6 0,0 0 7 16,4-2-7-16,-4 2 3 0,0 0-3 0,0 0 3 15,3-1-3-15,-3 1 12 0,0 0-12 0,0 0 12 16,5-2-12-16,-5 2 3 0,0 0-3 0,0 0 4 0,0-3-4 15,0 3 6-15,0 0-6 0,0-4 6 0,4 2-6 16,-4 2 32-16,0 0-32 0,0-5 33 0,0 2-33 16,0 3 3-16,0 0-3 0,0-4 4 0,-4 4-4 0,4 0 26 15,0 0-26-15,0 0 26 0,-3-6-26 0,3 6 7 16,0 0-7-16,0 0 7 0,-2-4-7 0,2 4 4 16,0 0-4-16,0 0 5 0,-3-2-5 0,3 2 0 15,0 0 0-15,0 0 1 0,-5-1-1 0,5 1-43 16,0 0 43-16,0 0-42 0,8-2 42 0,-8 2-128 15,0 0 128-15,9 0-128 0,8-2 128 0,13 1-886 16</inkml:trace>
  <inkml:trace contextRef="#ctx0" brushRef="#br0" timeOffset="31272.66">11850 13825 863 0,'0'0'0'0,"0"0"0"15,0-22 0-15,0 22-118 0,0 0 118 0,0-17-117 16,3-4 117-16,3-17-382 0</inkml:trace>
  <inkml:trace contextRef="#ctx0" brushRef="#br0" timeOffset="36437.65">16770 14166 203 0,'0'0'0'0,"3"0"0"0,4 2 0 0,3-1-93 16</inkml:trace>
  <inkml:trace contextRef="#ctx0" brushRef="#br0" timeOffset="39348.96">16679 14207 180 0,'0'0'0'0,"9"-3"0"15,5-4 0-15,-14 7 100 0,0 0-100 0,3-4 101 16,-6 4-101-16,3 0 71 0,0 0-71 0,-4-3 71 15,2 3-71-15,2 0 76 0,0 0-76 0,-5 0 77 16,2 0-77-16,3 0 74 0,0 0-74 0,-4 0 74 16,2 3-74-16,2-3 60 0,0 0-60 0,0 0 61 15,-1 4-61-15,1-4 64 0,0 0-64 0,1 5 64 16,5 3-64-16,-6-8 63 0,0 0-63 0,10 14 64 16,9 3-64-16,-19-17 28 0,0 0-28 0,18 16 28 15,6 1-28-15,-24-17 20 0,0 0-20 0,26 15 20 16,4-1-20-16,-30-14 27 0,0 0-27 0,31 12 27 15,6 0-27-15,-37-12 42 0,0 0-42 0,33 8 42 0,5 3-42 16,-38-11 38-16,0 0-38 0,39 10 39 0,-1 0-39 16,-38-10 25-16,0 0-25 0,38 12 26 0,2-3-26 15,-40-9 28-15,0 0-28 0,39 7 28 0,1-4-28 0,-40-3 22 16,0 0-22-16,38 2 22 0,0-2-22 0,-38 0 16 16,0 0-16-16,44 0 17 0,1-2-17 0,-45 2 35 15,0 0-35-15,47 0 35 0,0-2-35 0,-47 2 28 16,0 0-28-16,42 0 28 0,-2 2-28 0,-40-2 23 15,0 0-23-15,42 2 24 0,0 1-24 0,-42-3 35 16,0 0-35-16,38 4 35 0,4-1-35 0,-42-3 12 16,0 0-12-16,43 4 13 0,1 1-13 0,-44-5 30 0,0 0-30 15,45 7 30-15,2-1-30 0,-47-6 18 0,0 0-18 16,46 9 19-16,1 0-19 0,-47-9 18 0,0 0-18 16,41 10 18-16,3 0-18 0,-44-10 9 0,0 0-9 15,42 10 10-15,0 2-10 0,-42-12 10 0,0 0-10 0,43 9 10 16,1-2-10-16,-44-7 15 0,0 0-15 0,45 5 15 15,4-3-15-15,-49-2 22 0,0 0-22 0,49 1 23 16,-6-2-23-16,-43 1 8 0,0 0-8 0,45-2 8 16,2 2-8-16,-47 0 17 0,0 0-17 0,48-4 17 15,-5 3-17-15,-43 1 8 0,0 0-8 0,49 0 9 16,3 0-9-16,-52 0 1 0,0 0-1 0,52 0 1 16,1 0-1-16,-53 0 8 0,0 0-8 0,52 0 9 15,-5 0-9-15,-47 0 7 0,0 0-7 0,47 0 8 16,-3 0-8-16,-44 0 3 0,0 0-3 0,45 0 3 15,0 0-3-15,-45 0 12 0,0 0-12 0,45 0 13 16,4-2-13-16,-49 2 3 0,0 0-3 0,47-3 4 0,4-4-4 16,-51 7 2-16,0 0-2 0,47-9 2 0,3-1-2 0,-50 10 5 15,0 0-5-15,47-14 5 0,-1-1-5 16,-46 15 0-16,0 0 0 0,47-14 1 0,-2-1-1 0,-45 15 2 16,0 0-2-16,45-12 2 0,1 3-2 0,-46 9 5 15,0 0-5-15,43-8 5 0,-1-1-5 0,-42 9 0 16,0 0 0-16,42-9 0 0,1 1 0 0,-43 8 0 15,0 0 0-15,44-10 0 0,1-1 0 0,-45 11 0 16,0 0 0-16,44-12 0 0,3 0 0 0,-47 12 0 16,0 0 0-16,47-12 0 0,0 2 0 0,-47 10 0 0,0 0 0 15,49-8 1-15,-6-6-1 0,-43 14-1 0,0 0 1 16,45-10 0-16,-6 1 0 0,-39 9 0 0,0 0 0 16,38-10 0-16,-7-2 0 0,-31 12-1 0,0 0 1 0,32-9 0 15,-4 2 0-15,-28 7-1 0,0 0 1 0,26-7 0 16,-2 2 0-16,-24 5-3 0,0 0 3 0,19-5-3 15,-5-2 3-15,-14 7-6 0,0 0 6 0,11-7-5 16,-1-1 5-16,-10 8-1 0,0 0 1 0,4-7 0 16,-3 0 0-16,-1 7-3 0,0 0 3 0,-1-5-3 15,-3 0 3-15,4 5-5 0,0 0 5 0,-8-5-5 16,1 1 5-16,7 4 0 0,0 0 0 0,-13-1 0 16,-2-1 0-16,15 2 0 0,0 0 0 0,-21 0 0 15,-4 0 0-15,25 0 0 0,0 0 0 0,-28 0 0 16,1 0 0-16,27 0-2 0,0 0 2 0,-33 0-1 15,-6 0 1-15,39 0-2 0,0 0 2 0,-38-4-2 16,-7 3 2-16,45 1-5 0,0 0 5 0,-44-4-5 0,0-1 5 16,44 5-3-16,0 0 3 0,-41-5-3 0,-5-2 3 15,46 7-5-15,0 0 5 0,-36-5-5 0,3 0 5 0,33 5-3 16,0 0 3-16,-35-5-3 0,0 0 3 0,35 5-5 16,0 0 5-16,-38-6-5 0,-1 3 5 0,39 3-7 15,0 0 7-15,-40-3-7 0,-7-1 7 0,47 4-15 16,0 0 15-16,-45-3-14 0,1 1 14 0,44 2-8 15,0 0 8-15,-48-3-8 0,-1-1 8 0,49 4-9 16,0 0 9-16,-51-1-9 0,-4-1 9 0,55 2-8 16,0 0 8-16,-60 2-8 0,-6 3 8 0,66-5-4 0,0 0 4 15,-82 8-3-15,-12 2 3 0,94-10-2 0,0 0 2 16,-89 14-2-16,-5 3 2 0,94-17 0 0,0 0 0 16,-92 17 0-16,-4 2 0 0,96-19-1 0,0 0 1 15,-87 19-1-15,2-2 1 0,85-17-4 0,0 0 4 0,-91 16-3 16,-1-4 3-16,92-12-6 0,0 0 6 0,-89 12-6 15,0-5 6-15,89-7-4 0,0 0 4 0,-89 8-3 16,-5-1 3-16,94-7-2 0,0 0 2 0,-90 9-2 16,-1-3 2-16,91-6-5 0,0 0 5 0,-85 9-5 15,4 0 5-15,81-9-2 0,0 0 2 0,-80 6-2 16,0-1 2-16,80-5-2 0,0 0 2 0,-80 7-1 16,2 0 1-16,78-7-5 0,0 0 5 0,-74 7-4 15,5 0 4-15,69-7-6 0,0 0 6 0,-65 2-6 16,4 1 6-16,61-3-1 0,0 0 1 0,-57 2 0 15,3-2 0-15,54 0 0 0,0 0 0 0,-40 1 0 16,5 3 0-16,35-4 2 0,0 0-2 0,-31 5 2 16,4 0-2-16,27-5 6 0,0 0-6 0,-26 5 7 0,2 2-7 15,24-7 23-15,0 0-23 0,-21 7 24 0,2 3-24 16,19-10 12-16,0 0-12 0,-16 5 13 0,6 2-13 16,10-7 10-16,0 0-10 0,-7 12 10 0,-2 2-10 0,9-14 10 15,0 0-10-15,4 17 10 0,8 4-10 0,-12-21 3 16,0 0-3-16,17 19 4 0,9-4-4 0,-26-15 0 15,0 0 0-15,35 14 1 0,9-4-1 0,-44-10 1 16,0 0-1-16,48 12 2 0,6-5-2 0,-54-7 0 16,0 0 0-16,54 7 0 0,4-4 0 0,-58-3 0 15,0 0 0-15,59 3 0 0,0-3 0 0,-59 0 1 16,0 0-1-16,79-1 1 0,11-3-1 0,-90 4 0 0,0 0 0 16,86-3 1-16,-1-2-1 0,-85 5 1 0,0 0-1 15,82-4 1-15,-4 1-1 0,-78 3 0 0,0 0 0 16,82 0 1-16,0-4-1 0,-82 4 0 0,0 0 0 15,77 0 0-15,-2 0 0 0,-75 0 0 0,0 0 0 0,73 4 0 16,-2-4 0-16,-71 0 2 0,0 0-2 0,77 2 2 16,3-1-2-16,-80-1 0 0,0 0 0 0,73 0 0 15,2-1 0-15,-75 1 6 0,0 0-6 0,70-6 6 16,1-2-6-16,-71 8 3 0,0 0-3 0,80-9 3 16,1-1-3-16,-81 10 5 0,0 0-5 0,76-12 6 15,1 0-6-15,-77 12 3 0,0 0-3 0,80-15 3 16,-3-4-3-16,-77 19 2 0,0 0-2 0,78-16 2 15,2 3-2-15,-80 13 4 0,0 0-4 0,77-14 5 16,-2 5-5-16,-75 9 6 0,0 0-6 0,73-5 6 16,2-3-6-16,-75 8 0 0,0 0 0 0,76-4 0 0,3 1 0 15,-79 3 0-15,0 0 0 0,73-2 1 0,-3 2-1 16,-70 0 2-16,0 0-2 0,68-3 2 0,0-4-2 16,-68 7 1-16,0 0-1 0,71-7 2 0,4 2-2 0,-75 5 5 15,0 0-5-15,71-12 5 0,-1 0-5 0,-70 12 0 16,0 0 0-16,70-12 1 0,-2-2-1 0,-68 14 0 15,0 0 0-15,69-12 1 0,1-1-1 0,-70 13 2 16,0 0-2-16,71-11 2 0,-3 1-2 0,-68 10 0 16,0 0 0-16,53-7 0 0,-8 0 0 0,-45 7 1 15,0 0-1-15,47-3 1 0,-3-1-1 0,-44 4 4 16,0 0-4-16,45-1 4 0,2 1-4 0,-47 0 0 0,0 0 0 16,47-4 1-16,2 4-1 0,-49 0 6 0,0 0-6 15,47 0 7-15,-2 0-7 0,-45 0 7 0,0 0-7 16,44 0 8-16,-1-1-8 0,-43 1 3 0,0 0-3 15,42-2 3-15,2-2-3 0,-44 4 6 0,0 0-6 0,45-3 7 16,2 0-7-16,-47 3 13 0,0 0-13 0,43-2 13 16,1 2-13-16,-44 0 3 0,0 0-3 0,38 0 4 15,-1 0-4-15,-37 0 13 0,0 0-13 0,26 2 13 16,-3-1-13-16,-23-1 15 0,0 0-15 0,19 2 15 16,-4 1-15-16,-15-3 8 0,0 0-8 0,14 2 9 15,-3-2-9-15,-11 0 34 0,0 0-34 0,10 0 34 16,-4 0-34-16,-6 0 1 0,0 0-1 0,8 0 2 15,3 2-2-15,-11-2 2 0,0 0-2 0,10-4 2 16,2-1-2-16,-12 5 12 0,0 0-12 0,9-3 12 16,0-1-12-16,-9 4 13 0,0 0-13 0,5-1 14 0,2 1-14 15,-7 0 1-15,0 0-1 0,3 0 1 0,3-2-1 16,-6 2 9-16,0 0-9 0,1 0 10 0,3 0-10 16,-4 0 32-16,0 0-32 0,3 0 33 0,3-2-33 0,-6 2 9 15,0 0-9-15,7 0 10 0,-4-3-10 0,-3 3 12 16,0 0-12-16,5-2 13 0,2 0-13 0,-7 2 16 15,0 0-16-15,7-1 17 0,2-3-17 0,-9 4 3 16,0 0-3-16,9-3 4 0,1-2-4 0,-10 5 12 16,0 0-12-16,12-5 13 0,2-1-13 0,-14 6 1 15,0 0-1-15,12-5 1 0,6 2-1 0,-18 3 0 16,0 0 0-16,12-7 1 0,2 4-1 0,-14 3 3 0,0 0-3 16,14-2 3-16,-2-3-3 0,-12 5-3 15,0 0 3-15,12-4-2 0,2 3 2 0,-14 1-1 0,0 0 1 16,12-2 0-16,1-2 0 0,-13 4-14 0,0 0 14 15,8-1-13-15,1-1 13 0,-9 2 0 0,0 0 0 16,7-2 0-16,2 1 0 0,-9 1-4 0,0 0 4 0,3-2-3 16,2 0 3-16,-5 2-14 0,0 0 14 0,4-2-13 15,-1 2 13-15,-3 0-4 0,0 0 4 0,0 0-3 16,6 0 3-16,-6 0-21 0,0 0 21 0,0 0-21 16,0 0 21-16,0 0-3 0,0 0 3 0,0 0-3 15,1-3 3-15,-1 3-21 0,0 0 21 0,4-2-21 16,-1 1 21-16,-3 1-3 0,0 0 3 0,4-2-3 15,1 0 3-15,-5 2-3 0,0 0 3 0,5-2-2 16,2 1 2-16,-7 1-11 0,0 0 11 0,4-2-11 16,1 2 11-16,-5 0-8 0,0 0 8 0,3-2-8 0,-1 1 8 15,-2 1-24-15,0 0 24 0,0 0-23 0,5-4 23 16,-5 4-3-16,0 0 3 0,0 0-2 0,4-3 2 16,-4 3-3-16,0 0 3 0,0 0-3 0,3-2 3 15,-3 2-6-15,0 0 6 0,0 0-5 0,4-5 5 16,-4 5-3-16,0 0 3 0,0 0-2 0,2-4 2 0,-2 4-11 15,0 0 11-15,0 0-10 0,3-3 10 0,-3 3-4 16,0 0 4-16,0 0-3 0,4-3 3 0,-4 3-1 16,0 0 1-16,0 0 0 0,3-2 0 0,-3 2-11 15,0 0 11-15,0 0-11 0,0 0 11 0,0 0 0 16,0 0 0-16,0 0 0 0,0 0 0 0,0 0 0 16,0 0 0-16,0 0 0 0,0 0 0 0,0 0 0 0,0 0 0 15,0 0 0-15,5-2 0 0,-5 2-1 0,0 0 1 16,0 0 0-16,4-5 0 0,-4 5-8 0,0 0 8 15,0 0-7-15,5-5 7 0,-5 5-4 0,0 0 4 0,0 0-4 16,4-3 4-16,-4 3-3 0,0 0 3 0,0 0-3 16,0 0 3-16,0 0-5 0,0 0 5 0,0 0-5 15,0 0 5-15,0 0-7 0,0 0 7 0,0 0-6 16,0 0 6-16,0 0-15 0,0 0 15 0,0 0-14 16,0 0 14-16,0 0-1 0,0 0 1 0,0 0-1 15,0 0 1-15,0 0-1 0,0 0 1 0,0 0 0 16,-2-4 0-16,2 4-8 0,0 0 8 0,0 0-7 15,-4-3 7-15,4 3-8 0,0 0 8 0,0 0-7 16,-5-7 7-16,5 7-15 0,0 0 15 0,-2-2-15 16,-3 0 15-16,5 2-50 0,0 0 50 0,-3-1-50 15,-4-3 50-15,7 4-134 0,0 0 134 0,-11-5-1491 16,22 10 1491-16</inkml:trace>
  <inkml:trace contextRef="#ctx0" brushRef="#br0" timeOffset="43318.02">6453 13796 494 0,'0'0'0'0,"7"0"0"0,-2-4 0 16,-5 4 15-16,0 0-15 0,5-1 15 0,-1-1-15 16,-4 2 31-16,0 0-31 0,0 0 31 0,0 0-31 15,0 0 10-15,0 0-10 0,0 0 10 0,0 0-10 16,0 0 1-16,0 0-1 0,0 0 2 0,-4 0-2 0,4 0 5 16,0 0-5-16,0 0 5 0,-2 0-5 0,2 0 0 15,0 0 0-15,0 0 1 0,-3 2-1 0,3-2-2 16,0 0 2-16,0 0-2 0,-4 5 2 0,4-5-32 15,0 0 32-15,0 3-32 0,0 2 32 0,0-5-68 16,0 0 68-16,0 7-68 0,4-2 68 0,-4 7-235 16</inkml:trace>
  <inkml:trace contextRef="#ctx0" brushRef="#br0" timeOffset="48627.09">8212 15050 684 0,'0'0'0'0,"9"0"0"0,5 2 0 0,-14-2-2 16,0 0 2-16,7 1-2 0,-2 3 2 0,-5-4 1 0,0 0-1 15,0 13 1-15,-5 6-1 0,5-19 56 0,0 0-56 16,-4 26 57-16,4 5-57 0,0-31 18 0,0 0-18 16,4 36 18-16,1 3-18 0,-5-39 33 0,0 0-33 15,9 43 33-15,3 5-33 0,-12-48 13 0,0 0-13 0,12 48 14 16,2 3-14-16,-14-51 12 0,0 0-12 0,16 53 12 15,-2-1-12-15,-14-52 16 0,0 0-16 0,9 55 17 16,-1-1-17-16,-8-54 14 0,0 0-14 0,7 55 15 16,-5-2-15-16,-2-53 15 0,0 0-15 0,3 52 16 15,-3-4-16-15,0-48 9 0,0 0-9 0,4 49 10 16,-4 3-10-16,0-52 16 0,0 0-16 0,3 65 17 16,6 10-17-16,-9-75 22 0,0 0-22 0,9 69 23 15,0-4-23-15,-9-65 3 0,0 0-3 0,8 48 4 16,4-14-4-16,-12-34 22 0,0 0-22 0,9 33 23 15,-4-8-23-15,-5-25 2 0,0 0-2 0,7 24 3 16,-1-3-3-16,-6-21-2 0,0 0 2 0,5 17-1 0,-2-3 1 16,-3-14-6-16,0 0 6 0,4 10-6 0,-4-3 6 15,0-7-26-15,0 0 26 0,0 0-25 0,2-7 25 16,-2 7-82-16,0 0 82 0,0-12-81 0,3-5 81 0,-3 17-164 16,0 0 164-16,0-27-164 0,0-9 164 0,3-28-378 15</inkml:trace>
  <inkml:trace contextRef="#ctx0" brushRef="#br0" timeOffset="50158.91">8319 14824 415 0,'0'0'0'0,"0"0"0"16,5 1 0-16,-5-1 75 0,0 0-75 0,9-1 76 16,3-1-76-16,-12 2 71 0,0 0-71 0,21 0 72 15,5 0-72-15,-26 0 65 0,0 0-65 0,29 2 65 16,8 1-65-16,-37-3 34 0,0 0-34 0,38 2 34 15,6 0-34-15,-44-2 34 0,0 0-34 0,43 1 34 16,8 3-34-16,-51-4 22 0,0 0-22 0,56 3 23 16,3 2-23-16,-59-5 27 0,0 0-27 0,63 4 27 0,-1-1-27 15,-62-3 13-15,0 0-13 0,65 2 14 0,3 0-14 16,-68-2 11-16,0 0-11 0,89 0 11 0,8 0-11 0,-97 0 10 16,0 0-10-16,91-2 10 0,1-3-10 0,-92 5 15 15,0 0-15-15,80-5 15 0,-7-6-15 0,-73 11 8 16,0 0-8-16,75-8 8 0,-5-1-8 0,-70 9 15 15,0 0-15-15,71-10 16 0,-6 1-16 0,-65 9 23 16,0 0-23-16,63-7 24 0,-4 1-24 0,-59 6 7 16,0 0-7-16,47-4 8 0,-5 1-8 0,-42 3 17 15,0 0-17-15,41 0 17 0,6-4-17 0,-47 4 15 0,0 0-15 16,48 4 15-16,-1-3-15 0,-47-1 39 0,0 0-39 16,47 4 40-16,0-1-40 0,-47-3 19 0,0 0-19 15,45 4 20-15,-2-1-20 0,-43-3 12 0,0 0-12 0,46 5 12 16,1 2-12-16,-47-7 18 0,0 0-18 0,47 4 19 15,3-1-19-15,-50-3 44 0,0 0-44 0,47 2 44 16,0 1-44-16,-47-3 13 0,0 0-13 0,44 0 13 16,1-3-13-16,-45 3 13 0,0 0-13 0,42-4 14 15,-2-1-14-15,-40 5 27 0,0 0-27 0,40-7 27 16,-1 0-27-16,-39 7 5 0,0 0-5 0,43-5 6 16,-1 0-6-16,-42 5 4 0,0 0-4 0,43-2 5 15,3 2-5-15,-46 0 13 0,0 0-13 0,43 4 13 16,-1 1-13-16,-42-5 0 0,0 0 0 0,35 9 0 15,-2 1 0-15,-33-10 0 0,0 0 0 0,31 12 1 16,-1 2-1-16,-30-14 3 0,0 0-3 0,28 13 3 16,-7 1-3-16,-21-14-1 0,0 0 1 0,21 14 0 0,-2 1 0 15,-19-15 0-15,0 0 0 0,17 16 0 0,-1-1 0 16,-16-15 0-16,0 0 0 0,16 19 0 0,1 1 0 16,-17-20 0-16,0 0 0 0,18 21 0 0,-1 1 0 0,-17-22 5 15,0 0-5-15,16 24 5 0,-2 0-5 0,-14-24 0 16,0 0 0-16,17 29 1 0,0 2-1 0,-17-31 0 15,0 0 0-15,16 36 0 0,2 3 0 0,-18-39 6 16,0 0-6-16,12 43 7 0,-2 2-7 0,-10-45 0 16,0 0 0-16,7 43 0 0,-2 1 0 0,-5-44 0 15,0 0 0-15,4 45 0 0,-4 3 0 0,0-48 3 16,0 0-3-16,0 49 3 0,0 1-3 0,0-50 0 0,0 0 0 16,-4 50 0-16,3 1 0 0,1-51 2 0,0 0-2 15,0 48 3-15,0-2-3 0,0-46 5 0,0 0-5 16,0 43 5-16,0-2-5 0,0-41 0 0,0 0 0 0,-4 43 1 15,4-2-1-15,0-41 0 0,0 0 0 0,0 43 1 16,0 2-1-16,0-45 0 0,0 0 0 0,0 41 0 16,4 0 0-16,-4-41 0 0,0 0 0 0,0 41 0 15,5 0 0-15,-5-41 2 0,0 0-2 0,3 38 2 16,-1-2-2-16,-2-36 1 0,0 0-1 0,7 34 2 16,-3-1-2-16,-4-33 0 0,0 0 0 0,5 27 0 15,0-5 0-15,-5-22 0 0,0 0 0 0,7 28 0 16,-5-1 0-16,-2-27-5 0,0 0 5 0,3 24-4 15,1-2 4-15,-4-22-4 0,0 0 4 0,0 17-3 16,0-3 3-16,0-14-2 0,0 0 2 0,-6 12-2 16,3-2 2-16,3-10-5 0,0 0 5 0,-12 9-5 0,-4 0 5 15,16-9-1-15,0 0 1 0,-14 6 0 0,-3-2 0 16,17-4-2-16,0 0 2 0,-21 2-2 0,-4-2 2 16,25 0-2-16,0 0 2 0,-26 0-1 0,-3-2 1 0,29 2-1 15,0 0 1-15,-32-4-1 0,-1 1 1 0,33 3-15 16,0 0 15-16,-29-3-15 0,-5 1 15 0,34 2-1 15,0 0 1-15,-34-2-1 0,-8-1 1 0,42 3-4 16,0 0 4-16,-47-2-3 0,-7-1 3 0,54 3-3 16,0 0 3-16,-52 0-2 0,-4 0 2 0,56 0-2 15,0 0 2-15,-54 5-1 0,-2 2 1 0,56-7-9 16,0 0 9-16,-56 6-9 0,2 0 9 0,54-6 0 16,0 0 0-16,-55 5 0 0,-5-2 0 0,60-3-1 15,0 0 1-15,-71 9 0 0,-8 3 0 0,79-12-1 0,0 0 1 16,-69 12 0-16,4 1 0 0,65-13-13 0,0 0 13 0,-64 14-12 15,5-2 12-15,59-12-4 0,0 0 4 0,-67 12-4 16,3-2 4-16,64-10-3 0,0 0 3 0,-52 9-3 16,3-4 3-16,49-5 6 0,0 0-6 0,-44 7 6 15,1 1-6-15,43-8 5 0,0 0-5 0,-47 9 5 16,1 1-5-16,46-10 3 0,0 0-3 0,-50 7 4 16,3 0-4-16,47-7 13 0,0 0-13 0,-51 3 13 15,1-1-13-15,50-2 0 0,0 0 0 0,-47 0 0 16,3 0 0-16,44 0 0 0,0 0 0 0,-45-3 1 15,1-2-1-15,44 5 0 0,0 0 0 0,-45-9 0 16,2-3 0-16,43 12-7 0,0 0 7 0,-44-10-6 16,2-6 6-16,42 16 0 0,0 0 0 0,-45-13 0 15,1-3 0-15,44 16-8 0,0 0 8 0,-43-12-8 0,6 0 8 16,37 12-39-16,0 0 39 0,-38-8-39 0,3-1 39 16,35 9-69-16,0 0 69 0,-38-3-69 0,5 3 69 0,33 0-176 15,0 0 176-15,-39 3-175 0,-4 2 175 0,43-5-112 16,0 0 112-16,-51 9-111 0,-8 1 111 0,-51 9-600 15</inkml:trace>
  <inkml:trace contextRef="#ctx0" brushRef="#br0" timeOffset="51119.65">17778 13911 1367 0,'0'0'0'0,"0"0"0"0,-8-21 0 0,8 21 144 15,0 0-144-15,0-17 144 0,3 0-144 0,-3 17 93 16,0 0-93-16,14-17 93 0,2 1-93 0,-16 16 18 16,0 0-18-16,19-15 19 0,2 5-19 0,-21 10 0 15,0 0 0-15,17-6 0 0,1 6 0 0,-18 0-5 0,0 0 5 16,12 9-5-16,-4 5 5 0,-8-14-10 0,0 0 10 15,7 17-9-15,-7 2 9 0,0-19 4 0,0 0-4 16,-5 18 4-16,-2 3-4 0,7-21 33 0,0 0-33 0,-14 15 33 16,2-1-33-16,12-14 36 0,0 0-36 0,-16 12 36 15,2-2-36-15,14-10-26 0,0 0 26 0,-15 6-25 16,3-3 25-16,12-3-185 0,0 0 185 0,-23-7-185 16,-7-10 185-16,-25-7-1075 0</inkml:trace>
  <inkml:trace contextRef="#ctx0" brushRef="#br0" timeOffset="53820.31">17270 14193 1379 0,'0'0'0'0,"0"0"0"0,-34-20 0 0,34 20 0 15,0 0 0-15,-5-5 1 0,2 3-1 0,3 2 45 16,0 0-45-16,0 0 46 0,0 0-46 0,0 0-15 15,0 0 15-15,0 0-15 0,-4 5 15 0,4-5-27 0,0 0 27 16,-10 5-27-16,-8 0 27 0,18-5 16 0,0 0-16 16,-29 4 17-16,-11-3-17 0,40-1 8 0,0 0-8 15,-46 2 8-15,-6-2-8 0,52 0 2 0,0 0-2 0,-54 0 2 16,-3 0-2-16,57 0 0 0,0 0 0 0,-60 2 0 16,-1 1 0-16,61-3-25 0,0 0 25 0,-83 4-24 15,-15 1 24-15,98-5-23 0,0 0 23 0,-94 7-22 16,-3 1 22-16,97-8-10 0,0 0 10 0,-101 5-9 15,-2-1 9-15,103-4-6 0,0 0 6 0,-113 8-5 16,-2 3 5-16,115-11-1 0,0 0 1 0,-124 15 0 16,-12 4 0-16,136-19 12 0,0 0-12 0,-136 22 12 15,0 4-12-15,136-26 28 0,0 0-28 0,-144 22 28 16,-4 2-28-16,148-24 37 0,0 0-37 0,-150 24 37 16,-2 2-37-16,152-26 32 0,0 0-32 0,-144 22 33 15,-1-6-33-15,145-16 7 0,0 0-7 0,-146 13 8 0,3-2-8 16,143-11 42-16,0 0-42 0,-140 6 43 0,-2 0-43 15,142-6-1-15,0 0 1 0,-142 10 0 0,-2 2 0 16,144-12-1-16,0 0 1 0,-155 13-1 0,-4 6 1 16,159-19-16-16,0 0 16 0,-165 16-15 0,-13 1 15 0,178-17-52 15,0 0 52-15,-174 17-51 0,-4 0 51 0,178-17-25 16,0 0 25-16,-179 19-24 0,-8 2 24 0,187-21-12 16,0 0 12-16,-183 20-12 0,-1 2 12 0,184-22-12 15,0 0 12-15,-183 17-12 0,3-5 12 0,180-12-1 16,0 0 1-16,-186 11-1 0,-2-4 1 0,188-7 0 15,0 0 0-15,-185 6 0 0,2 0 0 0,183-6 2 0,0 0-2 16,-186 6 2-16,3 0-2 0,183-6 13 16,0 0-13-16,-186 5 13 0,3-2-13 0,183-3 15 0,0 0-15 15,-187 0 15-15,-1-3-15 0,188 3 15 0,0 0-15 16,-193-4 16-16,-2 1-16 0,195 3 16 0,0 0-16 0,-192 0 17 16,-3 0-17-16,195 0 4 0,0 0-4 0,-183 2 4 15,9 3-4-15,174-5-5 0,0 0 5 0,-171 0-5 16,11 0 5-16,160 0-34 0,0 0 34 0,-162-5-34 15,1-1 34-15,161 6-47 0,0 0 47 0,-162-1-47 16,-3 1 47-16,165 0-36 0,0 0 36 0,-160 1-35 16,3 3 35-16,157-4-17 0,0 0 17 0,-159 0-17 15,2-4 17-15,157 4-31 0,0 0 31 0,-160-10-31 16,3-5 31-16,157 15-2 0,0 0 2 0,-153-14-1 16,9-1 1-16,144 15-1 0,0 0 1 0,-149-19 0 15,1-2 0-15,148 21 2 0,0 0-2 0,-141-19 2 16,-2 1-2-16,143 18 0 0,0 0 0 0,-132-23 1 0,8-1-1 15,124 24-18-15,0 0 18 0,-122-22-18 0,7-2 18 16,115 24-34-16,0 0 34 0,-106-26-34 0,3-1 34 0,103 27-32 16,0 0 32-16,-97-34-32 0,4-7 32 0,93 41-8 15,0 0 8-15,-88-42-7 0,-1 0 7 0,89 42-20 16,0 0 20-16,-82-47-19 0,-2-2 19 0,84 49-4 16,0 0 4-16,-82-52-3 0,2-4 3 0,80 56 0 15,0 0 0-15,-80-62 0 0,0-5 0 0,80 67 7 16,0 0-7-16,-70-72 7 0,2-5-7 0,68 77 26 15,0 0-26-15,-66-70 26 0,5 1-26 0,61 69 12 16,0 0-12-16,-54-58 13 0,7 3-13 0,47 55 18 16,0 0-18-16,-43-42 19 0,2 9-19 0,41 33 24 0,0 0-24 15,-26-22 25-15,9 11-25 0,17 11 13 0,0 0-13 16,-9-6 13-16,6 6-13 0,3 0 28 0,0 0-28 16,-2 6 28-16,2 6-28 0,0-12 12 0,0 0-12 0,5 23 12 15,4 6-12-15,-9-29 28 0,0 0-28 0,9 32 28 16,6 4-28-16,-15-36 12 0,0 0-12 0,14 47 12 15,2 4-12-15,-16-51 35 0,0 0-35 0,17 57 36 16,4 9-36-16,-21-66 18 0,0 0-18 0,26 84 19 16,1 14-19-16,-27-98 5 0,0 0-5 0,15 92 6 15,-4-4-6-15,-11-88 4 0,0 0-4 0,7 77 5 16,-7-9-5-16,0-68 20 0,0 0-20 0,-9 59 20 16,-3-15-20-16,12-44 6 0,0 0-6 0,-12 35 7 15,-2-13-7-15,14-22 9 0,0 0-9 0,-16 20 10 16,-7-3-10-16,23-17 3 0,0 0-3 0,-24 12 4 15,-9-6-4-15,33-6 2 0,0 0-2 0,-30-4 3 0,1-6-3 16,29 10 10-16,0 0-10 0,-27-22 10 0,1-9-10 16,26 31 3-16,0 0-3 0,-21-41 4 0,4-7-4 0,17 48 6 15,0 0-6-15,-12-60 6 0,3-5-6 0,9 65 7 16,0 0-7-16,-9-79 8 0,1-12-8 0,8 91 0 16,0 0 0-16,-9-82 1 0,0 1-1 0,9 81 3 15,0 0-3-15,-9-73 3 0,6 4-3 0,3 69 0 16,0 0 0-16,-7-50 0 0,5 11 0 0,2 39-1 15,0 0 1-15,-7-39 0 0,6 8 0 0,1 31 1 16,0 0-1-16,0-33 1 0,5 2-1 0,-5 31 9 16,0 0-9-16,12-29 9 0,0 4-9 0,-12 25 15 0,0 0-15 15,23-24 16-15,6-2-16 0,-29 26 9 0,0 0-9 16,42-19 10-16,5 2-10 0,-47 17 16 0,0 0-16 16,60-12 17-16,4 7-17 0,-64 5 22 0,0 0-22 0,84-5 23 15,13 3-23-15,-97 2 3 0,0 0-3 0,89 3 4 16,0 4-4-16,-89-7 13 0,0 0-13 0,85 11 14 15,1 2-14-15,-86-13-123 0,0 0 123 0,76 7-123 16,-4-2 123-16,-72-5-95 0,0 0 95 0,148 14-965 16,-296-28 965-16</inkml:trace>
  <inkml:trace contextRef="#ctx0" brushRef="#br0" timeOffset="59948.64">11066 12816 247 0,'0'0'0'0,"0"0"0"15,-5 5 0-15,5-5 35 0,0 0-35 0,-6-5 35 16,3-4-35-16,3 9-80 0,0 0 80 0,-7-8-79 16,5 1 79-16,-6-12-39 0</inkml:trace>
  <inkml:trace contextRef="#ctx0" brushRef="#br0" timeOffset="61569.4">13313 16201 1199 0,'0'0'0'0,"0"0"0"16,0 0 0-16,0 0 58 0,0 0-58 0,0 0 59 16,0 0-59-16,0 0 50 0,0 0-50 0,0 0 50 15,0 0-50-15,0 0 3 0,0 0-3 0,0 0 4 16,0 0-4-16,0 0-12 0,0 0 12 0,0 0-12 15,0 0 12-15,0 0-31 0,0 0 31 0,0 0-31 16,0 0 31-16,0 0-11 0,0 0 11 0,0 0-11 16,0 0 11-16,0 0-2 0,0 0 2 0,0 0-2 0,0 0 2 15,0 0-2-15,0 0 2 0,0 0-2 0,9 19 2 16,-9-19 0-16,0 0 0 0,12 14 0 0,6 3 0 16,-18-17 0-16,0 0 0 0,19 17 0 0,5 2 0 15,-24-19-1-15,0 0 1 0,18 15 0 0,-3-1 0 0,-15-14 1 16,0 0-1-16,11 10 2 0,-4-3-2 0,-7-7 18 15,0 0-18-15,3 5 18 0,-1-1-18 0,-2-4 44 16,0 0-44-16,-5 1 45 0,-8-2-45 0,13 1 49 16,0 0-49-16,-17-7 50 0,-6-7-50 0,23 14 48 15,0 0-48-15,-19-17 48 0,2-7-48 0,17 24 32 16,0 0-32-16,-12-24 32 0,6 0-32 0,6 24 24 16,0 0-24-16,-5-22 25 0,5 5-25 0,0 17 25 15,0 0-25-15,5-16 26 0,8 6-26 0,-13 10 8 0,0 0-8 16,10-4 8-16,9 6-8 0,-19-2 18 0,0 0-18 15,12 5 18-15,2 6-18 0,-14-11 3 0,0 0-3 0,12 13 4 16,-3 4-4-16,-9-17 6 0,0 0-6 0,9 14 7 16,-4 0-7-16,-5-14 13 0,0 0-13 0,4 10 14 15,-1-3-14-15,-3-7 23 0,0 0-23 0,0 5 24 16,0-3-24-16,0-2 13 0,0 0-13 0,-3-2 14 16,-1-1-14-16,4 3 10 0,0 0-10 0,-3-11 11 15,1-2-11-15,2 13 4 0,0 0-4 0,0-16 5 16,0-3-5-16,0 19-2 0,0 0 2 0,0-15-1 15,0 1 1-15,0 14-77 0,0 0 77 0,3-8-76 16,6 3 76-16,-9 5-162 0,0 0 162 0,2 0-162 16,1 5 162-16,4 0-1037 0</inkml:trace>
  <inkml:trace contextRef="#ctx0" brushRef="#br0" timeOffset="66222.35">22961 14159 964 0,'0'0'0'0,"0"-5"0"0,0-11 0 0,0 16 67 0,0 0-67 15,-5-12 67-15,-2 0-67 0,7 12 62 0,0 0-62 16,-7-12 63-16,-2 2-63 0,9 10 34 0,0 0-34 0,-7-10 35 16,2 0-35-16,5 10 15 0,0 0-15 0,-4-9 16 15,4 2-16-15,0 7 52 0,0 0-52 0,0-7 52 16,2 2-52-16,-2 5 40 0,0 0-40 0,11-1 40 15,6 1-40-15,-17 0 18 0,0 0-18 0,24 5 19 16,6 0-19-16,-30-5 13 0,0 0-13 0,35 8 14 16,7 6-14-16,-42-14 26 0,0 0-26 0,47 12 26 15,9 3-26-15,-56-15 12 0,0 0-12 0,55 12 12 16,8 0-12-16,-63-12 10 0,0 0-10 0,63 12 10 16,1 4-10-16,-64-16 26 0,0 0-26 0,79 10 26 15,9 0-26-15,-88-10 12 0,0 0-12 0,86 7 12 16,3-3-12-16,-89-4 27 0,0 0-27 0,80 1 27 15,-4-1-27-15,-76 0 20 0,0 0-20 0,70 2 20 0,-4-2-20 16,-66 0 26-16,0 0-26 0,70 5 26 0,3 2-26 16,-73-7 38-16,0 0-38 0,68 7 39 0,-3-2-39 0,-65-5 22 15,0 0-22-15,50 9 22 0,-8-2-22 0,-42-7 28 16,0 0-28-16,47 5 28 0,-4-4-28 0,-43-1 7 16,0 0-7-16,48-1 8 0,0-6-8 0,-48 7 41 15,0 0-41-15,49-5 41 0,2-7-41 0,-51 12 18 16,0 0-18-16,45-11 19 0,-2-2-19 0,-43 13 12 15,0 0-12-15,42-9 12 0,-5 1-12 0,-37 8 28 16,0 0-28-16,35-4 28 0,-4 6-28 0,-31-2 11 16,0 0-11-16,33 2 11 0,-1-1-11 0,-32-1 18 0,0 0-18 15,33 4 19-15,0 1-19 0,-33-5 3 0,0 0-3 16,35 5 4-16,1 2-4 0,-36-7 32 0,0 0-32 16,35 7 33-16,2-2-33 0,-37-5 8 0,0 0-8 0,34 5 9 15,1 0-9-15,-35-5 2 0,0 0-2 0,35 4 2 16,-2-3-2-16,-33-1 6 0,0 0-6 0,33 4 6 15,2 1-6-15,-35-5 12 0,0 0-12 0,38 7 13 16,4-6-13-16,-42-1 3 0,0 0-3 0,40 4 4 16,4-2-4-16,-44-2 12 0,0 0-12 0,40 0 13 15,2-2-13-15,-42 2 3 0,0 0-3 0,36 0 4 16,3 2-4-16,-39-2 6 0,0 0-6 0,38 0 7 16,-1 0-7-16,-37 0 7 0,0 0-7 0,36-2 8 15,1-2-8-15,-37 4 0 0,0 0 0 0,40-5 0 16,-4 0 0-16,-36 5 2 0,0 0-2 0,40-3 3 15,1-1-3-15,-41 4 1 0,0 0-1 0,38-3 2 16,-2 1-2-16,-36 2 1 0,0 0-1 0,35-2 2 0,-2 1-2 16,-33 1 1-16,0 0-1 0,32-4 2 0,-1 1-2 15,-31 3 3-15,0 0-3 0,30-4 4 0,-1 1-4 0,-29 3 2 16,0 0-2-16,32-2 2 0,1-5-2 0,-33 7 5 16,0 0-5-16,35-3 5 0,-1-2-5 0,-34 5 0 15,0 0 0-15,35-4 0 0,0 1 0 0,-35 3 0 16,0 0 0-16,35-2 0 0,-2 1 0 0,-33 1-7 15,0 0 7-15,33-2-7 0,-1 2 7 0,-32 0-1 16,0 0 1-16,31-2-1 0,-1 0 1 0,-30 2 0 16,0 0 0-16,29-1 0 0,1-1 0 0,-30 2 1 0,0 0-1 15,29-3 1-15,3 1-1 0,-32 2 1 0,0 0-1 16,31-7 2-16,2 2-2 0,-33 5-3 0,0 0 3 16,30-5-3-16,1-2 3 0,-31 7 0 0,0 0 0 15,28-5 0-15,-2-2 0 0,-26 7-1 0,0 0 1 0,26-4 0 16,2 1 0-16,-28 3-3 0,0 0 3 0,26-5-3 15,-1 0 3-15,-25 5-2 0,0 0 2 0,24-5-2 16,2-1 2-16,-26 6-2 0,0 0 2 0,25-3-1 16,-3-2 1-16,-22 5-1 0,0 0 1 0,23-4-1 15,0 1 1-15,-23 3 0 0,0 0 0 0,24-7 0 16,0 2 0-16,-24 5 0 0,0 0 0 0,25-5 0 16,-3-2 0-16,-22 7 0 0,0 0 0 0,23-7 0 15,-2 0 0-15,-21 7-12 0,0 0 12 0,19-5-12 16,0 2 12-16,-19 3 0 0,0 0 0 0,18-2 0 15,-3 0 0-15,-15 2 0 0,0 0 0 0,14-1 1 16,-3 1-1-16,-11 0 0 0,0 0 0 0,10 0 1 0,1-2-1 16,-11 2 1-16,0 0-1 0,7 0 1 0,-2-2-1 15,-5 2-2-15,0 0 2 0,3-1-1 0,1-1 1 16,-4 2-2-16,0 0 2 0,5-2-1 0,0 0 1 0,-5 2-2 16,0 0 2-16,6-1-1 0,-3-3 1 0,-3 4-5 15,0 0 5-15,5-5-5 0,0 0 5 0,-5 5-2 16,0 0 2-16,6-5-2 0,-1-2 2 0,-5 7-11 15,0 0 11-15,3-5-10 0,1-2 10 0,-4 7-1 16,0 0 1-16,2-3-1 0,-1 1 1 0,-1 2 0 16,0 0 0-16,0 0 0 0,0 0 0 0,0 0-3 15,0 0 3-15,0 0-2 0,2 2 2 0,-2-2 0 0,0 0 0 16,0 0 0-16,5 3 0 0,-5-3-6 0,0 0 6 16,0 0-5-16,6 3 5 0,-6-3 0 0,0 0 0 0,0 0 0 15,3 4 0-15,-3-4 1 0,0 0-1 0,0 0 2 16,0 0-2-16,0 0-2 0,0 0 2 0,0 0-2 15,0 0 2-15,0 0 0 0,0 0 0 0,0 0 0 16,0 0 0-16,0 0 0 0,0 0 0 0,0 0 1 16,0 0-1-16,0 0 0 0,0 0 0 0,0 0 0 15,0 0 0-15,0 0 0 0,0 0 0 0,0 0 0 16,5-2 0-16,-5 2-6 0,0 0 6 0,5-2-6 16,1-1 6-16,-6 3 0 0,0 0 0 0,5-2 0 15,2-1 0-15,-7 3 1 0,0 0-1 0,7 0 1 16,0-5-1-16,-7 5 0 0,0 0 0 0,7-2 0 15,0 0 0-15,-7 2-1 0,0 0 1 0,2-1 0 16,1 1 0-16,-3 0-45 0,0 0 45 0,0 0-44 16,3-2 44-16,-3 2-82 0,0 0 82 0,0 0-82 0,0 0 82 15,0 0-179-15,0 0 179 0,-6-4-178 0,-7-1 178 16,-6-2-1272-16</inkml:trace>
  <inkml:trace contextRef="#ctx0" brushRef="#br0" timeOffset="88816.69">10951 14913 158 0,'0'0'0'0,"0"0"0"0,-5-21 0 0,5 21 92 15,0 0-92-15,-6-7 93 0,-1 4-93 0,7 3 124 16,0 0-124-16,-8-5 124 0,-4 1-124 0,12 4 70 16,0 0-70-16,-14-5 70 0,-6 0-70 0,20 5 50 15,0 0-50-15,-19-8 50 0,-5-3-50 0,24 11 24 16,0 0-24-16,-26-10 25 0,-4 0-25 0,30 10 25 15,0 0-25-15,-36-12 26 0,-3 0-26 0,39 12 7 16,0 0-7-16,-40-14 8 0,2 0-8 0,38 14 10 16,0 0-10-16,-42-13 10 0,-3-1-10 0,45 14 15 0,0 0-15 15,-47-9 16-15,-4-1-16 0,51 10 8 0,0 0-8 16,-57-3 8-16,-4 1-8 0,61 2 9 0,0 0-9 16,-61 8 9-16,-4 10-9 0,65-18 50 0,0 0-50 0,-76 25 50 15,-4 11-50-15,80-36 43 0,0 0-43 0,-77 36 43 16,5 2-43-16,72-38 11 0,0 0-11 0,-67 34 11 15,7-1-11-15,60-33 24 0,0 0-24 0,-50 27 25 16,6-5-25-16,44-22 20 0,0 0-20 0,-33 23 20 16,7-3-20-16,26-20 9 0,0 0-9 0,-28 31 9 15,2 7-9-15,26-38 10 0,0 0-10 0,-23 43 10 16,-1 6-10-16,24-49 8 0,0 0-8 0,-26 62 9 16,0 12-9-16,26-74 1 0,0 0-1 0,-19 72 1 15,5 3-1-15,14-75 0 0,0 0 0 0,-7 75 1 16,5 1-1-16,2-76 2 0,0 0-2 0,2 73 3 15,5-2-3-15,-7-71 0 0,0 0 0 0,3 73 0 0,6 3 0 16,-9-76 0-16,0 0 0 0,8 80 0 0,1 4 0 16,-9-84 0-16,0 0 0 0,14 81 0 0,2-3 0 0,-16-78 0 15,0 0 0-15,17 78 0 0,1-1 0 0,-18-77 1 16,0 0-1-16,21 73 1 0,-1-1-1 0,-20-72 1 16,0 0-1-16,21 69 1 0,0-6-1 0,-21-63 9 15,0 0-9-15,30 58 9 0,-1-3-9 0,-29-55 8 16,0 0-8-16,35 55 9 0,4-2-9 0,-39-53 33 15,0 0-33-15,41 53 33 0,3-1-33 0,-44-52 26 16,0 0-26-16,37 39 26 0,-3-8-26 0,-34-31 1 16,0 0-1-16,39 29 1 0,3-3-1 0,-42-26 6 0,0 0-6 15,47 20 6-15,5-3-6 0,-52-17 3 0,0 0-3 16,68 16 3-16,10-2-3 0,-78-14 5 0,0 0-5 16,73 6 5-16,-5-2-5 0,-68-4 13 0,0 0-13 0,68-2 13 15,-3-5-13-15,-65 7 3 0,0 0-3 0,66-10 4 16,2-4-4-16,-68 14 3 0,0 0-3 0,56-15 3 15,-15-4-3-15,-41 19 18 0,0 0-18 0,44-22 18 16,-6-2-18-16,-38 24 3 0,0 0-3 0,39-26 3 16,-1-3-3-16,-38 29 2 0,0 0-2 0,37-29 3 15,1-4-3-15,-38 33 11 0,0 0-11 0,35-36 11 16,-2-5-11-16,-33 41 38 0,0 0-38 0,35-44 39 16,-2-4-39-16,-33 48 18 0,0 0-18 0,43-64 18 15,1-13-18-15,-44 77 21 0,0 0-21 0,42-72 21 16,-1-1-21-16,-41 73 16 0,0 0-16 0,34-69 17 15,-3 4-17-15,-31 65 9 0,0 0-9 0,30-65 9 0,-3 0-9 16,-27 65 4-16,0 0-4 0,28-65 4 0,2-2-4 16,-30 67 21-16,0 0-21 0,28-65 21 0,-6 1-21 0,-22 64 0 15,0 0 0-15,20-61 1 0,-3-1-1 0,-17 62 3 16,0 0-3-16,10-53 3 0,-3 7-3 0,-7 46 19 16,0 0-19-16,4-52 20 0,-6 1-20 0,2 51 3 15,0 0-3-15,-10-64 3 0,-6-6-3 0,16 70 7 16,0 0-7-16,-17-53 7 0,-4 9-7 0,21 44 23 15,0 0-23-15,-23-45 24 0,-3 2-24 0,26 43 6 16,0 0-6-16,-33-51 6 0,-9-4-6 0,42 55 4 16,0 0-4-16,-35-46 5 0,6 6-5 0,29 40 7 0,0 0-7 15,-34-37 7-15,-4 2-7 0,38 35 0 0,0 0 0 16,-50-44 1-16,-10-8-1 0,60 52 2 0,0 0-2 16,-55-49 2-16,-1-3-2 0,56 52-3 0,0 0 3 15,-54-44-3-15,7 1 3 0,47 43-13 0,0 0 13 0,-54-34-13 16,-4 1 13-16,58 33-17 0,0 0 17 0,-50-22-17 15,3 7 17-15,47 15-9 0,0 0 9 0,-63-19-9 16,-5 2 9-16,68 17-17 0,0 0 17 0,-64-16-16 16,-2 4 16-16,66 12-23 0,0 0 23 0,-68-8-22 15,0 4 22-15,68 4-1 0,0 0 1 0,-68-3 0 16,-2 6 0-16,70-3-1 0,0 0 1 0,-51 7-1 16,10 5 1-16,41-12-16 0,0 0 16 0,-47 17-15 15,0 7 15-15,47-24-1 0,0 0 1 0,-60 36 0 16,-11 9 0-16,71-45 0 0,0 0 0 0,-65 49 0 15,3 6 0-15,62-55-8 0,0 0 8 0,-53 55-7 0,6 3 7 16,47-58 0-16,0 0 0 0,-41 62 0 0,2 8 0 16,39-70-8-16,0 0 8 0,-33 70-7 0,4 2 7 15,29-72-9-15,0 0 9 0,-30 74-9 0,4 0 9 0,26-74-1 16,0 0 1-16,-30 82-1 0,4 5 1 0,26-87-4 16,0 0 4-16,-21 88-3 0,4 2 3 0,17-90 0 15,0 0 0-15,-12 83 0 0,5-5 0 0,7-78 0 16,0 0 0-16,-2 79 0 0,2 0 0 0,0-79-2 15,0 0 2-15,5 75-1 0,7-1 1 0,-12-74 0 16,0 0 0-16,18 74 0 0,3-2 0 0,-21-72-1 16,0 0 1-16,26 75-1 0,0 2 1 0,-26-77-4 0,0 0 4 15,30 70-3-15,3-1 3 0,-33-69 0 0,0 0 0 16,34 63 0-16,8-6 0 0,-42-57 0 0,0 0 0 16,42 56 0-16,5-3 0 0,-47-53 2 0,0 0-2 15,47 54 3-15,7-3-3 0,-54-51 12 0,0 0-12 0,52 46 13 16,2-3-13-16,-54-43 1 0,0 0-1 0,53 39 1 15,1-4-1-15,-54-35 1 0,0 0-1 0,47 24 1 16,-4-9-1-16,-43-15 3 0,0 0-3 0,63 14 4 16,10-6-4-16,-73-8 0 0,0 0 0 0,68 4 0 15,2-8 0-15,-70 4 5 0,0 0-5 0,57-3 5 16,-8-4-5-16,-49 7 0 0,0 0 0 0,66-10 1 16,9-2-1-16,-75 12 0 0,0 0 0 0,68-17 0 15,0-6 0-15,-68 23 5 0,0 0-5 0,63-34 6 16,1-12-6-16,-64 46 3 0,0 0-3 0,68-57 4 15,-3-11-4-15,-65 68 2 0,0 0-2 0,80-98 3 16,3-25-3-16,-83 123-110 0,0 0 110 0,166-221-1259 0,-332 442 1259 16</inkml:trace>
  <inkml:trace contextRef="#ctx0" brushRef="#br0" timeOffset="96610.54">10440 15488 1132 0,'0'0'0'0,"18"-12"0"0,15-8 0 0,-33 20 45 16,0 0-45-16,-3 12 46 0,-27 17-46 0,30-29-74 15,0 0 74-15,-18 21-73 0,-2 1 73 0,20-22-107 16,0 0 107-16,-21 17-107 0,-5-3 107 0,-21 13-560 16</inkml:trace>
  <inkml:trace contextRef="#ctx0" brushRef="#br0" timeOffset="97043.93">10289 15564 539 0,'0'0'0'0,"0"0"0"0,-4-7 0 0,4 7 77 0,0 0-77 16,-1-5 77-16,-6-4-77 0,7 9 61 0,0 0-61 15,-2-5 61-15,-2 2-61 0,4 3 30 0,0 0-30 16,0 0 30-16,0 0-30 0,0 0 1 0,0 0-1 16,0 0 2-16,-3 3-2 0,3-3 6 0,0 0-6 0,-2 5 6 15,-1 4-6-15,3-9 32 0,0 0-32 0,-9 19 32 16,-3 5-32-16,12-24 33 0,0 0-33 0,-14 24 34 16,-2 3-34-16,16-27 22 0,0 0-22 0,-21 29 22 15,-1 0-22-15,22-29 41 0,0 0-41 0,-19 24 42 16,5-5-42-16,14-19 23 0,0 0-23 0,-21 9 24 15,3-16-24-15,18 7 27 0,0 0-27 0,-15-12 27 16,6-9-27-16,9 21 33 0,0 0-33 0,-5-24 33 16,5-1-33-16,0 25 6 0,0 0-6 0,3-18 6 15,2 0-6-15,-5 18 18 0,0 0-18 0,9-11 19 16,7 8-19-16,-16 3 15 0,0 0-15 0,8-2 15 16,5 6-15-16,-13-4 1 0,0 0-1 0,8 3 1 0,1 4-1 15,-9-7 1-15,0 0-1 0,5 5 1 0,-1 0-1 16,-4-5 15-16,0 0-15 0,3 5 15 0,-1 0-15 0,-2-5 32 15,0 0-32-15,0 0 33 0,0 0-33 0,0 0 41 16,0 0-41-16,-3-3 41 0,-3 0-41 0,6 3 45 16,0 0-45-16,-8-9 45 0,-1-3-45 0,9 12 36 15,0 0-36-15,-14-12 36 0,2-2-36 0,12 14 34 16,0 0-34-16,-11-13 35 0,4-3-35 0,7 16 22 16,0 0-22-16,-3-13 23 0,-1 1-23 0,4 12 10 15,0 0-10-15,-3-11 11 0,6 3-11 0,-3 8 5 16,0 0-5-16,9-4 6 0,7 3-6 0,-16 1-147 0,0 0 147 15,26-6-1207-15,-52 12 1207 0</inkml:trace>
  <inkml:trace contextRef="#ctx0" brushRef="#br0" timeOffset="110526.24">12054 16449 303 0,'3'-3'0'0,"-3"3"80"0,0 0-80 0,-10 0 80 16,-4 2-80-16,14-2 24 0,0 0-24 0,-9 1 25 15,0-1-25-15,9 0 12 0,0 0-12 0,-5 0 12 16,2 0-12-16,3 0 9 0,0 0-9 0,0 0 10 0,0 0-10 15,0 0 2-15,0 0-2 0,0 0 3 0,0 0-3 16,0 0 27-16,0 0-27 0,0 0 27 0,0 0-27 16,0 0 47-16,0 0-47 0,0 0 47 0,0 4-47 15,0-4 39-15,0 0-39 0,0 0 40 0,-7 2-40 0,7-2 28 16,0 0-28-16,-6-4 28 0,1-1-28 0,5 5 35 16,0 0-35-16,-7-10 35 0,-1-6-35 0,8 16 13 15,0 0-13-15,-9-15 13 0,0-2-13 0,9 17 36 16,0 0-36-16,-9-17 37 0,2 0-37 0,7 17 12 15,0 0-12-15,-7-18 12 0,1 3-12 0,6 15 5 16,0 0-5-16,0-15 6 0,0-1-6 0,0 16 9 16,0 0-9-16,0-12 9 0,5 0-9 0,-5 12 3 0,0 0-3 15,7-12 3-15,1 2-3 0,-8 10 2 0,0 0-2 0,6-7 2 16,1 2-2-16,-7 5 1 0,0 0-1 0,5 0 2 16,-2 0-2-16,-3 0 1 0,0 0-1 0,4 2 1 15,1 4-1-15,-5-6 0 0,0 0 0 0,2 11 1 16,0 4-1-16,-2-15 0 0,0 0 0 0,5 26 1 15,-2 8-1-15,-3-34 0 0,0 0 0 0,5 41 1 16,-1 9-1-16,-4-50 5 0,0 0-5 0,9 58 6 16,-4 9-6-16,-5-67 14 0,0 0-14 0,9 65 15 15,-1 2-15-15,-8-67 15 0,0 0-15 0,11 77 15 16,3 5-15-16,-14-82 34 0,0 0-34 0,8 52 35 16,-2-18-35-16,-6-34 18 0,0 0-18 0,7 27 18 15,-4-10-18-15,-3-17 18 0,0 0-18 0,5 7 19 16,1-8-19-16,-6 1 18 0,0 0-18 0,3-16 18 15,0-13-18-15,-3 29 8 0,0 0-8 0,2-38 9 0,0-10-9 16,-2 48 4-16,0 0-4 0,-2-51 4 0,0-7-4 16,2 58 0-16,0 0 0 0,-6-53 0 0,0-1 0 0,6 54-3 15,0 0 3-15,-7-47-3 0,-1 4 3 0,8 43 0 16,0 0 0-16,-9-36 0 0,0 5 0 0,9 31 0 16,0 0 0-16,-10-26 0 0,-1 4 0 0,11 22 0 15,0 0 0-15,-10-19 1 0,-2 2-1 0,12 17 3 16,0 0-3-16,-13-14 3 0,1 4-3 0,12 10 19 15,0 0-19-15,-12-7 20 0,2 4-20 0,10 3 32 16,0 0-32-16,-11 0 32 0,1 3-32 0,10-3 1 16,0 0-1-16,-9 17 2 0,0 11-2 0,9-28 15 0,0 0-15 15,-3 37 15-15,6 10-15 0,-3-47 15 0,0 0-15 16,6 51 15-16,6 7-15 0,-12-58 1 0,0 0-1 16,8 55 1-16,6-2-1 0,-14-53-51 0,0 0 51 0,18 45-50 15,4-9 50-15,-22-36-158 0,0 0 158 0,14 13-157 16,-8-16 157-16,13 13-733 0</inkml:trace>
  <inkml:trace contextRef="#ctx0" brushRef="#br0" timeOffset="112012.61">16662 16386 315 0,'0'0'0'0,"-4"0"0"0,-3 2 0 0,7-2 92 16,0 0-92-16,-5-5 92 0,1-6-92 0,4 11 12 15,0 0-12-15,-1-8 13 0,-3-1-13 0,4 9-50 16,0 0 50-16,-2-7-49 0,1 2 49 0,1 5-35 15,0 0 35-15,-2-3-34 0,0 1 34 0,2 2 1 16,0 0-1-16,-2 0 1 0,-5 4-1 0,7-4 18 16,0 0-18-16,-10 15 18 0,-2 7-18 0,12-22 40 0,0 0-40 15,-9 26 41-15,-3 3-41 0,12-29 50 16,0 0-50-16,-5 38 50 0,-2 5-50 0,7-43 64 0,0 0-64 16,-4 42 64-16,3 3-64 0,1-45 63 0,0 0-63 15,0 39 64-15,-4-1-64 0,4-38 64 0,0 0-64 0,-2 34 65 16,2-1-65-16,0-33 64 0,0 0-64 0,-1 24 64 15,-1-5-64-15,2-19 47 0,0 0-47 0,0 13 48 16,-4-2-48-16,4-11 43 0,0 0-43 0,-1 3 44 16,-1-6-44-16,2 3 5 0,0 0-5 0,0-11 5 15,3-4-5-15,-3 15 2 0,0 0-2 0,4-19 2 16,-4-5-2-16,0 24 0 0,0 0 0 0,0-29 0 16,0-4 0-16,0 33 1 0,0 0-1 0,-4-34 1 15,1-3-1-15,3 37 13 0,0 0-13 0,-2-40 14 16,-1-3-14-16,3 43 39 0,0 0-39 0,-2-43 40 15,2-1-40-15,0 44 31 0,0 0-31 0,2-41 31 16,3 3-31-16,-5 38 8 0,0 0-8 0,7-32 8 0,2 4-8 16,-9 28 0-16,0 0 0 0,8-22 0 0,-1 6 0 15,-7 16-37-15,0 0 37 0,7-10-37 0,0 3 37 16,-7 7-49-16,0 0 49 0,5 0-48 0,2 4 48 16,-7-4-20-16,0 0 20 0,4 10-20 0,1 7 20 0,-5-17-1 15,0 0 1-15,-3 26-1 0,-3 6 1 0,6-32 8 16,0 0-8-16,-7 35 9 0,2 1-9 0,5-36 36 15,0 0-36-15,-9 39 36 0,4 4-36 0,5-43 30 16,0 0-30-16,-3 41 30 0,-1-2-30 0,4-39 23 16,0 0-23-16,0 38 24 0,0-4-24 0,0-34 17 15,0 0-17-15,0 29 17 0,0-6-17 0,0-23-1 16,0 0 1-16,0 19 0 0,0-7 0 0,0-12-32 0,0 0 32 16,0 6-32-16,4-4 32 0,-4-2-159 0,0 0 159 15,0 0-158-15,-4-7 158 0,4 0-729 0</inkml:trace>
  <inkml:trace contextRef="#ctx0" brushRef="#br0" timeOffset="113355.93">11897 16467 247 0,'3'3'0'16</inkml:trace>
  <inkml:trace contextRef="#ctx0" brushRef="#br0" timeOffset="114624.08">11806 16413 191 0,'0'0'0'0,"2"-10"0"0,2-5 0 15,-4 15 40-15,0 0-40 0,1-21 40 0,6-3-40 0,-7 24 30 16,0 0-30-16,5-24 30 0,4 0-30 0,-9 24-3 16,0 0 3-16,11-20-3 0,3 1 3 0,-14 19-2 15,0 0 2-15,8-12-1 0,-1 3 1 0,-7 9-2 0,0 0 2 16,5-3-1-16,1-1 1 0,-6 4 37 0,0 0-37 15,0 0 37-15,3 4-37 0,-3-4 43 0,0 0-43 16,0 2 43-16,0 3-43 0,0-5 29 0,0 0-29 0,0 10 29 16,-3 4-29-16,3-14 28 0,0 0-28 0,-2 24 28 15,-2 8-28-15,4-32 22 0,0 0-22 0,0 36 23 16,0 5-23-16,0-41 16 0,0 0-16 0,0 45 17 16,4 1-17-16,-4-46 10 0,0 0-10 0,9 50 10 15,3 3-10-15,-12-53 17 0,0 0-17 0,14 51 17 16,1-1-17-16,-15-50 14 0,0 0-14 0,14 38 15 15,-5-7-15-15,-9-31 34 0,0 0-34 0,9 24 34 16,-6-9-34-16,-3-15 46 0,0 0-46 0,0 10 47 16,-3-5-47-16,3-5 34 0,0 0-34 0,-5-5 35 15,-8-8-35-15,13 13 17 0,0 0-17 0,-8-18 17 16,-1-2-17-16,9 20 31 0,0 0-31 0,-7-26 31 0,2-5-31 16,5 31 5-16,0 0-5 0,-4-29 5 0,1-2-5 15,3 31 5-15,0 0-5 0,-2-29 5 0,2 0-5 16,0 29 7-16,0 0-7 0,0-24 7 0,0 2-7 0,0 22 7 15,0 0-7-15,0-21 7 0,0 2-7 0,0 19 0 16,0 0 0-16,2-17 1 0,0 4-1 0,-2 13 3 16,0 0-3-16,1-14 3 0,-1 2-3 0,0 12 5 15,0 0-5-15,0-9 5 0,4 4-5 0,-4 5 0 16,0 0 0-16,0 0 1 0,0 0-1 0,0 0-2 16,0 0 2-16,-7 16-1 0,0 8 1 0,7-24-31 15,0 0 31-15,-7 29-31 0,-2 7 31 0,9-36-5 0,0 0 5 16,-9 37-5-16,1 5 5 0,8-42-5 0,0 0 5 15,-4 34-5-15,-1-2 5 0,5-32-4 0,0 0 4 16,-3 26-3-16,3-4 3 0,0-22 3 0,0 0-3 16,0 16 3-16,0-8-3 0,0-8 22 0,0 0-22 0,0 0 23 15,3-8-23-15,-3 8 22 0,0 0-22 0,5-17 23 16,-1-7-23-16,-4 24 25 0,0 0-25 0,3-30 26 16,2-6-26-16,-5 36 8 0,0 0-8 0,9-35 8 15,0-3-8-15,-9 38 27 0,0 0-27 0,7-36 27 16,2-2-27-16,-9 38 2 0,0 0-2 0,8-31 2 15,-2 6-2-15,-6 25 2 0,0 0-2 0,3-21 3 16,0 4-3-16,-3 17 2 0,0 0-2 0,0-12 2 16,0 3-2-16,0 9 0 0,0 0 0 0,-3-5 0 15,0 2 0-15,3 3 0 0,0 0 0 0,-6 3 1 16,-1 8-1-16,7-11 0 0,0 0 0 0,-8 20 1 16,-1 13-1-16,9-33 0 0,0 0 0 0,-9 36 0 0,-3 6 0 15,12-42 0-15,0 0 0 0,-9 45 1 0,-3 5-1 16,12-50 6-16,0 0-6 0,-9 44 7 0,1 1-7 0,8-45 1 15,0 0-1-15,-9 41 1 0,4-2-1 0,5-39 23 16,0 0-23-16,-7 33 24 0,2-8-24 0,5-25 2 16,0 0-2-16,-4 21 3 0,2-7-3 0,2-14 0 15,0 0 0-15,0 7 1 0,6-9-1 0,-6 2 2 16,0 0-2-16,1-12 3 0,3-9-3 0,-4 21 1 16,0 0-1-16,7-25 2 0,1-10-2 0,-8 35 0 15,0 0 0-15,9-37 0 0,0-4 0 0,-9 41 0 16,0 0 0-16,12-42 0 0,2 1 0 0,-14 41-2 0,0 0 2 15,16-36-1-15,1 4 1 0,-17 32-18 0,0 0 18 16,18-26-18-16,2 7 18 0,-20 19-33 0,0 0 33 16,14-13-32-16,2 4 32 0,-16 9-28 0,0 0 28 0,12-5-28 15,-3 5 28-15,-9 0-25 0,0 0 25 0,5 0-24 16,-1 2 24-16,-4-2-17 0,0 0 17 0,0 0-16 16,1 3 16-16,-1-3-11 0,0 0 11 0,-1 7-10 15,-8 1 10-15,9-8-10 0,0 0 10 0,-9 14-10 16,-1 3 10-16,10-17-8 0,0 0 8 0,-11 23-8 15,-1 2 8-15,12-25-8 0,0 0 8 0,-12 24-8 16,3-2 8-16,9-22-1 0,0 0 1 0,-5 21-1 16,2 0 1-16,3-21-1 0,0 0 1 0,0 15 0 15,0-3 0-15,0-12 2 0,0 0-2 0,3 7 2 16,-3-4-2-16,0-3 6 0,0 0-6 0,2-5 7 16,-1-7-7-16,-1 12 3 0,0 0-3 0,2-15 4 0,-2-6-4 15,0 21 2-15,0 0-2 0,4-20 3 0,-3-1-3 16,-1 21 1-16,0 0-1 0,4-17 2 0,1 2-2 15,-5 15-1-15,0 0 1 0,7-11-1 0,-3 4 1 0,-4 7 0 16,0 0 0-16,5-3 0 0,-2 3 0 0,-3 0 0 16,0 0 0-16,2 3 0 0,0 4 0 0,-2-7 0 15,0 0 0-15,5 12 0 0,-3 5 0 0,-2-17-41 16,0 0 41-16,7 26-41 0,5 5 41 0,-12-31-137 16,0 0 137-16,17 56-538 0,-34-112 538 0</inkml:trace>
  <inkml:trace contextRef="#ctx0" brushRef="#br0" timeOffset="115962.08">12573 16487 729 0,'0'-3'0'0,"0"3"-99"0,0 0 99 0,2 8-98 16,3 9 98-16,-5-17-57 0,0 0 57 0,2 11-56 15,-1-4 56-15,-1-7-38 0,0 0 38 0,2 6-37 16,2-2 37-16,-4-4-22 0,0 0 22 0,3 2-22 16,0-2 22-16,-3 0-18 0,0 0 18 0,7 0-18 15,2-2 18-15,7 0-134 0</inkml:trace>
  <inkml:trace contextRef="#ctx0" brushRef="#br0" timeOffset="127250.36">14230 16249 404 0,'0'0'0'16,"5"-5"0"-16,7-4 0 0,-12 9 10 0,0 0-10 0,2-7 10 15,-2 2-10-15,0 5 23 0,0 0-23 0,-2-5 24 16,-1 0-24-16,3 5 2 0,0 0-2 0,-4-7 2 15,2-3-2-15,2 10 2 0,0 0-2 0,0-12 3 16,2-3-3-16,-2 15 1 0,0 0-1 0,7-16 2 16,2-3-2-16,-9 19 24 0,0 0-24 0,12-15 25 15,2-1-25-15,-14 16 20 0,0 0-20 0,17-12 20 16,4 4-20-16,-21 8 17 0,0 0-17 0,21-5 17 16,3 3-17-16,-24 2 41 0,0 0-41 0,18 0 41 15,-1 2-41-15,-17-2 20 0,0 0-20 0,9 3 20 16,0 2-20-16,-9-5 47 0,0 0-47 0,0 7 48 15,0 3-48-15,0-10 62 0,0 0-62 0,-12 11 62 0,-2-1-62 16,14-10 73-16,0 0-73 0,-27 7 73 0,-4-2-73 16,31-5 61-16,0 0-61 0,-28 2 61 0,-1-4-61 0,29 2 36 15,0 0-36-15,-21-3 37 0,5-4-37 0,16 7-88 16,0 0 88-16,4-4-87 0,9 3 87 0,-13 1-84 16,0 0 84-16,18-6-669 0,-36 12 669 0</inkml:trace>
  <inkml:trace contextRef="#ctx0" brushRef="#br0" timeOffset="132205.9">12899 2708 270 0,'0'0'0'0,"8"-3"0"0,8 3 0 0,5-3-143 15</inkml:trace>
  <inkml:trace contextRef="#ctx0" brushRef="#br0" timeOffset="132685.57">12913 2578 91 0,'0'0'0'0,"0"0"51"0,0 0-51 0,0 5 52 15,-2-1-52-15,2-4 39 0,0 0-39 0,0 3 40 16,0-1-40-16,0-2 41 0,0 0-41 0,0 0 42 16,0 0-42-16,0 0 53 0,0 0-53 0,0 3 53 15,0 1-53-15,0-4 53 0,0 0-53 0,-4 24 54 16,1 15-54-16,3-39 55 0,0 0-55 0,-2 46 55 15,2 9-55-15,0-55 50 0,0 0-50 0,0 48 51 16,0-1-51-16,0-47 32 0,0 0-32 0,4 39 33 16,1-7-33-16,-5-32 24 0,0 0-24 0,5 28 25 15,2-9-25-15,-7-19 25 0,0 0-25 0,0 12 26 16,0-7-26-16,0-5 8 0,0 0-8 0,-3-5 8 16,-6-11-8-16,9 16 5 0,0 0-5 0,-12-19 5 0,-2-1-5 15,14 20 0-15,0 0 0 0,-16-24 1 0,-1-4-1 16,17 28 0-16,0 0 0 0,-16-18 1 0,2-3-1 15,14 21 0-15,0 0 0 0,-16-12 0 0,2 0 0 16,14 12-1-16,0 0 1 0,-12-7 0 0,0 0 0 0,12 7-1 16,0 0 1-16,-11-8-1 0,3-1 1 0,8 9-1 15,0 0 1-15,-4-10-1 0,-1-2 1 0,5 12 0 16,0 0 0-16,0-9 0 0,5-3 0 0,-5 12 12 16,0 0-12-16,9-12 12 0,8 4-12 0,-17 8 25 15,0 0-25-15,28-7 26 0,9 4-26 0,-37 3 32 16,0 0-32-16,42 3 32 0,8 9-32 0,-50-12 6 15,0 0-6-15,44 12 6 0,5 3-6 0,-49-15-132 16,0 0 132-16,43 12-132 0,2 4 132 0,46 15-549 0</inkml:trace>
  <inkml:trace contextRef="#ctx0" brushRef="#br0" timeOffset="142714.47">17952 16736 1076 0,'0'0'0'0,"0"0"90"15,0 0-90-15,13-2 90 0,9-3-90 0,-22 5 34 16,0 0-34-16,21-4 34 0,4-1-34 0,-25 5 7 16,0 0-7-16,22-10 7 0,-1-6-7 0,-21 16 3 15,0 0-3-15,21-24 4 0,0-6-4 0,-21 30 1 16,0 0-1-16,21-38 1 0,0-8-1 0,-21 46 0 16,0 0 0-16,19-50 0 0,0-7 0 0,-19 57 3 15,0 0-3-15,18-58 4 0,-3-5-4 0,-15 63 20 16,0 0-20-16,18-64 20 0,-1 1-20 0,-17 63 8 0,0 0-8 15,17-79 8-15,4-10-8 0,-21 89 34 0,0 0-34 16,18-80 35-16,-4 3-35 0,-14 77 35 0,0 0-35 0,10-72 35 16,-5 5-35-16,-5 67 32 0,0 0-32 0,2-64 32 15,-4 4-32-15,2 60 8 0,0 0-8 0,-5-48 8 16,-2 9-8-16,7 39 20 0,0 0-20 0,-8-41 20 16,-5 2-20-16,13 39 22 0,0 0-22 0,-14-43 23 15,-5 0-23-15,19 43 3 0,0 0-3 0,-19-41 4 16,-7-2-4-16,26 43 7 0,0 0-7 0,-24-41 8 15,-6 1-8-15,30 40 23 0,0 0-23 0,-30-39 24 16,-1 1-24-16,31 38 29 0,0 0-29 0,-35-32 29 16,-3 3-29-16,38 29 2 0,0 0-2 0,-40-26 3 15,1 5-3-15,39 21 3 0,0 0-3 0,-45-18 4 16,-2 0-4-16,47 18 3 0,0 0-3 0,-44-13 3 16,1 1-3-16,43 12 0 0,0 0 0 0,-42-11 0 0,0 5 0 15,42 6 3-15,0 0-3 0,-45-4 4 0,-4 4-4 16,49 0 0-16,0 0 0 0,-50 2 0 0,-6 1 0 0,56-3-13 15,0 0 13-15,-54 7-13 0,0 2 13 0,54-9-10 16,0 0 10-16,-51 12-9 0,4 1 9 0,47-13-17 16,0 0 17-16,-57 30-17 0,-6 9 17 0,63-39-15 15,0 0 15-15,-57 45-15 0,3 4 15 0,54-49-26 16,0 0 26-16,-44 60-25 0,13 7 25 0,31-67-3 16,0 0 3-16,-26 72-2 0,8 3 2 0,18-75-7 15,0 0 7-15,-12 88-7 0,7 6 7 0,5-94-15 0,0 0 15 16,2 106-14-16,6 11 14 0,-8-117-8 0,0 0 8 15,25 133-8-15,13 16 8 0,-38-149-4 0,0 0 4 16,52 156-3-16,14 10 3 0,-66-166-31 0,0 0 31 16,100 151-31-16,25-9 31 0,-125-142-157 0,0 0 157 0,150 72-157 15,28-49 157-15,146 71-845 0</inkml:trace>
  <inkml:trace contextRef="#ctx0" brushRef="#br0" timeOffset="144846.44">20027 16372 348 0,'0'0'0'16,"9"-3"0"-16,0-4 0 0,-9 7 4 0,0 0-4 0,5-3 5 15,-3 1-5-15,-2 2-4 0,0 0 4 0,0 0-3 16,0 0 3-16,0 0-17 0,0 0 17 0,0 0-17 15,-6 2 17-15,6-2 4 0,0 0-4 0,-1 0 5 16,-3-2-5-16,4 2 19 0,0 0-19 0,0 0 20 16,-1-3-20-16,1 3 40 0,0 0-40 0,0 0 40 15,6 0-40-15,-6 0 33 0,0 0-33 0,7 3 33 16,6 4-33-16,-13-7 22 0,0 0-22 0,8 7 22 16,3 0-22-16,-11-7 36 0,0 0-36 0,10 5 36 15,-5-2-36-15,-5-3 59 0,0 0-59 0,6 2 59 16,-5 0-59-16,-1-2 77 0,0 0-77 0,0 0 77 0,-7 0-77 15,7 0 83-15,0 0-83 0,-8-2 84 0,-3-2-84 16,11 4 98-16,0 0-98 0,-10-5 99 0,1 0-99 16,9 5-8-16,0 0 8 0,4-5-8 0,4 0 8 0,-8 5-109 15,0 0 109-15,9-10-764 0,-18 20 764 0</inkml:trace>
  <inkml:trace contextRef="#ctx0" brushRef="#br0" timeOffset="150309.73">23355 15091 270 0,'0'0'0'0,"-5"9"0"16,-2 4 0-16,7-13 54 0,0 0-54 0,-9-5 54 15,0-9-54-15,9 14 37 0,0 0-37 0,-12-17 38 16,0 0-38-16,12 17 49 0,0 0-49 0,-19-17 49 16,-6-2-49-16,25 19 73 0,0 0-73 0,-26-15 74 15,-4 1-74-15,30 14 75 0,0 0-75 0,-31-7 75 16,-4-1-75-16,35 8 51 0,0 0-51 0,-38-6 52 16,-4 5-52-16,42 1 35 0,0 0-35 0,-43-2 35 15,-4 0-35-15,47 2 9 0,0 0-9 0,-46-1 9 16,1 1-9-16,45 0 19 0,0 0-19 0,-42 1 20 0,2 1-20 15,40-2 7-15,0 0-7 0,-38 5 8 0,1 2-8 16,37-7 3-16,0 0-3 0,-36 14 4 0,1 5-4 16,35-19 3-16,0 0-3 0,-39 24 3 0,5 6-3 0,34-30 1 15,0 0-1-15,-32 33 2 0,3 1-2 0,29-34 3 16,0 0-3-16,-30 45 4 0,2 4-4 0,28-49 0 16,0 0 0-16,-33 66 1 0,-4 11-1 0,37-77 0 15,0 0 0-15,-27 75 0 0,4 4 0 0,23-79 0 16,0 0 0-16,-18 79 0 0,8-1 0 0,10-78 1 15,0 0-1-15,-7 72 2 0,5-5-2 0,2-67 9 0,0 0-9 16,0 60 10-16,2-7-10 0,-2-53 9 0,0 0-9 16,4 43 9-16,-1-10-9 0,-3-33 3 0,0 0-3 15,5 36 4-15,2-4-4 0,-7-32 3 0,0 0-3 0,9 36 3 16,3 0-3-16,-12-36 1 0,0 0-1 0,14 36 2 16,-2 0-2-16,-12-36 1 0,0 0-1 0,18 34 1 15,-1-1-1-15,-17-33 0 0,0 0 0 0,23 29 1 16,5-3-1-16,-28-26 0 0,0 0 0 0,26 25 0 15,0-1 0-15,-26-24-2 0,0 0 2 0,24 26-2 16,1-2 2-16,-25-24-2 0,0 0 2 0,21 26-2 16,1-1 2-16,-22-25 0 0,0 0 0 0,16 26 0 15,1 2 0-15,-17-28 0 0,0 0 0 0,18 22 0 16,-1-3 0-16,-17-19 1 0,0 0-1 0,18 17 1 16,1-2-1-16,-19-15 0 0,0 0 0 0,22 16 0 15,-2-3 0-15,-20-13 1 0,0 0-1 0,24 16 1 0,4-6-1 16,-28-10 3-16,0 0-3 0,26 10 4 0,0 1-4 15,-26-11 6-15,0 0-6 0,28 8 6 0,2-1-6 16,-30-7 15-16,0 0-15 0,29 5 15 0,1-1-15 0,-30-4 3 16,0 0-3-16,29 1 4 0,3 1-4 0,-32-2 6 15,0 0-6-15,26-2 7 0,2-1-7 0,-28 3 7 16,0 0-7-16,26-5 8 0,0-4-8 0,-26 9 3 16,0 0-3-16,26-12 3 0,0-2-3 0,-26 14 6 15,0 0-6-15,28-17 6 0,4-2-6 0,-32 19 7 16,0 0-7-16,31-18 7 0,4-1-7 0,-35 19 3 15,0 0-3-15,33-19 3 0,-2-2-3 0,-31 21 12 16,0 0-12-16,30-18 12 0,-1-3-12 0,-29 21 22 0,0 0-22 16,30-21 23-16,-2-1-23 0,-28 22 22 0,0 0-22 15,28-22 22-15,0-2-22 0,-28 24 4 0,0 0-4 0,28-24 4 16,-2-2-4-16,-26 26 8 0,0 0-8 0,28-24 9 16,-1-1-9-16,-27 25 8 0,0 0-8 0,27-24 8 15,-1 0-8-15,-26 24 7 0,0 0-7 0,21-24 8 16,-1-2-8-16,-20 26 8 0,0 0-8 0,20-26 8 15,-3 1-8-15,-17 25 8 0,0 0-8 0,16-28 8 16,-4 1-8-16,-12 27 3 0,0 0-3 0,12-31 4 16,0-2-4-16,-12 33 12 0,0 0-12 0,9-31 12 15,0 1-12-15,-9 30 38 0,0 0-38 0,5-31 39 16,-3-2-39-16,-2 33 5 0,0 0-5 0,1-34 5 16,-1 0-5-16,0 34 12 0,0 0-12 0,-1-40 12 15,-1-1-12-15,2 41 34 0,0 0-34 0,-2-43 34 16,-1 2-34-16,3 41 1 0,0 0-1 0,-4-46 1 0,-3 0-1 15,7 46 12-15,0 0-12 0,-7-43 13 0,-1 2-13 16,8 41 9-16,0 0-9 0,-9-36 9 0,2-2-9 16,7 38 3-16,0 0-3 0,-9-38 4 0,1 1-4 0,8 37 6 15,0 0-6-15,-13-38 7 0,1 0-7 0,12 38 13 16,0 0-13-16,-12-36 13 0,0 2-13 0,12 34 3 16,0 0-3-16,-16-32 4 0,-3-3-4 0,19 35 21 15,0 0-21-15,-23-32 21 0,-5-1-21 0,28 33 22 16,0 0-22-16,-28-32 22 0,-3-1-22 0,31 33-2 15,0 0 2-15,-33-27-1 0,0 3 1 0,33 24-134 0,0 0 134 16,-66-52-1221-16,132 104 1221 0</inkml:trace>
  <inkml:trace contextRef="#ctx0" brushRef="#br0" timeOffset="152276.91">13798 8814 527 0,'0'0'0'0,"0"-5"0"0,-6-5 0 0,6 10 42 0,0 0-42 16,-1-2 43-16,1-2-43 0,0 4 20 0,0 0-20 15,0 0 20-15,0 0-20 0,0 0 12 0,0 0-12 0,0 0 12 16,0 0-12-16,0 0 39 0,0 0-39 0,0-5 40 15,1-5-40-15,-1 10 40 0,0 0-40 0,6-15 41 16,2-4-41-16,-8 19 40 0,0 0-40 0,12-17 40 16,6-4-40-16,-18 21 18 0,0 0-18 0,17-14 19 15,6 4-19-15,-23 10 21 0,0 0-21 0,21-3 21 16,3 3-21-16,-24 0 15 0,0 0-15 0,16 3 15 16,-2 6-15-16,-14-9 16 0,0 0-16 0,12 13 17 15,-8 5-17-15,-4-18 4 0,0 0-4 0,0 20 4 16,-4 4-4-16,4-24 32 0,0 0-32 0,-12 22 33 15,-9 6-33-15,21-28 24 0,0 0-24 0,-17 20 25 16,-6-1-25-16,23-19 33 0,0 0-33 0,-25 17 34 16,-4-1-34-16,29-16 22 0,0 0-22 0,-28 12 22 0,5 0-22 15,23-12 10-15,0 0-10 0,-21 5 11 0,4 2-11 16,17-7 18-16,0 0-18 0,-17 0 19 0,4-5-19 0,13 5 22 16,0 0-22-16,-14-11 23 0,4-4-23 0,10 15 8 15,0 0-8-15,-5-14 8 0,1-1-8 0,4 15 10 16,0 0-10-16,0-12 10 0,7 0-10 0,-7 12 3 15,0 0-3-15,2-7 4 0,5 2-4 0,-7 5 2 16,0 0-2-16,3 0 3 0,3 1-3 0,-6-1 5 16,0 0-5-16,3 7 5 0,2-2-5 0,-5-5 12 15,0 0-12-15,0 7 12 0,4 0-12 0,-4-7 33 16,0 0-33-16,0 7 34 0,0-2-34 0,0-5 1 16,0 0-1-16,0 5 2 0,2 0-2 0,-2-5-53 0,0 0 53 15,3 7-52-15,4-2 52 0,-7-5-129 0,0 0 129 16,11 14-879-16,-22-28 879 0</inkml:trace>
  <inkml:trace contextRef="#ctx0" brushRef="#br0" timeOffset="162860.74">10627 730 371 0,'-4'0'0'0,"4"0"59"0,0 0-59 0,-26 0 59 16,-12 3-59-16,38-3 43 0,0 0-43 0,-37 0 44 16,-1 0-44-16,38 0 51 0,0 0-51 0,-40-3 52 15,-2-2-52-15,42 5 56 0,0 0-56 0,-49-7 57 16,1-5-57-16,48 12 38 0,0 0-38 0,-54-9 38 15,1-3-38-15,53 12 53 0,0 0-53 0,-54-12 53 0,-1 5-53 16,55 7 59-16,0 0-59 0,-54-8 60 0,5 1-60 16,49 7 56-16,0 0-56 0,-51-5 56 0,2-2-56 0,49 7 34 15,0 0-34-15,-47-3 35 0,0-3-35 0,47 6 10 16,0 0-10-16,-43-6 10 0,1-6-10 0,42 12 20 16,0 0-20-16,-38-12 20 0,5-4-20 0,33 16 13 15,0 0-13-15,-30-17 14 0,4-2-14 0,26 19 9 16,0 0-9-16,-21-15 10 0,4-2-10 0,17 17 4 15,0 0-4-15,-9-19 4 0,5-2-4 0,4 21 3 16,0 0-3-16,7-22 3 0,7-2-3 0,-14 24 0 16,0 0 0-16,25-24 0 0,6-3 0 0,-31 27-4 0,0 0 4 15,42-24-3-15,8 1 3 0,-50 23-34 0,0 0 34 16,53-20-33-16,4 1 33 0,-57 19-17 0,0 0 17 0,52-17-17 16,4 5 17-16,-56 12-12 0,0 0 12 0,58-10-12 15,1 1 12-15,-59 9-11 0,0 0 11 0,78-3-10 16,15 3 10-16,-93 0-9 0,0 0 9 0,83 3-8 15,3 2 8-15,-86-5-4 0,0 0 4 0,88 7-3 16,3 0 3-16,-91-7-2 0,0 0 2 0,96 2-2 16,1-2 2-16,-97 0-2 0,0 0 2 0,103 3-1 15,-2-3 1-15,-101 0-1 0,0 0 1 0,103 3-1 16,3-3 1-16,-106 0 1 0,0 0-1 0,98 4 2 16,-1 1-2-16,-97-5 11 0,0 0-11 0,103 3 11 15,3 6-11-15,-106-9 16 0,0 0-16 0,101 7 17 16,0-2-17-16,-101-5 4 0,0 0-4 0,107 7 4 15,-1-4-4-15,-106-3 13 0,0 0-13 0,101 5 14 0,2 2-14 16,-103-7 3-16,0 0-3 0,99 5 4 0,0 2-4 16,-99-7 12-16,0 0-12 0,95 9 13 0,-5 3-13 0,-90-12 1 15,0 0-1-15,80 10 1 0,-5 2-1 0,-75-12 0 16,0 0 0-16,65 12 1 0,-6 0-1 0,-59-12 3 16,0 0-3-16,50 9 3 0,-8-3-3 0,-42-6 1 15,0 0-1-15,28 6 2 0,-12-3-2 0,-16-3 0 16,0 0 0-16,12 3 0 0,-9-3 0 0,-3 0 1 15,0 0-1-15,0 0 1 0,-10 6-1 0,10-6-1 16,0 0 1-16,-23 0-1 0,-15 0 1 0,38 0-5 16,0 0 5-16,-42 3-5 0,-10-3 5 0,52 0-14 0,0 0 14 15,-58 0-13-15,-4-3 13 0,62 3-4 0,0 0 4 16,-87-4-4-16,-18-1 4 0,105 5-7 0,0 0 7 16,-99-3-7-16,-2-3 7 0,101 6-1 0,0 0 1 0,-110 0 0 15,-2-3 0-15,112 3-1 0,0 0 1 0,-109 3 0 16,-1-1 0-16,110-2 0 0,0 0 0 0,-115 0 0 15,0 0 0-15,115 0 2 0,0 0-2 0,-115-2 3 16,-2 2-3-16,117 0 0 0,0 0 0 0,-120-6 1 16,-2-3-1-16,122 9 6 0,0 0-6 0,-117-12 7 15,8 0-7-15,109 12 8 0,0 0-8 0,-115-19 8 16,0-1-8-16,115 20 3 0,0 0-3 0,-107-23 3 16,6 3-3-16,101 20 6 0,0 0-6 0,-97-28 7 15,3-6-7-15,94 34 13 0,0 0-13 0,-89-24 13 16,0 7-13-16,89 17 1 0,0 0-1 0,-75-15 1 15,11 8-1-15,64 7 3 0,0 0-3 0,-65-5 4 0,3 5-4 16,62 0 2-16,0 0-2 0,-47 1 2 0,8 6-2 16,39-7 0-16,0 0 0 0,-21 12 0 0,14 4 0 0,7-16-61 15,0 0 61-15,19 8-61 0,23 2 61 0,-42-10-93 16,0 0 93-16,61 18-773 0,-122-36 773 0</inkml:trace>
</inkml:ink>
</file>

<file path=ppt/ink/ink12.xml><?xml version="1.0" encoding="utf-8"?>
<inkml:ink xmlns:inkml="http://www.w3.org/2003/InkML">
  <inkml:definitions>
    <inkml:context xml:id="ctx0">
      <inkml:inkSource xml:id="inkSrc0">
        <inkml:traceFormat>
          <inkml:channel name="X" type="integer" max="19440" units="cm"/>
          <inkml:channel name="Y" type="integer" max="11120" units="cm"/>
          <inkml:channel name="F" type="integer" max="4096" units="dev"/>
          <inkml:channel name="T" type="integer" max="2.14748E9" units="dev"/>
        </inkml:traceFormat>
        <inkml:channelProperties>
          <inkml:channelProperty channel="X" name="resolution" value="629.12622" units="1/cm"/>
          <inkml:channelProperty channel="Y" name="resolution" value="639.08044" units="1/cm"/>
          <inkml:channelProperty channel="F" name="resolution" value="0" units="1/dev"/>
          <inkml:channelProperty channel="T" name="resolution" value="1" units="1/dev"/>
        </inkml:channelProperties>
      </inkml:inkSource>
      <inkml:timestamp xml:id="ts0" timeString="2020-04-29T09:53:36.395"/>
    </inkml:context>
    <inkml:brush xml:id="br0">
      <inkml:brushProperty name="width" value="0.05292" units="cm"/>
      <inkml:brushProperty name="height" value="0.05292" units="cm"/>
      <inkml:brushProperty name="color" value="#00B050"/>
    </inkml:brush>
  </inkml:definitions>
  <inkml:trace contextRef="#ctx0" brushRef="#br0">16982 5730 707 0,'0'0'0'0,"-5"9"0"16,0 6 0-16,5-15 67 0,0 0-67 0,-18 0 67 16,-3-6-67-16,21 6 61 0,0 0-61 0,-19-6 62 15,2 0-62-15,17 6 43 0,0 0-43 0,-23-4 43 16,-5 1-43-16,28 3 34 0,0 0-34 0,-31-2 34 15,-6-5-34-15,37 7 22 0,0 0-22 0,-31-5 22 16,1 2-22-16,30 3 35 0,0 0-35 0,-35-9 36 0,-3 2-36 16,38 7 21-16,0 0-21 0,-40-8 21 0,0-4-21 15,40 12 18-15,0 0-18 0,-40-12 18 0,0 1-18 16,40 11 35-16,0 0-35 0,-44-12 35 0,1-3-35 0,43 15 47 16,0 0-47-16,-44-12 47 0,1-3-47 0,43 15 10 15,0 0-10-15,-46-14 10 0,-1-2-10 0,47 16 15 16,0 0-15-16,-50-15 15 0,-2 0-15 0,52 15 9 15,0 0-9-15,-51-16 9 0,4 1-9 0,47 15 8 16,0 0-8-16,-47-12 8 0,5 3-8 0,42 9 8 16,0 0-8-16,-43-8 8 0,-3 1-8 0,46 7 8 15,0 0-8-15,-47-4 8 0,-7 4-8 0,54 0 8 16,0 0-8-16,-52 0 8 0,-4 0-8 0,56 0 8 0,0 0-8 16,-54 4 8-16,2-1-8 0,52-3 33 0,0 0-33 15,-51 9 33-15,1-2-33 0,50-7 4 0,0 0-4 0,-65 13 4 16,-9 3-4-16,74-16 5 0,0 0-5 0,-70 15 5 15,2-3-5-15,68-12 13 0,0 0-13 0,-51 10 14 16,13-1-14-16,38-9 3 0,0 0-3 0,-40 12 4 16,2 3-4-16,38-15 2 0,0 0-2 0,-42 16 2 15,-3 4-2-15,45-20 5 0,0 0-5 0,-46 28 5 16,-1-1-5-16,47-27 0 0,0 0 0 0,-56 43 1 16,-6 8-1-16,62-51 2 0,0 0-2 0,-54 55 2 15,5 0-2-15,49-55 1 0,0 0-1 0,-45 60 2 16,3-3-2-16,42-57 1 0,0 0-1 0,-40 58 1 15,-2 0-1-15,42-58 1 0,0 0-1 0,-44 63 1 16,3 1-1-16,41-64 7 0,0 0-7 0,-46 67 8 0,5 3-8 16,41-70 3-16,0 0-3 0,-35 70 4 0,3-1-4 15,32-69 6-15,0 0-6 0,-28 73 6 0,6 1-6 16,22-74 0-16,0 0 0 0,-21 77 1 0,0 0-1 0,21-77 0 16,0 0 0-16,-17 75 1 0,1-3-1 0,16-72 12 15,0 0-12-15,-14 78 12 0,2-3-12 0,12-75 0 16,0 0 0-16,-12 79 0 0,-1-6 0 0,13-73 0 15,0 0 0-15,-8 76 0 0,2-4 0 0,6-72-2 16,0 0 2-16,-7 75-1 0,6 2 1 0,1-77-10 16,0 0 10-16,0 76-10 0,-4-4 10 0,4-72 0 15,0 0 0-15,0 73 0 0,4-3 0 0,-4-70-1 16,0 0 1-16,8 72-1 0,-1 2 1 0,-7-74-1 16,0 0 1-16,11 79-1 0,1 0 1 0,-12-79 0 0,0 0 0 15,17 73 0-15,4 3 0 0,-21-76-1 0,0 0 1 16,23 75 0-16,1 4 0 0,-24-79-2 0,0 0 2 0,34 79-2 15,4-1 2-15,-38-78-2 0,0 0 2 0,38 74-2 16,4-2 2-16,-42-72-11 0,0 0 11 0,40 67-10 16,5 0 10-16,-45-67 0 0,0 0 0 0,42 67 0 15,2-1 0-15,-44-66-1 0,0 0 1 0,38 64 0 16,0-3 0-16,-38-61-1 0,0 0 1 0,37 67 0 16,0 5 0-16,-37-72 0 0,0 0 0 0,38 72 0 15,4 7 0-15,-42-79-1 0,0 0 1 0,45 74 0 16,2-4 0-16,-47-70-1 0,0 0 1 0,45 75 0 15,1-3 0-15,-46-72 6 0,0 0-6 0,41 74 6 16,1-7-6-16,-42-67 8 0,0 0-8 0,44 63 9 16,1-5-9-16,-45-58 4 0,0 0-4 0,51 55 5 0,4-4-5 15,-55-51 21-15,0 0-21 0,54 52 21 0,4-1-21 16,-58-51 0-16,0 0 0 0,57 55 1 0,-1-4-1 16,-56-51 0-16,0 0 0 0,56 47 0 0,1 1 0 0,-57-48 2 15,0 0-2-15,61 39 3 0,4-8-3 0,-65-31 1 16,0 0-1-16,66 29 2 0,4-5-2 0,-70-24 1 15,0 0-1-15,68 22 2 0,-2-5-2 0,-66-17 5 16,0 0-5-16,68 18 5 0,0-1-5 0,-68-17 2 16,0 0-2-16,71 15 2 0,2 1-2 0,-73-16 5 15,0 0-5-15,72 12 5 0,-3-4-5 0,-69-8 0 16,0 0 0-16,72 9 1 0,-1-2-1 0,-71-7 0 0,0 0 0 16,79 3 1-16,4-3-1 0,-83 0 5 0,0 0-5 15,80-2 6-15,1-3-6 0,-81 5 0 0,0 0 0 16,85-8 1-16,0-4-1 0,-85 12 0 0,0 0 0 0,91-16 0 15,1 4 0-15,-92 12 0 0,0 0 0 0,92-15 1 16,-4 3-1-16,-88 12-1 0,0 0 1 0,88-12 0 16,1-4 0-16,-89 16-1 0,0 0 1 0,87-20 0 15,0-3 0-15,-87 23 0 0,0 0 0 0,89-24 0 16,2 0 0-16,-91 24 0 0,0 0 0 0,91-32 0 16,-6-2 0-16,-85 34-1 0,0 0 1 0,89-35 0 15,0-2 0-15,-89 37 6 0,0 0-6 0,90-38 6 16,3-3-6-16,-93 41 1 0,0 0-1 0,85-41 1 15,-2-2-1-15,-83 43 4 0,0 0-4 0,77-41 4 16,-4-2-4-16,-73 43 6 0,0 0-6 0,67-48 7 16,-3-5-7-16,-64 53 0 0,0 0 0 0,54-57 1 0,-2-8-1 15,-52 65 7-15,0 0-7 0,44-63 7 0,-4 0-7 16,-40 63 3-16,0 0-3 0,40-59 3 0,-3 6-3 16,-37 53 5-16,0 0-5 0,34-58 6 0,1 0-6 0,-35 58 13 15,0 0-13-15,35-64 14 0,0-4-14 0,-35 68 1 16,0 0-1-16,35-64 1 0,0 6-1 0,-35 58 3 15,0 0-3-15,29-63 4 0,-3 1-4 0,-26 62 19 16,0 0-19-16,25-67 20 0,-10-3-20 0,-15 70 0 16,0 0 0-16,14-67 1 0,-1 0-1 0,-13 67 3 15,0 0-3-15,6-53 4 0,0 7-4 0,-6 46 2 16,0 0-2-16,1-48 3 0,-2-5-3 0,1 53 1 16,0 0-1-16,0-69 2 0,0-13-2 0,0 82 4 15,0 0-4-15,0-75 4 0,0-1-4 0,0 76 0 0,0 0 0 16,1-66 1-16,3 4-1 0,-4 62 0 0,0 0 0 0,-4-51 0 15,1 6 0-15,3 45 5 0,0 0-5 0,-5-46 5 16,0 0-5-16,5 46 3 0,0 0-3 0,-9-45 3 16,-2 2-3-16,11 43 2 0,0 0-2 0,-14-44 2 15,-3 1-2-15,17 43 5 0,0 0-5 0,-21-43 5 16,-5-7-5-16,26 50 2 0,0 0-2 0,-33-63 3 16,-5-12-3-16,38 75 1 0,0 0-1 0,-37-60 2 15,6 5-2-15,31 55 1 0,0 0-1 0,-25-43 2 16,8 7-2-16,17 36 1 0,0 0-1 0,-18-38 1 15,4 2-1-15,14 36 0 0,0 0 0 0,-15-36 0 16,-1 2 0-16,16 34-1 0,0 0 1 0,-19-32 0 16,0-4 0-16,19 36-7 0,0 0 7 0,-23-38-6 15,0 0 6-15,23 38-9 0,0 0 9 0,-24-34-8 0,-4-2 8 16,28 36-1-16,0 0 1 0,-28-34-1 0,0 1 1 16,28 33-1-16,0 0 1 0,-31-36 0 0,-2 5 0 15,33 31-3-15,0 0 3 0,-33-34-2 0,2 5 2 0,31 29 0 16,0 0 0-16,-32-31 0 0,3 4 0 0,29 27 0 15,0 0 0-15,-28-29 0 0,-2 1 0 0,30 28-2 16,0 0 2-16,-30-27-1 0,-3-1 1 0,33 28 1 16,0 0-1-16,-31-27 1 0,-2-1-1 0,33 28 0 15,0 0 0-15,-33-30 0 0,1-3 0 0,32 33 0 16,0 0 0-16,-33-31 0 0,0 4 0 0,33 27-1 16,0 0 1-16,-31-33-1 0,3 2 1 0,28 31-1 0,0 0 1 15,-26-27-1-15,-2-4 1 0,28 31 1 0,0 0-1 16,-23-24 1-16,2-3-1 0,21 27 0 0,0 0 0 15,-20-24 0-15,-1-4 0 0,21 28-1 0,0 0 1 0,-20-27 0 16,1 0 0-16,19 27 1 0,0 0-1 0,-19-24 1 16,2 3-1-16,17 21 0 0,0 0 0 0,-19-19 0 15,1 4 0-15,18 15 0 0,0 0 0 0,-17-21 0 16,-4 2 0-16,21 19 0 0,0 0 0 0,-23-15 0 16,2-2 0-16,21 17 0 0,0 0 0 0,-24-17 0 15,-1 0 0-15,25 17 0 0,0 0 0 0,-22-21 0 16,-3 2 0-16,25 19-1 0,0 0 1 0,-22-24-1 15,1 0 1-15,21 24-1 0,0 0 1 0,-21-19-1 16,-3-3 1-16,24 22 0 0,0 0 0 0,-27-17 0 16,1 5 0-16,26 12 4 0,0 0-4 0,-36-12 5 15,-4 9-5-15,40 3 8 0,0 0-8 0,-54-4 9 16,-7 8-9-16,61-4 3 0,0 0-3 0,-68 5 4 0,-4 5-4 16,72-10-11-16,0 0 11 0,-109 9-10 0,-24 1 10 15,133-10-148-15,0 0 148 0,-143-16-148 0,-13-21 148 0,156 37-106 16,0 0 106-16,-300-53-1129 0,600 106 1129 0</inkml:trace>
  <inkml:trace contextRef="#ctx0" brushRef="#br0" timeOffset="10209.11">17383 4161 371 0,'0'0'0'0,"-23"-20"0"0,-15-18 0 0,38 38 30 16,0 0-30-16,-5 7 30 0,17 20-30 0,-12-27 33 0,0 0-33 15,9 17 33-15,3 6-33 0,-12-23 46 0,0 0-46 16,5 15 47-16,2-3-47 0,-7-12 53 0,0 0-53 16,5 9 54-16,0-3-54 0,-5-6 60 0,0 0-60 0,2 6 60 15,0 0-60-15,-2-6 41 0,0 0-41 0,0 2 41 16,-2-2-41-16,2 0 42 0,0 0-42 0,-3 0 42 15,-1-2-42-15,4 2 46 0,0 0-46 0,-3-3 46 16,-1-6-46-16,4 9 35 0,0 0-35 0,-2-6 36 16,-3-6-36-16,5 12 34 0,0 0-34 0,-7-16 34 15,-1 1-34-15,8 15 32 0,0 0-32 0,-13-16 33 16,-1 3-33-16,14 13 13 0,0 0-13 0,-21-19 14 16,-1 0-14-16,22 19 48 0,0 0-48 0,-21-21 49 15,-2 1-49-15,23 20 32 0,0 0-32 0,-28-22 33 16,-1-2-33-16,29 24 1 0,0 0-1 0,-30-24 1 15,1-7-1-15,29 31 0 0,0 0 0 0,-34-28 1 0,1-4-1 16,33 32 0-16,0 0 0 0,-31-34 0 0,-6-2 0 16,37 36-4-16,0 0 4 0,-34-36-3 0,-1 5 3 15,35 31-1-15,0 0 1 0,-35-31 0 0,-2 3 0 16,37 28-3-16,0 0 3 0,-42-23-3 0,-1-1 3 0,43 24-11 16,0 0 11-16,-51-21-11 0,-3 6 11 0,54 15-4 15,0 0 4-15,-57-7-3 0,-2 2 3 0,59 5-13 16,0 0 13-16,-54-4-13 0,3 1 13 0,51 3-1 15,0 0 1-15,-50 0-1 0,3-4 1 0,47 4-1 16,0 0 1-16,-49-1 0 0,-2 1 0 0,51 0 0 16,0 0 0-16,-50 5 0 0,-4 2 0 0,54-7 0 0,0 0 0 15,-51 5 0-15,2 3 0 0,49-8 6 0,0 0-6 16,-61 11 6-16,-5-3-6 0,66-8 3 0,0 0-3 16,-54 7 4-16,9-7-4 0,45 0 3 0,0 0-3 15,-49 2 3-15,2-4-3 0,47 2 0 0,0 0 0 0,-47 0 0 16,2 0 0-16,45 0 0 0,0 0 0 0,-45 0 0 15,4 2 0-15,41-2 0 0,0 0 0 0,-41 7 0 16,6-4 0-16,35-3-1 0,0 0 1 0,-40 9-1 16,0 3 1-16,40-12-1 0,0 0 1 0,-39 10-1 15,-4 7 1-15,43-17-1 0,0 0 1 0,-42 19-1 16,2 8 1-16,40-27-1 0,0 0 1 0,-37 28-1 16,4 4 1-16,33-32-1 0,0 0 1 0,-36 36 0 15,1 10 0-15,35-46-3 0,0 0 3 0,-33 43-3 16,1 5 3-16,32-48-11 0,0 0 11 0,-38 58-10 15,0 9 10-15,38-67-9 0,0 0 9 0,-30 48-9 16,9-12 9-16,21-36-4 0,0 0 4 0,-17 36-3 0,1 2 3 16,16-38-3-16,0 0 3 0,-9 39-3 0,4 1 3 15,5-40 0-15,0 0 0 0,2 41 0 0,7 2 0 16,-9-43 0-16,0 0 0 0,12 42 0 0,3 1 0 0,-15-43-1 16,0 0 1-16,18 43 0 0,3 2 0 0,-21-45 0 15,0 0 0-15,21 46 0 0,0-2 0 0,-21-44 0 16,0 0 0-16,22 47 0 0,3-1 0 0,-25-46 0 15,0 0 0-15,21 44 0 0,5 3 0 0,-26-47 5 16,0 0-5-16,33 53 5 0,10 12-5 0,-43-65 3 16,0 0-3-16,47 53 4 0,4 0-4 0,-51-53 0 15,0 0 0-15,50 48 1 0,4-9-1 0,-54-39 1 0,0 0-1 16,47 31 2-16,-3-7-2 0,-44-24 9 0,0 0-9 16,59 31 10-16,11 2-10 0,-70-33 1 0,0 0-1 15,75 27 1-15,1 4-1 0,-76-31 8 0,0 0-8 16,72 24 9-16,-9-5-9 0,-63-19 3 0,0 0-3 0,66 17 3 15,2-2-3-15,-68-15 2 0,0 0-2 0,69 12 2 16,5 0-2-16,-74-12 10 0,0 0-10 0,69 4 11 16,1-1-11-16,-70-3 3 0,0 0-3 0,71-3 4 15,3-1-4-15,-74 4 2 0,0 0-2 0,76 0 2 16,8 0-2-16,-84 0 5 0,0 0-5 0,78 4 5 16,-3-1-5-16,-75-3 2 0,0 0-2 0,77 4 3 15,-6 1-3-15,-71-5 0 0,0 0 0 0,75 3 0 16,0 2 0-16,-75-5 4 0,0 0-4 0,70 7 5 15,-4-3-5-15,-66-4 2 0,0 0-2 0,50 1 3 16,-9 3-3-16,-41-4 2 0,0 0-2 0,45 3 2 16,-2 1-2-16,-43-4 10 0,0 0-10 0,47 3 10 0,2-1-10 15,-49-2 0-15,0 0 0 0,47 0 1 0,4-4-1 16,-51 4 0-16,0 0 0 0,49-5 0 0,1-2 0 0,-50 7 0 16,0 0 0-16,49-8 1 0,-2-4-1 0,-47 12 0 15,0 0 0-15,49-9 1 0,1-3-1 0,-50 12 0 16,0 0 0-16,49-12 1 0,0 0-1 0,-49 12 2 15,0 0-2-15,49-14 2 0,-2-3-2 0,-47 17-1 16,0 0 1-16,43-15 0 0,-1-7 0 0,-42 22-1 16,0 0 1-16,33-17 0 0,-2-4 0 0,-31 21-1 15,0 0 1-15,28-19-1 0,-3 4 1 0,-25 15-1 0,0 0 1 16,21-21-1-16,-4-5 1 0,-17 26 0 0,0 0 0 16,16-27 0-16,-4-6 0 0,-12 33 5 0,0 0-5 15,7-35 6-15,-5-8-6 0,-2 43 9 0,0 0-9 16,-4-52 9-16,-1-6-9 0,5 58 15 0,0 0-15 0,-16-56 16 15,-3-3-16-15,19 59 44 0,0 0-44 0,-33-75 45 16,-9-11-45-16,42 86 2 0,0 0-2 0,-56-84 3 16,-17-1-3-16,73 85-1 0,0 0 1 0,-85-83 0 15,-14-1 0-15,99 84-101 0,0 0 101 0,-117-73-100 16,-17 6 100-16,134 67-140 0,0 0 140 0,-251-142-873 16,502 284 873-16</inkml:trace>
  <inkml:trace contextRef="#ctx0" brushRef="#br0" timeOffset="45776.16">16057 6046 471 0,'0'0'0'0,"0"0"0"16,0 0 0-16,0 0 36 0,0 0-36 0,0 0 37 16,7 20-37-16,-7-20 14 0,0 0-14 0,2 12 15 15,5 4-15-15,-7-16 1 0,0 0-1 0,3 24 2 16,1 3-2-16,-4-27 6 0,0 0-6 0,1 31 6 15,-1-2-6-15,0-29 5 0,0 0-5 0,-1 38 6 16,-3-2-6-16,4-36 22 0,0 0-22 0,-3 36 23 16,-4-2-23-16,7-34 22 0,0 0-22 0,-2 36 22 15,-3-5-22-15,5-31 23 0,0 0-23 0,0 36 24 16,5 3-24-16,-5-39 15 0,0 0-15 0,2 33 16 0,5 1-16 16,-7-34 28-16,0 0-28 0,8 32 28 0,5 3-28 0,-13-35 6 15,0 0-6-15,8 29 6 0,1 0-6 0,-9-29 10 16,0 0-10-16,7 32 10 0,-2-1-10 0,-5-31 3 15,0 0-3-15,0 29 4 0,-3 2-4 0,3-31 6 16,0 0-6-16,-5 28 7 0,-4-4-7 0,9-24 7 16,0 0-7-16,-11 24 7 0,1-2-7 0,10-22 0 15,0 0 0-15,-9 15 1 0,-1-3-1 0,10-12 0 16,0 0 0-16,-7 12 1 0,3-7-1 0,4-5-2 0,0 0 2 16,-5 7-2-16,2-5 2 0,3-2-7 0,0 0 7 15,0 3-6-15,0-1 6 0,0-2-9 0,0 0 9 16,-4 5-8-16,2-1 8 0,2-4-8 0,0 0 8 0,-1 3-8 15,-1 2 8-15,2-5-15 0,0 0 15 0,-4 5-15 16,1-1 15-16,3-4-15 0,0 0 15 0,-2 3-14 16,0 1 14-16,2-4-40 0,0 0 40 0,-1 3-39 15,1-1 39-15,0-2-42 0,0 0 42 0,0 0-42 16,-4 3 42-16,4-3-40 0,0 0 40 0,-3 4-40 16,1-4 40-16,2 0-47 0,0 0 47 0,-5 0-46 15,1 3 46-15,4-3-29 0,0 0 29 0,-3 0-29 16,-1 2 29-16,4-2-4 0,0 0 4 0,-5 0-4 15,-2-2 4-15,7 2 13 0,0 0-13 0,-9-12 14 16,-3-7-14-16,12 19 64 0,0 0-64 0,-10-32 64 16,-2-11-64-16,12 43 49 0,0 0-49 0,-9-51 49 0,4-11-49 15,5 62 50-15,0 0-50 0,-4-60 51 0,4-7-51 16,0 67 38-16,0 0-38 0,0-63 38 0,2-1-38 16,-2 64 16-16,0 0-16 0,7-58 17 0,5 3-17 0,-12 55 13 15,0 0-13-15,14-48 13 0,5 5-13 0,-19 43 16 16,0 0-16-16,19-39 17 0,2 3-17 0,-21 36 1 15,0 0-1-15,21-27 1 0,2-1-1 0,-23 28 3 16,0 0-3-16,21-22 4 0,-2 5-4 0,-19 17 2 16,0 0-2-16,17-19 2 0,-3 2-2 0,-14 17 0 15,0 0 0-15,16-16 0 0,-2 3 0 0,-14 13 1 16,0 0-1-16,17-12 1 0,2 3-1 0,-19 9 3 0,0 0-3 16,18-8 4-16,3-3-4 0,-21 11 6 0,0 0-6 15,22-8 6-15,4 3-6 0,-26 5 15 0,0 0-15 16,30-7 15-16,3 2-15 0,-33 5 8 0,0 0-8 15,37-4 8-15,3 1-8 0,-40 3 9 0,0 0-9 0,45-4 9 16,-1 3-9-16,-44 1 15 0,0 0-15 0,43-2 15 16,-1 2-15-16,-42 0 44 0,0 0-44 0,40 0 44 15,-3 2-44-15,-37-2 31 0,0 0-31 0,36 1 31 16,3 3-31-16,-39-4 8 0,0 0-8 0,38 3 9 16,0 1-9-16,-38-4 21 0,0 0-21 0,42 1 21 15,2-2-21-15,-44 1 22 0,0 0-22 0,47-2 22 16,3 0-22-16,-50 2 3 0,0 0-3 0,47-3 4 15,0-4-4-15,-47 7 7 0,0 0-7 0,46-2 8 16,-6-5-8-16,-40 7 8 0,0 0-8 0,36-3 8 16,-1 1-8-16,-35 2 3 0,0 0-3 0,30 0 3 0,-2 2-3 15,-28-2 12-15,0 0-12 0,22 3 12 0,-3 4-12 16,-19-7 3-16,0 0-3 0,18 5 4 0,-4 4-4 16,-14-9 2-16,0 0-2 0,12 10 2 0,-3-1-2 0,-9-9 10 15,0 0-10-15,8 7 11 0,-6 1-11 0,-2-8 14 16,0 0-14-16,2 12 15 0,0-3-15 0,-2-9 3 15,0 0-3-15,-2 13 4 0,0 5-4 0,2-18 7 16,0 0-7-16,-2 15 8 0,-1 0-8 0,3-15 3 16,0 0-3-16,-4 19 3 0,3 7-3 0,1-26 5 15,0 0-5-15,-6 26 6 0,5 1-6 0,1-27 7 16,0 0-7-16,-2 27 7 0,2 3-7 0,0-30 7 0,0 0-7 16,0 30 8-16,2 6-8 0,-2-36 1 0,0 0-1 15,1 33 1-15,1-2-1 0,-2-31 7 0,0 0-7 16,4 34 8-16,-4-3-8 0,0-31 0 0,0 0 0 15,1 32 1-15,-1 3-1 0,0-35 0 0,0 0 0 0,0 36 0 16,-1 3 0-16,1-39 0 0,0 0 0 0,0 39 0 16,-4 3 0-16,4-42 0 0,0 0 0 0,-2 42 0 15,-1 1 0-15,3-43 0 0,0 0 0 0,0 43 1 16,2-4-1-16,-2-39 0 0,0 0 0 0,3 40 1 16,2 3-1-16,-5-43-3 0,0 0 3 0,4 44-2 15,-1 3 2-15,-3-47 0 0,0 0 0 0,4 47 0 16,1 1 0-16,-5-48 0 0,0 0 0 0,7 50 0 15,0-4 0-15,-7-46-2 0,0 0 2 0,9 45-2 16,1-6 2-16,-10-39-2 0,0 0 2 0,11 36-1 16,-1-1 1-16,-10-35-2 0,0 0 2 0,11 29-1 0,1-4 1 15,-12-25-5-15,0 0 5 0,12 21-4 0,0-6 4 16,-12-15-1-16,0 0 1 0,9 16 0 0,-4-8 0 16,-5-8-2-16,0 0 2 0,4 5-1 0,-3-1 1 15,-1-4 0-15,0 0 0 0,2 3 0 0,-2 1 0 16,0-4 1-16,0 0-1 0,0 3 1 0,2-1-1 0,-2-2 1 15,0 0-1-15,0 0 1 0,0 3-1 0,0-3 9 16,0 0-9-16,-4 4 9 0,3-1-9 0,1-3 15 16,0 0-15-16,-6 4 15 0,5 1-15 0,1-5 15 15,0 0-15-15,-7 7 15 0,-2 1-15 0,9-8 1 16,0 0-1-16,-7 4 2 0,-2 1-2 0,9-5 4 16,0 0-4-16,-12 3 5 0,0 1-5 0,12-4 2 15,0 0-2-15,-18-7 2 0,1-5-2 0,17 12 1 0,0 0-1 16,-26-12 2-16,0-9-2 0,26 21-25 0,0 0 25 15,-32-24-24-15,-2-3 24 0,34 27-201 0,0 0 201 16,-48-31-201-16,-7 0 201 0,-48-32-731 0</inkml:trace>
  <inkml:trace contextRef="#ctx0" brushRef="#br0" timeOffset="48914.23">14820 6715 471 0,'0'0'0'0,"0"0"0"0,0-18 0 0,0 18-36 0,0 0 36 16,0-14-36-16,4-1 36 0,-4 15 0 0,0 0 0 0,1-14 0 15,3 0 0-15,-4 14 15 0,0 0-15 0,2-14 16 16,1 2-16-16,-3 12 14 0,0 0-14 0,4-10 15 15,-4 0-15-15,0 10 46 0,0 0-46 0,1-9 47 16,1 2-47-16,-2 7 33 0,0 0-33 0,2-5 34 16,-2 2-34-16,0 3 33 0,0 0-33 0,0-4 34 15,3 3-34-15,-3 1 8 0,0 0-8 0,4 0 8 16,-2 5-8-16,-2-5 12 0,0 0-12 0,6 3 12 16,3 6-12-16,-9-9 8 0,0 0-8 0,9 20 9 15,3 8-9-15,-12-28 15 0,0 0-15 0,9 34 15 16,3 9-15-16,-12-43 3 0,0 0-3 0,10 41 4 15,-1 5-4-15,-9-46 6 0,0 0-6 0,7 40 7 0,-2-8-7 16,-5-32 3-16,0 0-3 0,7 29 3 0,-3-3-3 16,-4-26 2-16,0 0-2 0,5 19 2 0,0-11-2 0,-5-8 16 15,0 0-16-15,4 0 17 0,-1-8-17 0,-3 8 22 16,0 0-22-16,5-16 23 0,-5-8-23 0,0 24 22 16,0 0-22-16,4-27 23 0,-4-7-23 0,0 34 25 15,0 0-25-15,0-33 26 0,0-3-26 0,0 36 14 16,0 0-14-16,-4-36 15 0,-1 2-15 0,5 34 35 15,0 0-35-15,-3-24 36 0,-4 0-36 0,7 24 18 16,0 0-18-16,-5-15 19 0,-1 4-19 0,6 11 18 16,0 0-18-16,-7-5 19 0,4 0-19 0,3 5 18 0,0 0-18 15,-2-2 18-15,-3 4-18 0,5-2 8 0,0 0-8 16,-7 17 9-16,-2 14-9 0,9-31 4 0,0 0-4 0,-8 36 4 16,1 7-4-16,7-43 7 0,0 0-7 0,-6 44 7 15,1 8-7-15,5-52 0 0,0 0 0 0,-3 46 1 16,3 0-1-16,0-46-6 0,0 0 6 0,0 40-5 15,3-8 5-15,-3-32-119 0,0 0 119 0,0 28-118 16,0-9 118-16,0-19-144 0,0 0 144 0,-5 8-143 16,-6-15 143-16,-3 9-424 0</inkml:trace>
  <inkml:trace contextRef="#ctx0" brushRef="#br0" timeOffset="49185.5">14651 6779 897 0,'0'0'0'0,"7"-4"0"0,4-1 0 0,-11 5 171 16,0 0-171-16,19-3 172 0,7-1-172 0,-26 4 93 16,0 0-93-16,35 4 94 0,7-1-94 0,-42-3 39 15,0 0-39-15,47 5 39 0,3 6-39 0,-50-11 10 16,0 0-10-16,51 8 11 0,4 1-11 0,-55-9 8 15,0 0-8-15,54 7 9 0,2 0-9 0,-56-7 0 16,0 0 0-16,44 5 1 0,-8-2-1 0,-36-3-152 16,0 0 152-16,28 0-152 0,-9 0 152 0,-19 0-158 15,0 0 158-15,0 0-157 0,-15-7 157 0,-1 0-595 0</inkml:trace>
  <inkml:trace contextRef="#ctx0" brushRef="#br0" timeOffset="49755.02">14430 8848 942 0,'0'0'0'0,"0"0"0"15,23 19 0-15,-23-19 75 0,0 0-75 0,24 17 76 16,6 2-76-16,-30-19 52 0,0 0-52 0,38 24 53 16,5 0-53-16,-43-24 38 0,0 0-38 0,51 22 39 15,6 1-39-15,-57-23 9 0,0 0-9 0,53 17 9 16,-3-5-9-16,-50-12 41 0,0 0-41 0,47 8 41 16,-5-6-41-16,-42-2 0 0,0 0 0 0,33-2 1 15,-5-6-1-15,-28 8-83 0,0 0 83 0,21-16-82 16,-5-6 82-16,-16 22-125 0,0 0 125 0,0-32-124 15,-7-16 124-15,1-33-631 0</inkml:trace>
  <inkml:trace contextRef="#ctx0" brushRef="#br0" timeOffset="51210.05">16871 3901 427 0,'0'0'0'16,"0"0"0"-16,-6-4 0 0,6 4 0 0,0 0 0 0,-3-3 1 16,3 0-1-16,0 3 82 0,0 0-82 0,-7-6 82 15,0-4-82-15,7 10 116 0,0 0-116 0,-12-14 116 16,0-10-116-16,12 24 94 0,0 0-94 0,-18-27 94 16,-3-4-94-16,21 31 60 0,0 0-60 0,-26-34 61 15,2-2-61-15,24 36 24 0,0 0-24 0,-32-33 25 16,-1-1-25-16,33 34 5 0,0 0-5 0,-38-32 6 15,-4 1-6-15,42 31 3 0,0 0-3 0,-43-28 4 16,-3 4-4-16,46 24 0 0,0 0 0 0,-50-19 0 16,3 4 0-16,47 15-23 0,0 0 23 0,-54-8-22 0,1-1 22 15,53 9-34-15,0 0 34 0,-55-3-33 0,-5 6 33 16,60-3-38-16,0 0 38 0,-73 5-37 0,-9 5 37 16,82-10-25-16,0 0 25 0,-76 17-24 0,-1 6 24 0,77-23-27 15,0 0 27-15,-78 20-27 0,-1-1 27 16,79-19-15-16,0 0 15 0,-78 24-14 0,-6 4 14 0,84-28-5 15,0 0 5-15,-80 27-5 0,0 0 5 0,80-27-4 16,0 0 4-16,-78 33-3 0,-2 1 3 0,80-34 0 16,0 0 0-16,-75 36 0 0,7 4 0 0,68-40 7 15,0 0-7-15,-58 39 8 0,11 4-8 0,47-43 10 16,0 0-10-16,-40 48 10 0,9 3-10 0,31-51 4 16,0 0-4-16,-33 52 5 0,3 2-5 0,30-54 3 0,0 0-3 15,-26 55 3-15,-4 5-3 0,30-60 1 0,0 0-1 16,-21 52 2-16,6-6-2 0,15-46 3 0,0 0-3 15,-14 63 4-15,2 11-4 0,12-74 0 0,0 0 0 0,-4 79 1 16,8 3-1-16,-4-82-3 0,0 0 3 0,12 75-2 16,10 1 2-16,-22-76-7 0,0 0 7 0,32 66-7 15,8 1 7-15,-40-67-16 0,0 0 16 0,42 55-15 16,3-4 15-16,-45-51-15 0,0 0 15 0,49 47-15 16,5-3 15-16,-54-44-26 0,0 0 26 0,59 40-25 15,2-4 25-15,-61-36-20 0,0 0 20 0,66 34-20 16,2-3 20-16,-68-31-2 0,0 0 2 0,68 32-1 15,0-4 1-15,-68-28-6 0,0 0 6 0,70 27-5 16,5 1 5-16,-75-28-3 0,0 0 3 0,71 27-3 16,6-3 3-16,-77-24 0 0,0 0 0 0,73 20 0 15,3-1 0-15,-76-19-1 0,0 0 1 0,88 21-1 0,6 1 1 16,-94-22 0-16,0 0 0 0,94 21 0 0,3-2 0 16,-97-19-1-16,0 0 1 0,101 15 0 0,6 2 0 15,-107-17-15-15,0 0 15 0,101 16-14 0,-2-4 14 16,-99-12-34-16,0 0 34 0,96 15-33 0,-2-3 33 0,-94-12-42 15,0 0 42-15,90 7-41 0,3-6 41 0,-93-1-40 16,0 0 40-16,82-1-39 0,-6-10 39 0,-76 11-10 16,0 0 10-16,75-17-10 0,-2-7 10 0,-73 24-3 15,0 0 3-15,75-30-3 0,-5-10 3 0,-70 40 2 16,0 0-2-16,63-43 2 0,-4-8-2 0,-59 51 32 16,0 0-32-16,52-55 33 0,-1 0-33 0,-51 55 28 15,0 0-28-15,48-51 28 0,-1-6-28 0,-47 57 24 0,0 0-24 16,44-46 25-16,-2 0-25 0,-42 46 40 0,0 0-40 15,29-33 40-15,-8 9-40 0,-21 24 22 0,0 0-22 0,18-25 23 16,-10 1-23-16,-8 24 46 0,0 0-46 0,-3-29 47 16,-7-9-47-16,10 38 16 0,0 0-16 0,-28-52 17 15,-12-11-17-15,40 63-131 0,0 0 131 0,-72-111-130 16,-31-35 130-16,103 146-84 0,0 0 84 0,-172-255-282 16,344 510 282-16</inkml:trace>
  <inkml:trace contextRef="#ctx0" brushRef="#br0" timeOffset="62696.65">17402 4420 135 0,'0'0'0'0,"7"-4"0"0,-2 1 0 16,-5 3 4-16,0 0-4 0,7-7 5 0,2 2-5 15,-9 5 17-15,0 0-17 0,5-3 17 0,-1 3-17 16,-4 0 4-16,0 0-4 0,3-4 5 0,-1 4-5 0,-2 0 32 15,0 0-32-15,0 0 32 0,0 0-32 0,0 0 0 16,0 0 0-16,0 0 0 0,0 0 0 0,0 0 5 16,0 0-5-16,-4 4 5 0,-3 2-5 0,7-6 9 15,0 0-9-15,-7 9 9 0,0-2-9 0,7-7 14 16,0 0-14-16,-7 8 15 0,0 1-15 0,7-9 44 16,0 0-44-16,-5 3 45 0,2-3-45 0,3 0 54 0,0 0-54 15,0-6 54-15,3-6-54 0,-3 12 60 16,0 0-60-16,9-12 60 0,5 0-60 0,-14 12 52 0,0 0-52 15,16-12 52-15,-3 3-52 0,-13 9 50 0,0 0-50 0,16-7 51 16,-5 7-51-16,-11 0 37 0,0 0-37 0,10 4 38 16,-1 2-38-16,-9-6 16 0,0 0-16 0,3 6 17 15,-1 0-17-15,-2-6-125 0,0 0 125 0,-5-3-125 16,-4-7 125-16,-3-4-425 0</inkml:trace>
  <inkml:trace contextRef="#ctx0" brushRef="#br0" timeOffset="72079.64">15853 9664 1121 0,'0'0'0'0,"0"0"-57"16,0 0 57-16,2-7-56 0,3-3 56 0,-5 10 15 15,0 0-15-15,4-14 15 0,4-3-15 0,-8 17 8 16,0 0-8-16,9-21 9 0,3-1-9 0,-12 22 3 15,0 0-3-15,18-24 4 0,-1-3-4 0,-17 27 13 16,0 0-13-16,21-23 13 0,0 1-13 0,-21 22 17 16,0 0-17-16,26-17 17 0,-2 3-17 0,-24 14 9 0,0 0-9 15,27-10 9-15,-5 5-9 0,-22 5 4 0,0 0-4 16,25-7 4-16,-4 5-4 0,-21 2 7 0,0 0-7 0,13 0 7 16,3 5-7-16,-16-5 22 0,0 0-22 0,9 4 22 15,-6-3-22-15,-3-1 2 0,0 0-2 0,6 4 2 16,-6-1-2-16,0-3 7 0,0 0-7 0,0 4 7 15,0-1-7-15,0-3 3 0,0 0-3 0,0 4 4 16,-4 1-4-16,4-5 5 0,0 0-5 0,-5 3 6 16,-4 6-6-16,9-9 7 0,0 0-7 0,-12 3 7 15,-2 2-7-15,14-5 7 0,0 0-7 0,-16 2 8 16,-1-2-8-16,17 0 3 0,0 0-3 0,-21-3 4 16,-2-1-4-16,23 4 2 0,0 0-2 0,-15-8 2 15,-3 1-2-15,18 7 5 0,0 0-5 0,-12-7 5 16,0 2-5-16,12 5 2 0,0 0-2 0,-9-7 2 0,2 2-2 15,7 5 5-15,0 0-5 0,-2-4 5 0,-1 4-5 16,3 0 7-16,0 0-7 0,0 0 7 0,3 4-7 16,-3-4 3-16,0 0-3 0,6 5 3 0,1 5-3 0,-7-10 6 15,0 0-6-15,8 12 6 0,1 2-6 0,-9-14 7 16,0 0-7-16,9 15 7 0,-4 4-7 0,-5-19 7 16,0 0-7-16,3 19 8 0,1-4-8 0,-4-15 23 15,0 0-23-15,-5 21 24 0,-2 0-24 0,7-21 36 16,0 0-36-16,-14 18 37 0,2 1-37 0,12-19 31 15,0 0-31-15,-16 21 31 0,2-6-31 0,14-15 8 16,0 0-8-16,-16 16 8 0,4-3-8 0,12-13 6 16,0 0-6-16,-10 11 7 0,-2-6-7 0,12-5 8 0,0 0-8 15,-14-5 8-15,1-7-8 0,13 12 0 0,0 0 0 16,-10-19 1-16,3-5-1 0,7 24 0 0,0 0 0 16,-2-31 1-16,4-2-1 0,-2 33 0 0,0 0 0 0,5-27 0 15,0 0 0-15,-5 27-1 0,0 0 1 0,9-24 0 16,3 8 0-16,-12 16 0 0,0 0 0 0,13-12 0 15,2 4 0-15,-15 8-1 0,0 0 1 0,16 0 0 16,3 8 0-16,-19-8-3 0,0 0 3 0,14 12-3 16,3 12 3-16,-17-24-1 0,0 0 1 0,11 21 0 15,-2 3 0-15,-9-24 0 0,0 0 0 0,5 22 1 16,-5 0-1-16,0-22 7 0,0 0-7 0,-5 21 8 16,1-6-8-16,4-15 24 0,0 0-24 0,-7 14 25 15,0-4-25-15,7-10 21 0,0 0-21 0,-10 7 21 16,-3-2-21-16,13-5 25 0,0 0-25 0,-17 0 26 15,-2-5-26-15,19 5 8 0,0 0-8 0,-16-10 8 0,-1-9-8 16,17 19 18-16,0 0-18 0,-14-21 18 0,3-3-18 16,11 24 22-16,0 0-22 0,-3-24 23 0,5-1-23 15,-2 25 14-15,0 0-14 0,8-23 15 0,1 5-15 0,-9 18 1 16,0 0-1-16,18-12 2 0,-1 3-2 0,-17 9 5 16,0 0-5-16,24 0 5 0,-1 7-5 0,-23-7 0 15,0 0 0-15,24 14 1 0,-1 3-1 0,-23-17 0 16,0 0 0-16,17 19 0 0,-1-4 0 0,-16-15 5 15,0 0-5-15,12 15 5 0,-6 1-5 0,-6-16 3 16,0 0-3-16,5 12 3 0,-2-4-3 0,-3-8 2 16,0 0-2-16,-1 7 2 0,-3-2-2 0,4-5 10 0,0 0-10 15,-17 0 11-15,-4-5-11 0,21 5 3 0,0 0-3 16,-21-12 4-16,-4-5-4 0,25 17 12 0,0 0-12 16,-19-17 12-16,0-7-12 0,19 24 23 0,0 0-23 15,-14-19 24-15,2 0-24 0,12 19 0 0,0 0 0 0,-5-15 0 16,1 1 0-16,4 14 0 0,0 0 0 0,0-8 0 15,4 4 0-15,-4 4 7 0,0 0-7 0,10 0 8 16,9 5-8-16,-19-5 0 0,0 0 0 0,18 14 0 16,3 7 0-16,-21-21 0 0,0 0 0 0,14 17 0 15,1 5 0-15,-15-22 0 0,0 0 0 0,11 17 0 16,-4 2 0-16,-7-19-2 0,0 0 2 0,3 15-1 16,-3 1 1-16,0-16 0 0,0 0 0 0,-7 12 0 15,-3 0 0-15,10-12 3 0,0 0-3 0,-14 7 3 16,-5 1-3-16,19-8 0 0,0 0 0 0,-21-3 1 15,-4-6-1-15,25 9 8 0,0 0-8 0,-21-15 8 16,2-7-8-16,19 22 0 0,0 0 0 0,-12-21 1 0,3-6-1 16,9 27 0-16,0 0 0 0,-7-19 1 0,2 5-1 15,5 14-11-15,0 0 11 0,-3-3-10 0,-1 8 10 16,4-5-170-16,0 0 170 0,-10 15-170 0,-2 11 170 0,-15 15-1158 16</inkml:trace>
  <inkml:trace contextRef="#ctx0" brushRef="#br0" timeOffset="73475.03">6740 10794 203 0,'0'0'0'0,"0"0"0"0,4 0 0 0,-4 0 86 16,0 0-86-16,0 0 86 0,5 2-86 0,-5-2 108 0,0 0-108 16,0 0 108-16,0 0-108 0,0 0 111 0,0 0-111 15,0 0 112-15,-5 0-112 0,5 0 84 0,0 0-84 16,-7-3 85-16,2-4-85 0,5 7 61 0,0 0-61 0,-4-9 62 15,4-3-62-15,0 12 53 0,0 0-53 0,0-12 54 16,0 4-54-16,0 8 32 0,0 0-32 0,0 0 33 16,5 1-33-16,-5-1 38 0,0 0-38 0,7 9 39 15,-2 5-39-15,-5-14 24 0,0 0-24 0,7 13 25 16,2 5-25-16,-9-18 1 0,0 0-1 0,9 13 2 16,3-2-2-16,-12-11-54 0,0 0 54 0,17 24-942 15,-34-48 942-15</inkml:trace>
  <inkml:trace contextRef="#ctx0" brushRef="#br0" timeOffset="76463.66">14930 6270 135 0,'0'0'0'0,"0"0"0"0,0 0 0 0,0 0 16 0,0 0-16 15,0 0 17-15,0 0-17 0,0 0 0 0,0 0 0 16,0 0 0-16,0 0 0 0,0 0-18 0,0 0 18 0,0 0-18 16,0 0 18-16,0 0-35 0</inkml:trace>
  <inkml:trace contextRef="#ctx0" brushRef="#br0" timeOffset="79121.1">14879 6609 281 0,'0'0'0'16,"0"0"0"-16,0 0 0 0,0 0 55 0,0 0-55 0,0 0 55 16,0 0-55-16,0 0 61 0,0 0-61 0,0 0 61 15,0 0-61-15,0 0 48 0,0 0-48 0,0 0 49 16,0 0-49-16,0 0 42 0,0 0-42 0,0 0 42 16,0 0-42-16,0 0 35 0,0 0-35 0,0 0 35 15,0 0-35-15,0 0 39 0,0 0-39 0,0 0 39 16,0 0-39-16,0 0 24 0,0 0-24 0,0 0 25 15,-10 16-25-15,5 1 40 0,1 5-40 0,2-1 41 16,-1 1-41-16,3-22 14 0,0 0-14 0,0 27 15 16,3 9-15-16,-3-36 31 0,0 0-31 0,0 31 31 0,4-2-31 15,-4-29 11-15,0 0-11 0,5 28 11 0,-3-1-11 16,-2-27 29-16,0 0-29 0,3 19 29 0,4-5-29 16,-7-14 36-16,0 0-36 0,2 1 36 0,2-11-36 0,-4 10 31 15,0 0-31-15,0-15 31 0,-2-9-31 0,2 24 14 16,0 0-14-16,-4-21 15 0,1-6-15 0,3 27 31 15,0 0-31-15,-7-24 31 0,0-4-31 0,0 6 5 16,2 5-5-16,-2 1 5 0,3 4-5 0,4 12 17 16,0 0-17-16,-1-15 17 0,-3 0-17 0,1 6 23 15,1-1-23-15,2 5 24 0,0-2-24 0,2 5 7 16,-1-1-7-16,-1 3 8 0,0 0-8 0,0 0 5 0,2 3-5 16,2 1 5-16,-4-3-5 0,1 6 7 0,1-2-7 15,0 6 7-15,-2 0-7 0,0-11 7 0,0 0-7 16,7 24 7-16,-2 16-7 0,-5-40 0 0,0 0 0 0,7 39 1 15,0 4-1-15,-7-43 7 0,0 0-7 0,7 40 8 16,-4-10-8-16,-3-30 13 0,0 0-13 0,4 29 14 16,1-10-14-16,-5-19 8 0,0 0-8 0,2 16 9 15,5-4-9-15,-7-12 9 0,0 0-9 0,2 3 10 16,-1-3-10-16,-1 0 33 0,0 0-33 0,0-3 33 16,-3-11-33-16,3 14 9 0,0 0-9 0,0-14 9 15,-5-1-9-15,5 15 6 0,0 0-6 0,-7-22 6 16,-2 1-6-16,9 21 24 0,0 0-24 0,-14-20 25 15,-2-4-25-15,16 24 0 0,0 0 0 0,-22-19 0 16,-3 3 0-16,25 16 0 0,0 0 0 0,-33-15 1 16,-5 3-1-16,38 12 7 0,0 0-7 0,-33-12 7 15,1 3-7-15,32 9 3 0,0 0-3 0,-24-8 3 0,3 1-3 16,21 7 19-16,0 0-19 0,-17-7 20 0,4 2-20 16,13 5 22-16,0 0-22 0,-10-4 23 0,7 1-23 0,3 3 14 15,0 0-14-15,3 0 15 0,6 3-15 0,-9-3 10 16,0 0-10-16,19 6 11 0,10 4-11 0,-29-10 17 15,0 0-17-15,32 8 17 0,6 8-17 0,-38-16 14 16,0 0-14-16,35 12 15 0,3-2-15 0,-38-10 9 16,0 0-9-16,30 9 9 0,-4-1-9 0,-26-8 16 15,0 0-16-15,24 0 17 0,-6 0-17 0,-18 0 3 16,0 0-3-16,14-5 4 0,2-2-4 0,-16 7 0 16,0 0 0-16,8-7 1 0,-1-1-1 0,-7 8-43 0,0 0 43 15,5-12-42-15,-8 3 42 0,3 9-218 0,0 0 218 16,0-8-217-16,-2 4 217 0,0-9-1006 0</inkml:trace>
  <inkml:trace contextRef="#ctx0" brushRef="#br0" timeOffset="80172.08">14397 8936 393 0,'0'0'0'0,"0"0"0"0,0 0 0 0,0 0 33 15,0 0-33-15,0 0 34 0,0 0-34 0,0 0 33 16,0 0-33-16,0 0 34 0,0 0-34 0,0 0 42 15,0 0-42-15,0 0 42 0,0 0-42 0,0 0 52 16,0 0-52-16,0 0 52 0,-18-9-52 0,18 9 59 16,0 0-59-16,-7-7 60 0,6-1-60 0,1 8 68 15,0 0-68-15,-6-7 69 0,5 2-69 0,1 5 76 16,0 0-76-16,1-5 76 0,6-1-76 0,-7 6 67 16,0 0-67-16,7 0 68 0,6 4-68 0,-5 3 66 15,1-4-66-15,3 6 66 0,6-4-66 0,-4 2 53 0,1 0-53 16,3 1 54-16,-1-4-54 0,-17-4 24 0,0 0-24 15,28 3 25-15,7-3-25 0,-35 0 12 0,0 0-12 0,31-2 12 16,6 1-12-16,-37 1 5 0,0 0-5 0,35-7 5 16,-2 0-5-16,-33 7 21 0,0 0-21 0,26-5 21 15,-2-2-21-15,-24 7 13 0,0 0-13 0,14-2 13 16,-2-1-13-16,-12 3 1 0,0 0-1 0,6-4 2 16,-6 4-2-16,0 0 5 0,0 0-5 0,-9 4 5 15,-5-1-5-15,14-3 12 0,0 0-12 0,-21 4 12 16,-9 4-12-16,30-8 3 0,0 0-3 0,-26 7 4 15,0 2-4-15,26-9 12 0,0 0-12 0,-29 8 13 16,-1 1-13-16,30-9 1 0,0 0-1 0,-28 8 1 16,2 3-1-16,26-11 0 0,0 0 0 0,-26 6 1 15,1 3-1-15,25-9 7 0,0 0-7 0,-22 5 8 16,1-2-8-16,21-3 0 0,0 0 0 0,-21 4 0 0,5-2 0 16,16-2 0-16,0 0 0 0,-12 1 0 0,3-1 0 15,9 0-2-15,0 0 2 0,0 0-2 0,16 5 2 16,-16-5-2-16,0 0 2 0,16 7-2 0,10 2 2 0,-26-9-2 15,0 0 2-15,29 8-1 0,6 3 1 0,-35-11-62 16,0 0 62-16,37 8-62 0,6 1 62 0,-43-9-91 16,0 0 91-16,34 3-90 0,-8 1 90 0,33-1-982 15</inkml:trace>
  <inkml:trace contextRef="#ctx0" brushRef="#br0" timeOffset="86160.81">7284 4034 102 0,'0'0'0'0,"8"-12"0"0,5-6 0 0,-13 18 2 0,0 0-2 16,-6 3 2-16,-4 6-2 0,10-9 2 0,0 0-2 15,-9 8 2-15,-1 2-2 0,10-10 12 0,0 0-12 0,-7 6 12 16,2 0-12-16,5-6 3 0,0 0-3 0,-7 2 4 16,5-2-4-16,2 0 30 0,0 0-30 0,0 0 30 15,-4-2-30-15,4 2 16 0,0 0-16 0,0 0 17 16,0-3-17-16,0 3 36 0,0 0-36 0,0 0 36 16,0 0-36-16,0 0 30 0,0 0-30 0,0 0 30 15,0 0-30-15,0 0 8 0,0 0-8 0,0 0 8 16,0 0-8-16,0 0 29 0,0 0-29 0,0 0 29 15,0 0-29-15,0 0 18 0,0 0-18 0,0 0 19 16,0 0-19-16,0 0 26 0,0 0-26 0,-3 5 26 16,-2 5-26-16,5-10 22 0,0 0-22 0,-4 9 23 15,-4-2-23-15,8-7 25 0,0 0-25 0,-6 8 26 16,-1-1-26-16,7-7 8 0,0 0-8 0,-5 5 8 0,-4 1-8 16,9-6 18-16,0 0-18 0,-7 1 18 0,-1-1-18 15,8 0 8-15,0 0-8 0,-5-1 8 0,-4-5-8 0,9 6 1 16,0 0-1-16,0-5 1 0,0-2-1 0,0 7 3 15,0 0-3-15,3-8 4 0,6 1-4 0,-4-5 2 16,4 3-2-16,-2-3 2 0,3 6-2 0,-10 6-1 16,0 0 1-16,13-12-1 0,2 3 1 0,-15 9 0 15,0 0 0-15,14-10 0 0,-5 1 0 0,-9 9 0 16,0 0 0-16,9-3 0 0,-2 1 0 0,-7 2 1 16,0 0-1-16,5 0 1 0,0 5-1 0,-5-5 3 0,0 0-3 15,3 4 4-15,1 1-4 0,-4-5 0 0,0 0 0 16,0 10 1-16,0 2-1 0,0-12 2 0,0 0-2 15,-4 9 3-15,-1 3-3 0,5-12 5 0,0 0-5 16,-3 6 5-16,-2 3-5 0,5-9 3 0,0 0-3 0,-4 7 3 16,1-2-3-16,3-5 5 0,0 0-5 0,-2 3 6 15,0-3-6-15,2 0 7 0,0 0-7 0,0 0 7 16,-5 0-7-16,5 0 7 0,0 0-7 0,-4 0 8 16,-1-6-8-16,2 0 3 0,1-6-3 0,-2 6 4 15,8 0-4-15,-4 6 6 0,0 0-6 0,0-6 6 16,5-3-6-16,-5 9 7 0,0 0-7 0,9-12 7 15,-2 2-7-15,-7 10 3 0,0 0-3 0,10-9 3 16,2 1-3-16,-12 8 12 0,0 0-12 0,9-7 12 16,3 7-12-16,-12 0 8 0,0 0-8 0,9 0 8 15,0 3-8-15,-9-3 15 0,0 0-15 0,3 0 15 16,1 4-15-16,-4-4 15 0,0 0-15 0,2 3 15 0,1-1-15 16,-3-2 15-16,0 0-15 0,-3 3 16 0,1 1-16 15,2-4 34-15,0 0-34 0,-4 3 35 0,-3 2-35 16,7-5 10-16,0 0-10 0,-8 4 11 0,-1-1-11 0,-3-3 36 15,1 0-36-15,-1 0 37 0,5-3-37 0,-2-1 12 16,4-1-12-16,0-2 12 0,5-1-12 0,0 8 12 16,0 0-12-16,0-7 12 0,0-2-12 0,0 9 25 15,0 0-25-15,0-7 26 0,5 2-26 0,-5 5 19 16,0 0-19-16,4-7 20 0,1 2-20 0,-5 5 9 16,0 0-9-16,5 0 10 0,2 0-10 0,-7 0 18 15,0 0-18-15,4 0 18 0,1 5-18 0,-5-5 14 0,0 0-14 16,8 7 15-16,-2 2-15 0,-6-9-9 0,0 0 9 15,7 8-8-15,-2 3 8 0,-5-11-34 0,0 0 34 16,3 8-34-16,1-1 34 0,-4-7-11 0,0 0 11 0,0 5-11 16,0-1 11-16,0-4-23 0,0 0 23 0,0 3-22 15,0 2 22-15,0-5-3 0,0 0 3 0,0 0-3 16,-7 0 3-16,7 0-7 0,0 0 7 0,-2-3-7 16,-5-2 7-16,7 5-8 0,0 0 8 0,-5-7-7 15,1 2 7-15,4 5-3 0,0 0 3 0,-3-7-3 16,1 2 3-16,2 5-6 0,0 0 6 0,-3-4-6 15,6 4 6-15,-3 0-88 0,0 0 88 0,5 4-88 16,11 4 88-16,-16-8-68 0,0 0 68 0,19 16-562 16,-38-32 562-16</inkml:trace>
  <inkml:trace contextRef="#ctx0" brushRef="#br0" timeOffset="88998.9">15836 9211 337 0,'0'0'0'15,"0"0"0"-15,-5-5 0 0,5 5 78 0,0 0-78 0,0 0 78 16,0 0-78-16,0 0 91 0,0 0-91 0,0 0 91 15,1 2-91-15,-1-2 108 0,4 7-108 0,-4-4 108 16,0-3-108-16,-2 5 90 0,0 2-90 0,1-3 91 16,1-1-91-16,0 2 73 0,0 2-73 0,0-2 74 15,0-1-74-15,-4-1 69 0,4 1-69 0,-2 1 69 16,2-2-69-16,-1 1 54 0,-1 4-54 0,2-4 54 16,0-1-54-16,0-3 39 0,0 0-39 0,0 5 39 15,0 0-39-15,0-5 41 0,0 0-41 0,0 7 41 16,2 0-41-16,-2-7 25 0,0 0-25 0,0 9 26 15,0-3-26-15,0-6 0 0,0 0 0 0,0 9 0 0,1 3 0 16,-1-12-12-16,0 0 12 0,2 9-12 0,2-4 12 16,-4-5-18-16,0 0 18 0,1 5-18 0,3 0 18 15,-4-5-17-15,0 0 17 0,3 3-17 0,-3 1 17 0,0-4-10 16,0 0 10-16,0 0-9 0,4-4 9 0,-4 4-34 16,0 0 34-16,0-3-34 0,2-7 34 0,-2 10-136 15,0 0 136-15,3-14-135 0,4-7 135 0,-7 21-98 16,0 0 98-16,-2-18-98 0,-3-5 98 0,0-18-687 15</inkml:trace>
  <inkml:trace contextRef="#ctx0" brushRef="#br0" timeOffset="92156.9">2030 12905 617 0,'0'0'0'0,"0"0"0"0,-9 29 0 0,9-29 5 15,0 0-5-15,-7 9 5 0,2-6-5 0,5-3-36 0,0 0 36 16,-6 4-36-16,3-3 36 0,-6 4-348 0</inkml:trace>
  <inkml:trace contextRef="#ctx0" brushRef="#br0" timeOffset="92886.61">1787 13145 247 0,'0'0'0'0,"14"-16"0"16,11-8 0-16,-25 24 80 0,0 0-80 0,-4 0 80 16,-13 12-80-16,17-12 86 0,0 0-86 0,-12 11 87 15,-2 1-87-15,14-12 89 0,0 0-89 0,-12 8 90 16,6-1-90-16,6-7 88 0,0 0-88 0,-7 7 88 16,7-5-88-16,0-2 77 0,0 0-77 0,0 3 77 0,4-1-77 15,-4-2 63-15,0 0-63 0,9 2 63 0,3 1-63 16,-12-3 37-16,0 0-37 0,17 0 37 0,4 2-37 15,-21-2 27-15,0 0-27 0,30 5 27 0,8 3-27 0,-38-8 34 16,0 0-34-16,42 7 34 0,5 2-34 0,-47-9 12 16,0 0-12-16,49 8 12 0,8 1-12 0,-57-9 20 15,0 0-20-15,56 7 20 0,0-2-20 0,-56-5 24 16,0 0-24-16,62 3 25 0,6 1-25 0,-68-4 37 16,0 0-37-16,86 1 38 0,15 3-38 0,-101-4 37 15,0 0-37-15,85 3 37 0,-5 1-37 0,-80-4 33 16,0 0-33-16,82 5 34 0,-5 0-34 0,-77-5 15 15,0 0-15-15,80 2 15 0,0-4-15 0,-80 2 21 16,0 0-21-16,71-2 21 0,-1-1-21 0,-70 3 14 0,0 0-14 16,75-5 15-16,5 0-15 0,-80 5 34 0,0 0-34 0,77-6 35 15,-1 1-35-15,-76 5 27 0,0 0-27 0,68-1 27 16,-3 1-27-16,-65 0 24 0,0 0-24 0,54 1 25 16,-14 3-25-16,-40-4 26 0,0 0-26 0,63 1 26 15,8 3-26-15,-71-4 22 0,0 0-22 0,56 3 23 16,-9 1-23-16,-47-4 25 0,0 0-25 0,47 3 26 15,-2 2-26-15,-45-5 8 0,0 0-8 0,44 7 8 16,-2 5-8-16,-42-12 10 0,0 0-10 0,41 5 11 16,-2 2-11-16,-39-7 15 0,0 0-15 0,40 7 16 15,-2 2-16-15,-38-9 14 0,0 0-14 0,38 8 15 16,-1 2-15-16,-37-10 25 0,0 0-25 0,38 9 26 16,-5-4-26-16,-33-5 6 0,0 0-6 0,39 4 7 0,-1-1-7 15,-38-3 1-15,0 0-1 0,38 0 2 0,2-3-2 16,-40 3 1-16,0 0-1 0,46-2 1 0,-3-2-1 15,-43 4 3-15,0 0-3 0,51-3 4 0,-1-6-4 16,-50 9 5-16,0 0-5 0,51-5 5 0,-4 0-5 0,-47 5 22 16,0 0-22-16,42-5 23 0,1 2-23 0,-43 3 2 15,0 0-2-15,37-4 3 0,1 2-3 0,-38 2 3 16,0 0-3-16,32 0 3 0,1 0-3 0,-33 0 5 16,0 0-5-16,29 2 6 0,4 2-6 0,-33-4 0 15,0 0 0-15,30 6 1 0,1 5-1 0,-31-11-188 16,0 0 188-16,30 15-188 0,0 6 188 0,-30-21-148 15,0 0 148-15,62 36-1272 0,-124-72 1272 0</inkml:trace>
  <inkml:trace contextRef="#ctx0" brushRef="#br0" timeOffset="102721.18">6460 13282 113 0,'0'0'0'0,"0"0"0"0,0 0 0 0,0 0 110 16,0 0-110-16,0 0 110 0,0 0-110 0,0 0 120 16,0 0-120-16,0 0 121 0,0 0-121 0,0 0 109 15,0 0-109-15,0 0 110 0,0 0-110 0,0 0 98 16,0 0-98-16,0 0 99 0,0 0-99 0,0 0 64 16,0 0-64-16,0 0 64 0,0 0-64 0,0 0 43 0,0 0-43 15,0 0 44-15,5 3-44 0,-5-3 42 0,0 0-42 16,5 4 42-16,7 1-42 0,-12-5 45 0,0 0-45 0,21 7 45 15,9 1-45-15,-30-8 10 0,0 0-10 0,30 11 11 16,8-5-11-16,-9 3 49 0,1-7-49 0,-6-1 50 16,3-1-50-16,-6 0 23 0,-4 0-23 0,0-1 24 15,4-4-24-15,-7 1 10 0,2-1-10 0,1-2 11 16,8-1-11-16,-25 8 19 0,0 0-19 0,26-14 20 16,9 0-20-16,-35 14 3 0,0 0-3 0,38-15 3 15,7-1-3-15,-45 16 2 0,0 0-2 0,44-15 3 16,3-2-3-16,-47 17 18 0,0 0-18 0,45-16 18 15,-1 1-18-15,-44 15 3 0,0 0-3 0,42-12 3 16,-1-3-3-16,-41 15 2 0,0 0-2 0,44-11 3 16,1 3-3-16,-45 8 11 0,0 0-11 0,47-5 11 15,0-1-11-15,-47 6 0 0,0 0 0 0,47-5 1 0,4 0-1 16,-51 5 8-16,0 0-8 0,42-3 8 0,-1 1-8 16,-41 2 14-16,0 0-14 0,44 0 15 0,0 2-15 15,-44-2 1-15,0 0-1 0,45 1 1 0,2 5-1 16,-47-6 0-16,0 0 0 0,47 1 0 0,3 3 0 0,-50-4-5 15,0 0 5-15,47 3-5 0,-1 1 5 0,-46-4 0 16,0 0 0-16,43 1 0 0,-1 1 0 0,-42-2 1 16,0 0-1-16,38 0 1 0,1-3-1 0,-39 3 10 15,0 0-10-15,42-4 10 0,1-3-10 0,-43 7 16 16,0 0-16-16,42-7 17 0,5 1-17 0,-47 6 8 16,0 0-8-16,47-4 9 0,4 2-9 0,-51 2 34 15,0 0-34-15,47-1 34 0,-4 1-34 0,-43 0 1 0,0 0-1 16,45 0 2-16,2-2-2 0,-47 2 0 0,0 0 0 15,46 0 1-15,1-2-1 0,-47 2 12 0,0 0-12 0,49 0 13 16,-1 0-13-16,-48 0 0 0,0 0 0 0,47-1 1 16,-3-1-1-16,-44 2 1 0,0 0-1 0,42-2 1 15,-7-3-1-15,-35 5 7 0,0 0-7 0,38-3 8 16,-1 1-8-16,-37 2 3 0,0 0-3 0,34-2 3 16,1-1-3-16,-35 3 2 0,0 0-2 0,37-2 2 15,-6-1-2-15,-31 3 10 0,0 0-10 0,28-2 11 16,-2-2-11-16,-26 4 0 0,0 0 0 0,21-1 1 15,-9 1-1-15,-12 0 8 0,0 0-8 0,9 0 8 16,-4 0-8-16,-5 0 8 0,0 0-8 0,0 0 8 16,0 0-8-16,0 0 8 0,0 0-8 0,0 0 8 15,-5 0-8-15,5 0 0 0,0 0 0 0,-9 3 0 16,-3 4 0-16,12-7-103 0,0 0 103 0,-12 10-102 0,-2 2 102 16,14-12-124-16,0 0 124 0,-24 16-123 0,-6 3 123 15,-26 11-1064-15</inkml:trace>
  <inkml:trace contextRef="#ctx0" brushRef="#br0" timeOffset="105844">10076 13302 438 0,'0'0'0'0,"6"2"0"0,2 2 0 0,-8-4 77 16,0 0-77-16,11 1 78 0,-3 1-78 0,-8-2 51 0,0 0-51 16,13 5 51-16,4 0-51 0,-17-5 38 0,0 0-38 15,26 14 39-15,7 1-39 0,-33-15 0 0,0 0 0 16,35 19 0-16,3 2 0 0,-38-21 32 0,0 0-32 16,39 20 33-16,-1 1-33 0,-38-21 35 0,0 0-35 0,38 17 35 15,4-3-35-15,-42-14 22 0,0 0-22 0,42 12 22 16,0-4-22-16,-42-8 48 0,0 0-48 0,52 11 48 15,0-6-48-15,-52-5 45 0,0 0-45 0,54 8 46 16,-3 3-46-16,-51-11 18 0,0 0-18 0,50 15 19 16,1-1-19-16,-51-14 32 0,0 0-32 0,52 15 32 15,2 1-32-15,-54-16 36 0,0 0-36 0,58 12 36 16,1-2-36-16,-59-10 37 0,0 0-37 0,71 7 37 16,13-2-37-16,-84-5 9 0,0 0-9 0,73 0 9 15,2-5-9-15,-75 5 13 0,0 0-13 0,73-7 13 16,0-3-13-16,-73 10 16 0,0 0-16 0,68-9 17 0,-1 0-17 15,-67 9 7-15,0 0-7 0,48-8 8 0,-9 1-8 16,-39 7 15-16,0 0-15 0,45-10 16 0,-3-4-16 16,-42 14 23-16,0 0-23 0,47-12 24 0,0-7-24 15,-47 19 13-15,0 0-13 0,52-17 14 0,2 0-14 0,-54 17 10 16,0 0-10-16,54-17 11 0,-3-2-11 0,-51 19 17 16,0 0-17-16,66-21 17 0,12-1-17 0,-78 22 3 15,0 0-3-15,70-17 4 0,5 5-4 0,-75 12 12 16,0 0-12-16,68-12 13 0,-4 2-13 0,-64 10 15 15,0 0-15-15,47-7 15 0,-8 2-15 0,-39 5 15 16,0 0-15-16,41-5 15 0,-6-4-15 0,-35 9 1 16,0 0-1-16,40-3 2 0,0-4-2 0,-40 7 9 0,0 0-9 15,46 0 10-15,-3 3-10 0,-43-3 32 0,0 0-32 16,46 5 33-16,1 0-33 0,-47-5 9 0,0 0-9 0,40 9 10 16,1 3-10-16,-41-12 12 0,0 0-12 0,42 9 13 15,-3-1-13-15,-39-8 16 0,0 0-16 0,38 10 17 16,-3 2-17-16,-35-12 3 0,0 0-3 0,40 7 4 15,3 0-4-15,-43-7 6 0,0 0-6 0,40 5 7 16,6 0-7-16,-46-5 38 0,0 0-38 0,38 6 38 16,4-3-38-16,-42-3 1 0,0 0-1 0,35 7 2 15,-2-5-2-15,-33-2 3 0,0 0-3 0,31 3 3 16,1 0-3-16,-32-3 6 0,0 0-6 0,29 4 7 16,-1 1-7-16,-28-5 6 0,0 0-6 0,28 5 7 15,-5 2-7-15,-23-7 14 0,0 0-14 0,26 7 15 16,2 0-15-16,-28-7 14 0,0 0-14 0,26 8 15 0,-5-3-15 15,-21-5 25-15,0 0-25 0,22 7 26 0,1 0-26 16,-23-7 12-16,0 0-12 0,23 9 13 0,-6-4-13 16,-17-5 28-16,0 0-28 0,17 7 28 0,-1-1-28 0,-16-6 6 15,0 0-6-15,18 9 6 0,-6 0-6 0,-12-9-38 16,0 0 38-16,12 10-38 0,-2 0 38 0,-10-10-149 16,0 0 149-16,7 10-149 0,-3-6 149 0,6 10-1292 15</inkml:trace>
  <inkml:trace contextRef="#ctx0" brushRef="#br0" timeOffset="107330.98">15388 13302 919 0,'0'0'0'0,"0"0"0"0,0 0 0 15,0 0 9-15,0 0-9 0,0 0 10 0,-28 21-10 16,28-21 41-16,0 0-41 0,-17 12 41 0,-6 0-41 16,23-12 16-16,0 0-16 0,-24 7 17 0,-9 1-17 0,33-8 1 15,0 0-1-15,-26 6 2 0,-1-3-2 0,27-3 25 16,0 0-25-16,-29 3 26 0,3-3-26 0,26 0 31 15,0 0-31-15,-25-5 31 0,4-2-31 0,21 7 12 16,0 0-12-16,-14-6 13 0,6-3-13 0,8 9 31 16,0 0-31-16,0-12 31 0,8-2-31 0,-8 14 5 15,0 0-5-15,18-12 5 0,8 2-5 0,-26 10 10 16,0 0-10-16,30-9 10 0,4 4-10 0,-34 5 15 16,0 0-15-16,39-3 16 0,3 1-16 0,-42 2 1 0,0 0-1 15,41-3 1-15,6-1-1 0,-47 4 8 0,0 0-8 0,46-3 8 16,6 1-8-16,-52 2 14 0,0 0-14 0,54-5 15 15,5 0-15-15,-59 5 38 0,0 0-38 0,59-4 39 16,2 1-39-16,-61 3 12 0,0 0-12 0,81-5 12 16,7 0-12-16,-88 5 13 0,0 0-13 0,87-7 13 15,1-3-13-15,-88 10 34 0,0 0-34 0,78-5 35 16,-3-1-35-16,-75 6 17 0,0 0-17 0,68 0 17 16,-4 0-17-16,-64 0 11 0,0 0-11 0,54 0 11 15,-14 0-11-15,-40 0 11 0,0 0-11 0,42 2 11 16,-2-2-11-16,-40 0 24 0,0 0-24 0,35 2 25 15,-9-2-25-15,-26 0 29 0,0 0-29 0,23 2 29 16,-4-2-29-16,-19 0 2 0,0 0-2 0,14 0 3 16,-5 0-3-16,-9 0-9 0,0 0 9 0,7-2-9 0,-2 0 9 15,-5 2-152-15,0 0 152 0,7 0-152 0,0 0 152 16,-7 0-130-16,0 0 130 0,3 0-129 0,1 0 129 16,3 0-785-16</inkml:trace>
  <inkml:trace contextRef="#ctx0" brushRef="#br0" timeOffset="109566.74">17501 13344 785 0,'0'0'0'0,"5"-2"0"15,4 0 0-15,-9 2 36 0,0 0-36 0,12-3 37 16,2-2-37-16,-14 5 42 0,0 0-42 0,21-6 42 16,9 1-42-16,-30 5 12 0,0 0-12 0,29-1 12 15,5-5-12-15,-34 6 1 0,0 0-1 0,38-1 1 16,4 1-1-16,-42 0 0 0,0 0 0 0,45 0 1 0,6 0-1 16,-51 0 0-16,0 0 0 0,48-2 0 0,1 0 0 15,-49 2 1-15,0 0-1 0,47-1 2 0,0-5-2 16,-47 6 0-16,0 0 0 0,49-3 0 0,-2-2 0 0,-47 5 2 15,0 0-2-15,50 0 2 0,6 2-2 0,-56-2 1 16,0 0-1-16,56 3 2 0,3 2-2 0,-59-5 4 16,0 0-4-16,58 4 4 0,1-1-4 0,-59-3 2 15,0 0-2-15,73 10 3 0,12 4-3 0,-85-14-1 16,0 0 1-16,81 17 0 0,4 5 0 0,-85-22-4 16,0 0 4-16,73 21-3 0,-5 0 3 0,-68-21-3 15,0 0 3-15,65 17-3 0,-6-2 3 0,-59-15-1 16,0 0 1-16,49 12 0 0,-11-5 0 0,-38-7 21 0,0 0-21 15,47 7 21-15,-4-2-21 0,-43-5 40 0,0 0-40 16,46 3 40-16,1-1-40 0,-47-2 38 0,0 0-38 0,45 0 38 16,0-2-38-16,-45 2 10 0,0 0-10 0,47-3 10 15,2-2-10-15,-49 5 21 0,0 0-21 0,52-4 21 16,4 1-21-16,-56 3 38 0,0 0-38 0,54-2 39 16,-2 2-39-16,-52 0 18 0,0 0-18 0,49-3 19 15,-2 1-19-15,-47 2 37 0,0 0-37 0,47-2 37 16,4 2-37-16,-51 0 7 0,0 0-7 0,50-1 7 15,-1-1-7-15,-49 2 18 0,0 0-18 0,52-2 19 16,1 2-19-16,-53 0 44 0,0 0-44 0,50 0 45 16,1 0-45-16,-51 0 7 0,0 0-7 0,47 0 7 15,0-3-7-15,-47 3 6 0,0 0-6 0,45 0 7 16,0 0-7-16,-45 0 9 0,0 0-9 0,47 3 9 16,2-1-9-16,-49-2 0 0,0 0 0 0,47 2 1 0,-1-2-1 15,-46 0 6-15,0 0-6 0,47-2 7 0,-2 0-7 16,-45 2 0-16,0 0 0 0,45-7 1 0,0-1-1 15,-45 8 0-15,0 0 0 0,46-7 0 0,3-2 0 0,-49 9-2 16,0 0 2-16,47-6-2 0,3-1 2 0,-50 7-7 16,0 0 7-16,45-5-6 0,1 1 6 0,-46 4-1 15,0 0 1-15,40-3-1 0,-4 1 1 0,-36 2-7 16,0 0 7-16,37-3-7 0,-7-1 7 0,-30 4-3 16,0 0 3-16,29-2-3 0,-3-4 3 0,-26 6 0 15,0 0 0-15,25-4 1 0,1 2-1 0,-26 2 13 16,0 0-13-16,21 0 13 0,-4 0-13 0,-17 0 18 0,0 0-18 15,21 0 18-15,-5 2-18 0,-16-2 4 0,0 0-4 16,19 4 4-16,2-1-4 0,-21-3 14 0,0 0-14 16,17 3 15-16,-1 3-15 0,-16-6 14 0,0 0-14 0,12 5 15 15,0-2-15-15,-12-3 8 0,0 0-8 0,11 5 9 16,-4-1-9-16,-7-4 16 0,0 0-16 0,7 5 17 16,-2-3-17-16,-5-2 33 0,0 0-33 0,7 6 33 15,2 3-33-15,-9-9 1 0,0 0-1 0,10 12 2 16,2 2-2-16,-12-14 2 0,0 0-2 0,11 12 3 15,-3-2-3-15,-8-10 29 0,0 0-29 0,9 8 29 16,-2-1-29-16,-7-7-1 0,0 0 1 0,9 4-1 16,-1-3 1-16,-8-1-110 0,0 0 110 0,9-5-109 15,0-3 109-15,-9 8-112 0,0 0 112 0,-7-11-112 16,-10-2 112-16,-6-11-1001 0</inkml:trace>
  <inkml:trace contextRef="#ctx0" brushRef="#br0" timeOffset="118124.27">1634 14339 113 0,'0'0'0'16,"0"0"48"-16,0 0-48 0,0 0 49 0,-19 5-49 16,19-5 45-16,0 0-45 0,-14 5 46 0,-2 0-46 15,16-5 59-15,0 0-59 0,-17 9 60 0,-6-1-60 0,23-8 79 16,0 0-79-16,-24 12 80 0,-2 2-80 0,26-14 78 16,0 0-78-16,-21 14 78 0,0 0-78 0,21-14 57 15,0 0-57-15,-26 17 58 0,-4 3-58 0,30-20 36 16,0 0-36-16,-26 19 37 0,-4-2-37 0,30-17 10 15,0 0-10-15,-33 19 10 0,-2 2-10 0,35-21 19 16,0 0-19-16,-33 18 20 0,0 0-20 0,33-18 7 16,0 0-7-16,-31 17 8 0,-2 0-8 0,33-17 15 0,0 0-15 15,-26 17 16-15,-2 0-16 0,28-17 3 0,0 0-3 16,-26 28 4-16,0-1-4 0,26-27 3 0,0 0-3 16,-27 27 3-16,7-1-3 0,20-26 5 0,0 0-5 0,-25 33 5 15,4 3-5-15,21-36 2 0,0 0-2 0,-17 34 3 16,-1 0-3-16,18-34 5 0,0 0-5 0,-21 43 5 15,4 3-5-15,17-46 7 0,0 0-7 0,-17 52 7 16,1 2-7-16,16-54 3 0,0 0-3 0,-17 59 3 16,4 2-3-16,13-61 6 0,0 0-6 0,-14 74 6 15,2 8-6-15,12-82 3 0,0 0-3 0,-12 79 3 16,3 2-3-16,9-81 1 0,0 0-1 0,-5 73 2 16,-4-3-2-16,9-70 4 0,0 0-4 0,-7 69 5 15,-1-4-5-15,8-65 6 0,0 0-6 0,-9 65 6 16,4-3-6-16,5-62 7 0,0 0-7 0,-9 65 8 15,0 2-8-15,9-67 8 0,0 0-8 0,-7 67 8 0,-1-1-8 16,8-66 3-16,0 0-3 0,-6 53 4 0,6-10-4 16,0-43 2-16,0 0-2 0,-3 43 2 0,3-2-2 15,0-41 10-15,0 0-10 0,0 45 10 0,0 3-10 0,0-48 3 16,0 0-3-16,3 44 4 0,-1-1-4 0,-2-43 2 16,0 0-2-16,4 36 2 0,-4-3-2 0,0-33 5 15,0 0-5-15,3 27 5 0,-1-6-5 0,-2-21 0 16,0 0 0-16,3 17 1 0,-3-7-1 0,0-10-1 15,0 0 1-15,4 9 0 0,-4-6 0 0,0-3-3 16,0 0 3-16,5-5-3 0,-1-9 3 0,-4 14-3 16,0 0 3-16,5-20-2 0,-2-8 2 0,-3 28-6 0,0 0 6 15,4-32-5-15,-4-6 5 0,0 38-1 0,0 0 1 16,1-39 0-16,3-4 0 0,-4 43-1 0,0 0 1 16,0-43 0-16,0-3 0 0,0 46 6 0,0 0-6 0,-4-48 7 15,3-2-7-15,1 50 17 0,0 0-17 0,0-51 17 16,0-2-17-16,0 53 15 0,0 0-15 0,0-54 16 15,0 1-16-15,0 53 9 0,0 0-9 0,0-55 10 16,-4 2-10-16,4 53 9 0,0 0-9 0,0-49 10 16,0 1-10-16,0 48 3 0,0 0-3 0,4-48 4 15,-3-2-4-15,-1 50 2 0,0 0-2 0,4-51 2 16,-1-1-2-16,-3 52 1 0,0 0-1 0,0-51 2 16,2 1-2-16,-2 50 1 0,0 0-1 0,4-46 1 15,-4 1-1-15,0 45 7 0,0 0-7 0,3-41 8 16,1 2-8-16,-4 39 3 0,0 0-3 0,1-40 4 15,3 1-4-15,-4 39 0 0,0 0 0 0,3-41 1 0,3 0-1 16,-6 41 1-16,0 0-1 0,8-40 2 0,1 1-2 16,-9 39 1-16,0 0-1 0,12-34 2 0,-3 0-2 15,-9 34 0-15,0 0 0 0,12-31 0 0,0 2 0 16,-12 29 3-16,0 0-3 0,9-30 3 0,0 1-3 0,-9 29 0 16,0 0 0-16,8-31 1 0,-4-3-1 0,-4 34 0 15,0 0 0-15,5-34 0 0,4-2 0 0,-9 36-1 16,0 0 1-16,7-36 0 0,-2 2 0 0,-5 34-1 15,0 0 1-15,12-36 0 0,2 3 0 0,-14 33 0 16,0 0 0-16,12-27 0 0,6 1 0 0,-18 26 0 16,0 0 0-16,15-24 0 0,8 2 0 0,-23 22 0 15,0 0 0-15,18-22 1 0,2 1-1 0,-20 21 0 16,0 0 0-16,25-21 1 0,1 1-1 0,-26 20-1 0,0 0 1 16,24-19 0-16,6 2 0 0,-30 17-1 0,0 0 1 15,30-15 0-15,-1-1 0 0,-29 16 1 0,0 0-1 0,30-12 2 16,-4 0-2-16,-26 12 5 0,0 0-5 0,30-10 5 15,-4 1-5-15,-26 9 8 0,0 0-8 0,26-8 9 16,-2-3-9-16,-24 11 8 0,0 0-8 0,26-10 8 16,4 0-8-16,-30 10 3 0,0 0-3 0,30-12 4 15,8 0-4-15,-38 12 2 0,0 0-2 0,35-12 2 16,5 0-2-16,-40 12 10 0,0 0-10 0,40-14 10 16,2 0-10-16,-42 14 3 0,0 0-3 0,42-11 4 15,-4-5-4-15,-38 16 2 0,0 0-2 0,35-15 2 16,-6-1-2-16,-29 16 18 0,0 0-18 0,25-12 18 15,-3 0-18-15,-22 12 7 0,0 0-7 0,16-10 7 16,1 0-7-16,-17 10 4 0,0 0-4 0,9-9 5 0,0 2-5 16,-9 7 21-16,0 0-21 0,3-7 21 0,-1 2-21 15,-2 5 6-15,0 0-6 0,0-3 7 0,0-1-7 16,0 4 4-16,0 0-4 0,0-3 5 0,-2 1-5 0,2 2 3 16,0 0-3-16,0-3 3 0,0-2-3 0,0 5-55 15,0 0 55-15,0-7-55 0,0-5 55 0,0 12-153 16,0 0 153-16,0-14-153 0,-3-3 153 0,3-14-768 15</inkml:trace>
  <inkml:trace contextRef="#ctx0" brushRef="#br0" timeOffset="118920.71">1660 13714 651 0,'9'10'0'0,"-9"-10"23"0,0 0-23 0,-9 7 24 15,-6-4-24-15,15-3 37 0,0 0-37 0,-9 4 38 16,0-3-38-16,9-1 14 0,0 0-14 0,-5 2 15 16,1-2-15-16,4 0 8 0,0 0-8 0,0 0 9 15,4 5-9-15,-4-5 9 0,0 0-9 0,9 2 9 16,3 0-9-16,-12-2 24 0,0 0-24 0,14 0 25 16,7 0-25-16,-21 0 20 0,0 0-20 0,24-2 20 15,2-2-20-15,-26 4 4 0,0 0-4 0,26 0 5 16,7 0-5-16,-33 0 15 0,0 0-15 0,32 2 15 15,4 5-15-15,-36-7 8 0,0 0-8 0,35 10 9 16,4 6-9-16,-39-16 3 0,0 0-3 0,36 17 4 16,-1-2-4-16,-35-15 20 0,0 0-20 0,35 12 20 0,-2 2-20 15,-33-14 3-15,0 0-3 0,26 14 3 0,-5-7-3 16,-21-7 6-16,0 0-6 0,21 10 7 0,-9 0-7 0,-12-10 8 16,0 0-8-16,12 14 8 0,-7-1-8 0,-5-13 7 15,0 0-7-15,4 19 8 0,-8 2-8 0,4-21 8 16,0 0-8-16,-3 24 8 0,-9-2-8 0,12-22 8 15,0 0-8-15,-18 26 8 0,-4 5-8 0,22-31 8 16,0 0-8-16,-30 27 8 0,-7 0-8 0,37-27 8 16,0 0-8-16,-31 30 8 0,-2-3-8 0,33-27 8 15,0 0-8-15,-35 34 8 0,-3 6-8 0,38-40 8 16,0 0-8-16,-33 37 8 0,0 3-8 0,33-40 3 0,0 0-3 16,-30 41 4-16,4 2-4 0,26-43 2 0,0 0-2 15,-21 36 2-15,0-5-2 0,21-31 1 0,0 0-1 0,-17 25 2 16,-1-4-2-16,18-21 1 0,0 0-1 0,-12 17 1 15,-2-5-1-15,14-12 0 0,0 0 0 0,-12 10 1 16,3-3-1-16,9-7 3 0,0 0-3 0,-12 3 3 16,-2-3-3-16,14 0 1 0,0 0-1 0,-16-5 2 15,2-8-2-15,14 13 1 0,0 0-1 0,-15-18 2 16,1-5-2-16,14 23 9 0,0 0-9 0,-12-30 9 16,-1-4-9-16,13 34 22 0,0 0-22 0,-12-39 23 15,-2-8-23-15,14 47 22 0,0 0-22 0,-12-48 22 16,0-6-22-16,12 54 15 0,0 0-15 0,-12-55 16 15,1-2-16-15,11 57 10 0,0 0-10 0,-3-55 11 16,-1-1-11-16,4 56 4 0,0 0-4 0,-1-50 5 16,-3 2-5-16,4 48 7 0,0 0-7 0,0-41 7 0,0 5-7 15,0 36 3-15,0 0-3 0,0-24 3 0,0 4-3 16,0 20 5-16,0 0-5 0,0-12 5 0,0 5-5 16,0 7 13-16,0 0-13 0,0 8 13 0,0 13-13 0,0-21 8 15,0 0-8-15,0 33 9 0,0 13-9 0,0-46 1 16,0 0-1-16,0 53 1 0,5 7-1 0,-5-60 3 15,0 0-3-15,4 67 4 0,-1 8-4 0,-3-75 0 16,0 0 0-16,18 93 0 0,4 13 0 0,-22-106-172 16,0 0 172-16,33 73-172 0,6-16 172 0,29 73-730 15</inkml:trace>
  <inkml:trace contextRef="#ctx0" brushRef="#br0" timeOffset="130736.35">20120 4067 191 0,'0'0'0'0,"0"0"0"0,0 0 0 0,0 0 102 0,0 0-102 0,0 0 102 16,-7-21-102-16,7 21 94 0,0 0-94 0,-4-10 94 16,1 2-94-16,3 8 93 0,0 0-93 0,-2-9 93 15,-3 2-93-15,5 7 74 0,0 0-74 0,-4-5 74 16,1 2-74-16,3 3 85 0,0 0-85 0,-2 5 85 16,2 7-85-16,0-12 80 0,0 0-80 0,5 25 80 15,4 11-80-15,-9-36 68 0,0 0-68 0,14 43 69 16,5 9-69-16,-19-52 67 0,0 0-67 0,23 51 67 15,3 4-67-15,-26-55 42 0,0 0-42 0,26 55 43 16,2-2-43-16,-28-53 48 0,0 0-48 0,21 46 48 16,1-10-48-16,-22-36 11 0,0 0-11 0,20 31 11 0,-3-9-11 15,-17-22 7-15,0 0-7 0,12 17 8 0,-1-5-8 16,-11-12 15-16,0 0-15 0,7 7 16 0,-4-5-16 16,-3-2-80-16,0 0 80 0,0-2-79 0,-2-10 79 15,2 12-147-15,0 0 147 0,-1-19-146 0,-1-8 146 0,-2-21-890 16</inkml:trace>
  <inkml:trace contextRef="#ctx0" brushRef="#br0" timeOffset="131142.01">20757 3798 763 0,'0'0'0'0,"-7"5"0"15,-1 2 0-15,8-7-50 0,0 0 50 0,-2 17-50 16,5 5 50-16,-3-22-34 0,0 0 34 0,0 24-33 16,2 0 33-16,-2-24-4 0,0 0 4 0,-5 28-3 15,-6 3 3-15,11-31 41 0,0 0-41 0,-15 32 42 16,-6 1-42-16,21-33 60 0,0 0-60 0,-25 37 60 15,-4-1-60-15,29-36 70 0,0 0-70 0,-35 40 71 16,-2 3-71-16,37-43 79 0,0 0-79 0,-34 48 79 16,0 0-79-16,34-48 78 0,0 0-78 0,-29 49 79 15,4 3-79-15,25-52 51 0,0 0-51 0,-22 48 52 0,4 1-52 16,18-49 35-16,0 0-35 0,-15 45 35 0,8-6-35 16,7-39 16-16,0 0-16 0,-6 34 17 0,5-6-17 15,1-28 5-15,0 0-5 0,-4 20 5 0,4-4-5 16,0-16-45-16,0 0 45 0,4 12-45 0,-3-4 45 0,-1-8-157 15,0 0 157-15,6 0-157 0,1-5 157 0,5-2-696 16</inkml:trace>
  <inkml:trace contextRef="#ctx0" brushRef="#br0" timeOffset="132372.57">21029 4362 1009 0,'0'0'0'0,"0"0"0"0,-7-4 0 15,7 4 60-15,0 0-60 0,0 0 61 0,-2-3-61 16,2 3 46-16,0 0-46 0,0 0 47 0,2-5-47 0,-2 5 6 15,0 0-6-15,2-4 7 0,0 1-7 0,-2 3 0 16,0 0 0-16,0-9 0 0,-2 2 0 0,2 7 7 16,0 0-7-16,-4-8 8 0,-4-1-8 0,8 9 15 15,0 0-15-15,-11-7 15 0,1 2-15 0,10 5 25 16,0 0-25-16,-16-3 26 0,-1-1-26 0,17 4 3 16,0 0-3-16,-18 0 3 0,1 7-3 0,17-7 37 0,0 0-37 15,-21 16 38-15,-2 9-38 0,23-25 0 16,0 0 0-16,-21 35 0 0,2 4 0 0,19-39 0 0,0 0 0 15,-14 43 0-15,0 0 0 0,14-43-2 0,0 0 2 16,-10 48-1-16,1 0 1 0,9-48-11 0,0 0 11 0,-5 42-11 16,5 3 11-16,0-45-4 0,0 0 4 0,2 38-4 15,5-2 4-15,-7-36-1 0,0 0 1 0,10 30 0 16,4 0 0-16,-14-30-2 0,0 0 2 0,16 22-2 16,3-10 2-16,-19-12-2 0,0 0 2 0,19 7-1 15,4-7 1-15,-23 0-1 0,0 0 1 0,21-7-1 16,-2-5 1-16,-19 12-4 0,0 0 4 0,15-12-3 15,-1-4 3-15,-14 16-1 0,0 0 1 0,11-15 0 16,-4-4 0-16,-7 19 0 0,0 0 0 0,1-17 0 16,-4-5 0-16,3 22 0 0,0 0 0 0,-7-17 0 15,-2-6 0-15,9 23 0 0,0 0 0 0,-14-20 1 16,-1-1-1-16,15 21 1 0,0 0-1 0,-14-15 1 0,2 3-1 16,12 12 1-16,0 0-1 0,-9-12 1 0,0 5-1 15,9 7 0-15,0 0 0 0,-7-3 1 0,5 1-1 16,2 2 0-16,0 0 0 0,2 5 1 0,5 7-1 0,-7-12 0 15,0 0 0-15,18 15 0 0,6 1 0 0,-24-16-3 16,0 0 3-16,31 15-2 0,8-1 2 0,-39-14-6 16,0 0 6-16,40 10-6 0,5-6 6 0,-45-4-4 15,0 0 4-15,42-4-3 0,0-6 3 0,-42 10 0 16,0 0 0-16,36-14 0 0,-3-8 0 0,-33 22 0 16,0 0 0-16,30-24 1 0,-2-7-1 0,-28 31 8 15,0 0-8-15,24-29 9 0,-3-2-9 0,-21 31 9 16,0 0-9-16,16-34 9 0,-4-2-9 0,-12 36 3 0,0 0-3 15,2-33 4-15,-8 3-4 0,6 30 13 0,0 0-13 16,-6-24 13-16,-7 1-13 0,13 23 3 0,0 0-3 16,-12-13 4-16,-2 2-4 0,14 11 6 0,0 0-6 0,-19-1 6 15,-2 1-6-15,21 0 22 0,0 0-22 0,-21 5 23 16,2 7-23-16,19-12 2 0,0 0-2 0,-19 12 2 16,1 7-2-16,18-19 3 0,0 0-3 0,-13 24 3 15,-1 6-3-15,14-30 11 0,0 0-11 0,-9 28 11 16,2-1-11-16,7-27 0 0,0 0 0 0,2 28 1 15,5 1-1-15,-7-29 3 0,0 0-3 0,12 25 4 16,2-1-4-16,-14-24 11 0,0 0-11 0,15 18 11 16,3-3-11-16,-18-15 3 0,0 0-3 0,23 15 4 15,4-3-4-15,-27-12 21 0,0 0-21 0,27 16 21 16,4-4-21-16,-31-12 0 0,0 0 0 0,31 19 0 16,1 5 0-16,-32-24-5 0,0 0 5 0,24 24-5 15,-3 0 5-15,-21-24-8 0,0 0 8 0,14 20-8 0,-5 2 8 16,-9-22-17-16,0 0 17 0,-2 28-16 0,-9 4 16 0,11-32-8 15,0 0 8-15,-8 26-8 0,-3-5 8 0,11-21-1 16,0 0 1-16,-17 19-1 0,-4-2 1 0,21-17 1 16,0 0-1-16,-23 8 1 0,-3-4-1 0,26-4 0 15,0 0 0-15,-26-5 0 0,0-7 0 0,26 12 0 16,0 0 0-16,-21-14 1 0,3-3-1 0,18 17-2 16,0 0 2-16,-8-19-2 0,3-2 2 0,5 21-99 15,0 0 99-15,0-22-99 0,7 1 99 0,-7 21-161 16,0 0 161-16,12-27-160 0,7 0 160 0,12-25-644 15</inkml:trace>
  <inkml:trace contextRef="#ctx0" brushRef="#br0" timeOffset="132747.47">21625 4641 763 0,'0'0'0'0,"0"0"0"15,3-7 0-15,-3 7 90 0,0 0-90 0,6-5 90 16,2-5-90-16,-8 10 97 0,0 0-97 0,7-9 97 15,-2-3-97-15,-5 12 64 0,0 0-64 0,4-15 65 16,-1-4-65-16,-3 19 41 0,0 0-41 0,0-26 42 16,-5-5-42-16,5 31 47 0,0 0-47 0,-3-31 47 15,-6-1-47-15,9 32 18 0,0 0-18 0,-10-34 18 16,-4-2-18-16,14 36 22 0,0 0-22 0,-11-28 22 16,4 4-22-16,7 24 8 0,0 0-8 0,-5-22 9 0,5 8-9 15,0 14 1-15,0 0-1 0,5-13 1 0,6 4-1 16,-11 9 1-16,0 0-1 0,19-3 1 0,2 3-1 15,-21 0 0-15,0 0 0 0,29 3 0 0,1 0 0 16,-30-3-1-16,0 0 1 0,33 4 0 0,2 1 0 0,-35-5-1 16,0 0 1-16,33 3 0 0,-2 1 0 0,-31-4-1 15,0 0 1-15,25 3 0 0,-8-1 0 0,-17-2 0 16,0 0 0-16,12 3 1 0,-5-3-1 0,-7 0-28 16,0 0 28-16,0 4-28 0,-5-1 28 0,5-3-160 15,0 0 160-15,-14 5-159 0,-7 2 159 0,21-7-200 16,0 0 200-16,-29 9-199 0,-4-1 199 0,-28 11-467 15</inkml:trace>
  <inkml:trace contextRef="#ctx0" brushRef="#br0" timeOffset="133017.69">21625 4540 505 0,'0'0'0'16,"9"10"0"-16,6 2 0 0,-15-12 124 0,0 0-124 0,19 12 124 16,4 3-124-16,-23-15 114 0,0 0-114 0,23 14 115 15,3 5-115-15,-26-19 80 0,0 0-80 0,28 21 80 16,1 4-80-16,-29-25 62 0,0 0-62 0,30 24 63 15,0 4-63-15,-30-28 41 0,0 0-41 0,24 27 42 16,-1 0-42-16,-23-27 35 0,0 0-35 0,15 28 36 16,-1-4-36-16,-14-24 39 0,0 0-39 0,5 27 39 15,-3-3-39-15,-2-24 33 0,0 0-33 0,-3 28 33 16,-6-1-33-16,9-27 8 0,0 0-8 0,-12 24 8 16,-2 0-8-16,14-24 42 0,0 0-42 0,-16 19 43 15,-5-4-43-15,21-15 0 0,0 0 0 0,-28 12 0 0,-3-3 0 16,31-9-84-16,0 0 84 0,-30 0-83 0,1-4 83 15,29 4-214-15,0 0 214 0,-25-5-214 0,3-2 214 16,-25-8-690-16</inkml:trace>
  <inkml:trace contextRef="#ctx0" brushRef="#br0" timeOffset="133437.79">22355 4225 550 0,'0'0'0'0,"7"0"0"16,1 0 0-16,-8 0 50 0,0 0-50 0,13 0 51 16,-1 0-51-16,-12 0 123 0,0 0-123 0,14 0 123 15,0 0-123-15,-14 0 120 0,0 0-120 0,19-4 120 16,5 2-120-16,-24 2 109 0,0 0-109 0,28-3 109 16,5 0-109-16,-33 3 80 0,0 0-80 0,33-9 80 15,2 2-80-15,-35 7 38 0,0 0-38 0,33-12 38 16,2 4-38-16,-35 8 21 0,0 0-21 0,31-12 21 0,-1 0-21 15,-30 12 4-15,0 0-4 0,28-7 5 0,-2-2-5 16,-26 9 7-16,0 0-7 0,19-3 8 0,-5-1-8 0,-14 4-46 16,0 0 46-16,9 0-46 0,-6 0 46 0,-3 0-174 15,0 0 174-15,-10 7-173 0,-11-2 173 0,-10 7-811 16</inkml:trace>
  <inkml:trace contextRef="#ctx0" brushRef="#br0" timeOffset="133708.34">22306 4507 785 0,'0'0'0'16,"14"-15"0"-16,10-13 0 0,-24 28 137 0,0 0-137 0,4-5 137 16,-13 14-137-16,9-9 114 0,0 0-114 0,0 5 114 15,4 5-114-15,-4-10 90 0,0 0-90 0,14 5 90 16,12 2-90-16,-26-7 49 0,0 0-49 0,29 9 49 15,6-6-49-15,-35-3 49 0,0 0-49 0,42 4 50 16,1 1-50-16,-43-5 0 0,0 0 0 0,41 0 1 16,-1 3-1-16,-40-3 1 0,0 0-1 0,36-3 2 15,-1-1-2-15,-35 4-106 0,0 0 106 0,30-5-105 16,-6-3 105-16,-24 8-120 0,0 0 120 0,14-19-120 16,-11-12 120-16,15-17-823 0</inkml:trace>
  <inkml:trace contextRef="#ctx0" brushRef="#br0" timeOffset="134009.49">23083 4259 718 0,'0'0'0'0,"0"-14"0"15,0-6 0-15,0-16-479 0</inkml:trace>
  <inkml:trace contextRef="#ctx0" brushRef="#br0" timeOffset="134444.22">23137 3803 371 0,'0'0'0'0,"2"-5"0"16,3-5 0-16,-5 10 87 0,0 0-87 0,7-5 87 15,0-2-87-15,-7 7 66 0,0 0-66 0,9 0 67 0,-1 3-67 16,-8-3 48-16,0 0-48 0,14 12 48 0,-2 7-48 16,-12-19 47-16,0 0-47 0,18 27 47 0,-1 11-47 0,-17-38 46 15,0 0-46-15,21 50 47 0,-3 8-47 0,-18-58 53 16,0 0-53-16,21 69 53 0,3 4-53 0,-24-73 49 16,0 0-49-16,28 100 49 0,3 14-49 0,-31-114 65 15,0 0-65-15,26 105 66 0,-3-9-66 0,-23-96 46 16,0 0-46-16,19 82 47 0,-1-19-47 0,-18-63 43 15,0 0-43-15,12 47 44 0,-4-16-44 0,-8-31 36 16,0 0-36-16,9 17 36 0,0-14-36 0,-9-3 3 16,0 0-3-16,9-7 4 0,-1-10-4 0,-8 17 18 0,0 0-18 15,7-36 18-15,-2-10-18 0,-5 46 22 0,0 0-22 16,9-64 22-16,0-9-22 0,-9 73 3 0,0 0-3 16,17-96 3-16,6-17-3 0,-23 113 7 0,0 0-7 0,30-103 8 15,6 2-8-15,-36 101 8 0,0 0-8 0,37-91 8 16,3 9-8-16,-40 82 3 0,0 0-3 0,36-65 3 15,1 10-3-15,-37 55 6 0,0 0-6 0,31-43 6 16,-5 9-6-16,-26 34 0 0,0 0 0 0,18-17 0 16,-15 8 0-16,-3 9-127 0,0 0 127 0,2 5-126 15,-4 7 126-15,2-12-145 0,0 0 145 0,-10 21-145 16,-9 8 145-16,-11 22-764 0</inkml:trace>
  <inkml:trace contextRef="#ctx0" brushRef="#br0" timeOffset="134954.26">24238 4168 583 0,'0'0'0'16,"-9"0"0"-16,-6 0 0 0,15 0 110 0,0 0-110 16,-6 12 110-16,5 9-110 0,1-21 93 0,0 0-93 0,-2 15 93 15,4-3-93-15,-2-12 86 0,0 0-86 0,-6 24 86 16,-1 0-86-16,7-24 43 0,0 0-43 0,-7 27 44 15,2 4-44-15,5-31 13 0,0 0-13 0,-8 36 14 16,-3 4-14-16,11-40 38 0,0 0-38 0,-10 46 38 16,-3 2-38-16,13-48 5 0,0 0-5 0,-12 55 5 15,0-1-5-15,12-54 5 0,0 0-5 0,-10 52 5 16,-6 3-5-16,16-55 22 0,0 0-22 0,-11 54 22 16,5 0-22-16,6-54 20 0,0 0-20 0,-2 54 20 15,4 0-20-15,-2-54 4 0,0 0-4 0,6 51 4 16,5-3-4-16,-11-48 15 0,0 0-15 0,21 39 15 15,7 1-15-15,-28-40 15 0,0 0-15 0,35 31 15 16,3-4-15-16,-38-27 3 0,0 0-3 0,38 20 4 0,1-4-4 16,-39-16 7-16,0 0-7 0,33 5 8 0,-2-2-8 0,-31-3-63 15,0 0 63-15,24-3-62 0,-6-2 62 16,-18 5-200-16,0 0 200 0,7-10-200 0,-11-4 200 0,8-13-655 16</inkml:trace>
  <inkml:trace contextRef="#ctx0" brushRef="#br0" timeOffset="135225.66">23870 4704 1043 0,'0'0'0'15,"11"-3"0"-15,1-2 0 0,-12 5 148 0,0 0-148 0,17-4 148 16,-1 4-148-16,-16 0 78 0,0 0-78 0,28 0 78 15,7 4-78-15,-35-4 35 0,0 0-35 0,42 1 36 16,6 6-36-16,-48-7 11 0,0 0-11 0,53 4 11 16,4 1-11-16,-57-5 0 0,0 0 0 0,49 3 0 15,-4-3 0-15,-45 0 0 0,0 0 0 0,35 0 1 16,-5-5-1-16,-30 5-35 0,0 0 35 0,19-3-34 16,-3-4 34-16,-16 7-176 0,0 0 176 0,3-5-176 15,-10-7 176-15,5-4-772 0</inkml:trace>
  <inkml:trace contextRef="#ctx0" brushRef="#br0" timeOffset="135630.6">24999 4771 897 0,'0'0'0'0,"-54"3"0"0,-35-1 0 0,89-2-170 16,0 0 170-16,-59-2-170 0,9-1 170 0,50 3-137 15,0 0 137-15,-33-12-136 0,13 0 136 0,20 12 0 16,0 0 0-16,-15-12 0 0,8-2 0 0,7 14 66 0,0 0-66 16,-11-10 67-16,3 0-67 0,8 10 122 0,0 0-122 15,-13-16 123-15,1-4-123 0,12 20 123 0,0 0-123 16,-8-22 123-16,1-2-123 0,7 24 101 0,0 0-101 0,0-24 102 15,7-4-102-15,-7 28 94 0,0 0-94 0,13-24 95 16,8 0-95-16,-21 24 61 0,0 0-61 0,28-20 62 16,9 4-62-16,-37 16 71 0,0 0-71 0,35-12 71 15,3 5-71-15,-38 7 37 0,0 0-37 0,33-5 37 16,0 2-37-16,-33 3 1 0,0 0-1 0,26-4 2 16,-5 4-2-16,-21 0-4 0,0 0 4 0,16 0-4 15,-6 0 4-15,-10 0-130 0,0 0 130 0,6 0-129 16,-6 4 129-16,0-4-186 0,0 0 186 0,-11 3-185 15,-10 6 185-15,-10 6-647 0</inkml:trace>
  <inkml:trace contextRef="#ctx0" brushRef="#br0" timeOffset="136365.57">24665 4819 875 0,'0'0'0'0,"5"-3"0"0,4-3 0 0,-9 6 79 16,0 0-79-16,12 0 80 0,9 0-80 0,-21 0 33 15,0 0-33-15,26 0 33 0,2 4-33 0,-28-4 40 16,0 0-40-16,31 3 40 0,8-1-40 0,-39-2 15 16,0 0-15-16,34 3 15 0,3 3-15 0,-37-6 18 0,0 0-18 15,37 10 18-15,1 2-18 0,-38-12 10 0,0 0-10 0,31 17 11 16,-1 5-11-16,-30-22 34 0,0 0-34 0,23 21 35 15,-6 1-35-15,-17-22 1 0,0 0-1 0,12 24 2 16,-7 3-2-16,-5-27 36 0,0 0-36 0,0 30 37 16,-7 4-37-16,7-34 18 0,0 0-18 0,-12 27 19 15,-3-3-19-15,15-24 41 0,0 0-41 0,-21 19 42 16,-6-7-42-16,27-12 0 0,0 0 0 0,-31 9 0 16,-5-9 0-16,36 0-71 0,0 0 71 0,-35-12-70 15,-2-12 70-15,37 24-184 0,0 0 184 0,-26-24-183 16,9-7 183-16,-30-24-663 0</inkml:trace>
  <inkml:trace contextRef="#ctx0" brushRef="#br0" timeOffset="136756.47">25884 4086 740 0,'0'0'0'16,"-7"0"0"-16,-3 2 0 0,10-2 132 0,0 0-132 15,0 10 133-15,7 2-133 0,-7-12 105 0,0 0-105 0,7 19 105 16,3 5-105-16,-10-24 64 0,0 0-64 0,11 27 65 16,3 9-65-16,-14-36 43 0,0 0-43 0,14 39 44 15,3 1-44-15,-17-40 18 0,0 0-18 0,12 39 18 16,0 4-18-16,-12-43 19 0,0 0-19 0,9 36 20 16,-4-5-20-16,-5-31 9 0,0 0-9 0,4 27 9 15,-1-6-9-15,-3-21-61 0,0 0 61 0,0 19-61 16,0-7 61-16,0-12-165 0,0 0 165 0,-5 5-165 15,-4-2 165-15,-5 9-703 0</inkml:trace>
  <inkml:trace contextRef="#ctx0" brushRef="#br0" timeOffset="136966.79">25682 4326 785 0,'0'0'0'0,"14"5"0"0,11 7 0 0,-25-12 115 16,0 0-115-16,12 3 115 0,-4 1-115 0,-8-4 98 15,0 0-98-15,16 0 98 0,3 0-98 0,-19 0 78 16,0 0-78-16,30 0 78 0,10 0-78 0,-40 0 45 16,0 0-45-16,47 0 45 0,11-4-45 0,-58 4 30 15,0 0-30-15,54-3 30 0,3-6-30 0,-57 9-123 16,0 0 123-16,51-8-122 0,-4-3 122 0,-47 11-120 16,0 0 120-16,31-8-120 0,-10-1 120 0,33-6-684 15</inkml:trace>
  <inkml:trace contextRef="#ctx0" brushRef="#br0" timeOffset="137927.29">26579 3834 1188 0,'0'0'0'0,"0"0"0"16,0 0 0-16,0 0 1 0,0 0-1 0,0 0 2 0,0 0-2 15,0 0 14-15,0 0-14 0,0 0 15 0,0 0-15 16,0 0 8-16,0 0-8 0,0 0 9 0,2 39-9 0,-2-39 0 15,0 0 0-15,4 36 0 0,-1 11 0 0,-3-47 5 16,0 0-5-16,5 56 5 0,2 6-5 0,-7-62 26 16,0 0-26-16,7 68 26 0,2 6-26 0,-9-74 32 15,0 0-32-15,12 94 32 0,6 16-32 0,-18-110 36 16,0 0-36-16,15 91 36 0,1-7-36 0,-16-84 33 16,0 0-33-16,17 66 33 0,1-11-33 0,-18-55 3 15,0 0-3-15,14 40 4 0,-4-22-4 0,-10-18 9 16,0 0-9-16,14 12 10 0,4-12-10 0,-18 0 15 15,0 0-15-15,17-12 15 0,2-11-15 0,-19 23 3 0,0 0-3 16,21-42 4-16,2-14-4 0,-23 56 6 0,0 0-6 16,29-82 7-16,4-18-7 0,-33 100 13 0,0 0-13 0,37-104 14 15,1-4-14-15,-38 108 15 0,0 0-15 0,39-94 15 16,1 5-15-16,-40 89 34 0,0 0-34 0,35-76 34 16,-2 4-34-16,-33 72 10 0,0 0-10 0,35-61 11 15,1 6-11-15,-36 55 6 0,0 0-6 0,35-48 6 16,2 8-6-16,-37 40 9 0,0 0-9 0,26-27 9 15,-5 6-9-15,-21 21-2 0,0 0 2 0,17-18-1 16,-1 9 1-16,-16 9-103 0,0 0 103 0,14-7-103 16,-4 7 103-16,-10 0-157 0,0 0 157 0,9 4-157 15,-2 4 157-15,8 8-824 0</inkml:trace>
  <inkml:trace contextRef="#ctx0" brushRef="#br0" timeOffset="138842.6">27583 4523 1300 0,'0'0'0'0,"-4"-7"0"16,-1-5 0-16,5 12 119 0,0 0-119 0,-3-9 120 15,1 6-120-15,2 3 62 0,0 0-62 0,-2-4 63 16,0 1-63-16,2 3 13 0,0 0-13 0,-3 0 13 15,1 0-13-15,2 0-1 0,0 0 1 0,-12 7-1 16,-2 5 1-16,14-12-14 0,0 0 14 0,-21 24-13 16,-3 10 13-16,24-34-10 0,0 0 10 0,-23 39-9 15,2 9 9-15,21-48-4 0,0 0 4 0,-15 52-3 16,2 6 3-16,13-58-13 0,0 0 13 0,-3 63-13 16,6 1 13-16,-3-64-8 0,0 0 8 0,13 58-8 15,6-7 8-15,-19-51-4 0,0 0 4 0,24 43-3 0,6-10 3 16,-30-33-3-16,0 0 3 0,31 22-2 0,4-10 2 15,-35-12 0-15,0 0 0 0,31 0 0 0,-1-12 0 0,-30 12 0 16,0 0 0-16,23-14 0 0,-6-6 0 0,-17 20 1 16,0 0-1-16,12-21 2 0,-5-6-2 0,-7 27 4 15,0 0-4-15,2-28 5 0,-7 1-5 0,5 27 13 16,0 0-13-16,-6-27 14 0,-2-1-14 0,8 28 8 16,0 0-8-16,-9-20 9 0,0 4-9 0,9 16 3 15,0 0-3-15,-8-12 4 0,-3 9-4 0,11 3 0 16,0 0 0-16,-9-4 1 0,1 8-1 0,8-4-1 15,0 0 1-15,-9 15 0 0,-1 6 0 0,10-21-1 0,0 0 1 16,-6 20 0-16,5 3 0 0,1-23-4 0,0 0 4 16,7 19-3-16,6-4 3 0,-13-15-3 0,0 0 3 15,18 9-2-15,5-6 2 0,-23-3 0 0,0 0 0 16,24-3 0-16,6-8 0 0,-30 11 0 0,0 0 0 0,29-17 1 16,1-7-1-16,-30 24 0 0,0 0 0 0,29-31 0 15,-1-8 0-15,-28 39 4 0,0 0-4 0,25-40 5 16,-4 1-5-16,-21 39 7 0,0 0-7 0,17-43 7 15,-1-1-7-15,-16 44 0 0,0 0 0 0,15-35 1 16,1 5-1-16,-16 30 8 0,0 0-8 0,16-18 8 16,1 8-8-16,-17 10 0 0,0 0 0 0,19 10 1 15,2 14-1-15,-21-24 0 0,0 0 0 0,23 31 1 16,-1 9-1-16,-22-40 0 0,0 0 0 0,23 48 1 16,2 6-1-16,-25-54-1 0,0 0 1 0,19 52 0 15,-4-1 0-15,-15-51-1 0,0 0 1 0,11 48 0 0,-6-2 0 16,-5-46 5-16,0 0-5 0,0 40 5 0,-5-9-5 15,5-31 8-15,0 0-8 0,-14 32 8 0,-9-4-8 0,23-28 4 16,0 0-4-16,-29 20 5 0,-6-1-5 16,35-19 21-16,0 0-21 0,-39 9 21 0,-2-6-21 0,41-3-11 15,0 0 11-15,-37 4-11 0,4-8 11 0,33 4-90 16,0 0 90-16,-26-5-90 0,5-7 90 0,21 12-137 16,0 0 137-16,-12-15-137 0,7-9 137 0,-13-16-862 15</inkml:trace>
  <inkml:trace contextRef="#ctx0" brushRef="#br0" timeOffset="139173.63">28426 4723 1199 0,'0'0'0'0,"14"0"0"15,9 2 0-15,-23-2 154 0,0 0-154 0,24 3 154 16,4 1-154-16,-28-4 87 0,0 0-87 0,31 3 87 16,2 2-87-16,-33-5 45 0,0 0-45 0,35 4 45 15,2-4-45-15,-37 0 0 0,0 0 0 0,33 0 0 16,0 0 0-16,-33 0 28 0,0 0-28 0,28-4 28 0,-4-1-28 15,-24 5 0-15,0 0 0 0,19-12 0 0,-5 0 0 16,-14 12-40-16,0 0 40 0,16-15-39 0,-2-8 39 16,-14 23-227-16,0 0 227 0,16-20-226 0,-1-4 226 0,17-22-855 15</inkml:trace>
  <inkml:trace contextRef="#ctx0" brushRef="#br0" timeOffset="139758.56">29086 3709 1289 0,'0'0'0'0,"-3"0"0"15,-1 3 0-15,4-3 96 0,0 0-96 0,-1 5 96 16,2 6-96-16,-1-11 68 0,0 0-68 0,6 20 68 16,1 8-68-16,-7-28 19 0,0 0-19 0,12 39 20 15,5 7-20-15,-17-46 0 0,0 0 0 0,19 60 0 16,4 7 0-16,-23-67 0 0,0 0 0 0,28 91 0 0,5 15 0 15,-33-106-6-15,0 0 6 0,30 110-6 0,-1-1 6 16,-29-109-1-16,0 0 1 0,25 100-1 0,-3-9 1 0,-22-91-24 16,0 0 24-16,18 75-23 0,-4-13 23 15,-14-62-7-15,0 0 7 0,10 42-7 0,-3-21 7 0,-7-21-2 16,0 0 2-16,7 12-1 0,0-12 1 0,-7 0-9 16,0 0 9-16,9-9-9 0,3-13 9 0,-12 22-1 15,0 0 1-15,12-29 0 0,4-14 0 0,-16 43 0 16,0 0 0-16,17-51 0 0,4-13 0 0,-21 64 12 15,0 0-12-15,23-77 12 0,3-10-12 0,-26 87 17 16,0 0-17-16,24-87 17 0,2 1-17 0,-26 86 25 16,0 0-25-16,28-82 26 0,2 6-26 0,-30 76 13 0,0 0-13 15,28-63 13-15,0 8-13 0,-28 55 1 0,0 0-1 16,22-39 2-16,-3 17-2 0,-19 22 28 0,0 0-28 0,16-21 28 16,-5 9-28-16,-11 12-23 0,0 0 23 0,10-12-22 15,0 0 22-15,-10 12-126 0,0 0 126 0,11-3-126 16,1-1 126-16,-12 4-186 0,0 0 186 0,14 0-185 15,0 4 185-15,14-1-708 0</inkml:trace>
  <inkml:trace contextRef="#ctx0" brushRef="#br0" timeOffset="140269.19">29978 4420 1132 0,'0'0'0'0,"0"-7"0"0,-1-8 0 0,1 15 118 0,0 0-118 16,0 0 119-16,3 6-119 0,-3-6 71 0,0 0-71 15,3 9 71-15,3 6-71 0,-6-15 31 0,0 0-31 16,3 24 31-16,-1 9-31 0,-2-33 3 0,0 0-3 16,0 34 3-16,-4 6-3 0,4-40 0 0,0 0 0 15,-5 42 0-15,-3 1 0 0,8-43 12 0,0 0-12 0,-9 45 12 16,0-6-12-16,9-39 8 0,0 0-8 0,-7 52 9 15,0-1-9-15,7-51 9 0,0 0-9 0,-2 58 9 16,6 1-9-16,-4-59 0 0,0 0 0 0,9 53 0 16,5 1 0-16,-14-54 0 0,0 0 0 0,20 50 1 15,10-9-1-15,-30-41-5 0,0 0 5 0,33 38-5 16,6-11 5-16,-39-27-4 0,0 0 4 0,38 21-4 16,0-6 4-16,-38-15-3 0,0 0 3 0,33 7-3 15,-1-2 3-15,-32-5-11 0,0 0 11 0,26-3-11 16,-5-2 11-16,-21 5-117 0,0 0 117 0,17-11-116 15,-3-1 116-15,-14 12-182 0,0 0 182 0,5-15-181 0,-5-2 181 16,5-14-643-16</inkml:trace>
  <inkml:trace contextRef="#ctx0" brushRef="#br0" timeOffset="140584.65">29619 4814 1031 0,'0'0'0'0,"9"0"0"0,5 0 0 0,-14 0 147 0,0 0-147 16,16 0 147-16,1 2-147 0,-17-2 89 0,0 0-89 0,26 0 89 15,7 0-89-15,-33 0 42 0,0 0-42 0,37-6 43 16,7 0-43-16,-44 6 8 0,0 0-8 0,45-9 8 15,2-3-8-15,-47 12 24 0,0 0-24 0,49-15 25 16,3 3-25-16,-52 12 6 0,0 0-6 0,52-16 7 16,0 4-7-16,-52 12 10 0,0 0-10 0,47-12 10 15,-5 0-10-15,-42 12-25 0,0 0 25 0,32-8-24 16,-8 1 24-16,-24 7-168 0,0 0 168 0,12-9-167 16,-8-1 167-16,11-7-875 0</inkml:trace>
  <inkml:trace contextRef="#ctx0" brushRef="#br0" timeOffset="141485.62">26689 3359 740 0,'0'0'0'0,"-3"0"0"0,-4 4 0 0,7-4 82 16,0 0-82-16,-4-4 82 0,4 3-82 0,0 1 44 16,0 0-44-16,0 0 44 0,-2-4-44 0,2 4 10 15,0 0-10-15,0 0 11 0,-3-7-11 0,3 7 10 0,0 0-10 16,-5-1 10-16,0 1-10 0,5 0 7 0,0 0-7 16,-14 5 7-16,-4-2-7 0,18-3 8 0,0 0-8 15,-26 12 8-15,-7 4-8 0,33-16 15 0,0 0-15 0,-35 15 15 16,0 6-15-16,35-21 38 0,0 0-38 0,-38 31 39 15,3 1-39-15,35-32 47 0,0 0-47 0,-35 43 47 16,0 3-47-16,35-46 18 0,0 0-18 0,-31 55 19 16,3 5-19-16,28-60 38 0,0 0-38 0,-35 82 39 15,-3 12-39-15,38-94 0 0,0 0 0 0,-35 96 1 16,4 5-1-16,31-101 4 0,0 0-4 0,-26 95 4 16,5-8-4-16,21-87 7 0,0 0-7 0,-11 86 7 15,8-8-7-15,3-78 3 0,0 0-3 0,7 84 3 16,10-1-3-16,-17-83 2 0,0 0-2 0,30 78 2 15,10-2-2-15,-40-76 1 0,0 0-1 0,42 79 2 16,5 3-2-16,-47-82 1 0,0 0-1 0,54 70 1 16,2 0-1-16,-56-70 0 0,0 0 0 0,59 60 0 15,5-8 0-15,-64-52-2 0,0 0 2 0,51 43-2 0,-6-4 2 16,-45-39-6-16,0 0 6 0,28 24-6 0,-14-14 6 16,-14-10-56-16,0 0 56 0,14 14-55 0,-4-2 55 0,-10-12-162 15,0 0 162-15,12 3-162 0,1-3 162 0,11 0-624 16</inkml:trace>
  <inkml:trace contextRef="#ctx0" brushRef="#br0" timeOffset="142221.09">30292 3673 561 0,'0'0'0'0,"0"0"0"0,17-7 0 0,-17 7 46 16,0 0-46-16,9-2 46 0,1-1-46 0,-10 3 15 16,0 0-15-16,13 0 15 0,1 3-15 0,-14-3 13 0,0 0-13 15,15 2 14-15,3 2-14 0,-18-4 15 0,0 0-15 16,21 12 16-16,1 3-16 0,-22-15 37 0,0 0-37 15,26 24 38-15,6 10-38 0,-32-34 53 0,0 0-53 0,33 41 54 16,5 12-54-16,-38-53 65 0,0 0-65 0,35 64 65 16,0 3-65-16,-35-67 58 0,0 0-58 0,38 90 59 15,4 20-59-15,-42-110 41 0,0 0-41 0,33 106 41 16,-5 2-41-16,-28-108 30 0,0 0-30 0,19 103 30 16,-8-2-30-16,-11-101 38 0,0 0-38 0,5 98 39 15,-7-8-39-15,2-90 38 0,0 0-38 0,-7 88 38 16,-5-2-38-16,12-86 24 0,0 0-24 0,-16 75 25 15,-3-3-25-15,19-72 35 0,0 0-35 0,-17 65 36 16,-1-5-36-16,18-60 31 0,0 0-31 0,-22 46 31 16,-5-10-31-16,27-36 3 0,0 0-3 0,-17 24 3 15,5-12-3-15,12-12 0 0,0 0 0 0,-12 16 0 0,-1-10 0 16,13-6-45-16,0 0 45 0,-10 9-45 0,1-4 45 16,9-5-146-16,0 0 146 0,-7 7-145 0,0-4 145 15,-7 6-858-15</inkml:trace>
  <inkml:trace contextRef="#ctx0" brushRef="#br0" timeOffset="142776.26">30964 5251 1143 0,'0'0'0'0,"0"-7"0"16,0-2 0-16,0 9 153 0,0 0-153 0,4-15 154 16,3-1-154-16,-7 16 56 0,0 0-56 0,10-18 57 15,2-3-57-15,-12 21 37 0,0 0-37 0,13-27 38 16,-1-4-38-16,-12 31 0 0,0 0 0 0,10-29 1 0,-1 1-1 16,-9 28 0-16,0 0 0 0,3-31 0 0,-4 4 0 15,1 27-1-15,0 0 1 0,-4-31 0 0,-1 4 0 16,5 27 6-16,0 0-6 0,-3-21 6 0,1 1-6 0,2 20 3 15,0 0-3-15,2-19 4 0,3-2-4 0,-5 21 3 16,0 0-3-16,12-15 3 0,5 3-3 0,-17 12 6 16,0 0-6-16,25-12 6 0,6 0-6 0,-31 12 0 15,0 0 0-15,31-7 1 0,4 0-1 0,-35 7 2 16,0 0-2-16,35-2 2 0,2-1-2 0,-37 3 1 16,0 0-1-16,31-3 2 0,-1-1-2 0,-30 4 1 15,0 0-1-15,22-2 1 0,-2-1-1 0,-20 3-1 0,0 0 1 16,12-3-1-16,-5-2 1 0,-7 5-114 0,0 0 114 15,0-7-113-15,-6-2 113 0,6 9-198 0,0 0 198 16,-8-10-198-16,-4 1 198 0,-9-8-686 0</inkml:trace>
  <inkml:trace contextRef="#ctx0" brushRef="#br0" timeOffset="143150.56">30905 5251 1423 0,'0'0'0'0,"19"-4"0"0,14-3 0 16,-33 7 116-16,0 0-116 0,39-1 116 0,9-3-116 15,-48 4 90-15,0 0-90 0,49-3 90 0,2 3-90 16,-51 0 44-16,0 0-44 0,49 3 45 0,1 1-45 0,-50-4 0 15,0 0 0-15,42 8 0 0,-4 1 0 0,-38-9 0 16,0 0 0-16,30 12 1 0,-6 3-1 0,-24-15 13 16,0 0-13-16,16 19 14 0,-7 2-14 0,-9-21 9 15,0 0-9-15,-2 27 10 0,-7 7-10 0,9-34 16 16,0 0-16-16,-14 40 17 0,-7-1-17 0,21-39 15 16,0 0-15-16,-28 41 15 0,-8 0-15 0,36-41 1 15,0 0-1-15,-63 50 1 0,-19 5-1 0,82-55-8 0,0 0 8 16,-89 43-8-16,-10-7 8 0,99-36-176 0,0 0 176 15,-108 13-175-15,-7-16 175 0,115 3-128 0,0 0 128 16,-223 12-1020-16,446-24 1020 0</inkml:trace>
  <inkml:trace contextRef="#ctx0" brushRef="#br0" timeOffset="147370.31">4585 15077 270 0,'0'0'0'0,"7"0"0"16,4 0 0-16,-11 0 42 0,0 0-42 16,7-5 43-16,-2-5-43 0,-5 10 97 0,0 0-97 0,3-10 97 15,-3-4-97-15,0 14 71 0,0 0-71 0,6-10 72 16,2-2-72-16,-8 12 50 0,0 0-50 0,12-7 51 16,4 3-51-16,-16 4 51 0,0 0-51 0,23-1 52 15,1 1-52-15,-24 0 65 0,0 0-65 0,30 1 65 16,5 4-65-16,-35-5 68 0,0 0-68 0,41 6 68 15,1-1-68-15,-42-5 21 0,0 0-21 0,49 7 21 16,5-4-21-16,-54-3 24 0,0 0-24 0,56 3 25 16,7 1-25-16,-63-4 14 0,0 0-14 0,64 3 15 0,-1 2-15 15,-63-5 9-15,0 0-9 0,61 6 9 0,1-3-9 16,-62-3 16-16,0 0-16 0,54 7 17 0,2 0-17 0,-56-7 22 16,0 0-22-16,68 7 23 0,9 1-23 0,-77-8 14 15,0 0-14-15,71 10 15 0,-3-1-15 0,-68-9 18 16,0 0-18-16,56 5 18 0,-9-3-18 0,-47-2 8 15,0 0-8-15,50 2 9 0,1-4-9 0,-51 2 34 16,0 0-34-16,68 0 34 0,5 2-34 0,-73-2 26 16,0 0-26-16,71 1 26 0,-3 3-26 0,-68-4 24 15,0 0-24-15,56 1 25 0,-9-1-25 0,-47 0 9 0,0 0-9 16,54-5 10-16,-3-2-10 0,-51 7 35 0,0 0-35 16,68-15 36-16,14-6-36 0,-82 21 52 0,0 0-52 15,67-15 52-15,-4 0-52 0,-63 15 46 0,0 0-46 16,52-12 47-16,-6 3-47 0,-46 9 22 0,0 0-22 0,50-7 22 15,6 0-22-15,-56 7 37 0,0 0-37 0,68-7 38 16,12 2-38-16,-80 5 30 0,0 0-30 0,70-3 30 16,-2 1-30-16,-68 2 7 0,0 0-7 0,57 0 8 15,-10 0-8-15,-47 0 19 0,0 0-19 0,53 0 20 16,2-3-20-16,-55 3 33 0,0 0-33 0,70-4 33 16,8 1-33-16,-78 3 4 0,0 0-4 0,72-4 5 15,-8 3-5-15,-64 1 10 0,0 0-10 0,54-2 11 16,-10-1-11-16,-44 3 4 0,0 0-4 0,45-4 4 15,2 1-4-15,-47 3 6 0,0 0-6 0,44-4 7 16,1 3-7-16,-45 1 7 0,0 0-7 0,42-2 7 16,1 0-7-16,-43 2 14 0,0 0-14 0,42 0 15 0,-2 0-15 15,-40 0 8-15,0 0-8 0,40 0 8 0,0 0-8 16,-40 0 9-16,0 0-9 0,39 0 9 0,-1 2-9 16,-38-2 3-16,0 0-3 0,37 0 4 0,-3 0-4 0,-34 0 2 15,0 0-2-15,34 0 2 0,-5-2-2 0,-29 2 5 16,0 0-5-16,23 0 5 0,-2-2-5 0,-21 2 12 15,0 0-12-15,21 0 12 0,-4 0-12 0,-17 0 3 16,0 0-3-16,21 0 4 0,-5 2-4 0,-16-2 0 16,0 0 0-16,14 0 0 0,-2 0 0 0,-12 0 0 15,0 0 0-15,12 0 0 0,2 0 0 0,-14 0-1 16,0 0 1-16,12 0 0 0,0-2 0 0,-12 2-8 16,0 0 8-16,11-1-7 0,-3 1 7 0,-8 0-56 0,0 0 56 15,11-4-55-15,-6 1 55 0,-5 3-158 0,0 0 158 16,9-10-157-16,-6-7 157 0,9-11-1366 0</inkml:trace>
  <inkml:trace contextRef="#ctx0" brushRef="#br0" timeOffset="150012.13">9397 14604 729 0,'0'0'0'0,"3"-3"0"0,3-2 0 15,-6 5 81-15,0 0-81 0,3-4 81 0,-3 3-81 0,0 1 48 16,0 0-48-16,0 0 49 0,0 0-49 0,0 0 12 15,0 0-12-15,0 0 12 0,2 1-12 0,-2-1-1 16,0 0 1-16,0 0 0 0,3 4 0 0,-3-4-5 16,0 0 5-16,0 0-5 0,4 3 5 0,-4-3 0 15,0 0 0-15,0 4 0 0,0 1 0 0,0-5 1 16,0 0-1-16,0 7 2 0,-4 1-2 0,4-8 18 16,0 0-18-16,-3 17 19 0,-2 6-19 0,5-23 15 15,0 0-15-15,-4 24 16 0,2 1-16 0,2-25 17 16,0 0-17-16,2 31 17 0,10 3-17 0,-12-34 9 0,0 0-9 15,13 35 9-15,1-1-9 0,-14-34 4 0,0 0-4 16,17 33 4-16,2-3-4 0,-19-30 7 0,0 0-7 0,21 28 7 16,0-4-7-16,-21-24 3 0,0 0-3 0,23 20 3 15,-3 1-3-15,-20-21 10 0,0 0-10 0,21 20 11 16,2 1-11-16,-23-21 8 0,0 0-8 0,28 21 9 16,1-3-9-16,-29-18 8 0,0 0-8 0,35 19 9 15,9-2-9-15,-44-17 23 0,0 0-23 0,45 16 24 16,-1-3-24-16,-44-13 30 0,0 0-30 0,50 12 30 15,1 2-30-15,-51-14 12 0,0 0-12 0,50 9 13 16,6 1-13-16,-56-10 12 0,0 0-12 0,59 10 13 16,4 1-13-16,-63-11 25 0,0 0-25 0,73 6 26 15,9 3-26-15,-82-9 12 0,0 0-12 0,75 2 12 16,-2-6-12-16,-73 4 27 0,0 0-27 0,77-3 27 0,3-2-27 16,-80 5 42-16,0 0-42 0,75-4 43 0,1-1-43 15,-76 5 32-15,0 0-32 0,77-2 33 0,3 2-33 16,-80 0 15-16,0 0-15 0,80 0 15 0,6 2-15 15,-86-2 22-15,0 0-22 0,80 0 22 0,-3-2-22 0,-77 2 22 16,0 0-22-16,76-3 23 0,1 0-23 0,-77 3 14 16,0 0-14-16,73-2 15 0,0 2-15 0,-73 0 35 15,0 0-35-15,66 5 35 0,-3 4-35 0,-63-9 28 16,0 0-28-16,52 3 28 0,-13 2-28 0,-39-5 15 16,0 0-15-16,45 7 15 0,-1 0-15 0,-44-7 20 15,0 0-20-15,50 7 20 0,1 0-20 0,-51-7 39 16,0 0-39-16,55 6 39 0,-1 3-39 0,-54-9 6 0,0 0-6 15,70 7 6-15,14 1-6 0,-84-8 12 0,0 0-12 16,73 2 12-16,2 0-12 0,-75-2 9 0,0 0-9 16,73 3 9-16,-2 2-9 0,-71-5 3 0,0 0-3 0,67 6 4 15,-5-1-4-15,-62-5 6 0,0 0-6 0,54 3 6 16,-7 1-6-16,-47-4 0 0,0 0 0 0,51 3 1 16,1-1-1-16,-52-2 6 0,0 0-6 0,65 5 7 15,9 3-7-15,-74-8 13 0,0 0-13 0,54 7 14 16,-7 0-14-16,-47-7 8 0,0 0-8 0,65 5 9 15,10-1-9-15,-75-4 9 0,0 0-9 0,73 1 10 16,4 1-10-16,-77-2 8 0,0 0-8 0,71 2 8 16,-6 1-8-16,-65-3 3 0,0 0-3 0,54 0 4 15,-7 4-4-15,-47-4 6 0,0 0-6 0,68 3 6 16,5 2-6-16,-73-5 3 0,0 0-3 0,73 2 3 16,2-2-3-16,-75 0 5 0,0 0-5 0,59-2 5 15,-8 0-5-15,-51 2 3 0,0 0-3 0,67-3 3 0,14-4-3 16,-81 7 0-16,0 0 0 0,76-10 0 0,1-2 0 15,-77 12 0-15,0 0 0 0,77-14 0 0,-4-1 0 0,-73 15 0 16,0 0 0-16,75-14 0 0,-2 2 0 0,-73 12-1 16,0 0 1-16,75-10-1 0,1 1 1 0,-76 9-4 15,0 0 4-15,74-7-4 0,-3 1 4 0,-71 6-3 16,0 0 3-16,68-7-3 0,2-2 3 0,-70 9 0 16,0 0 0-16,68-7 0 0,0 2 0 0,-68 5 0 15,0 0 0-15,54-5 1 0,-11 2-1 0,-43 3 1 16,0 0-1-16,47-7 1 0,2 0-1 0,-49 7 1 15,0 0-1-15,49-9 1 0,3 1-1 0,-52 8 3 0,0 0-3 16,66-12 4-16,13-2-4 0,-79 14 2 0,0 0-2 16,69-12 2-16,-1 2-2 0,-68 10 1 0,0 0-1 0,56-9 2 15,-11 4-2-15,-45 5 4 0,0 0-4 0,51-3 5 16,-1 1-5-16,-50 2 0 0,0 0 0 0,51 0 1 16,1 3-1-16,-52-3 0 0,0 0 0 0,45 2 0 15,2-2 0-15,-47 0-1 0,0 0 1 0,44 4 0 16,-9 2 0-16,-35-6-1 0,0 0 1 0,33 7-1 15,-2 0 1-15,-31-7-1 0,0 0 1 0,28 7-1 16,-5-2 1-16,-23-5-1 0,0 0 1 0,22 3 0 16,1 1 0-16,-23-4 0 0,0 0 0 0,23 3 0 15,1-1 0-15,-24-2 2 0,0 0-2 0,26 2 2 16,0-2-2-16,-26 0 0 0,0 0 0 0,28-5 1 16,2-6-1-16,-30 11 6 0,0 0-6 0,29-12 6 15,-2-1-6-15,-27 13 7 0,0 0-7 0,22-19 8 0,-3-3-8 16,-19 22 3-16,0 0-3 0,21-24 3 0,-3-2-3 0,-18 26 12 15,0 0-12-15,10-24 13 0,1-2-13 0,-11 26 14 16,0 0-14-16,12-24 15 0,2-2-15 0,-14 26 3 16,0 0-3-16,12-23 4 0,2-3-4 0,-14 26 7 15,0 0-7-15,10-24 8 0,1 2-8 0,-11 22 0 16,0 0 0-16,8-23 1 0,1 1-1 0,-9 22-2 16,0 0 2-16,4-22-1 0,-1-1 1 0,-3 23-43 15,0 0 43-15,0-29-42 0,-5-5 42 0,5 34-189 16,0 0 189-16,-4-41-188 0,1-9 188 0,3 50-145 15,0 0 145-15,-7-91-1195 0,14 182 1195 0</inkml:trace>
  <inkml:trace contextRef="#ctx0" brushRef="#br0" timeOffset="176557.01">15500 14740 180 0,'0'0'0'0,"-6"3"0"16,-1 2 0-16,7-5 145 0,0 0-145 0,-3 4 146 15,1-1-146-15,2-3 114 0,0 0-114 0,0 4 114 16,0-3-114-16,0-1 90 0,0 0-90 0,-3 4 90 15,3-3-90-15,0-1 60 0,0 0-60 0,0 4 60 16,0-1-60-16,0-3 41 0,0 0-41 0,0 4 41 16,3-1-41-16,-3-3-1 0,0 0 1 0,0 4 0 15,2-1 0-15,-2-3-6 0,0 0 6 0,2 3-5 16,3-1 5-16,-5-2-9 0,0 0 9 0,2 2-8 0,1-2 8 16,-3 0-26-16,0 0 26 0,0 0-26 0,4 2 26 15,-4-2-12-15,0 0 12 0,0 0-12 0,3 1 12 0,-3-1-18 16,0 0 18-16,0 0-18 0,5 2 18 0,-5-2 0 15,0 0 0-15,0 0 0 0,4 5 0 0,-4-5-4 16,0 0 4-16,0 2-3 0,2 1 3 0,-2-3-13 16,0 0 13-16,1 4-13 0,1 1 13 0,-2-5-8 15,0 0 8-15,3 5-8 0,-3-2 8 0,0-3-4 16,0 0 4-16,2 4-4 0,0-2 4 0,-2-2-3 16,0 0 3-16,0 0-3 0,2 3 3 0,-2-3-5 15,0 0 5-15,0 0-5 0,0 0 5 0,0 0-6 16,0 0 6-16,0 0-6 0,0 0 6 0,0 0-15 0,0 0 15 15,0 0-14-15,0 0 14 0,0 0-33 0,0 0 33 0,0 0-33 16,0 0 33-16,0 0-26 0,0 0 26 0,0 0-26 16,0 0 26-16,0 0-135 0,0 0 135 0,0 0-135 15,0 0 135-15,0 0-235 0</inkml:trace>
  <inkml:trace contextRef="#ctx0" brushRef="#br0" timeOffset="178402.43">15491 14673 158 0,'0'0'0'16,"3"-3"0"-16,4-9 0 0,-7 12 126 0,0 0-126 0,4-6 126 15,-1 1-126-15,-3 5 98 0,0 0-98 0,0 0 98 16,0-3-98-16,0 3 78 0,0 0-78 0,0 0 79 16,0 0-79-16,0 0 56 0,0 0-56 0,0 0 56 15,4-4-56-15,-4 4 45 0,0 0-45 0,8-5 45 16,3 0-45-16,-11 5 41 0,0 0-41 0,19-10 41 15,2 0-41-15,-21 10 46 0,0 0-46 0,26-11 46 16,4 3-46-16,-30 8 35 0,0 0-35 0,29-12 36 16,1 0-36-16,-30 12 39 0,0 0-39 0,30-11 40 15,-4-1-40-15,-26 12 16 0,0 0-16 0,24-10 17 16,-3 0-17-16,-21 10 12 0,0 0-12 0,17-12 13 0,-3-2-13 16,-14 14 26-16,0 0-26 0,13-10 26 0,-1 1-26 15,-12 9 6-15,0 0-6 0,8-6 6 0,-4 0-6 0,-4 6 4 16,0 0-4-16,5-3 5 0,-5 1-5 0,0 2 13 15,0 0-13-15,0 0 13 0,0 0-13 0,0 0 3 16,0 0-3-16,-9 11 4 0,-3 6-4 0,12-17 6 16,0 0-6-16,-14 17 6 0,-3 2-6 0,17-19 7 15,0 0-7-15,-21 22 8 0,-3 4-8 0,24-26 7 16,0 0-7-16,-21 22 8 0,-2 0-8 0,23-22 8 16,0 0-8-16,-19 17 8 0,1 0-8 0,18-17 23 15,0 0-23-15,-13 14 24 0,2-5-24 0,11-9 30 16,0 0-30-16,-7 7 30 0,5-4-30 0,2-3 12 0,0 0-12 15,4-2 13-15,8-5-13 0,-12 7 30 0,0 0-30 16,14-6 30-16,10-10-30 0,-24 16 11 0,0 0-11 16,21-15 11-16,2-4-11 0,-23 19 11 0,0 0-11 0,24-19 11 15,-1 0-11-15,-23 19 26 0,0 0-26 0,23-17 26 16,-1 0-26-16,-22 17 2 0,0 0-2 0,21-14 2 16,-5 4-2-16,-16 10 2 0,0 0-2 0,14-10 3 15,-2 3-3-15,-12 7 5 0,0 0-5 0,9-5 6 16,-6 3-6-16,-3 2 2 0,0 0-2 0,5 0 3 15,-5 0-3-15,0 0 10 0,0 0-10 0,-3 5 11 16,-1 4-11-16,4-9 3 0,0 0-3 0,-8 13 4 16,-4 4-4-16,12-17 6 0,0 0-6 0,-11 18 7 15,-1 0-7-15,12-18 13 0,0 0-13 0,-16 24 14 16,2 2-14-16,14-26 0 0,0 0 0 0,-14 21 0 0,4-2 0 16,10-19 1-16,0 0-1 0,-7 15 1 0,3-1-1 15,4-14 0-15,0 0 0 0,-3 12 0 0,6-2 0 16,-3-10 0-16,0 0 0 0,4 7 0 0,5-6 0 15,-9-1 6-15,0 0-6 0,14-3 6 0,6-6-6 0,-20 9 3 16,0 0-3-16,21-10 4 0,0-5-4 0,-21 15 0 16,0 0 0-16,26-16 0 0,-3-2 0 0,-23 18-2 15,0 0 2-15,24-18-2 0,1 3 2 0,-25 15 0 16,0 0 0-16,21-14 0 0,-4 4 0 0,-17 10-2 16,0 0 2-16,14-9-2 0,-2 3 2 0,-12 6 0 15,0 0 0-15,6-6 0 0,-3 3 0 0,-3 3-5 16,0 0 5-16,0 0-5 0,0 5 5 0,0-5-8 15,0 0 8-15,-14 14-7 0,-2 8 7 0,16-22-3 0,0 0 3 16,-17 22-3-16,-4 4 3 0,21-26-13 0,0 0 13 16,-21 24-12-16,4-2 12 0,17-22-1 0,0 0 1 15,-16 19 0-15,2-2 0 0,14-17 4 0,0 0-4 0,-14 16 5 16,7-8-5-16,7-8 1 0,0 0-1 0,-8 9 1 16,2-4-1-16,6-5 1 0,0 0-1 0,-3 3 2 15,3-1-2-15,0-2 3 0,0 0-3 0,3-5 4 16,6-4-4-16,-9 9 19 0,0 0-19 0,10-13 20 15,6-4-20-15,-16 17 7 0,0 0-7 0,12-19 8 16,6-3-8-16,-18 22 9 0,0 0-9 0,17-21 10 16,4-1-10-16,-21 22 8 0,0 0-8 0,17-21 9 15,4 1-9-15,-21 20 3 0,0 0-3 0,16-18 4 16,2 5-4-16,-18 13 2 0,0 0-2 0,17-12 2 16,0 3-2-16,-17 9 0 0,0 0 0 0,9-7 0 0,0 4 0 15,-9 3 0-15,0 0 0 0,7-4 0 0,-2 3 0 16,-5 1 1-16,0 0-1 0,0 0 1 0,0 0-1 15,0 0 0-15,0 0 0 0,-5 5 1 0,1 3-1 0,4-8 3 16,0 0-3-16,-8 14 4 0,-5 5-4 0,13-19 2 16,0 0-2-16,-8 21 2 0,-6 1-2 0,14-22 0 15,0 0 0-15,-7 26 0 0,-2 3 0 0,9-29 4 16,0 0-4-16,-5 25 5 0,5-1-5 0,0-24 0 16,0 0 0-16,5 21 1 0,0-6-1 0,-5-15 0 15,0 0 0-15,12 12 1 0,4-5-1 0,-16-7-12 16,0 0 12-16,18 4-12 0,-1-4 12 0,-17 0-170 15,0 0 170-15,17-4-169 0,4-6 169 0,-21 10-160 0,0 0 160 16,6-17-160-16,-12-7 160 0,6-17-884 0</inkml:trace>
  <inkml:trace contextRef="#ctx0" brushRef="#br0" timeOffset="179738.62">16141 13851 91 0,'0'0'0'0,"-4"1"0"16,-1 6 0-16,5-7 40 0,0 0-40 0,0 0 40 16,5-5-40-16,-5 5 37 0,0 0-37 0,7-3 38 15,2-4-38-15,-9 7 25 0,0 0-25 0,9-7 26 16,-4 0-26-16,-5 7 19 0,0 0-19 0,7-7 20 16,-2 2-20-16,-5 5 51 0,0 0-51 0,3-5 52 15,-3-2-52-15,0 7 67 0,0 0-67 0,0-8 67 16,-5-1-67-16,5 9 69 0,0 0-69 0,-7-9 69 0,-5-1-69 15,12 10 66-15,0 0-66 0,-14-8 66 0,-3 2-66 16,17 6 43-16,0 0-43 0,-21-5 44 0,-5 4-44 16,26 1 37-16,0 0-37 0,-25 1 37 0,-4 4-37 0,29-5 24 15,0 0-24-15,-30 7 25 0,0 2-25 0,30-9 26 16,0 0-26-16,-29 12 26 0,-1 2-26 0,30-14 22 16,0 0-22-16,-26 15 23 0,-4 0-23 0,30-15 25 15,0 0-25-15,-20 14 26 0,2-2-26 0,18-12 14 16,0 0-14-16,-17 14 15 0,5-2-15 0,12-12 18 15,0 0-18-15,-9 13 19 0,0 1-19 0,9-14 3 16,0 0-3-16,-3 17 4 0,4 2-4 0,-1-19 7 16,0 0-7-16,11 21 8 0,3-1-8 0,-14-20 7 0,0 0-7 15,19 21 8-15,4 1-8 0,-23-22 7 0,0 0-7 16,22 21 8-16,6-1-8 0,-28-20 8 0,0 0-8 0,21 19 8 16,2 0-8-16,-23-19 3 0,0 0-3 0,17 17 4 15,-1 2-4-15,-16-19 6 0,0 0-6 0,8 14 6 16,-1-2-6-16,-7-12 13 0,0 0-13 0,6 13 13 15,-6-1-13-15,0-12 23 0,0 0-23 0,-6 12 24 16,-1 4-24-16,7-16 49 0,0 0-49 0,-8 12 49 16,-4-2-49-16,12-10 34 0,0 0-34 0,-16 9 34 15,-3-1-34-15,19-8 9 0,0 0-9 0,-21 2 9 16,0-2-9-16,21 0 3 0,0 0-3 0,-18-2 3 16,6-5-3-16,12 7-59 0,0 0 59 0,-8-7-59 15,2-3 59-15,6 10-150 0,0 0 150 0,6-12-149 16,2-3 149-16,4-13-803 0</inkml:trace>
  <inkml:trace contextRef="#ctx0" brushRef="#br0" timeOffset="180399.26">16155 13871 427 0,'0'0'0'0,"0"0"0"0,7-7 0 15,-7 7 104-15,0 0-104 0,0-5 104 0,-4 0-104 0,4 5 112 16,0 0-112-16,-2-3 112 0,-1-4-112 0,3 7 77 16,0 0-77-16,0-4 77 0,-4 3-77 0,4 1 68 15,0 0-68-15,0 0 69 0,6-2-69 0,-6 2 48 16,0 0-48-16,3 2 49 0,2-1-49 0,-5-1 43 15,0 0-43-15,4 6 43 0,3-1-43 0,-7-5 35 16,0 0-35-16,2 12 36 0,1 1-36 0,-3-13 33 16,0 0-33-16,3 28 34 0,3 9-34 0,-6-37 22 0,0 0-22 15,7 36 22-15,1 7-22 0,-8-43 10 0,0 0-10 16,9 38 11-16,-5-2-11 0,-4-36 28 0,0 0-28 16,7 31 28-16,0-2-28 0,-7-29 1 0,0 0-1 0,8 20 2 15,-3-1-2-15,-5-19-2 0,0 0 2 0,7 14-1 16,-1-5 1-16,-6-9-87 0,0 0 87 0,3 5-87 15,1-5 87-15,-4 0-176 0,0 0 176 0,5-11-176 16,2-4 176-16,7-9-696 0</inkml:trace>
  <inkml:trace contextRef="#ctx0" brushRef="#br0" timeOffset="180938.84">16128 13988 393 0,'0'0'0'0,"6"5"0"15,4 5 0-15,-10-10 39 0,0 0-39 0,0-7 39 0,0-8-39 16,0 15 74-16,0 0-74 0,0-17 74 0,2-4-74 16,-2 21 84-16,0 0-84 0,9-22 85 0,3-2-85 15,-12 24 77-15,0 0-77 0,15-22 77 0,6-2-77 16,-21 24 58-16,0 0-58 0,20-21 58 0,0 2-58 0,-20 19 36 16,0 0-36-16,25-13 37 0,-1 1-37 0,-24 12 17 15,0 0-17-15,26-11 17 0,-1 4-17 0,-25 7 19 16,0 0-19-16,26-5 20 0,-3 2-20 0,-23 3 8 15,0 0-8-15,24-2 8 0,-3 4-8 0,-21-2 4 16,0 0-4-16,14 3 4 0,-2 2-4 0,-12-5 3 16,0 0-3-16,9 6 3 0,-6-1-3 0,-3-5 5 15,0 0-5-15,2 7 5 0,-4-1-5 0,2-6 6 0,0 0-6 16,-7 11 6-16,-3-1-6 0,10-10 14 0,0 0-14 16,-11 10 15-16,1 1-15 0,10-11 14 0,0 0-14 0,-12 8 15 15,-1 1-15-15,13-9 1 0,0 0-1 0,-12 5 1 16,2-2-1-16,10-3 1 0,0 0-1 0,-9 4 1 15,6-1-1-15,3-3 3 0,0 0-3 0,-7 3 4 16,5-1-4-16,2-2-1 0,0 0 1 0,0 10 0 16,3 6 0-16,-3-16-1 0,0 0 1 0,11 22 0 15,5 7 0-15,-16-29-1 0,0 0 1 0,19 31-1 16,3 5 1-16,-22-36 0 0,0 0 0 0,23 33 0 16,0-1 0-16,-23-32 1 0,0 0-1 0,19 28 2 15,-5-4-2-15,-14-24 29 0,0 0-29 0,12 22 29 16,-9-7-29-16,-3-15 28 0,0 0-28 0,2 16 28 15,-4-4-28-15,2-12 22 0,0 0-22 0,-12 13 23 16,-9 3-23-16,21-16 41 0,0 0-41 0,-26 8 41 0,-2-4-41 16,28-4 7-16,0 0-7 0,-29-2 8 0,-3-1-8 15,32 3-142-15,0 0 142 0,-64-9-985 0,128 18 985 16</inkml:trace>
  <inkml:trace contextRef="#ctx0" brushRef="#br0" timeOffset="185368.81">13031 14712 561 0,'0'0'0'0,"-2"11"0"16,-5 7 0-16,7-18 85 0,0 0-85 0,-5 2 85 15,0-9-85-15,5 7 81 0,0 0-81 0,-4-7 81 16,1 1-81-16,3 6 58 0,0 0-58 0,-2-6 59 15,0 1-59-15,2 5 36 0,0 0-36 0,-1-5 37 0,-3 0-37 16,4 5 39-16,0 0-39 0,-3-5 40 0,1-2-40 16,2 7 50-16,0 0-50 0,-4-8 51 0,4-4-51 15,0 12 42-15,0 0-42 0,0-11 42 0,6 1-42 0,-6 10 5 16,0 0-5-16,8-10 6 0,3 1-6 0,-11 9 31 16,0 0-31-16,14-8 31 0,0-1-31 0,-14 9 1 15,0 0-1-15,15-5 1 0,-2 0-1 0,-13 5 1 16,0 0-1-16,8-4 2 0,1 3-2 0,-9 1 18 15,0 0-18-15,9-2 18 0,-2 0-18 0,-7 2 32 16,0 0-32-16,8-2 32 0,1 2-32 0,-9 0 18 0,0 0-18 16,9-1 18-16,-6 1-18 0,-3 0 19 0,0 0-19 15,6-4 20-15,-3 3-20 0,-3 1 34 0,0 0-34 0,5-2 35 16,-5 2-35-16,0 0 0 0,0 0 0 16,0 0 0-16,5 2 0 0,-5-2-46 0,0 0 46 0,11 5-45 15,3 3 45-15,-14-8-83 0,0 0 83 0,14 11-83 16,3-1 83-16,15 10-979 0</inkml:trace>
  <inkml:trace contextRef="#ctx0" brushRef="#br0" timeOffset="191734.06">17465 14090 527 0,'0'0'0'0,"0"0"0"0,0 0 0 0,0 0-47 16,0 0 47-16,0 0-47 0,0 0 47 0,0 0 4 0,0 0-4 15,0 0 4-15,0 0-4 0,0 0 55 0,0 0-55 16,0 0 55-16,0 0-55 0,0 0 47 0,0 0-47 16,0 0 48-16,0 0-48 0,0 0 72 0,0 0-72 15,0 0 72-15,0 0-72 0,0 0 66 0,0 0-66 0,0 0 67 16,0 0-67-16,0 0 48 0,0 0-48 0,0 0 49 15,29 9-49-15,-29-9 50 0,0 0-50 0,23 5 50 16,5 2-50-16,-28-7 31 0,0 0-31 0,29 5 31 16,1-1-31-16,-30-4 8 0,0 0-8 0,30 3 9 15,1 0-9-15,-31-3 29 0,0 0-29 0,31 2 29 16,1-2-29-16,-32 0 18 0,0 0-18 0,35 0 18 16,1 0-18-16,-36 0 35 0,0 0-35 0,38 0 35 15,1-2-35-15,-39 2 12 0,0 0-12 0,38-3 12 16,0-2-12-16,-38 5 30 0,0 0-30 0,35-4 30 15,-2-2-30-15,-33 6 28 0,0 0-28 0,23-2 28 0,-4 2-28 16,-19 0 8-16,0 0-8 0,18 2 8 0,-8-1-8 16,-10-1 11-16,0 0-11 0,11 2 11 0,-6 1-11 15,-5-3 9-15,0 0-9 0,5 4 9 0,-3-1-9 0,-2-3-26 16,0 0 26-16,0 0-25 0,1 4 25 0,-1-4-94 16,0 0 94-16,-1 3-94 0,-1 1 94 0,2-4-169 15,0 0 169-15,-5 6-169 0,0 5 169 0,-8 6-635 16</inkml:trace>
  <inkml:trace contextRef="#ctx0" brushRef="#br0" timeOffset="192394.76">17520 14234 124 0,'0'0'0'0,"18"4"0"0,10 1 0 0,-28-5 61 15,0 0-61-15,0 3 61 0,-21-1-61 0,21-2 82 16,0 0-82-16,-14 2 83 0,0-2-83 0,14 0 102 15,0 0-102-15,-11 2 102 0,-1-1-102 0,12-1 98 16,0 0-98-16,-8 7 98 0,-1-2-98 0,9-5 80 16,0 0-80-16,-9 9 81 0,2-1-81 0,7-8 65 15,0 0-65-15,-5 11 66 0,5 1-66 0,0-12 70 0,0 0-70 16,0 15 71-16,2 4-71 0,-2-19 37 0,0 0-37 16,10 15 37-16,1 2-37 0,-11-17 29 0,0 0-29 15,19 16 29-15,2-2-29 0,-21-14 39 0,0 0-39 0,22 12 39 16,4 0-39-16,-26-12 37 0,0 0-37 0,27 10 38 15,0 0-38-15,-27-10 9 0,0 0-9 0,25 4 9 16,3-1-9-16,-28-3 13 0,0 0-13 0,28 2 13 16,1-1-13-16,-29-1 25 0,0 0-25 0,26 2 26 15,4-2-26-15,-30 0 1 0,0 0-1 0,23 2 2 16,-1 0-2-16,-22-2 6 0,0 0-6 0,19 3 7 16,-3 0-7-16,-16-3 23 0,0 0-23 0,14 6 24 15,-2-3-24-15,-12-3 0 0,0 0 0 0,7 9 0 16,-2-4 0-16,-5-5-2 0,0 0 2 0,6 10-1 15,-3 4 1-15,-3-14-153 0,0 0 153 0,4 10-153 16,-3 0 153-16,5 11-936 0</inkml:trace>
  <inkml:trace contextRef="#ctx0" brushRef="#br0" timeOffset="195757.59">18844 13931 393 0,'0'0'0'0,"0"0"0"16,-1-7 0-16,1 7-62 0,0 0 62 0,1-5-61 15,5-2 61-15,-6 7-31 0,0 0 31 0,5-8-31 16,2-4 31-16,-7 12-8 0,0 0 8 0,7-11-8 15,-2-1 8-15,-5 12-7 0,0 0 7 0,5-10-7 16,2-2 7-16,-7 12 5 0,0 0-5 0,2-8 5 16,1 1-5-16,-3 7 74 0,0 0-74 0,2-7 74 15,0 0-74-15,-2 7 67 0,0 0-67 0,3-5 68 16,-3 0-68-16,0 5 71 0,0 0-71 0,0-4 72 16,0 3-72-16,0 1 56 0,0 0-56 0,0 0 56 15,-3-4-56-15,3 4 40 0,0 0-40 0,0 0 41 0,-4-1-41 16,4 1 41-16,0 0-41 0,-5 1 41 0,-3 3-41 15,8-4 34-15,0 0-34 0,-16 8 34 0,-7 4-34 16,23-12 38-16,0 0-38 0,-24 14 39 0,-6 3-39 16,30-17 44-16,0 0-44 0,-28 22 45 0,4 6-45 0,24-28 28 15,0 0-28-15,-28 32 28 0,5 6-28 0,23-38 40 16,0 0-40-16,-22 41 40 0,6 5-40 0,16-46 15 16,0 0-15-16,-16 50 15 0,4 3-15 0,12-53 21 15,0 0-21-15,-8 58 21 0,2 8-21 0,6-66 15 16,0 0-15-16,-3 78 15 0,1 11-15 0,2-89 4 15,0 0-4-15,4 77 5 0,3-5-5 0,-7-72 3 16,0 0-3-16,8 66 3 0,3-7-3 0,-11-59 2 0,0 0-2 16,8 47 2-16,1-16-2 0,-9-31 1 0,0 0-1 15,5 30 1-15,2-2-1 0,-7-28 1 0,0 0-1 0,6 22 1 16,-3-3-1-16,-3-19 0 0,0 0 0 0,3 17 1 16,3-2-1-16,-6-15 0 0,0 0 0 0,0 14 1 15,1-4-1-15,-1-10-42 0,0 0 42 0,2 11-42 16,-2-4 42-16,0-7-144 0,0 0 144 0,0 8-144 15,0-3 144-15,0 9-665 0</inkml:trace>
  <inkml:trace contextRef="#ctx0" brushRef="#br0" timeOffset="196148.28">19031 14029 113 0,'0'0'0'0,"0"0"0"16,-5 2 0-16,-1-1-25 0</inkml:trace>
  <inkml:trace contextRef="#ctx0" brushRef="#br0" timeOffset="196493.84">19027 14058 203 0,'0'0'0'0,"0"0"0"15,2-3 0-15,-2 3 52 0,0 0-52 0,0 0 52 16,5 5-52-16,-5-5 56 0,0 0-56 0,2 15 57 16,5 4-57-16,-7-19 35 0,0 0-35 0,9 32 36 15,-1 11-36-15,-8-43 16 0,0 0-16 0,9 47 17 16,0 2-17-16,-9-49 36 0,0 0-36 0,9 53 37 0,-1 2-37 15,-8-55 5-15,0 0-5 0,9 53 5 0,1 0-5 16,-10-53 5-16,0 0-5 0,9 45 6 0,0-11-6 16,-9-34 14-16,0 0-14 0,5 33 15 0,0-11-15 0,-5-22 7 15,0 0-7-15,7 19 8 0,-5-5-8 0,-2-14 15 16,0 0-15-16,7 3 15 0,2-6-15 0,-9 3 50 16,0 0-50-16,7-12 50 0,1-9-50 0,-8 21 55 15,0 0-55-15,9-26 56 0,0-6-56 0,-9 32 55 16,0 0-55-16,9-40 55 0,4-6-55 0,-13 46 40 15,0 0-40-15,16-50 40 0,5-6-40 0,-21 56 47 16,0 0-47-16,21-55 47 0,5 0-47 0,-26 55 5 0,0 0-5 16,26-49 6-16,2 1-6 0,-28 48 12 0,0 0-12 15,26-40 13-15,0 8-13 0,-26 32 8 0,0 0-8 0,18-28 9 16,-3 8-9-16,-15 20 0 0,0 0 0 0,13-16 0 16,-3 8 0-16,-10 8-53 0,0 0 53 0,7-4-52 15,-2 4 52-15,-5 0-164 0,0 0 164 0,4 2-163 16,-1 3 163-16,4 4-506 0</inkml:trace>
  <inkml:trace contextRef="#ctx0" brushRef="#br0" timeOffset="197544.76">19750 14385 583 0,'0'0'0'0,"-10"0"0"0,-8-2 0 0,18 2 99 0,0 0-99 0,-7-3 99 16,6 1-99-16,1 2 73 0,0 0-73 0,-4-5 74 16,8 0-74-16,-4 5 64 0,0 0-64 0,0-2 64 15,0-3-64-15,0 5 31 0,0 0-31 0,0-3 31 16,1 1-31-16,-1 2 33 0,0 0-33 0,0 0 33 15,-5-3-33-15,5 3 7 0,0 0-7 0,-5 0 8 16,-2 0-8-16,7 0 18 0,0 0-18 0,-14 5 19 16,-3 3-19-16,17-8 15 0,0 0-15 0,-25 17 15 15,1 9-15-15,24-26 0 0,0 0 0 0,-19 28 0 16,-2 2 0-16,21-30 0 0,0 0 0 0,-18 38 0 16,6 8 0-16,12-46 0 0,0 0 0 0,-12 45 0 15,3 5 0-15,9-50-5 0,0 0 5 0,-5 51-5 16,3-3 5-16,2-48-3 0,0 0 3 0,2 48-3 15,7-4 3-15,-9-44-6 0,0 0 6 0,5 36-6 0,7-8 6 16,-12-28-8-16,0 0 8 0,12 20-7 0,8-13 7 16,-20-7 0-16,0 0 0 0,21 0 0 0,3-10 0 15,-24 10 2-15,0 0-2 0,23-15 2 0,-1-9-2 0,-22 24 0 16,0 0 0-16,19-26 0 0,-1-5 0 0,-18 31 6 16,0 0-6-16,12-29 7 0,-2 0-7 0,-10 29 0 15,0 0 0-15,6-26 0 0,-5 4 0 0,-1 22-2 16,0 0 2-16,-1-19-2 0,-3 0 2 0,4 19 0 15,0 0 0-15,-5-14 0 0,-6 4 0 0,11 10-2 16,0 0 2-16,-8-7-2 0,-1 2 2 0,9 5 0 16,0 0 0-16,-7-2 0 0,2 2 0 0,5 0 0 0,0 0 0 15,-4 2 0-15,4 2 0 0,0-4 1 0,0 0-1 16,7 8 1-16,9 4-1 0,-16-12 1 0,0 0-1 16,21 10 1-16,5 2-1 0,-26-12 8 0,0 0-8 0,30 4 9 15,5-4-9-15,-35 0 3 0,0 0-3 0,31-9 4 16,2-8-4-16,-33 17 2 0,0 0-2 0,28-20 3 15,-4-6-3-15,-24 26 5 0,0 0-5 0,19-28 5 16,-3-2-5-16,-16 30 21 0,0 0-21 0,11-31 21 16,-6 0-21-16,-5 31 7 0,0 0-7 0,2-27 7 15,-4-1-7-15,2 28 9 0,0 0-9 0,-4-24 10 16,-3 4-10-16,7 20 8 0,0 0-8 0,-5-16 9 16,2 4-9-16,3 12 1 0,0 0-1 0,-2-5 1 15,2 7-1-15,0-2 0 0,0 0 0 0,9 13 1 16,8 13-1-16,-17-26 0 0,0 0 0 0,21 29 0 15,5 6 0-15,-26-35-3 0,0 0 3 0,30 34-3 16,-1 2 3-16,-29-36-6 0,0 0 6 0,25 32-6 0,1 1 6 16,-26-33-15-16,0 0 15 0,21 27-15 0,-4-4 15 15,-17-23 0-15,0 0 0 0,12 18 0 0,-5-4 0 0,-7-14 10 16,0 0-10-16,4 12 10 0,-6-2-10 0,2-10 10 16,0 0-10-16,-9 12 10 0,-6 0-10 0,15-12 10 15,0 0-10-15,-23 11 10 0,-5-3-10 0,28-8 15 16,0 0-15-16,-24 5 16 0,1-1-16 0,23-4 1 15,0 0-1-15,-17 3 1 0,-3 1-1 0,20-4-46 16,0 0 46-16,-13 5-45 0,0 0 45 0,13-5-157 16,0 0 157-16,-8 8-156 0,2 1 156 0,-8 8-660 15</inkml:trace>
  <inkml:trace contextRef="#ctx0" brushRef="#br0" timeOffset="198084.81">20355 14351 707 0,'0'0'0'0,"-4"3"0"0,-1 2 0 0,5-5 112 15,0 0-112-15,-2 4 112 0,1-1-112 0,1-3 88 16,0 0-88-16,3 2 88 0,2-2-88 0,-5 0 47 16,0 0-47-16,9 0 47 0,2 0-47 0,-11 0 33 15,0 0-33-15,13-2 33 0,5-1-33 0,-18 3 30 0,0 0-30 16,24-4 30-16,1 1-30 0,-25 3 22 0,0 0-22 16,31 0 22-16,4 2-22 0,-35-2 28 0,0 0-28 0,36 3 28 15,-1 2-28-15,-35-5 32 0,0 0-32 0,37 2 32 16,-1 1-32-16,-36-3 6 0,0 0-6 0,37 2 6 15,-2-2-6-15,-35 0 11 0,0 0-11 0,33 0 11 16,-7 0-11-16,-26 0 4 0,0 0-4 0,23 0 4 16,-4 0-4-16,-19 0-19 0,0 0 19 0,12 2-18 15,0 1 18-15,-12-3-142 0,0 0 142 0,7 4-142 16,0 1 142-16,-7-5-139 0,0 0 139 0,2 5-138 16,-2 0 138-16,3 5-607 0</inkml:trace>
  <inkml:trace contextRef="#ctx0" brushRef="#br0" timeOffset="198835.92">21067 13885 863 0,'0'0'0'0,"2"5"0"15,2 0 0-15,-4-5 95 0,0 0-95 0,1 7 96 16,-1-5-96-16,0-2 75 0,0 0-75 0,-1 7 75 15,-3 3-75-15,4-10 44 0,0 0-44 0,-2 20 45 16,2 4-45-16,0-24 15 0,0 0-15 0,4 31 16 16,1 2-16-16,-5-33 18 0,0 0-18 0,14 38 19 0,9 4-19 15,-23-42 4-15,0 0-4 0,19 47 4 0,0 1-4 16,-19-48 14-16,0 0-14 0,14 49 15 0,-4 4-15 16,-10-53 8-16,0 0-8 0,14 50 8 0,4 0-8 0,-18-50 8 15,0 0-8-15,17 43 9 0,-3-4-9 0,-14-39 15 16,0 0-15-16,11 36 15 0,-3-9-15 0,-8-27 3 15,0 0-3-15,7 24 4 0,-3-3-4 0,-4-21 20 16,0 0-20-16,7 19 20 0,1-4-20 0,-8-15 7 16,0 0-7-16,9 10 8 0,0-6-8 0,-9-4 0 15,0 0 0-15,9-4 0 0,3-6 0 0,-12 10-1 16,0 0 1-16,12-19-1 0,0-8 1 0,-12 27-2 16,0 0 2-16,16-38-1 0,3-8 1 0,-19 46-5 0,0 0 5 15,24-55-5-15,4-8 5 0,-28 63-3 0,0 0 3 16,33-64-2-16,0-2 2 0,-33 66 3 0,0 0-3 15,42-74 3-15,7-7-3 0,-49 81 3 0,0 0-3 0,38-61 3 16,-3 8-3-16,-35 53 0 0,0 0 0 0,28-35 0 16,-12 16 0-16,-16 19-20 0,0 0 20 0,14-13-20 15,-4 9 20-15,-10 4-80 0,0 0 80 0,7 0-79 16,-3 5 79-16,-4-5-164 0,0 0 164 0,1 14-164 16,-2 5 164-16,1 14-640 0</inkml:trace>
  <inkml:trace contextRef="#ctx0" brushRef="#br0" timeOffset="199421.1">21944 14315 987 0,'0'0'0'16,"-4"-4"0"-16,-1-1 0 0,5 5 80 0,0 0-80 0,0-7 80 16,3 1-80-16,-3 6 56 0,0 0-56 0,4-5 56 15,1 1-56-15,-5 4 4 0,0 0-4 0,4-2 5 16,-1 1-5-16,-3 1-1 0,0 0 1 0,0 0 0 16,2 7 0-16,-2-7 0 0,0 0 0 0,-5 13 1 15,-2 8-1-15,7-21 7 0,0 0-7 0,-14 29 7 16,-5 9-7-16,19-38 15 0,0 0-15 0,-16 39 16 15,-5 6-16-15,21-45 9 0,0 0-9 0,-16 39 10 16,6 0-10-16,10-39 25 0,0 0-25 0,-11 41 26 16,6 1-26-16,5-42 6 0,0 0-6 0,-3 36 6 15,3-2-6-15,0-34 4 0,0 0-4 0,10 34 5 16,9 0-5-16,-19-34 13 0,0 0-13 0,19 33 13 0,6-4-13 16,-25-29 0-16,0 0 0 0,24 24 1 0,4-3-1 15,-28-21 0-15,0 0 0 0,24 17 0 0,3-2 0 0,-27-15-6 16,0 0 6-16,21 12-5 0,-4-5 5 0,-17-7-51 15,0 0 51-15,10 5-50 0,-3-2 50 0,-7-3-128 16,0 0 128-16,6 4-128 0,-5-2 128 0,-1-2-161 16,0 0 161-16,-3 0-160 0,-6-2 160 0,-3 0-457 15</inkml:trace>
  <inkml:trace contextRef="#ctx0" brushRef="#br0" timeOffset="199751.12">21701 14670 651 0,'0'0'0'0,"6"-7"0"16,4-4 0-16,-10 11 106 0,0 0-106 0,12-8 106 15,2-2-106-15,-14 10 95 0,0 0-95 0,18-12 95 16,4 0-95-16,-22 12 75 0,0 0-75 0,25-12 76 16,3 0-76-16,-28 12 46 0,0 0-46 0,31-12 46 15,2-2-46-15,-33 14 43 0,0 0-43 0,35-9 43 16,0-1-43-16,-35 10 35 0,0 0-35 0,33-7 35 0,0 2-35 16,-33 5 0-16,0 0 0 0,28-3 0 0,-2 1 0 15,-26 2-37-15,0 0 37 0,21-4-36 0,-2 4 36 0,-19 0-182 16,0 0 182-16,21-1-182 0,0-1 182 0,21-1-656 15</inkml:trace>
  <inkml:trace contextRef="#ctx0" brushRef="#br0" timeOffset="200217.19">22397 13604 1199 0,'0'0'0'0,"-4"7"0"16,-1 1 0-16,5-8 103 0,0 0-103 0,5 7 104 15,7 0-104-15,-12-7 65 0,0 0-65 0,25 17 65 16,4 4-65-16,-29-21 35 0,0 0-35 0,35 34 36 16,7 5-36-16,-42-39-6 0,0 0 6 0,42 48-6 15,-4 6 6-15,-38-54 0 0,0 0 0 0,35 56 0 16,-2 2 0-16,-33-58 1 0,0 0-1 0,30 71 1 16,-9 7-1-16,-21-78 1 0,0 0-1 0,10 81 2 0,-10 1-2 15,0-82-1-15,0 0 1 0,-5 79 0 0,-9-4 0 16,14-75-1-16,0 0 1 0,-19 72-1 0,-7-2 1 0,26-70 3 15,0 0-3-15,-27 69 4 0,0-2-4 0,27-67 3 16,0 0-3-16,-28 60 3 0,2-12-3 0,26-48 3 16,0 0-3-16,-16 31 3 0,7-16-3 0,9-15 5 15,0 0-5-15,-10 14 6 0,6-7-6 0,4-7-19 16,0 0 19-16,-3 6-18 0,-1-2 18 0,4-4-192 16,0 0 192-16,0-4-191 0,0-4 191 0,0-4-798 15</inkml:trace>
  <inkml:trace contextRef="#ctx0" brushRef="#br0" timeOffset="200771.97">22902 14692 897 0,'0'0'0'0,"0"0"0"0,-4-4 0 0,4 4 110 16,0 0-110-16,-1-3 110 0,-1-4-110 0,2 7 52 15,0 0-52-15,2-7 52 0,1-3-52 0,-3 10 11 16,0 0-11-16,5-14 11 0,2-3-11 0,-7 17 15 16,0 0-15-16,9-20 16 0,1-4-16 0,-10 24 36 15,0 0-36-15,9-24 36 0,0-4-36 0,-9 28 41 16,0 0-41-16,7-26 41 0,0 3-41 0,-7 23 51 0,0 0-51 15,5-24 52-15,-2 1-52 0,-3 23 60 0,0 0-60 16,6-20 60-16,-1 1-60 0,-5 19 34 0,0 0-34 16,9-17 35-16,3 3-35 0,-12 14 18 0,0 0-18 0,16-10 18 15,1 1-18-15,-17 9 36 0,0 0-36 0,19-3 37 16,0 1-37-16,-19 2 1 0,0 0-1 0,21 0 2 16,0 3-2-16,-21-3-5 0,0 0 5 0,18 4-4 15,-1 1 4-15,-17-5-39 0,0 0 39 0,10 5-39 16,1 0 39-16,-11-5-65 0,0 0 65 0,9 4-65 15,-6-1 65-15,-3-3-169 0,0 0 169 0,5 5-169 16,-5-5 169-16,5 5-856 0</inkml:trace>
  <inkml:trace contextRef="#ctx0" brushRef="#br0" timeOffset="201147.78">22836 14707 1099 0,'0'0'0'0,"10"-19"0"0,7-11 0 0,-17 30 131 16,0 0-131-16,6-4 132 0,-8 16-132 0,2-12 66 15,0 0-66-15,12 7 67 0,4 0-67 0,-16-7 48 16,0 0-48-16,26 5 49 0,11-3-49 0,-37-2-7 16,0 0 7-16,40 1-6 0,7 1 6 0,-47-2-9 15,0 0 9-15,43 2-8 0,3 0 8 0,-46-2-33 16,0 0 33-16,47 3-33 0,-4 0 33 0,-43-3-10 15,0 0 10-15,38 6-10 0,-4-1 10 0,-34-5-30 0,0 0 30 16,27 5-30-16,-4 2 30 0,-23-7-2 0,0 0 2 16,14 6-2-16,-4 1 2 0,-10-7-1 0,0 0 1 15,6 11 0-15,-10 2 0 0,4-13 6 0,0 0-6 0,-14 19 6 16,-10 5-6-16,24-24 26 0,0 0-26 0,-23 19 26 16,-1 2-26-16,24-21 3 0,0 0-3 0,-30 24 3 15,-3 0-3-15,33-24 0 0,0 0 0 0,-26 18 1 16,2-2-1-16,24-16-91 0,0 0 91 0,-20 12-91 15,8 0 91-15,12-12-145 0,0 0 145 0,-19 3-144 16,3-3 144-16,-17 5-663 0</inkml:trace>
  <inkml:trace contextRef="#ctx0" brushRef="#br0" timeOffset="202138.12">23930 13981 315 0,'0'0'0'0,"0"0"0"16,0 0 0-16,0 0 120 0,0 0-120 0,0 0 120 15,0 0-120-15,0 0 110 0,0 0-110 0,0 0 110 16,0 0-110-16,0 0 88 0,0 0-88 0,0 0 88 16,-6-21-88-16,6 21 84 0,0 0-84 0,-1-12 84 15,-1 0-84-15,2 12 58 0,0 0-58 0,0-7 58 16,0-1-58-16,0 8 69 0,0 0-69 0,0 3 70 15,0 9-70-15,0-12 47 0,0 0-47 0,2 26 48 0,-1 13-48 16,-1-39 49-16,0 0-49 0,4 47 49 0,3 9-49 16,-7-56 13-16,0 0-13 0,5 60 13 0,-5 4-13 0,0-64 22 15,0 0-22-15,2 60 23 0,-2-1-23 0,0-59 22 16,0 0-22-16,0 48 22 0,0-6-22 0,0-42 3 16,0 0-3-16,-2 32 4 0,2-6-4 0,0-26 0 15,0 0 0-15,-3 19 0 0,3-6 0 0,0-13-70 16,0 0 70-16,-4 11-69 0,-1-6 69 0,5-5-162 15,0 0 162-15,-12-4-161 0,-6-6 161 0,-11-4-820 16</inkml:trace>
  <inkml:trace contextRef="#ctx0" brushRef="#br0" timeOffset="202423.2">23590 14392 886 0,'0'0'0'0,"7"0"0"15,5 0 0-15,-12 0 114 0,0 0-114 0,9-3 115 16,0-3-115-16,-9 6 91 0,0 0-91 0,15-8 92 16,6-1-92-16,-21 9 55 0,0 0-55 0,31-13 56 15,11 1-56-15,-42 12 13 0,0 0-13 0,47-14 14 16,6 0-14-16,-53 14 12 0,0 0-12 0,54-12 12 16,5 0-12-16,-59 12 4 0,0 0-4 0,59-8 4 15,-1-1-4-15,-58 9 7 0,0 0-7 0,57-8 7 16,-1-1-7-16,-56 9-5 0,0 0 5 0,50-9-5 15,-4-1 5-15,-46 10-62 0,0 0 62 0,36-8-62 0,-4 1 62 16,-32 7-193-16,0 0 193 0,22-7-193 0,-8 3 193 0,-14 4-159 16,0 0 159-16,11-1-159 0,-8 1 159 15,11-2-384-15</inkml:trace>
  <inkml:trace contextRef="#ctx0" brushRef="#br0" timeOffset="202979.21">24557 13583 998 0,'0'0'0'0,"0"4"0"15,-2 1 0-15,2-5 98 0,0 0-98 0,2 7 99 16,1-2-99-16,-3-5 76 0,0 0-76 0,7 17 77 16,2 5-77-16,-9-22 27 0,0 0-27 0,12 38 27 15,6 10-27-15,-18-48 2 0,0 0-2 0,14 58 3 16,1 9-3-16,-15-67 1 0,0 0-1 0,14 70 2 15,-2 6-2-15,-12-76 0 0,0 0 0 0,14 90 0 0,2 13 0 16,-16-103 1-16,0 0-1 0,17 84 1 0,1-7-1 16,-18-77 1-16,0 0-1 0,15 55 1 0,-1-19-1 0,-14-36 0 15,0 0 0-15,13 24 0 0,-3-15 0 0,-10-9 7 16,0 0-7-16,14 3 7 0,3-8-7 0,-17 5 38 16,0 0-38-16,18-15 39 0,1-9-39 0,-19 24 47 15,0 0-47-15,19-35 47 0,2-9-47 0,-21 44 47 16,0 0-47-16,19-53 48 0,-1-9-48 0,-18 62 31 15,0 0-31-15,22-79 31 0,4-15-31 0,-26 94 25 16,0 0-25-16,28-91 26 0,4-1-26 0,-32 92 15 16,0 0-15-16,31-84 16 0,2 5-16 0,-33 79 5 0,0 0-5 15,35-67 5-15,0 9-5 0,-35 58-16 0,0 0 16 16,28-40-15-16,-6 18 15 0,-22 22-92 0,0 0 92 16,19-17-92-16,-5 10 92 0,-14 7-218 0,0 0 218 0,14 0-217 15,-1 9 217-15,14 1-785 0</inkml:trace>
  <inkml:trace contextRef="#ctx0" brushRef="#br0" timeOffset="203535.87">25295 14125 987 0,'0'0'0'0,"-8"0"0"0,-4 0 0 0,12 0 91 15,0 0-91-15,-2 3 92 0,4 1-92 0,-2-4 69 0,0 0-69 16,1 5 69-16,5 0-69 0,-6-5 38 0,0 0-38 16,3 12 39-16,1 0-39 0,-4-12-1 0,0 0 1 0,1 27 0 15,-1 8 0-15,0-35 0 0,0 0 0 16,-5 37 0-16,-2 6 0 0,7-43 6 0,0 0-6 0,-14 48 6 15,-3 3-6-15,17-51 8 0,0 0-8 0,-21 54 9 16,0 2-9-16,21-56 9 0,0 0-9 0,-25 58 9 16,3 2-9-16,22-60 23 0,0 0-23 0,-19 53 24 15,3-3-24-15,16-50 2 0,0 0-2 0,-9 48 2 16,8-2-2-16,1-46 3 0,0 0-3 0,7 41 3 16,10-5-3-16,-17-36 2 0,0 0-2 0,23 29 2 15,8-6-2-15,-31-23-1 0,0 0 1 0,35 15-1 16,5-6 1-16,-40-9-17 0,0 0 17 0,36 3-17 15,3-3 17-15,-39 0-85 0,0 0 85 0,31-7-84 16,2-1 84-16,-33 8-131 0,0 0 131 0,25-11-131 0,-6-1 131 16,24-10-676-16</inkml:trace>
  <inkml:trace contextRef="#ctx0" brushRef="#br0" timeOffset="203834.62">24923 14666 998 0,'0'0'0'0,"3"-7"0"0,2-3 0 0,-5 10 160 0,0 0-160 16,11-7 160-16,-2 0-160 0,-9 7 78 0,0 0-78 0,17-5 79 15,4-5-79-15,-21 10 42 0,0 0-42 0,33-10 42 16,9-2-42-16,-42 12 22 0,0 0-22 0,45-11 22 15,4 1-22-15,-49 10 3 0,0 0-3 0,47-9 3 16,2 3-3-16,-49 6 0 0,0 0 0 0,43-6 0 16,1 5 0-16,-44 1 0 0,0 0 0 0,35 0 0 15,-2 1 0-15,-33-1-43 0,0 0 43 0,26 2-43 16,-4 2 43-16,-22-4-138 0,0 0 138 0,21 1-138 16,-3-1 138-16,22 2-841 0</inkml:trace>
  <inkml:trace contextRef="#ctx0" brushRef="#br0" timeOffset="204299.86">25762 14572 628 0,'0'0'0'0,"-14"0"0"0,-8-2 0 0,22 2 131 16,0 0-131-16,-7-2 132 0,9-1-132 0,-2 3 128 16,0 0-128-16,0-3 128 0,0-1-128 0,0 4 84 15,0 0-84-15,0 0 85 0,0-3-85 0,0 3 52 16,0 0-52-16,-4 1 52 0,-1 3-52 0,5-4 50 0,0 0-50 16,-16 12 51-16,-5 7-51 0,21-19 30 0,0 0-30 15,-15 24 30-15,-1 7-30 0,16-31 9 0,0 0-9 16,-7 39 9-16,7 5-9 0,0-44 36 0,0 0-36 0,5 47 36 15,6-4-36-15,-11-43 0 0,0 0 0 0,15 39 0 16,4-5 0-16,-19-34 3 0,0 0-3 0,23 24 3 16,1-10-3-16,-24-14 30 0,0 0-30 0,27 7 30 15,-1-11-30-15,-26 4 16 0,0 0-16 0,24-15 17 16,2-12-17-16,-26 27 36 0,0 0-36 0,18-33 36 16,-1-8-36-16,-17 41 36 0,0 0-36 0,11-41 37 15,-6-6-37-15,-5 47 44 0,0 0-44 0,-2-42 44 16,-7 1-44-16,9 41 41 0,0 0-41 0,-14-36 41 15,-7 3-41-15,21 33 18 0,0 0-18 0,-22-24 18 16,-6 7-18-16,28 17-75 0,0 0 75 0,-42-9-74 16,-7 8 74-16,49 1-94 0,0 0 94 0,-94-11-1307 0,188 22 1307 15</inkml:trace>
  <inkml:trace contextRef="#ctx0" brushRef="#br0" timeOffset="205666.61">26100 13904 471 0,'0'0'0'0,"0"0"0"16,0 0 0-16,0 0 42 0,0 0-42 0,0 0 42 15,0 0-42-15,0 0 24 0,0 0-24 0,0 0 25 16,0 0-25-16,0 0 26 0,0 0-26 0,0 0 26 15,13-19-26-15,-13 19 55 0,0 0-55 0,8-12 56 16,3-3-56-16,-11 15 74 0,0 0-74 0,8-12 74 16,1 1-74-16,-9 11 72 0,0 0-72 0,7-12 72 15,0 0-72-15,-7 12 40 0,0 0-40 0,5-12 40 16,0 2-40-16,-5 10 32 0,0 0-32 0,4-9 32 0,-1 4-32 16,-3 5 37-16,0 0-37 0,4-3 38 0,-2 1-38 15,-2 2 43-15,0 0-43 0,0 0 43 0,3 2-43 16,-3-2 40-16,0 0-40 0,0 3 41 0,0 6-41 0,0-9 35 15,0 0-35-15,0 12 35 0,0 3-35 0,0-15 9 16,0 0-9-16,-2 17 9 0,1 6-9 0,1-23 37 16,0 0-37-16,-2 27 37 0,-2 9-37 0,4-36 1 15,0 0-1-15,-3 36 2 0,-2 2-2 0,5-38 6 16,0 0-6-16,-7 41 7 0,-2 2-7 0,9-43 3 16,0 0-3-16,-7 37 4 0,0-4-4 0,7-33 2 0,0 0-2 15,-5 31 2-15,0-4-2 0,5-27 5 0,0 0-5 16,-4 22 5-16,1-3-5 0,3-19 2 0,0 0-2 15,-2 16 2-15,0-6-2 0,2-10-54 0,0 0 54 16,-2 9-54-16,2-4 54 0,0-5-159 0,0 0 159 0,-1 3-158 16,-1 1 158-16,-1-1-818 0</inkml:trace>
  <inkml:trace contextRef="#ctx0" brushRef="#br0" timeOffset="205981.49">25829 14154 707 0,'0'0'0'0,"10"2"0"0,9 1 0 16,-19-3 117-16,0 0-117 0,5-3 118 0,-5-4-118 16,0 7 94-16,0 0-94 0,4-7 95 0,-4 0-95 15,0 7 60-15,0 0-60 0,9-9 61 0,3 1-61 16,-12 8 30-16,0 0-30 0,21-9 30 0,8 2-30 0,-29 7 14 15,0 0-14-15,33-5 15 0,4 4-15 0,-37 1 5 16,0 0-5-16,38-4 6 0,4 2-6 0,-42 2 23 16,0 0-23-16,38-3 24 0,1 0-24 0,-39 3 12 15,0 0-12-15,33-4 13 0,-7-1-13 0,-26 5 1 16,0 0-1-16,23-3 2 0,-4-2-2 0,-19 5-111 16,0 0 111-16,16-6-111 0,-6 1 111 0,-10 5-115 15,0 0 115-15,-10-5-114 0,-15-2 114 0,-10-5-644 16</inkml:trace>
  <inkml:trace contextRef="#ctx0" brushRef="#br0" timeOffset="211341.41">26836 13652 270 0,'0'0'0'16,"1"-5"0"-16,1-2 0 0,-2 7 115 0,0 0-115 0,0-9 116 15,-2 1-116-15,2 8 95 0,0 0-95 0,-1-9 96 16,1 2-96-16,0 7 61 0,0 0-61 0,-2-6 62 16,2 0-62-16,0 6 50 0,0 0-50 0,0-3 50 15,0 0-50-15,0 3 12 0,0 0-12 0,0 0 13 16,0 0-13-16,0 0 20 0,0 0-20 0,0 15 20 15,2 9-20-15,-2-24 3 0,0 0-3 0,1 34 4 16,3 9-4-16,-4-43 37 0,0 0-37 0,0 45 38 16,0 4-38-16,0-49 5 0,0 0-5 0,-2 48 5 15,0 2-5-15,2-50 10 0,0 0-10 0,-1 44 10 0,-3-8-10 16,4-36 17-16,0 0-17 0,-2 33 17 0,-1-7-17 16,3-26 7-16,0 0-7 0,-2 22 8 0,2-5-8 15,0-17 9-15,0 0-9 0,0 12 9 0,2-5-9 0,-2-7 8 16,0 0-8-16,3 3 8 0,3-3-8 0,-6 0 8 15,0 0-8-15,6-5 8 0,1-5-8 0,-7 10 3 16,0 0-3-16,9-12 4 0,2-5-4 0,-11 17 6 16,0 0-6-16,8-22 6 0,1-4-6 0,-9 26 3 15,0 0-3-15,9-29 3 0,1-6-3 0,-10 35 1 16,0 0-1-16,11-34 2 0,1 0-2 0,-12 34 9 16,0 0-9-16,10-33 10 0,-1 1-10 0,-9 32 3 0,0 0-3 15,9-24 4-15,1 3-4 0,-10 21 0 0,0 0 0 16,9-12 1-16,1 5-1 0,-10 7 0 0,0 0 0 0,11 6 0 15,-4 9 0-15,-7-15 1 0,0 0-1 16,10 24 2-16,1 10-2 0,-11-34 0 0,0 0 0 0,12 40 0 16,0 4 0-16,-12-44 4 0,0 0-4 0,7 43 4 15,-2 0-4-15,-5-43 0 0,0 0 0 0,5 39 1 16,1-3-1-16,-6-36 0 0,0 0 0 0,3 28 1 16,1-6-1-16,-4-22 2 0,0 0-2 0,3 17 2 15,1-7-2-15,-4-10 5 0,0 0-5 0,1 4 5 16,1-6-5-16,-2 2 7 0,0 0-7 0,5-9 7 15,-3-8-7-15,-2 17 23 0,0 0-23 0,4-20 24 16,-1-6-24-16,-3 26 12 0,0 0-12 0,5-31 13 16,2-3-13-16,-7 34 10 0,0 0-10 0,5-36 10 15,1-2-10-15,-6 38 10 0,0 0-10 0,5-37 10 16,2 1-10-16,-7 36 8 0,0 0-8 0,5-35 8 0,2 6-8 16,-7 29 15-16,0 0-15 0,4-20 15 0,-1 6-15 15,-3 14 14-15,0 0-14 0,5-2 15 0,-3 11-15 16,-2-9 9-16,0 0-9 0,2 24 9 0,0 12-9 0,-2-36 16 15,0 0-16-15,-2 41 17 0,-2 9-17 0,4-50 3 16,0 0-3-16,0 42 4 0,-3 1-4 0,3-43-2 16,0 0 2-16,-2 40-2 0,0-4 2 0,2-36-37 15,0 0 37-15,-1 30-36 0,1-2 36 0,0-28-59 16,0 0 59-16,3 17-59 0,2-7 59 0,-5-10-128 16,0 0 128-16,11-3-128 0,3-9 128 0,10-7-719 0</inkml:trace>
  <inkml:trace contextRef="#ctx0" brushRef="#br0" timeOffset="211747.84">27379 13965 841 0,'0'0'0'0,"2"-5"0"0,0-2 0 16,-2 7 115-16,0 0-115 0,5-6 115 0,3-3-115 0,-8 9 101 15,0 0-101-15,14-7 101 0,4-1-101 0,-18 8 74 16,0 0-74-16,21-7 74 0,1 2-74 0,-22 5 7 16,0 0-7-16,25-2 7 0,1 2-7 0,-26 0 14 15,0 0-14-15,21 2 15 0,-4 1-15 0,-17-3 8 16,0 0-8-16,14 5 8 0,-2 2-8 0,-12-7-17 16,0 0 17-16,11 9-17 0,-4-1 17 0,-7-8-108 15,0 0 108-15,8 9-107 0,3 1 107 0,-11-10-132 16,0 0 132-16,12 7-131 0,0-5 131 0,13 6-634 0</inkml:trace>
  <inkml:trace contextRef="#ctx0" brushRef="#br0" timeOffset="212257.81">28097 13931 617 0,'0'0'0'0,"5"-5"0"0,2-2 0 15,-7 7 80-15,0 0-80 0,10-14 80 0,3-1-80 0,-13 15 54 16,0 0-54-16,15-22 55 0,4-2-55 0,-19 24 29 16,0 0-29-16,20-29 29 0,-1-2-29 0,-19 31 9 15,0 0-9-15,19-36 9 0,-2 0-9 0,-17 36 4 16,0 0-4-16,18-34 5 0,-3-2-5 0,-15 36 7 16,0 0-7-16,14-31 7 0,-3-3-7 0,-11 34 7 15,0 0-7-15,7-26 8 0,-2 7-8 0,-5 19 3 16,0 0-3-16,2-17 3 0,-2 7-3 0,0 10 6 15,0 0-6-15,-2-6 6 0,0 6-6 0,2 0 3 0,0 0-3 16,-5 21 3-16,-4 10-3 0,9-31-1 0,0 0 1 16,-5 43 0-16,0 13 0 0,5-56-1 0,0 0 1 0,-4 58-1 15,4 9 1-15,0-67 1 0,0 0-1 0,0 67 1 16,0 3-1-16,0-70 0 0,0 0 0 0,0 57 0 16,0-9 0-16,0-48-1 0,0 0 1 0,0 38-1 15,-1-13 1-15,1-25-84 0,0 0 84 0,-2 21-83 16,2-8 83-16,0-13-113 0,0 0 113 0,-12 0-113 15,-6-13 113-15,-11-1-383 0</inkml:trace>
  <inkml:trace contextRef="#ctx0" brushRef="#br0" timeOffset="212947.84">26830 13256 606 0,'0'0'0'0,"11"14"0"0,10 6 0 15,-21-20 50-15,0 0-50 0,-2 14 51 0,-12-2-51 16,14-12-36-16,0 0 36 0,-14 16-36 0,-3 1 36 15,17-17-31-15,0 0 31 0,-25 27-31 0,-6 11 31 16,31-38 0-16,0 0 0 0,-33 39 0 0,-4 6 0 0,37-45 6 16,0 0-6-16,-36 53 7 0,-3 7-7 0,39-60 10 15,0 0-10-15,-40 75 11 0,-3 14-11 0,43-89 11 16,0 0-11-16,-35 91 11 0,7 3-11 0,28-94 9 16,0 0-9-16,-18 96 9 0,12 2-9 0,6-98 8 15,0 0-8-15,0 89 8 0,6-2-8 0,-6-87 3 16,0 0-3-16,14 76 4 0,6-13-4 0,-20-63 6 15,0 0-6-15,26 55 6 0,7-11-6 0,-33-44 3 0,0 0-3 16,33 38 3-16,2-9-3 0,-35-29 1 0,0 0-1 16,29 24 2-16,-2-7-2 0,-27-17-4 0,0 0 4 15,26 21-3-15,-2-6 3 0,-24-15-112 0,0 0 112 0,28 19-111 16,0 2 111-16,29 18-258 0</inkml:trace>
  <inkml:trace contextRef="#ctx0" brushRef="#br0" timeOffset="214237.61">28487 13282 203 0,'0'0'0'0,"5"3"0"0,4 2 0 0,-9-5 35 15,0 0-35-15,5 2 36 0,-1 0-36 0,-4-2 36 16,0 0-36-16,3 2 36 0,1-1-36 0,-4-1 17 0,0 0-17 16,7 11 17-16,3 1-17 0,-10-12 36 0,0 0-36 15,16 18 36-15,5 10-36 0,-21-28 5 0,0 0-5 16,24 32 6-16,6 4-6 0,-30-36 36 0,0 0-36 0,33 43 36 16,3 3-36-16,-36-46 18 0,0 0-18 0,37 52 18 15,3 4-18-15,-40-56 18 0,0 0-18 0,33 59 18 16,-3 1-18-16,-30-60 10 0,0 0-10 0,28 73 10 15,-2 6-10-15,-26-79 10 0,0 0-10 0,14 67 10 16,-11-9-10-16,-3-58 8 0,0 0-8 0,-7 51 8 16,-12-8-8-16,19-43 15 0,0 0-15 0,-31 52 15 15,-13 3-15-15,44-55 8 0,0 0-8 0,-45 51 8 16,-4-1-8-16,49-50 24 0,0 0-24 0,-35 37 25 16,9-14-25-16,26-23 0 0,0 0 0 0,-26 25 1 15,5-2-1-15,21-23-97 0,0 0 97 0,-47 48-413 16,94-96 413-16</inkml:trace>
  <inkml:trace contextRef="#ctx0" brushRef="#br0" timeOffset="-214056.55">27288 14330 539 0,'0'0'0'15,"6"-3"0"-15,4-6 0 0,-10 9 54 0,0 0-54 16,5-5 55-16,1 2-55 0,-6 3 34 0,0 0-34 0,1-5 34 15,-1-1-34-15,0 6 9 0,0 0-9 0,0-10 10 16,0 2-10-16,0 8 6 0,0 0-6 0,0-11 6 16,0-2-6-16,0 13 37 0,0 0-37 0,2-14 37 15,2-1-37-15,-4 15 46 0,0 0-46 0,7-14 46 16,3 0-46-16,-10 14 18 0,0 0-18 0,14-14 18 16,2-1-18-16,-16 15 22 0,0 0-22 0,19-14 23 15,3 1-23-15,-22 13 15 0,0 0-15 0,23-11 16 16,1 3-16-16,-24 8 9 0,0 0-9 0,23-7 10 15,0 3-10-15,-23 4 16 0,0 0-16 0,19 0 17 16,-2 0-17-16,-17 0 3 0,0 0-3 0,13 0 4 16,-3 0-4-16,-10 0-64 0,0 0 64 0,9 0-64 0,-4 2 64 15,-5-2-127-15,0 0 127 0,3 0-126 0,-3-2 126 16,4 2-436-16</inkml:trace>
  <inkml:trace contextRef="#ctx0" brushRef="#br0" timeOffset="-213741.07">27360 14349 225 0,'0'0'0'0,"5"0"0"0,6 0 0 0,-11 0 49 0,0 0-49 15,13 9 49-15,7 3-49 0,-20-12 26 0,0 0-26 16,19 17 26-16,0 5-26 0,-19-22 7 0,0 0-7 15,14 21 8-15,-4 1-8 0,-10-22 1 0,0 0-1 0,7 24 2 16,-5 3-2-16,-2-27 55 0,0 0-55 0,-2 24 55 16,-5 0-55-16,7-24 54 0,0 0-54 0,-12 23 55 15,-7-3-55-15,19-20 44 0,0 0-44 0,-24 21 45 16,-4-1-45-16,28-20 55 0,0 0-55 0,-26 17 55 16,-2-3-55-16,28-14 49 0,0 0-49 0,-26 9 50 15,-1-4-50-15,27-5-42 0,0 0 42 0,-20-2-41 16,2-5 41-16,18 7-100 0,0 0 100 0,-9-24-99 15,6-15 99-15,-9-25-387 0</inkml:trace>
  <inkml:trace contextRef="#ctx0" brushRef="#br0" timeOffset="-211744.38">28835 13261 203 0,'0'0'0'0,"0"0"0"0,0 0 0 0,0 0 35 16,0 0-35-16,0 0 36 0,0 0-36 0,0 0 29 16,0 0-29-16,0 0 29 0,4 33-29 0,-4-33 27 15,0 0-27-15,5 32 27 0,4 11-27 0,-9-43 7 0,0 0-7 16,12 48 8-16,2 9-8 0,-14-57 10 0,0 0-10 15,16 63 11-15,-1 11-11 0,-15-74 3 0,0 0-3 16,20 85 4-16,0 15-4 0,-20-100 0 0,0 0 0 16,20 82 0-16,-1-8 0 0,-19-74-1 0,0 0 1 0,12 46 0 15,-3-22 0-15,-9-24 24 0,0 0-24 0,10 17 25 16,-1-12-25-16,-9-5 49 0,0 0-49 0,9-3 49 16,1-11-49-16,-10 14 47 0,0 0-47 0,9-19 47 15,-1-10-47-15,-8 29 32 0,0 0-32 0,7-34 32 16,-1-6-32-16,-6 40 39 0,0 0-39 0,3-46 39 15,-1-9-39-15,-2 55 56 0,0 0-56 0,2-58 56 16,1-4-56-16,-3 62 42 0,0 0-42 0,5-63 43 16,4-2-43-16,-9 65 31 0,0 0-31 0,14-74 31 15,3-8-31-15,-17 82 33 0,0 0-33 0,18-65 34 16,-1 3-34-16,-17 62 7 0,0 0-7 0,14-43 7 0,0 14-7 16,-14 29 5-16,0 0-5 0,11-25 6 0,-1 8-6 15,-10 17-40-15,0 0 40 0,9-14-40 0,-2 4 40 16,-7 10-139-16,0 0 139 0,15-24-603 0,-30 48 603 0</inkml:trace>
  <inkml:trace contextRef="#ctx0" brushRef="#br0" timeOffset="-211084.14">29395 13863 427 0,'0'0'0'0,"0"0"0"15,-2-17 0-15,2 17 115 0,0 0-115 0,-2-6 116 16,2 1-116-16,0 5 64 0,0 0-64 0,0 0 64 16,-5-3-64-16,5 3 34 0,0 0-34 0,-7-2 34 0,-3-1-34 15,10 3 7-15,0 0-7 0,-14-4 8 0,-6 1-8 16,20 3 25-16,0 0-25 0,-20-2 26 0,-5 0-26 15,25 2 11-15,0 0-11 0,-23 2 11 0,3 3-11 0,20-5 28 16,0 0-28-16,-20 4 28 0,1 3-28 0,19-7 12 16,0 0-12-16,-19 13 12 0,2 4-12 0,17-17 18 15,0 0-18-15,-14 23 19 0,3 2-19 0,11-25 1 16,0 0-1-16,-3 31 1 0,6 3-1 0,-3-34-1 16,0 0 1-16,11 35-1 0,6 1 1 0,-17-36 0 15,0 0 0-15,19 29 0 0,4 0 0 0,-23-29-2 16,0 0 2-16,23 27-1 0,1-3 1 0,-24-24-2 0,0 0 2 15,17 24-1-15,-1-1 1 0,-16-23-2 0,0 0 2 16,11 25-1-16,-3 1 1 0,-8-26-4 0,0 0 4 16,2 27-3-16,-4 1 3 0,2-28 2 0,0 0-2 15,-5 24 2-15,-2-2-2 0,7-22 12 0,0 0-12 0,-10 22 13 16,-4-5-13-16,14-17 40 0,0 0-40 0,-13 16 40 16,0-2-40-16,13-14 37 0,0 0-37 0,-14 10 37 15,-2-5-37-15,16-5 33 0,0 0-33 0,-17-2 33 16,-3-6-33-16,20 8 3 0,0 0-3 0,-17-14 4 15,0-5-4-15,17 19-38 0,0 0 38 0,-13-19-37 16,6-8 37-16,7 27-122 0,0 0 122 0,0-24-121 16,7-4 121-16,0-23-646 0</inkml:trace>
  <inkml:trace contextRef="#ctx0" brushRef="#br0" timeOffset="-210648.25">29508 13993 471 0,'0'0'0'0,"0"5"0"0,0 5 0 0,0-10 12 15,0 0-12-15,-4 0 13 0,-1-3-13 0,5 3 29 0,0 0-29 16,-7-2 29-16,-1-1-29 0,8 3 5 0,0 0-5 16,-11-2 5-16,1 0-5 0,10 2 33 0,0 0-33 15,-11 0 34-15,-1 0-34 0,12 0 56 0,0 0-56 16,-10-5 57-16,-1 2-57 0,11 3 54 0,0 0-54 0,-5-7 54 16,1-3-54-16,4 10 57 0,0 0-57 0,4-14 57 15,6-2-57-15,-10 16 34 0,0 0-34 0,16-18 35 16,5-3-35-16,-21 21 16 0,0 0-16 0,28-17 17 15,5 0-17-15,-33 17 20 0,0 0-20 0,35-12 20 16,1 2-20-16,-36 10 14 0,0 0-14 0,35-7 15 16,-2 3-15-16,-33 4 16 0,0 0-16 0,28 0 17 15,-4 2-17-15,-24-2 15 0,0 0-15 0,20 2 16 16,-6-1-16-16,-14-1-1 0,0 0 1 0,10 2-1 16,-5 0 1-16,-5-2-145 0,0 0 145 0,0 0-145 15,0 3 145-15,0 1-586 0</inkml:trace>
  <inkml:trace contextRef="#ctx0" brushRef="#br0" timeOffset="-210349.38">29485 14072 348 0,'0'0'0'0,"9"0"0"0,5 3 0 0,-14-3 9 16,0 0-9-16,19 7 10 0,4 7-10 0,-23-14 12 15,0 0-12-15,28 15 12 0,3 2-12 0,-31-17 6 16,0 0-6-16,31 26 7 0,4 1-7 0,-35-27-1 0,0 0 1 16,30 29-1-16,-2 2 1 0,-28-31-2 0,0 0 2 15,19 28-1-15,-5-4 1 0,-14-24 0 0,0 0 0 0,5 27 1 16,-7 0-1-16,2-27 8 0,0 0-8 0,-12 31 9 16,-11 4-9-16,23-35 16 0,0 0-16 0,-27 32 17 15,-7-4-17-15,34-28 25 0,0 0-25 0,-36 25 26 16,-4-4-26-16,40-21 0 0,0 0 0 0,-42 15 1 15,0-6-1-15,42-9-79 0,0 0 79 0,-83 24-238 16,166-48 238-16</inkml:trace>
  <inkml:trace contextRef="#ctx0" brushRef="#br0" timeOffset="-208967.27">30092 13818 303 0,'0'0'0'0,"0"0"0"15,33-19 0-15,-33 19 102 0,0 0-102 0,3 0 103 16,-10 7-103-16,7-7 72 0,0 0-72 0,-3 7 72 15,-3 0-72-15,6-7 50 0,0 0-50 0,0 7 50 16,6-2-50-16,-6-5 23 0,0 0-23 0,10 3 24 0,8-1-24 16,-18-2 17-16,0 0-17 0,22 2 17 0,8-2-17 15,-30 0 26-15,0 0-26 0,26 1 26 0,2 3-26 0,-28-4 12 16,0 0-12-16,28 2 13 0,1-2-13 0,-29 0 18 16,0 0-18-16,28 0 19 0,-2 0-19 0,-26 0 8 15,0 0-8-15,25 0 9 0,-4-2-9 0,-21 2 4 16,0 0-4-16,19-2 4 0,0 0-4 0,-19 2-18 15,0 0 18-15,17-1-18 0,-1 1 18 0,-16 0-108 16,0 0 108-16,10-4-108 0,-1-3 108 0,10-3-453 16</inkml:trace>
  <inkml:trace contextRef="#ctx0" brushRef="#br0" timeOffset="-207120.1">30700 13419 539 0,'0'0'0'0,"5"7"0"16,5 1 0-16,-10-8 110 0,0 0-110 0,0 0 111 16,0 0-111-16,0 0 63 0,0 0-63 0,0 0 63 15,0 0-63-15,0 0 34 0,0 0-34 0,0 4 35 16,-2 3-35-16,2-7 11 0,0 0-11 0,-1 20 11 15,-3 9-11-15,4-29 1 0,0 0-1 0,-2 38 2 16,2 1-2-16,0-39 1 0,0 0-1 0,0 47 1 16,0 2-1-16,0-49 1 0,0 0-1 0,0 41 1 15,0-3-1-15,0-38 0 0,0 0 0 0,0 31 1 16,0-5-1-16,0-26 0 0,0 0 0 0,0 20 1 0,0-4-1 16,0-16 2-16,0 0-2 0,4 8 2 0,3-4-2 0,-7-4 0 15,0 0 0-15,7-5 0 0,2-6 0 0,-9 11 10 16,0 0-10-16,3-12 11 0,-1-5-11 0,-2 17 8 15,0 0-8-15,0-20 9 0,-4-4-9 0,4 24 15 16,0 0-15-16,-1-26 16 0,-3-3-16 0,4 29 9 16,0 0-9-16,-2-28 9 0,1 3-9 0,1 25 9 15,0 0-9-15,-2-21 9 0,2 2-9 0,0 19 3 16,0 0-3-16,-2-13 4 0,2 4-4 0,0 9 6 16,0 0-6-16,0-3 6 0,0 6-6 0,0-3 7 0,0 0-7 15,2 19 7-15,3 12-7 0,-5-31 3 0,0 0-3 16,5 37 3-16,2 10-3 0,-7-47 6 0,0 0-6 15,6 46 6-15,1 5-6 0,-7-51 7 0,0 0-7 0,3 40 7 16,0-1-7-16,-3-39 7 0,0 0-7 0,4 31 8 16,1-5-8-16,-5-26 8 0,0 0-8 0,9 13 8 15,1-8-8-15,-10-5 8 0,0 0-8 0,13-3 8 16,2-11-8-16,-15 14 23 0,0 0-23 0,18-19 24 16,1-11-24-16,-19 30-2 0,0 0 2 0,17-33-2 15,1-5 2-15,-18 38-10 0,0 0 10 0,15-37-10 16,1-3 10-16,-16 40-17 0,0 0 17 0,12-36-16 15,-3 4 16-15,-9 32-9 0,0 0 9 0,7-24-9 16,-2 8 9-16,-5 16-10 0,0 0 10 0,4-10-9 16,-1 7 9-16,-3 3-8 0,0 0 8 0,4 12-8 15,1 12 8-15,-5-24-24 0,0 0 24 0,7 29-23 16,1 5 23-16,-8-34-7 0,0 0 7 0,7 31-6 0,-1-2 6 16,-6-29-5-16,0 0 5 0,5 24-4 0,-2-3 4 15,-3-21-54-15,0 0 54 0,4 17-54 0,-2-7 54 16,-2-10-122-16,0 0 122 0,0 8-122 0,0-2 122 0,0 9-452 15</inkml:trace>
  <inkml:trace contextRef="#ctx0" brushRef="#br0" timeOffset="-206640.06">31104 13972 438 0,'0'0'0'0,"0"-7"0"16,0-3 0-16,0 10 88 0,0 0-88 0,3-10 89 0,4-2-89 16,-7 12 70-16,0 0-70 0,7-12 70 0,4-2-70 15,-11 14 55-15,0 0-55 0,10-12 56 0,2 0-56 16,-12 12 30-16,0 0-30 0,12-10 30 0,1 0-30 0,-13 10 15 15,0 0-15-15,15-11 16 0,3 1-16 0,-18 10 11 16,0 0-11-16,19-10 11 0,2 1-11 0,-21 9 10 16,0 0-10-16,22-8 10 0,1 4-10 0,-23 4 3 15,0 0-3-15,21-5 4 0,0 2-4 0,-21 3 6 16,0 0-6-16,16-2 6 0,-4 0-6 0,-12 2-97 16,0 0 97-16,8 0-97 0,-2 2 97 0,-6-2-117 15,0 0 117-15,3 2-117 0,1-2 117 0,3 1-354 0</inkml:trace>
  <inkml:trace contextRef="#ctx0" brushRef="#br0" timeOffset="-206385.29">31130 13926 315 0,'0'0'0'0,"12"5"0"16,7 2 0-16,-19-7 36 0,0 0-36 0,21 10 36 15,5 2-36-15,-26-12 12 0,0 0-12 0,26 17 12 16,0 4-12-16,-26-21-4 0,0 0 4 0,23 29-3 15,-4 7 3-15,-19-36-10 0,0 0 10 0,14 31-10 16,-3-2 10-16,-11-29 54 0,0 0-54 0,3 31 54 16,-5 1-54-16,2-32 84 0,0 0-84 0,-5 28 85 15,-5-2-85-15,10-26 64 0,0 0-64 0,-16 24 64 16,-5 0-64-16,21-24 51 0,0 0-51 0,-21 13 52 0,-3-4-52 16,24-9-56-16,0 0 56 0,-26 1-56 0,-4-4 56 15,30 3-115-15,0 0 115 0,-23-19-115 0,6-10 115 16,-23-22-324-16</inkml:trace>
  <inkml:trace contextRef="#ctx0" brushRef="#br0" timeOffset="-206076.86">31699 13671 863 0,'0'0'0'0,"9"0"0"16,5 0 0-16,-14 0 95 0,0 0-95 0,11 0 96 16,1 0-96-16,-12 0 58 0,0 0-58 0,12 0 59 15,2-2-59-15,-14 2 27 0,0 0-27 0,14 0 27 16,0-2-27-16,-14 2 0 0,0 0 0 0,12 0 1 15,-2 0-1-15,-10 0-98 0,0 0 98 0,9 0-98 16,-4 0 98-16,-5 0-128 0,0 0 128 0,14 0-560 16,-28 0 560-16</inkml:trace>
  <inkml:trace contextRef="#ctx0" brushRef="#br0" timeOffset="-205707.91">32149 13513 931 0,'0'0'0'0,"0"0"80"15,0 0-80-15,0 0 80 0,38-32-80 0,-38 32 28 16,0 0-28-16,19-16 28 0,-1-4-28 0,-18 20-12 15,0 0 12-15,14-23-12 0,-2-2 12 0,-12 25-34 0,0 0 34 16,7-19-33-16,-2 3 33 0,-5 16-1 0,0 0 1 16,4-13-1-16,-1 2 1 0,-3 11 2 0,0 0-2 15,2-6 3-15,0 4-3 0,-2 2 14 0,0 0-14 0,0 12 15 16,-2 12-15-16,2-24 26 0,0 0-26 0,3 31 26 16,3 10-26-16,-6-41 13 0,0 0-13 0,8 46 13 15,3 7-13-15,-11-53 5 0,0 0-5 0,10 55 5 16,1 3-5-16,-11-58 3 0,0 0-3 0,7 46 4 15,0-4-4-15,-7-42-143 0,0 0 143 0,3 34-143 16,-1-8 143-16,-2-26-139 0,0 0 139 0,0 20-138 16,-2-8 138-16,0 21-371 0</inkml:trace>
  <inkml:trace contextRef="#ctx0" brushRef="#br0" timeOffset="-205259.12">30445 13296 695 0,'0'0'0'0,"9"12"0"16,5 5 0-16,-14-17 77 0,0 0-77 0,-7 10 78 15,-12-5-78-15,19-5 68 0,0 0-68 0,-14 10 69 16,-2 1-69-16,16-11 40 0,0 0-40 0,-14 31 40 16,0 11-40-16,14-42 4 0,0 0-4 0,-9 59 5 15,6 7-5-15,3-66 4 0,0 0-4 0,2 95 4 16,5 19-4-16,-7-114 3 0,0 0-3 0,15 108 3 16,10 2-3-16,-25-110-3 0,0 0 3 0,35 101-3 15,8-10 3-15,-43-91-168 0,0 0 168 0,51 74-167 0,6-15 167 16,51 75-460-16</inkml:trace>
  <inkml:trace contextRef="#ctx0" brushRef="#br0" timeOffset="-204733.03">32421 13044 281 0,'0'0'0'0,"0"0"94"0,0 0-94 0,12 3 95 0,7 7-95 15,-19-10 114-15,0 0-114 0,23 19 114 0,3 9-114 16,-26-28 80-16,0 0-80 0,26 39 81 0,4 11-81 16,-30-50 49-16,0 0-49 0,27 65 49 0,0 12-49 0,-27-77 25 15,0 0-25-15,27 105 26 0,3 21-26 0,-30-126-39 16,0 0 39-16,16 125-38 0,-11 7 38 0,-5-132-53 16,0 0 53-16,-5 112-52 0,-11-8 52 0,16-104-39 15,0 0 39-15,-24 89-38 0,-8-15 38 0,32-74-65 16,0 0 65-16,-36 62-65 0,-4-16 65 0,40-46-113 15,0 0 113-15,-42 31-112 0,-3-18 112 0,-43 32-208 0</inkml:trace>
  <inkml:trace contextRef="#ctx0" brushRef="#br0" timeOffset="-204147.4">32705 13181 527 0,'0'0'0'0,"0"0"37"15,0 0-37-15,12 24 37 0,7 13-37 0,-19-37-7 16,0 0 7-16,23 48-7 0,6 11 7 0,-29-59-3 15,0 0 3-15,39 77-2 0,6 17 2 0,-45-94-31 16,0 0 31-16,38 91-31 0,-3-4 31 0,-35-87-6 16,0 0 6-16,28 81-6 0,-5-8 6 0,-23-73-62 0,0 0 62 15,15 67-62-15,-6-9 62 0,-9-58-36 0,0 0 36 16,7 38-35-16,-2-17 35 0,-5-21-17 0,0 0 17 16,5 13-17-16,2-4 17 0,-7-9-15 0,0 0 15 0,7 0-14 15,2-7 14-15,-9 7 3 0,0 0-3 0,12-19 4 16,2-10-4-16,-14 29 33 0,0 0-33 0,16-39 33 15,3-9-33-15,-19 48 18 0,0 0-18 0,17-58 19 16,3-11-19-16,-20 69 48 0,0 0-48 0,22-84 48 16,3-14-48-16,-25 98 45 0,0 0-45 0,21-82 45 15,-4 7-45-15,-17 75 41 0,0 0-41 0,10-50 41 16,-3 19-41-16,-7 31 11 0,0 0-11 0,6-22 11 16,-5 5-11-16,-1 17-91 0,0 0 91 0,0-10-91 15,0 3 91-15,0-10-269 0</inkml:trace>
  <inkml:trace contextRef="#ctx0" brushRef="#br0" timeOffset="-194945.09">33198 14145 998 0,'0'0'0'0,"0"0"109"0,0 0-109 16,0-3 110-16,-2-6-110 0,2 9 85 0,0 0-85 15,0-5 85-15,0 2-85 0,0 3 77 0,0 0-77 16,0 0 77-16,0-4-77 0,0 4 45 0,0 0-45 0,0 4 45 16,-2 3-45-16,2-7 20 0,0 0-20 0,-3 17 20 15,-1 8-20-15,4-25 22 0,0 0-22 0,-3 30 22 16,-2 4-22-16,5-34 15 0,0 0-15 0,-6 36 15 16,-1 1-15-16,7-37 1 0,0 0-1 0,-5 35 2 15,0-1-2-15,5-34 16 0,0 0-16 0,-4 29 17 16,1-5-17-16,3-24 3 0,0 0-3 0,-2 21 3 15,0-6-3-15,2-15 2 0,0 0-2 0,0 16 3 16,0-8-3-16,0-8-60 0,0 0 60 0,2 5-59 16,2-3 59-16,-4-2-188 0,0 0 188 0,3-5-188 15,1-5 188-15,3-6-866 0</inkml:trace>
  <inkml:trace contextRef="#ctx0" brushRef="#br0" timeOffset="-194374.53">33090 14092 908 0,'0'0'0'0,"0"0"133"16,0 0-133-16,7-10 134 0,7-5-134 0,-14 15 91 15,0 0-91-15,14-12 92 0,1 0-92 0,-15 12 52 16,0 0-52-16,18-7 52 0,3 2-52 0,-21 5 36 0,0 0-36 15,20 1 37-15,3 4-37 0,-23-5 3 0,0 0-3 16,21 12 3-16,-2 4-3 0,-19-16 9 0,0 0-9 16,16 17 9-16,-4 0-9 0,-12-17 24 0,0 0-24 0,9 19 25 15,-2 1-25-15,-7-20 1 0,0 0-1 0,1 19 2 16,-1-2-2-16,0-17 2 0,0 0-2 0,-3 19 3 16,-4 0-3-16,7-19 11 0,0 0-11 0,-9 21 11 15,-1-6-11-15,10-15 3 0,0 0-3 0,-14 16 4 16,-2-4-4-16,16-12 6 0,0 0-6 0,-14 12 6 15,2-7-6-15,12-5 13 0,0 0-13 0,-12 6 14 16,0-6-14-16,12 0 1 0,0 0-1 0,-11 0 1 16,4-6-1-16,7 6 1 0,0 0-1 0,-3-5 1 15,1-2-1-15,2 7 0 0,0 0 0 0,2-5 0 16,3-2 0-16,-5 7-6 0,0 0 6 0,9-2-6 16,3 2 6-16,-12 0-4 0,0 0 4 0,12 5-4 0,0 2 4 15,-12-7-13-15,0 0 13 0,14 14-13 0,2 6 13 16,-16-20-4-16,0 0 4 0,14 22-3 0,-2 4 3 15,-12-26-13-15,0 0 13 0,7 29-12 0,-2 2 12 16,-5-31-9-16,0 0 9 0,2 31-8 0,-4-2 8 0,2-29-4 16,0 0 4-16,-5 27-3 0,-5 1 3 0,10-28-7 15,0 0 7-15,-16 29-6 0,-3 0 6 0,19-29-3 16,0 0 3-16,-19 24-3 0,-2-2 3 0,21-22 0 16,0 0 0-16,-23 18 1 0,-3-10-1 0,26-8-34 15,0 0 34-15,-19 7-34 0,1-5 34 0,18-2-175 16,0 0 175-16,-8-9-174 0,6-10 174 0,-9-8-760 0</inkml:trace>
  <inkml:trace contextRef="#ctx0" brushRef="#br0" timeOffset="-193548.55">33511 14323 606 0,'0'0'0'0,"0"0"45"0,0 0-45 0,-5 0 45 16,-4 4-45-16,9-4 10 0,0 0-10 0,-5 0 11 15,0 3-11-15,5-3 1 0,0 0-1 0,-4 4 1 16,1-3-1-16,3-1 12 0,0 0-12 0,-4 4 12 16,3-4-12-16,1 0 76 0,0 0-76 0,0 0 76 15,-4 2-76-15,4-2 83 0,0 0-83 0,0 0 84 16,0 0-84-16,0 0 53 0,0 0-53 0,0 0 54 16,0-6-54-16,0 6 43 0,0 0-43 0,0-6 43 15,2-3-43-15,-2 9 36 0,0 0-36 0,2-12 36 0,-1-2-36 16,-1 14 7-16,0 0-7 0,4-15 8 0,1-2-8 15,-5 17 47-15,0 0-47 0,2-19 48 0,0-3-48 16,-2 22 43-16,0 0-43 0,0-19 43 0,-2 0-43 0,2 19 40 16,0 0-40-16,-2-15 41 0,-1 1-41 0,3 14 41 15,0 0-41-15,-2-12 42 0,2-2-42 0,0 14 26 16,0 0-26-16,0-8 26 0,2 2-26 0,-2 6 10 16,0 0-10-16,5-6 10 0,4 4-10 0,-9 2 29 15,0 0-29-15,12 0 29 0,3 0-29 0,-15 0 0 16,0 0 0-16,18 2 0 0,3 1 0 0,-21-3 2 15,0 0-2-15,22 3 3 0,5 1-3 0,-27-4 0 0,0 0 0 16,19 3 0-16,-5-1 0 0,-14-2-14 0,0 0 14 16,10 3-13-16,-3-1 13 0,-7-2-74 0,0 0 74 0,5 4-74 15,-3-3 74-15,-2-1-163 0,0 0 163 16,0 0-162-16,-9 4 162 0,1 1-891 0</inkml:trace>
  <inkml:trace contextRef="#ctx0" brushRef="#br0" timeOffset="-193157.55">33464 14426 975 0,'5'-5'0'16,"-5"5"146"-16,0 0-146 0,0 5 147 0,0 6-147 0,0-11 80 16,0 0-80-16,0 8 81 0,2-4-81 0,-2-4 63 15,0 0-63-15,4 3 63 0,3 0-63 0,-7-3 37 16,0 0-37-16,8 4 37 0,5-1-37 0,-13-3 13 16,0 0-13-16,12 5 14 0,2 2-14 0,-14-7 22 15,0 0-22-15,12 11 22 0,0 2-22 0,-12-13 23 16,0 0-23-16,12 17 24 0,-1 6-24 0,-11-23 7 15,0 0-7-15,8 22 8 0,1 2-8 0,-9-24 10 16,0 0-10-16,5 22 10 0,-1 2-10 0,-4-24 15 0,0 0-15 16,0 19 16-16,-4-2-16 0,4-17 33 0,0 0-33 15,-12 19 33-15,-9 2-33 0,21-21 0 0,0 0 0 16,-24 13 0-16,-7-3 0 0,31-10-153 0,0 0 153 0,-41-1-153 16,-6-10 153-16,-40 0-1082 0</inkml:trace>
  <inkml:trace contextRef="#ctx0" brushRef="#br0" timeOffset="-183009.76">15801 10186 113 0,'0'0'0'0,"0"0"0"16,5-20 0-16,-5 20 99 0,0 0-99 0,2-7 99 16,0 3-99-16,-2 4 95 0,0 0-95 0,0-6 96 15,0 0-96-15,0 6 69 0,0 0-69 0,3-8 70 16,-1-1-70-16,-2 9 53 0,0 0-53 0,7-10 54 15,2 0-54-15,-9 10 39 0,0 0-39 0,12-11 40 16,5-1-40-16,-17 12 50 0,0 0-50 0,21-10 51 16,2-2-51-16,-23 12 53 0,0 0-53 0,33-12 53 15,5 0-53-15,-38 12 43 0,0 0-43 0,44-17 44 16,6-2-44-16,-50 19 48 0,0 0-48 0,49-22 48 0,0-4-48 16,-49 26 42-16,0 0-42 0,49-34 42 0,-1-5-42 15,-48 39 10-15,0 0-10 0,47-40 11 0,-1-8-11 16,-46 48 13-16,0 0-13 0,50-55 14 0,1-8-14 0,-51 63 34 15,0 0-34-15,40-58 34 0,-7 0-34 0,-33 58 25 16,0 0-25-16,21-48 26 0,-12 8-26 0,-9 40 33 16,0 0-33-16,0-43 34 0,-6 4-34 0,6 39 43 15,0 0-43-15,-12-43 44 0,-5 0-44 0,17 43 25 16,0 0-25-16,-21-39 26 0,-9-1-26 0,30 40 35 16,0 0-35-16,-29-35 36 0,-6 2-36 0,35 33 37 15,0 0-37-15,-37-27 38 0,-1 3-38 0,38 24 3 16,0 0-3-16,-47-19 4 0,0 0-4 0,47 19 5 0,0 0-5 15,-54-14 5-15,-2 2-5 0,56 12 22 0,0 0-22 16,-68-7 22-16,-9 0-22 0,77 7 5 0,0 0-5 16,-57-3 6-16,10 3-6 0,47 0 16 0,0 0-16 0,-61 2 17 15,-11 3-17-15,72-5 8 0,0 0-8 0,-64 8 9 16,-4 8-9-16,68-16 15 0,0 0-15 0,-50 19 16 16,11 0-16-16,39-19 3 0,0 0-3 0,-42 29 4 15,4 5-4-15,38-34 13 0,0 0-13 0,-47 51 13 16,-9 13-13-16,56-64 3 0,0 0-3 0,-50 67 4 15,-6 6-4-15,56-73 6 0,0 0-6 0,-45 72 7 16,6 2-7-16,39-74 7 0,0 0-7 0,-29 68 8 16,11-3-8-16,18-65 3 0,0 0-3 0,-8 69 3 15,16-2-3-15,-8-67 6 0,0 0-6 0,14 67 6 16,14-1-6-16,-28-66 0 0,0 0 0 0,35 57 1 0,7-6-1 16,-42-51-29-16,0 0 29 0,50 38-29 0,3-16 29 15,-53-22-155-15,0 0 155 0,55-7-154 0,5-29 154 16,55-6-1171-16</inkml:trace>
  <inkml:trace contextRef="#ctx0" brushRef="#br0" timeOffset="-179751.48">26511 12651 393 0,'0'0'0'0,"0"0"0"0,0 0 0 0,0 0 39 16,0 0-39-16,0 0 39 0,0 0-39 0,0 0 57 0,0 0-57 16,0 0 58-16,6-24-58 0,-6 24 64 0,0 0-64 0,5-18 64 15,2-5-64-15,-7 23 48 0,0 0-48 16,7-18 49-16,3-6-49 0,-10 24 60 0,0 0-60 0,13-18 61 15,0 5-61-15,-13 13 45 0,0 0-45 0,18-12 46 16,5 5-46-16,-23 7 43 0,0 0-43 0,26 2 43 16,5 8-43-16,-31-10 11 0,0 0-11 0,35 24 11 15,5 10-11-15,-40-34 13 0,0 0-13 0,45 48 13 16,7 10-13-16,-52-58 9 0,0 0-9 0,68 83 9 16,14 19-9-16,-82-102 3 0,0 0-3 0,77 96 4 15,3 0-4-15,-80-96 6 0,0 0-6 0,82 82 6 16,3-8-6-16,-85-74 22 0,0 0-22 0,87 67 22 15,2-7-22-15,-89-60 6 0,0 0-6 0,89 58 7 16,2-5-7-16,-91-53 9 0,0 0-9 0,97 55 10 0,4 0-10 16,-101-55 15-16,0 0-15 0,100 56 16 0,-3 3-16 15,-97-59 8-15,0 0-8 0,103 54 8 0,1 5-8 0,-104-59 9 16,0 0-9-16,96 55 9 0,-5-2-9 16,-91-53 8-16,0 0-8 0,90 46 8 0,-1-3-8 0,-89-43 23 15,0 0-23-15,87 34 24 0,1-7-24 0,-88-27 0 16,0 0 0-16,76 26 0 0,-4-2 0 0,-72-24 0 15,0 0 0-15,64 21 0 0,-5-3 0 0,-59-18 0 16,0 0 0-16,54 23 1 0,-5-1-1 0,-49-22 0 16,0 0 0-16,47 22 0 0,-3 2 0 0,-44-24-20 15,0 0 20-15,33 19-20 0,-9-3 20 0,-24-16-44 16,0 0 44-16,21 15-44 0,-3-1 44 0,-18-14-73 0,0 0 73 16,13 12-72-16,-2 0 72 0,-11-12-143 0,0 0 143 15,7 10-143-15,-2 2 143 0,-5-12-150 0,0 0 150 16,4 7-149-16,-3-2 149 0,5 9-309 0</inkml:trace>
  <inkml:trace contextRef="#ctx0" brushRef="#br0" timeOffset="-178927.61">29111 12425 807 0,'0'0'0'0,"-2"4"0"16,-2 1 0-16,4-5 72 0,0 0-72 0,-3 0 73 15,-2 0-73-15,5 0 45 0,0 0-45 0,-7 0 46 16,-2 3-46-16,9-3 46 0,0 0-46 0,-16 11 47 16,-3 2-47-16,19-13 6 0,0 0-6 0,-26 21 7 15,-4 6-7-15,30-27 18 0,0 0-18 0,-34 33 19 16,-5 5-19-16,39-38 15 0,0 0-15 0,-45 42 16 15,-4 6-16-15,49-48 4 0,0 0-4 0,-62 69 5 16,-12 13-5-16,74-82 3 0,0 0-3 0,-71 84 3 16,0 3-3-16,71-87 11 0,0 0-11 0,-75 91 11 0,-4 0-11 15,79-91 8-15,0 0-8 0,-76 91 8 0,-1 5-8 16,77-96 3-16,0 0-3 0,-75 92 4 0,0-3-4 16,75-89 6-16,0 0-6 0,-80 89 7 0,-4-1-7 0,84-88 0 15,0 0 0-15,-87 87 1 0,-2-1-1 0,89-86 6 16,0 0-6-16,-90 80 7 0,-1-3-7 0,91-77 32 15,0 0-32-15,-89 76 32 0,0-3-32 0,89-73 67 16,0 0-67-16,-80 72 68 0,5-1-68 0,75-71 40 16,0 0-40-16,-73 65 40 0,-3-4-40 0,76-61 32 15,0 0-32-15,-72 57 32 0,3-7-32 0,69-50 24 16,0 0-24-16,-63 51 25 0,5-1-25 0,58-50 61 16,0 0-61-16,-52 48 62 0,7-4-62 0,45-44 42 0,0 0-42 15,-42 36 42-15,4-5-42 0,38-31 37 0,0 0-37 16,-42 31 37-16,0-2-37 0,42-29 17 0,0 0-17 15,-30 21 17-15,9-10-17 0,21-11 12 0,0 0-12 0,-26 14 13 16,2 0-13-16,24-14 1 0,0 0-1 0,-21 10 1 16,4-1-1-16,17-9-118 0,0 0 118 0,-18 8-117 15,4-1 117-15,14-7-139 0,0 0 139 0,-31 16-1124 16,62-32 1124-16</inkml:trace>
  <inkml:trace contextRef="#ctx0" brushRef="#br0" timeOffset="-172590.6">7543 10836 404 0,'0'0'0'0,"0"-4"0"0,-1-4 0 0,1 8 35 16,0 0-35-16,5-7 35 0,4 0-35 0,-9 7 90 0,0 0-90 15,8-9 91-15,-1 1-91 0,-7 8 65 0,0 0-65 16,11-16 65-16,1-1-65 0,-12 17 57 0,0 0-57 15,9-26 57-15,-2-6-57 0,-7 32 41 0,0 0-41 0,8-39 42 16,-3-3-42-16,-5 42 35 0,0 0-35 0,4-44 36 16,-4-2-36-16,0 46 23 0,0 0-23 0,0-48 24 15,-4 0-24-15,4 48 10 0,0 0-10 0,-5-52 10 16,-3 1-10-16,8 51 5 0,0 0-5 0,-7-52 6 16,1 6-6-16,6 46 7 0,0 0-7 0,-3-48 8 15,-2 5-8-15,5 43 7 0,0 0-7 0,-7-44 7 16,1 1-7-16,6 43 7 0,0 0-7 0,-5-43 8 15,-5 0-8-15,10 43 8 0,0 0-8 0,-11-39 8 16,-1 0-8-16,12 39 8 0,0 0-8 0,-16-36 8 16,-1-4-8-16,17 40 8 0,0 0-8 0,-17-36 8 15,-6 2-8-15,23 34 23 0,0 0-23 0,-24-36 24 0,-3-2-24 16,27 38 20-16,0 0-20 0,-24-37 20 0,0-4-20 16,24 41 25-16,0 0-25 0,-23-40 26 0,2 1-26 15,21 39 8-15,0 0-8 0,-21-31 8 0,4 5-8 0,17 26 10 16,0 0-10-16,-21-26 11 0,3 9-11 0,18 17 24 15,0 0-24-15,-20-20 25 0,-3 4-25 0,23 16 12 16,0 0-12-16,-24-18 12 0,-6 0-12 0,30 18 5 16,0 0-5-16,-30-17 5 0,1 0-5 0,29 17 14 15,0 0-14-15,-30-19 15 0,0-1-15 0,30 20 0 16,0 0 0-16,-29-23 1 0,-4 1-1 0,33 22 0 16,0 0 0-16,-32-22 0 0,3 0 0 0,29 22 0 15,0 0 0-15,-30-17 0 0,1 5 0 0,29 12-1 0,0 0 1 16,-30-11 0-16,4 3 0 0,26 8 0 0,0 0 0 15,-33-4 0-15,0 4 0 0,33 0 0 0,0 0 0 0,-35 4 0 16,0 3 0-16,35-7-2 0,0 0 2 0,-38 8-2 16,-4 4 2-16,42-12-11 0,0 0 11 0,-39 16-11 15,1-4 11-15,38-12-25 0,0 0 25 0,-38 18-24 16,-4 6 24-16,42-24-7 0,0 0 7 0,-45 24-7 16,1 0 7-16,44-24-10 0,0 0 10 0,-47 31-10 15,-3 0 10-15,50-31-4 0,0 0 4 0,-60 45-3 16,-4 9 3-16,64-54-1 0,0 0 1 0,-54 55 0 15,7-3 0-15,47-52-2 0,0 0 2 0,-39 54-1 16,10 1 1-16,29-55-10 0,0 0 10 0,-23 52-9 16,8-10 9-16,15-42-4 0,0 0 4 0,-18 67-3 15,1 14 3-15,17-81-7 0,0 0 7 0,-16 82-7 16,7 7 7-16,9-89-3 0,0 0 3 0,-5 96-3 0,2 7 3 16,3-103-6-16,0 0 6 0,12 101-5 0,5 0 5 15,-17-101-3-15,0 0 3 0,35 104-3 0,14 4 3 0,-49-108-2 16,0 0 2-16,73 100-1 0,21-6 1 0,-94-94-34 15,0 0 34-15,119 72-34 0,20-17 34 0,-139-55-118 16,0 0 118-16,165-19-118 0,22-53 118 0,165-19-676 16</inkml:trace>
  <inkml:trace contextRef="#ctx0" brushRef="#br0" timeOffset="-148989.18">3803 13069 91 0,'0'0'0'0,"0"0"0"15,0 0 0-15,0 0-9 0</inkml:trace>
  <inkml:trace contextRef="#ctx0" brushRef="#br0" timeOffset="-146948.68">3812 13061 113 0,'0'0'0'0,"0"0"0"16,0 0 0-16,0 0 21 0,0 0-21 0,0 0 21 15,0 0-21-15,0 0 68 0,0 0-68 0,0 0 68 16,0 0-68-16,0 0 72 0,0 0-72 0,0 0 73 0,0 0-73 16,0 0 72-16,0 0-72 0,0 0 72 0,0 0-72 15,0 0 73-15,0 0-73 0,0 0 74 0,35 3-74 16,-35-3 61-16,0 0-61 0,29 5 61 0,10 1-61 15,-39-6 53-15,0 0-53 0,33 8 53 0,1 4-53 0,-34-12 15 16,0 0-15-16,39 9 15 0,-3 1-15 0,-36-10 22 16,0 0-22-16,44 9 23 0,-2-1-23 0,-42-8 22 15,0 0-22-15,47 9 22 0,0-1-22 0,-47-8 44 16,0 0-44-16,50 9 44 0,1 1-44 0,-51-10 32 16,0 0-32-16,47 10 33 0,0-1-33 0,-47-9 15 15,0 0-15-15,42 10 15 0,-4 2-15 0,-38-12 13 16,0 0-13-16,38 12 14 0,-3-2-14 0,-35-10 4 0,0 0-4 15,37 12 4-15,-2 2-4 0,-35-14 13 0,0 0-13 16,29 12 13-16,-3-7-13 0,-26-5 14 0,0 0-14 16,27 4 15-16,-3-4-15 0,-24 0 8 0,0 0-8 0,21-2 9 15,-4-1-9-15,-17 3 9 0,0 0-9 0,16-7 10 16,1-5-10-16,-17 12 23 0,0 0-23 0,14-12 24 16,-7 0-24-16,-7 12 2 0,0 0-2 0,2-14 2 15,-4 0-2-15,2 14 7 0,0 0-7 0,-3-12 7 16,-4-1-7-16,7 13 3 0,0 0-3 0,-14-11 4 15,-4 1-4-15,18 10 2 0,0 0-2 0,-24-10 2 16,-6 0-2-16,30 10 0 0,0 0 0 0,-34-12 0 16,-5 1 0-16,39 11 0 0,0 0 0 0,-42-8 0 15,-1-1 0-15,43 9 0 0,0 0 0 0,-42-5 0 16,-1 2 0-16,43 3 0 0,0 0 0 0,-51-4 1 16,-3 4-1-16,54 0 0 0,0 0 0 0,-52 0 0 0,-2 0 0 15,54 0 0-15,0 0 0 0,-53 0 1 0,-1 4-1 16,54-4 13-16,0 0-13 0,-50 1 14 0,-1-1-14 0,51 0 16 15,0 0-16-15,-47-1 17 0,4-1-17 0,43 2 9 16,0 0-9-16,-42-2 9 0,4-1-9 0,38 3 17 16,0 0-17-16,-35-2 17 0,5 0-17 0,30 2 8 15,0 0-8-15,-24 0 8 0,6 0-8 0,18 0 3 16,0 0-3-16,-12 2 4 0,4 0-4 0,8-2 7 16,0 0-7-16,5 7 7 0,10 3-7 0,-15-10 0 15,0 0 0-15,23 10 0 0,14 2 0 0,-37-12-3 16,0 0 3-16,38 12-2 0,4 0 2 0,-42-12-2 15,0 0 2-15,40 12-2 0,5 2 2 0,-45-14-2 0,0 0 2 16,51 14-2-16,1-2 2 0,-52-12-10 0,0 0 10 16,56 10-10-16,3-2 10 0,-59-8 0 0,0 0 0 0,57 7 0 15,1 2 0-15,-58-9 1 0,0 0-1 0,54 3 2 16,0-1-2-16,-54-2 0 0,0 0 0 0,52 2 0 16,2-1 0-16,-54-1 2 0,0 0-2 0,49 4 2 15,0-1-2-15,-49-3 5 0,0 0-5 0,43 4 5 16,-1-3-5-16,-42-1 0 0,0 0 0 0,38 0 0 15,-8-3 0-15,-30 3 0 0,0 0 0 0,26-4 0 16,-5 3 0-16,-21 1 0 0,0 0 0 0,12-5 0 16,0-1 0-16,-12 6 0 0,0 0 0 0,6-1 0 15,-6-4 0-15,0 5 6 0,0 0-6 0,0-4 6 16,-9 1-6-16,9 3 3 0,0 0-3 0,-9-4 4 16,-8-1-4-16,17 5 2 0,0 0-2 0,-21-5 2 15,-9 0-2-15,30 5 5 0,0 0-5 0,-36-5 5 16,-4 1-5-16,40 4 0 0,0 0 0 0,-42-8 1 0,0 1-1 15,42 7 0-15,0 0 0 0,-47-9 0 0,-3-1 0 16,50 10 5-16,0 0-5 0,-53-10 6 0,-1 0-6 0,54 10 0 16,0 0 0-16,-59-12 1 0,0-2-1 0,59 14 3 15,0 0-3-15,-61-10 3 0,2 1-3 0,59 9 2 16,0 0-2-16,-68-3 2 0,-4 1-2 0,72 2-1 16,0 0 1-16,-50 0-1 0,8 2 1 0,42-2 0 15,0 0 0-15,-35 3 0 0,5 2 0 0,30-5 0 16,0 0 0-16,-24 4 0 0,5 1 0 0,19-5-1 15,0 0 1-15,-16 5-1 0,2-2 1 0,14-3-1 0,0 0 1 16,-8 4-1-16,1-1 1 0,7-3-9 0,0 0 9 16,3 9-9-16,9 4 9 0,-12-13-1 0,0 0 1 15,23 12-1-15,7 2 1 0,-30-14-3 0,0 0 3 0,38 14-3 16,4-2 3-16,-42-12-2 0,0 0 2 0,47 12-2 16,7 0 2-16,-54-12 0 0,0 0 0 0,59 12 0 15,2-5 0-15,-61-7 1 0,0 0-1 0,59 6 1 16,0 0-1-16,-59-6 0 0,0 0 0 0,60 5 0 15,-1 0 0-15,-59-5 0 0,0 0 0 0,68 3 0 16,8 1 0-16,-76-4 1 0,0 0-1 0,60 3 1 16,-13-3-1-16,-47 0 1 0,0 0-1 0,50 2 1 15,-8-2-1-15,-42 0 8 0,0 0-8 0,40 2 9 16,-3-1-9-16,-37-1 8 0,0 0-8 0,31 2 9 16,-1 0-9-16,-30-2 3 0,0 0-3 0,24 0 4 15,-3 0-4-15,-21 0 6 0,0 0-6 0,12 0 7 16,-1 0-7-16,-11 0 7 0,0 0-7 0,7 0 7 0,-2-2-7 15,-5 2-2-15,0 0 2 0,-5-3-1 0,-4-1 1 16,9 4 0-16,0 0 0 0,-12-5 1 0,-9 0-1 0,21 5 0 16,0 0 0-16,-30-4 0 0,-5-1 0 0,35 5 0 15,0 0 0-15,-42-3 1 0,-1-2-1 0,43 5 2 16,0 0-2-16,-45-4 3 0,-8-1-3 0,53 5 0 16,0 0 0-16,-54-3 0 0,-1-1 0 0,55 4 0 15,0 0 0-15,-56-5 0 0,-3-2 0 0,59 7 2 16,0 0-2-16,-60-6 2 0,1 0-2 0,59 6 0 15,0 0 0-15,-68-8 0 0,-7 1 0 0,75 7 0 16,0 0 0-16,-47-3 0 0,16 1 0 0,31 2-1 16,0 0 1-16,-30 0-1 0,11 0 1 0,19 0-9 0,0 0 9 15,-14 2-9-15,2 1 9 0,12-3-1 0,0 0 1 16,-9 7-1-16,4 1 1 0,5-8-4 0,0 0 4 0,5 14-3 16,4 5 3-16,-9-19-3 0,0 0 3 0,21 17-2 15,5 2 2-15,-26-19 0 0,0 0 0 0,37 15 0 16,3-1 0-16,-40-14-1 0,0 0 1 0,50 12-1 15,4-2 1-15,-54-10-1 0,0 0 1 0,59 7-1 16,1-3 1-16,-60-4 0 0,0 0 0 0,61 3 0 16,7-3 0-16,-68 0 0 0,0 0 0 0,80 0 0 15,12-7 0-15,-92 7 5 0,0 0-5 0,85-8 6 16,-4-3-6-16,-81 11 8 0,0 0-8 0,69-12 9 16,-6 0-9-16,-63 12 1 0,0 0-1 0,47-8 1 15,-5 1-1-15,-42 7 0 0,0 0 0 0,35-7 1 16,-2 2-1-16,-33 5 7 0,0 0-7 0,29-5 7 0,-2-2-7 15,-27 7 0-15,0 0 0 0,20-5 1 0,-7 1-1 16,-13 4 3-16,0 0-3 0,8-5 3 0,-8 2-3 16,0 3-1-16,0 0 1 0,-7-9 0 0,-3 2 0 0,10 7-4 15,0 0 4-15,-21-8-3 0,-5-1 3 0,26 9-3 16,0 0 3-16,-30-7-2 0,-3-3 2 0,33 10-6 16,0 0 6-16,-35-5-6 0,-3-2 6 0,38 7-7 15,0 0 7-15,-40-5-7 0,0 2 7 0,40 3 0 16,0 0 0-16,-42-4 0 0,-5-1 0 0,47 5 0 15,0 0 0-15,-47-3 0 0,-4 1 0 0,51 2 0 0,0 0 0 16,-47-2 1-16,-3 0-1 0,50 2 7 16,0 0-7-16,-47 0 7 0,-4 2-7 0,51-2 3 0,0 0-3 15,-41 0 4-15,-3 0-4 0,44 0 2 0,0 0-2 16,-37-2 2-16,6 1-2 0,31 1 5 0,0 0-5 16,-24-2 5-16,3 0-5 0,21 2 0 0,0 0 0 0,-18-1 1 15,4 1-1-15,14 0 0 0,0 0 0 0,-7 0 0 16,4 0 0-16,3 0-7 0,0 0 7 0,7 3-6 15,10 0 6-15,-17-3-10 0,0 0 10 0,21 7-9 16,9 2 9-16,-30-9-10 0,0 0 10 0,33 14-9 16,5 1 9-16,-38-15-4 0,0 0 4 0,39 17-3 15,4 4 3-15,-43-21-3 0,0 0 3 0,45 18-2 16,-1 0 2-16,-44-18-5 0,0 0 5 0,47 12-5 16,-2-4 5-16,-45-8-6 0,0 0 6 0,44 7-6 15,-6-2 6-15,-38-5-1 0,0 0 1 0,30 4 0 16,-4-3 0-16,-26-1 0 0,0 0 0 0,21 2 0 0,-9-2 0 15,-12 0 0-15,0 0 0 0,12-3 1 0,-7-3-1 16,-5 6-27-16,0 0 27 0,7-3-27 0,-7 1 27 16,0 2-127-16,0 0 127 0,9-5-983 0,-18 10 983 15</inkml:trace>
  <inkml:trace contextRef="#ctx0" brushRef="#br0" timeOffset="-141092.65">18475 14913 483 0,'0'0'0'0,"0"0"0"16,4-17 0-16,-4 17 37 0,0 0-37 0,1-9 38 15,-1 1-38-15,0 8 66 0,0 0-66 0,0-9 67 16,2 2-67-16,-2 7 72 0,0 0-72 0,2-7 73 16,1 2-73-16,-3 5 61 0,0 0-61 0,6-5 61 15,0 2-61-15,-6 3 70 0,0 0-70 0,9-4 70 16,3 2-70-16,-12 2 37 0,0 0-37 0,20 0 38 0,7 2-38 15,-27-2 19-15,0 0-19 0,32 7 20 0,10 2-20 16,-42-9 30-16,0 0-30 0,45 8 30 0,5 2-30 16,-50-10 10-16,0 0-10 0,54 11 11 0,4-3-11 0,-58-8 5 15,0 0-5-15,59 9 6 0,4-2-6 0,-63-7 8 16,0 0-8-16,64 3 9 0,-1-1-9 0,-63-2 32 16,0 0-32-16,78 0 33 0,10-4-33 0,-88 4 3 15,0 0-3-15,76-3 4 0,-1-4-4 0,-75 7 10 16,0 0-10-16,73 0 10 0,-3 2-10 0,-70-2 4 15,0 0-4-15,71 7 4 0,-3 6-4 0,-68-13 2 16,0 0-2-16,68 11 3 0,-7 2-3 0,-61-13 1 16,0 0-1-16,54 11 2 0,-10-5-2 0,-44-6 15 0,0 0-15 15,54 6 15-15,-2-5-15 0,-52-1 44 0,0 0-44 16,71 0 44-16,15-1-44 0,-86 1 13 0,0 0-13 16,78 0 14-16,2 0-14 0,-80 0 8 0,0 0-8 0,79 0 8 15,1 1-8-15,-80-1 4 0,0 0-4 0,73 2 5 16,-5-2-5-16,-68 0 0 0,0 0 0 0,64 3 0 15,-3 4 0-15,-61-7 5 0,0 0-5 0,49 7 5 16,-9 2-5-16,-40-9 31 0,0 0-31 0,46 8 31 16,-1 1-31-16,-45-9 4 0,0 0-4 0,47 8 5 15,2 1-5-15,-49-9 27 0,0 0-27 0,47 9 27 16,0-3-27-16,-47-6 36 0,0 0-36 0,43 9 37 16,-1-2-37-16,-42-7 6 0,0 0-6 0,44 7 7 15,-1 0-7-15,-43-7 6 0,0 0-6 0,46 3 7 16,-1-1-7-16,-45-2 15 0,0 0-15 0,47 1 15 15,0-1-15-15,-47 0 7 0,0 0-7 0,42-1 8 0,-2-1-8 16,-40 2 3-16,0 0-3 0,38-2 4 0,-1-1-4 16,-37 3 20-16,0 0-20 0,31-2 20 0,0 2-20 0,-31 0 3 15,0 0-3-15,28 2 3 0,-3 0-3 0,-25-2 12 16,0 0-12-16,22 1 13 0,-2 1-13 0,-20-2 9 16,0 0-9-16,17 3 9 0,-1 1-9 0,-16-4 8 15,0 0-8-15,17 3 9 0,2-1-9 0,-19-2 1 16,0 0-1-16,18 3 1 0,1-1-1 0,-19-2-63 15,0 0 63-15,14 2-63 0,1-2 63 0,-15 0-183 16,0 0 183-16,9-7-183 0,-7-5 183 0,8-7-1020 16</inkml:trace>
  <inkml:trace contextRef="#ctx0" brushRef="#br0" timeOffset="-140235.72">24865 15050 774 0,'0'0'0'0,"-9"-5"0"16,-3-4 0-16,12 9 85 0,0 0-85 0,-5-3 86 15,5 1-86-15,0 2 108 0,0 0-108 0,0 0 108 16,7 0-108-16,-7 0 83 0,0 0-83 0,5 0 83 16,0-2-83-16,-5 2 58 0,0 0-58 0,7-1 58 15,0 1-58-15,-7 0 74 0,0 0-74 0,7 0 75 16,2 0-75-16,-9 0 43 0,0 0-43 0,7 0 44 15,0 1-44-15,-7-1 38 0,0 0-38 0,5 2 38 16,-1 1-38-16,-4-3 9 0,0 0-9 0,3 7 10 0,-1 2-10 16,-2-9 19-16,0 0-19 0,0 8 20 0,0 3-20 15,0-11 14-15,0 0-14 0,-2 10 15 0,2-1-15 0,0-9 34 16,0 0-34-16,-3 6 34 0,3 1-34 0,0-7 18 16,0 0-18-16,-4 2 18 0,2-5-18 0,2 3 18 15,0 0-18-15,-5-9 19 0,0-5-19 0,5 14 10 16,0 0-10-16,-3-13 10 0,-1-1-10 0,4 14 17 15,0 0-17-15,-2-12 17 0,4 2-17 0,-2 10 1 16,0 0-1-16,0-7 1 0,0 2-1 0,0 5-5 16,0 0 5-16,2-4-4 0,1 2 4 0,-3 2-39 15,0 0 39-15,4 0-39 0,1 2 39 0,-5-2-21 0,0 0 21 16,3 4-21-16,3 1 21 0,-6-5-6 0,0 0 6 16,3 7-5-16,-1-1 5 0,-2-6 0 0,0 0 0 0,2 7 0 15,-1 0 0-15,-1-7 0 0,0 0 0 16,0 4 0-16,0-4 0 0,0 0-167 0,0 0 167 0,-5-21-166 15,-4-13 166-15,-4-21-1073 0</inkml:trace>
  <inkml:trace contextRef="#ctx0" brushRef="#br0" timeOffset="-139004.72">30879 14598 214 0,'0'0'0'0,"-2"-7"0"16,0-4 0-16,2 11-12 0,0 0 12 0,0-8-12 16,2-2 12-16,-2 10 9 0,0 0-9 0,5-9 10 15,2 0-10-15,-7 9-32 0,0 0 32 0,11-5-32 16,5 0 32-16,10-5-41 0</inkml:trace>
  <inkml:trace contextRef="#ctx0" brushRef="#br0" timeOffset="-117403.33">4406 11869 326 0,'0'0'0'0,"-4"3"0"15,-1 4 0-15,5-7 54 0,0 0-54 0,-7-4 55 16,2-4-55-16,5 8 46 0,0 0-46 0,-9-7 46 15,6-2-46-15,3 9 51 0,0 0-51 0,-9-8 51 16,4-1-51-16,5 9 35 0,0 0-35 0,-7-10 35 16,-5 0-35-16,12 10 24 0,0 0-24 0,-11-14 25 15,-5-1-25-15,16 15 1 0,0 0-1 0,-17-12 2 16,1-4-2-16,16 16-1 0,0 0 1 0,-19-12 0 16,-2 0 0-16,21 12-8 0,0 0 8 0,-24-8-7 15,1 3 7-15,23 5-2 0,0 0 2 0,-29 1-1 16,-4 4 1-16,33-5 7 0,0 0-7 0,-35 9 8 15,-2 5-8-15,37-14 10 0,0 0-10 0,-43 17 11 0,-8 3-11 16,51-20 18-16,0 0-18 0,-54 26 18 0,-3 3-18 16,57-29 23-16,0 0-23 0,-60 29 24 0,-2 4-24 0,62-33 22 15,0 0-22-15,-81 36 22 0,-9 10-22 0,90-46 24 16,0 0-24-16,-87 39 25 0,-4-4-25 0,91-35 44 16,0 0-44-16,-83 39 45 0,6 1-45 0,77-40 39 15,0 0-39-15,-80 44 39 0,1 1-39 0,79-45 16 16,0 0-16-16,-75 49 17 0,2-1-17 0,73-48 37 15,0 0-37-15,-68 55 38 0,0 0-38 0,68-55 30 16,0 0-30-16,-62 56 30 0,2 1-30 0,60-57 7 16,0 0-7-16,-64 56 8 0,1 3-8 0,63-59 6 0,0 0-6 15,-61 60 6-15,2 0-6 0,59-60 3 0,0 0-3 16,-59 61 4-16,0-1-4 0,59-60 5 0,0 0-5 16,-63 64 5-16,2 2-5 0,61-66 2 0,0 0-2 0,-63 69 3 15,-5 0-3-15,68-69 1 0,0 0-1 0,-64 70 2 16,5 2-2-16,59-72 9 0,0 0-9 0,-54 70 10 15,1 0-10-15,53-70 3 0,0 0-3 0,-54 69 4 16,4-4-4-16,50-65 0 0,0 0 0 0,-52 65 1 16,1 0-1-16,51-65 1 0,0 0-1 15,-51 70 2-15,1 6-2 0,50-76 0 0,0 0 0 0,-44 73 0 16,6 3 0-16,38-76-1 0,0 0 1 0,-37 75-1 16,6-1 1-16,31-74 3 0,0 0-3 0,-24 73 4 15,1-1-4-15,23-72 0 0,0 0 0 0,-16 72 0 16,4-5 0-16,12-67 0 0,0 0 0 0,-5 67 0 15,5 0 0-15,0-67 2 0,0 0-2 0,5 65 3 0,7 0-3 16,-12-65 0-16,0 0 0 0,16 63 0 0,2 1 0 16,-18-64 2-16,0 0-2 0,26 60 2 0,7-2-2 0,-33-58 0 15,0 0 0-15,35 60 0 0,6 0 0 0,-41-60 0 16,0 0 0-16,44 60 0 0,3-4 0 0,-47-56 4 16,0 0-4-16,49 53 5 0,-2-5-5 0,-47-48 13 15,0 0-13-15,47 43 13 0,0-5-13 0,-47-38 9 16,0 0-9-16,42 27 9 0,-7-8-9 0,-35-19 4 15,0 0-4-15,38 16 4 0,4-4-4 0,-42-12 13 16,0 0-13-16,47 8 13 0,7-4-13 0,-54-4 14 16,0 0-14-16,52 1 15 0,4-2-15 0,-56 1 8 0,0 0-8 15,57-2 9-15,-1-3-9 0,-56 5 9 0,0 0-9 16,73-9 10-16,11-5-10 0,-84 14 23 0,0 0-23 16,78-10 24-16,1 0-24 0,-79 10 6 0,0 0-6 0,67-10 7 15,-2 1-7-15,-65 9 9 0,0 0-9 0,50-7 10 16,-9 0-10-16,-41 7 8 0,0 0-8 0,48-8 9 15,1-4-9-15,-49 12 3 0,0 0-3 0,51-16 4 16,3-2-4-16,-54 18 6 0,0 0-6 0,61-28 6 16,5-6-6-16,-66 34 22 0,0 0-22 0,61-36 22 15,-2-2-22-15,-59 38 6 0,0 0-6 0,57-36 7 16,-1 0-7-16,-56 36 9 0,0 0-9 0,59-34 10 16,6 0-10-16,-65 34 8 0,0 0-8 0,47-29 9 15,-5 5-9-15,-42 24 8 0,0 0-8 0,56-36 8 16,3-5-8-16,-59 41 8 0,0 0-8 0,56-42 8 15,3 0-8-15,-59 42 15 0,0 0-15 0,59-43 15 0,0 0-15 16,-59 43 14-16,0 0-14 0,54-45 15 0,2 3-15 16,-56 42 4-16,0 0-4 0,56-47 4 0,-2 1-4 0,-54 46 13 15,0 0-13-15,55-48 14 0,5-3-14 16,-60 51 3-16,0 0-3 0,59-50 4 0,2 0-4 0,-61 50 2 16,0 0-2-16,59-51 3 0,0 0-3 0,-59 51 18 15,0 0-18-15,54-50 18 0,-3 2-18 0,-51 48 3 16,0 0-3-16,56-46 3 0,-1 3-3 0,-55 43 2 15,0 0-2-15,54-48 3 0,2-2-3 0,-56 50 11 16,0 0-11-16,51-53 11 0,-4-4-11 0,-47 57 22 16,0 0-22-16,47-58 23 0,-5-2-23 0,-42 60 7 0,0 0-7 15,43-61 8-15,-1-3-8 0,-42 64 10 0,0 0-10 16,47-63 10-16,3-1-10 0,-50 64 8 0,0 0-8 16,51-63 9-16,-4 1-9 0,-47 62 8 0,0 0-8 15,44-60 8-15,-3 0-8 0,-41 60 15 0,0 0-15 0,39-59 15 16,-6-1-15-16,-33 60 1 0,0 0-1 0,29-60 1 15,-8-2-1-15,-21 62 0 0,0 0 0 0,18-63 1 16,-6-4-1-16,-12 67 3 0,0 0-3 0,9-67 3 16,-8-2-3-16,-1 69 5 0,0 0-5 0,0-58 5 15,-1 7-5-15,1 51 3 0,0 0-3 0,-4-69 3 16,1-8-3-16,3 77 2 0,0 0-2 0,-6-74 2 16,-2-1-2-16,8 75 1 0,0 0-1 0,-9-70 2 15,0 3-2-15,9 67 1 0,0 0-1 0,-12-51 1 16,-5 6-1-16,17 45 0 0,0 0 0 0,-19-46 0 15,-1-2 0-15,20 48-6 0,0 0 6 0,-40-55-5 0,-12-7 5 16,52 62-25-16,0 0 25 0,-59-54-24 0,-9 0 24 16,68 54-31-16,0 0 31 0,-68-41-31 0,-9 9 31 15,77 32-37-15,0 0 37 0,-94-19-36 0,-12 17 36 16,106 2-117-16,0 0 117 0,-131 28-117 0,-22 25 117 0,153-53-141 16,0 0 141-16,-281 80-1038 0,562-160 1038 0</inkml:trace>
  <inkml:trace contextRef="#ctx0" brushRef="#br0" timeOffset="-105408.5">4700 15235 158 0,'0'0'0'15,"7"0"0"-15,5 2 0 0,-12-2 98 0,0 0-98 0,2-2 98 16,-2-3-98-16,0 5 97 0,0 0-97 0,0-4 98 15,0 1-98-15,0 3 98 0,0 0-98 0,7 0 99 16,2 2-99-16,-9-2 81 0,0 0-81 0,14 6 82 16,10 5-82-16,-24-11 70 0,0 0-70 0,26 12 71 15,7 0-71-15,-33-12 60 0,0 0-60 0,30 13 61 16,5-1-61-16,-35-12 35 0,0 0-35 0,33 14 36 16,2 0-36-16,-35-14 26 0,0 0-26 0,35 10 26 15,1 0-26-15,-36-10 16 0,0 0-16 0,42 9 17 16,2-4-17-16,-44-5 27 0,0 0-27 0,41 5 27 0,6 0-27 15,-47-5 2-15,0 0-2 0,44 5 3 0,1 1-3 16,-45-6 13-16,0 0-13 0,47 5 13 0,-5 2-13 16,-42-7 4-16,0 0-4 0,44 5 4 0,1 2-4 0,-45-7 6 15,0 0-6-15,47 5 7 0,0 2-7 0,-47-7 13 16,0 0-13-16,52 6 14 0,2 3-14 0,-54-9 15 16,0 0-15-16,56 9 15 0,-2-3-15 0,-54-6 4 15,0 0-4-15,56 7 4 0,-4 0-4 0,-52-7 7 16,0 0-7-16,71 7 8 0,13 0-8 0,-84-7 13 15,0 0-13-15,77 8 14 0,-1 1-14 0,-76-9 3 16,0 0-3-16,72 9 4 0,-8 1-4 0,-64-10 7 0,0 0-7 16,53 5 7-16,-8 0-7 0,-45-5 13 0,0 0-13 15,50 2 14-15,1-2-14 0,-51 0 23 0,0 0-23 16,68-2 24-16,5-1-24 0,-73 3 22 0,0 0-22 16,59-2 22-16,-12-1-22 0,-47 3 15 0,0 0-15 0,54-2 16 15,2 2-16-15,-56 0 10 0,0 0-10 0,68 2 11 16,12 3-11-16,-80-5 26 0,0 0-26 0,73 7 26 15,0 1-26-15,-73-8 6 0,0 0-6 0,68 10 6 16,-1 2-6-16,-67-12 9 0,0 0-9 0,64 14 10 16,0 0-10-16,-64-14 24 0,0 0-24 0,58 7 25 15,-11-4-25-15,-47-3 2 0,0 0-2 0,51 5 2 16,-3-1-2-16,-48-4 6 0,0 0-6 0,68 5 7 16,11 0-7-16,-79-5 23 0,0 0-23 0,73 5 24 15,3-3-24-15,-76-2 0 0,0 0 0 0,72 1 0 16,-1-1 0-16,-71 0 3 0,0 0-3 0,70 0 3 15,-2-1-3-15,-68 1 6 0,0 0-6 0,71 3 6 0,1 4-6 16,-72-7 7-16,0 0-7 0,68 7 7 0,0 1-7 16,-68-8 15-16,0 0-15 0,55 6 15 0,-8 0-15 15,-47-6 14-15,0 0-14 0,63 4 15 0,10 3-15 0,-73-7 15 16,0 0-15-16,72 8 16 0,1 4-16 0,-73-12 16 16,0 0-16-16,68 11 17 0,-2-3-17 0,-66-8 9 15,0 0-9-15,56 7 9 0,-9 0-9 0,-47-7 16 16,0 0-16-16,68 7 17 0,12 0-17 0,-80-7 8 15,0 0-8-15,71 6 8 0,-1 3-8 0,-70-9 9 16,0 0-9-16,68 9 9 0,-4-3-9 0,-64-6 15 16,0 0-15-16,72 11 15 0,3-1-15 0,-75-10 14 0,0 0-14 15,70 10 15-15,4-1-15 0,-74-9 4 0,0 0-4 16,70 7 4-16,0-2-4 0,-70-5 7 0,0 0-7 16,76 3 8-16,3-3-8 0,-79 0 7 0,0 0-7 0,78 0 8 15,1 0-8-15,-79 0 0 0,0 0 0 0,80 0 1 16,-5 0-1-16,-75 0 7 0,0 0-7 0,85 2 8 15,4 1-8-15,-89-3 7 0,0 0-7 0,82 0 8 16,1 0-8-16,-83 0 3 0,0 0-3 0,86-3 3 16,-1-2-3-16,-85 5 12 0,0 0-12 0,85-9 13 15,8-5-13-15,-93 14 3 0,0 0-3 0,89-15 4 16,-4-4-4-16,-85 19 2 0,0 0-2 0,94-19 2 16,7 2-2-16,-101 17 1 0,0 0-1 0,92-20 2 15,3-1-2-15,-95 21 4 0,0 0-4 0,94-17 4 16,7 2-4-16,-101 15 2 0,0 0-2 0,97-16 2 15,1 2-2-15,-98 14 5 0,0 0-5 0,96-12 5 16,-1 0-5-16,-95 12 0 0,0 0 0 0,100-8 0 0,-1 3 0 16,-99 5 0-16,0 0 0 0,96-4 0 0,0 3 0 15,-96 1-1-15,0 0 1 0,97 0 0 0,3 0 0 16,-100 0-3-16,0 0 3 0,95 0-3 0,-1 0 3 0,-94 0 0 16,0 0 0-16,91 1 1 0,-4 1-1 0,-87-2 7 15,0 0-7-15,85 2 7 0,1-1-7 0,-86-1 1 16,0 0-1-16,80 2 1 0,0 0-1 0,-80-2 9 15,0 0-9-15,80 0 10 0,6-2-10 0,-86 2 22 16,0 0-22-16,85 0 23 0,4 0-23 0,-89 0 0 16,0 0 0-16,85 2 1 0,-1 0-1 0,-84-2 8 15,0 0-8-15,87 3 9 0,5 2-9 0,-92-5 8 0,0 0-8 16,82 2 9-16,2 0-9 0,-84-2 3 0,0 0-3 16,80 1 3-16,2 1-3 0,-82-2 6 0,0 0-6 0,83 3 7 15,-1 3-7-15,-82-6 0 0,0 0 0 0,79 3 1 16,-4 0-1-16,-75-3 2 0,0 0-2 0,78 4 2 15,-1-2-2-15,-77-2 5 0,0 0-5 0,76 3 5 16,6 0-5-16,-82-3 7 0,0 0-7 0,79 2 7 16,-3 0-7-16,-76-2 8 0,0 0-8 0,77 2 8 15,-1-1-8-15,-76-1 1 0,0 0-1 0,77 2 1 16,0-2-1-16,-77 0 0 0,0 0 0 0,71 2 0 16,-3-2 0-16,-68 0 0 0,0 0 0 0,70 3 0 15,0 1 0-15,-70-4-1 0,0 0 1 0,69 6 0 16,3 1 0-16,-72-7 2 0,0 0-2 0,68 5 2 15,0-1-2-15,-68-4 5 0,0 0-5 0,54 0 6 16,-6-4-6-16,-48 4 0 0,0 0 0 0,68-1 0 0,9-1 0 16,-77 2 7-16,0 0-7 0,57-2 7 0,-8 2-7 15,-49 0 1-15,0 0-1 0,47-1 1 0,-3-1-1 0,-44 2 0 16,0 0 0-16,43-2 1 0,1 0-1 0,-44 2 0 16,0 0 0-16,42 0 1 0,-1-5-1 0,-41 5-2 15,0 0 2-15,39-7-2 0,-1-5 2 0,-38 12-2 16,0 0 2-16,35-12-2 0,0 0 2 0,-35 12-19 15,0 0 19-15,31-13-18 0,-3-1 18 0,-28 14 1 16,0 0-1-16,28-17 1 0,-5-2-1 0,-23 19 4 16,0 0-4-16,24-20 5 0,-1-4-5 0,-23 24 0 15,0 0 0-15,21-24 0 0,-2-4 0 0,-19 28 3 0,0 0-3 16,17-27 3-16,-3-2-3 0,-14 29 1 0,0 0-1 16,12-26 2-16,-3 4-2 0,-9 22 0 0,0 0 0 15,7-19 0-15,-2 5 0 0,-5 14 4 0,0 0-4 0,4-10 5 16,-4 3-5-16,0 7 2 0,0 0-2 0,0-5 3 15,-2 3-3-15,2 2 2 0,0 0-2 0,-2 7 2 16,-5 7-2-16,7-14-1 0,0 0 1 0,-5 20 0 16,0 6 0-16,5-26-5 0,0 0 5 0,-4 34-4 15,-1 6 4-15,5-40-15 0,0 0 15 0,-2 48-14 16,2 6 14-16,0-54-34 0,0 0 34 0,0 55-33 16,0 3 33-16,0-58-5 0,0 0 5 0,0 50-4 15,0-7 4-15,0-43-5 0,0 0 5 0,0 36-5 16,-1-5 5-16,1-31-4 0,0 0 4 0,1 24-3 15,3-7 3-15,-4-17-2 0,0 0 2 0,7 5-1 16,3-12 1-16,-10 7 0 0,0 0 0 0,7-22 0 16,-2-14 0-16,-5 36 1 0,0 0-1 0,4-46 2 0,-2-11-2 15,-2 57 5-15,0 0-5 0,3-55 5 0,4-3-5 0,-7 58 0 16,0 0 0-16,2-53 1 0,5 0-1 0,-7 53 7 16,0 0-7-16,1-45 8 0,6 8-8 0,-7 37 3 15,0 0-3-15,2-28 3 0,0 11-3 0,-2 17 2 16,0 0-2-16,0-8 2 0,-2 6-2 0,2 2-1 15,0 0 1-15,-2 20 0 0,-3 20 0 0,5-40-17 16,0 0 17-16,-2 51-16 0,2 13 16 0,0-64-10 16,0 0 10-16,0 63-9 0,2 5 9 0,-2-68-46 15,0 0 46-15,0 52-46 0,2-11 46 0,-2-41-155 16,0 0 155-16,-5 9-154 0,-9-27 154 0,14 18-166 16,0 0 166-16,-19-8-1245 0,38 16 1245 0</inkml:trace>
  <inkml:trace contextRef="#ctx0" brushRef="#br0" timeOffset="-104175.72">4657 15057 169 0,'0'0'0'0,"0"0"0"15,5-4 0-15,-5 4 99 0,0 0-99 0,-2-7 99 16,-1-5-99-16,3 12 82 0,0 0-82 0,-6-12 82 16,-1-1-82-16,7 13 61 0,0 0-61 0,-3-16 62 15,1-1-62-15,2 17 38 0,0 0-38 0,0-15 39 16,5-2-39-16,-5 17 10 0,0 0-10 0,4-16 10 15,1 1-10-15,-5 15 19 0,0 0-19 0,7-10 20 16,2 4-20-16,-9 6 7 0,0 0-7 0,9 6 8 16,-1 6-8-16,-8-12 45 0,0 0-45 0,9 25 45 15,-4 13-45-15,-5-38 53 0,0 0-53 0,4 50 54 16,-4 6-54-16,0-56 76 0,0 0-76 0,0 62 77 0,0 6-77 16,0-68 55-16,0 0-55 0,3 62 56 0,-3-4-56 15,0-58 41-15,0 0-41 0,5 46 42 0,-1-10-42 0,-4-36 47 16,0 0-47-16,9 26 48 0,-4-12-48 0,-5-14 27 15,0 0-27-15,9 2 27 0,1-13-27 0,-10 11 10 16,0 0-10-16,5-20 11 0,0-13-11 0,-5 33 29 16,0 0-29-16,7-36 29 0,-5-7-29 0,-2 43 5 15,0 0-5-15,4-42 5 0,-4-3-5 0,0 45 4 16,0 0-4-16,-4-38 5 0,2 6-5 0,2 32 13 16,0 0-13-16,-3-24 13 0,-2 7-13 0,5 17 0 15,0 0 0-15,-7-2 1 0,-7 12-1 0,14-10 8 0,0 0-8 16,-16 26 8-16,-1 12-8 0,17-38 8 0,0 0-8 15,-14 42 8-15,2 10-8 0,12-52 14 0,0 0-14 16,-13 46 15-16,5 0-15 0,8-46 33 0,0 0-33 0,-6 40 34 16,6-6-34-16,0-34 0 0,0 0 0 0,11 22 0 15,10-8 0-15,-21-14-176 0,0 0 176 0,21-9-175 16,8-18 175-16,22-9-947 0</inkml:trace>
  <inkml:trace contextRef="#ctx0" brushRef="#br0" timeOffset="-101594.55">6427 11932 539 0,'0'0'0'0,"3"-10"0"0,2-6 0 0,-5 16 105 16,0 0-105-16,4-8 105 0,-4 1-105 0,0 7 84 15,0 0-84-15,3-10 84 0,-1-2-84 0,-2 12 44 16,0 0-44-16,4-16 44 0,1-3-44 0,-5 19 16 0,0 0-16 15,7-22 17-15,1-4-17 0,-8 26 5 0,0 0-5 16,9-25 6-16,0-1-6 0,-9 26 3 0,0 0-3 16,9-24 4-16,-6 0-4 0,-3 24 18 0,0 0-18 0,5-21 19 15,-5-3-19-15,0 24 7 0,0 0-7 0,4-20 7 16,-4-1-7-16,0 21 4 0,0 0-4 0,0-20 5 16,3 1-5-16,-3 19 21 0,0 0-21 0,6-14 21 15,2 1-21-15,-8 13 21 0,0 0-21 0,12-7 21 16,6 3-21-16,-18 4 15 0,0 0-15 0,24 0 15 15,6 5-15-15,-30-5 35 0,0 0-35 0,31 7 36 16,11 5-36-16,-42-12 0 0,0 0 0 0,42 7 0 16,1 2 0-16,-43-9 1 0,0 0-1 0,51 8 1 15,1-4-1-15,-52-4 14 0,0 0-14 0,58 3 15 16,3-3-15-16,-61 0 38 0,0 0-38 0,62 0 38 16,-2-2-38-16,-60 2 12 0,0 0-12 0,62-1 12 15,-1-3-12-15,-61 4 13 0,0 0-13 0,80 0 14 0,14 0-14 16,-94 0 34-16,0 0-34 0,89 4 35 0,-5 2-35 15,-84-6 17-15,0 0-17 0,78 11 17 0,-3 2-17 0,-75-13 11 16,0 0-11-16,77 14 11 0,3 0-11 0,-80-14 18 16,0 0-18-16,71 14 19 0,3 1-19 0,-74-15 14 15,0 0-14-15,68 15 15 0,0-4-15 0,-68-11 15 16,0 0-15-16,71 13 16 0,2 3-16 0,-73-16 45 16,0 0-45-16,77 15 46 0,-2 6-46 0,-75-21 22 15,0 0-22-15,73 15 22 0,-2 1-22 0,-71-16 19 16,0 0-19-16,82 8 20 0,7-1-20 0,-89-7 18 15,0 0-18-15,85 0 18 0,8 0-18 0,-93 0 15 0,0 0-15 16,89-3 15-16,5-3-15 0,-94 6 4 0,0 0-4 16,97-3 5-16,4 0-5 0,-101 3 7 0,0 0-7 15,94-9 8-15,-5 2-8 0,-89 7 7 0,0 0-7 0,98-7 8 16,-1-1-8-16,-97 8 3 0,0 0-3 0,94-7 3 16,-1 0-3-16,-93 7 6 0,0 0-6 0,99-7 6 15,5-3-6-15,-104 10 0 0,0 0 0 0,103-12 1 16,0-3-1-16,-103 15 0 0,0 0 0 0,106-12 1 15,2 0-1-15,-108 12 18 0,0 0-18 0,108-9 19 16,0 2-19-16,-108 7 1 0,0 0-1 0,115-8 1 16,2-1-1-16,-117 9 4 0,0 0-4 0,117-10 4 15,-1-2-4-15,-116 12 13 0,0 0-13 0,122-11 13 16,-1-1-13-16,-121 12 1 0,0 0-1 0,118-10 1 16,1 0-1-16,-119 10 3 0,0 0-3 0,123-7 4 15,3 0-4-15,-126 7 11 0,0 0-11 0,127-3 11 16,0 1-11-16,-127 2 8 0,0 0-8 0,129 0 9 0,2 0-9 15,-131 0 3-15,0 0-3 0,130 5 4 0,3-1-4 16,-133-4 13-16,0 0-13 0,132 10 13 0,4 4-13 0,-136-14 3 16,0 0-3-16,139 12 4 0,4 5-4 0,-143-17 6 15,0 0-6-15,141 10 6 0,0-1-6 0,-141-9 0 16,0 0 0-16,147 3 1 0,3-6-1 0,-150 3 0 16,0 0 0-16,153-4 1 0,7-1-1 0,-160 5 2 15,0 0-2-15,160-12 2 0,8 0-2 0,-168 12 0 16,0 0 0-16,156-9 0 0,-2 3 0 0,-154 6 1 15,0 0-1-15,155-7 2 0,-2 3-2 0,-153 4 4 16,0 0-4-16,148 2 4 0,-1 3-4 0,-147-5 2 0,0 0-2 16,144 9 3-16,-1 1-3 0,-143-10 2 0,0 0-2 15,139 12 2-15,2-3-2 0,-141-9 4 0,0 0-4 0,131 8 5 16,-2-1-5-16,-129-7 6 0,0 0-6 0,136 3 6 16,3 1-6-16,-139-4 3 0,0 0-3 0,140 0 3 15,-4-2-3-15,-136 2 6 0,0 0-6 0,139-5 6 16,2-5-6-16,-141 10 3 0,0 0-3 0,145-14 3 15,3-1-3-15,-148 15 5 0,0 0-5 0,137-19 5 16,-1-2-5-16,-136 21 7 0,0 0-7 0,134-19 7 16,-3-1-7-16,-131 20 3 0,0 0-3 0,125-16 3 15,-3-2-3-15,-122 18 2 0,0 0-2 0,119-12 2 16,-1 3-2-16,-118 9 5 0,0 0-5 0,115-10 5 16,4 5-5-16,-119 5 2 0,0 0-2 0,118-7 2 15,1-2-2-15,-119 9 10 0,0 0-10 0,116-5 11 0,-1-2-11 16,-115 7 3-16,0 0-3 0,110-7 4 0,-4-1-4 15,-106 8 12-15,0 0-12 0,100-2 13 0,-8 5-13 16,-92-3 8-16,0 0-8 0,96 2 9 0,1-2-9 0,-97 0 8 16,0 0-8-16,89 4 9 0,-3-4-9 0,-86 0 3 15,0 0-3-15,92 0 4 0,4 0-4 0,-96 0 0 16,0 0 0-16,96-6 1 0,1 3-1 0,-97 3 1 16,0 0-1-16,98-2 2 0,-1 1-2 0,-97 1 4 15,0 0-4-15,98-4 4 0,-1-1-4 0,-97 5 2 16,0 0-2-16,93-3 3 0,-3-1-3 0,-90 4 2 15,0 0-2-15,89-7 2 0,-3 2-2 0,-86 5 0 0,0 0 0 16,81-5 0-16,0 0 0 0,-81 5 1 0,0 0-1 16,69-5 1-16,-6 0-1 0,-63 5 3 0,0 0-3 15,57-6 3-15,-3 5-3 0,-54 1 0 0,0 0 0 0,44-5 1 16,-6 3-1-16,-38 2 12 0,0 0-12 0,39-2 12 16,-1 2-12-16,-38 0 8 0,0 0-8 0,38 2 8 15,-1 0-8-15,-37-2 1 0,0 0-1 0,35 5 1 16,0-4-1-16,-35-1 9 0,0 0-9 0,33 6 9 15,0-1-9-15,-33-5 3 0,0 0-3 0,31 7 3 16,-1 1-3-16,-30-8 5 0,0 0-5 0,29 5 6 16,-1 2-6-16,-28-7 7 0,0 0-7 0,25 2 8 15,-3 1-8-15,-22-3 3 0,0 0-3 0,19 4 3 16,-3 3-3-16,-16-7 12 0,0 0-12 0,14 5 12 16,-2 2-12-16,-12-7 14 0,0 0-14 0,12 8 15 15,-1 1-15-15,-11-9-1 0,0 0 1 0,10 10-1 16,3 2 1-16,-13-12 3 0,0 0-3 0,10 12 4 0,0 3-4 15,-10-15 3-15,0 0-3 0,14 21 3 0,-3 5-3 16,-11-26 0-16,0 0 0 0,12 32 0 0,0 2 0 16,-12-34 1-16,0 0-1 0,12 40 2 0,1 4-2 0,-13-44-1 15,0 0 1-15,10 43 0 0,2 2 0 0,-12-45 0 16,0 0 0-16,11 37 0 0,-3-4 0 0,-8-33 1 16,0 0-1-16,11 31 1 0,-1-4-1 0,-10-27-1 15,0 0 1-15,11 21-1 0,1-6 1 0,-12-15-10 16,0 0 10-16,12 2-9 0,2-11 9 0,-14 9-40 15,0 0 40-15,12-32-39 0,0-23 39 0,-12 55-126 16,0 0 126-16,21-87-1651 0,-42 174 1651 0</inkml:trace>
  <inkml:trace contextRef="#ctx0" brushRef="#br0" timeOffset="-98635.77">9585 13517 875 0,'0'0'0'0,"11"10"0"16,6 9 0-16,-17-19 79 0,0 0-79 0,21 19 80 15,5 3-80-15,-26-22 50 0,0 0-50 0,31 26 50 16,9 3-50-16,-40-29 49 0,0 0-49 0,39 39 49 15,8 7-49-15,-47-46 2 0,0 0-2 0,59 71 3 16,18 18-3-16,-77-89 14 0,0 0-14 0,85 89 15 16,13 7-15-16,-98-96 1 0,0 0-1 0,97 96 2 15,9 0-2-15,-106-96 1 0,0 0-1 0,114 89 1 0,6-5-1 16,-120-84-17-16,0 0 17 0,118 80-17 0,-3-3 17 16,-115-77-142-16,0 0 142 0,107 79-141 0,-5-2 141 15,-102-77-161-15,0 0 161 0,87 69-160 0,-17-6 160 0,87 69-375 16</inkml:trace>
  <inkml:trace contextRef="#ctx0" brushRef="#br0" timeOffset="-97884.33">15202 11879 1401 0,'0'0'0'0,"0"0"0"16,38 24 0-16,-38-24 147 0,0 0-147 0,31 27 147 15,15 7-147-15,-46-34 90 0,0 0-90 0,59 52 90 16,18 15-90-16,-77-67 11 0,0 0-11 0,106 102 11 16,30 29-11-16,-136-131-99 0,0 0 99 0,136 135-99 0,12 12 99 15,-148-147-172-15,0 0 172 0,141 134-171 0,0-7 171 16,141 133-915-16</inkml:trace>
  <inkml:trace contextRef="#ctx0" brushRef="#br0" timeOffset="-89056.89">11655 14865 259 0,'0'0'0'0,"0"0"0"0,3-2 0 0,-3 2 86 16,0 0-86-16,0 0 86 0,0 0-86 0,0 0 38 15,0 0-38-15,0 0 39 0,0 0-39 0,0 0 10 16,0 0-10-16,0 5 11 0,-3 2-11 0,3-7 2 0,0 0-2 16,0 9 3-16,-5 1-3 0,5-10 0 0,0 0 0 15,-4 19 0-15,-5 5 0 0,9-24 0 0,0 0 0 16,-8 27 1-16,-1 4-1 0,9-31 2 0,0 0-2 16,-2 36 3-16,4 5-3 0,-2-41 2 0,0 0-2 0,5 43 2 15,0 3-2-15,-5-46 5 0,0 0-5 0,7 43 5 16,4-4-5-16,-11-39 7 0,0 0-7 0,10 36 7 15,-1-6-7-15,-9-30 55 0,0 0-55 0,9 27 55 16,-1-1-55-16,-8-26 55 0,0 0-55 0,9 24 56 16,3-4-56-16,-12-20 55 0,0 0-55 0,9 21 56 15,0-1-56-15,-9-20 46 0,0 0-46 0,15 19 46 16,5 0-46-16,-20-19 31 0,0 0-31 0,24 22 31 16,0 1-31-16,-24-23 24 0,0 0-24 0,32 22 25 15,2 0-25-15,-34-22 24 0,0 0-24 0,41 21 25 16,2-1-25-16,-43-20 15 0,0 0-15 0,47 21 15 15,4 1-15-15,-51-22 18 0,0 0-18 0,45 21 19 0,4-1-19 16,-49-20 15-16,0 0-15 0,50 17 15 0,-3-5-15 16,-47-12 16-16,0 0-16 0,51 12 17 0,3-3-17 15,-54-9 25-15,0 0-25 0,56 10 26 0,-4 0-26 0,-52-10 6 16,0 0-6-16,54 11 7 0,0 1-7 0,-54-12 34 16,0 0-34-16,52 8 35 0,0 1-35 0,-52-9 27 15,0 0-27-15,68 7 27 0,11-2-27 0,-79-5 39 16,0 0-39-16,73 3 39 0,-2-1-39 0,-71-2 33 15,0 0-33-15,56 0 33 0,-14-2-33 0,-42 2 14 16,0 0-14-16,47-2 15 0,0-1-15 0,-47 3 31 16,0 0-31-16,50-2 31 0,6-1-31 0,-56 3 5 0,0 0-5 15,68-4 5-15,12 1-5 0,-80 3 10 0,0 0-10 16,60-3 10-16,-13-1-10 0,-47 4 24 0,0 0-24 16,50 0 25-16,-3 0-25 0,-47 0 2 0,0 0-2 0,51 2 2 15,4 1-2-15,-55-3 0 0,0 0 0 0,65 5 1 16,12 2-1-16,-77-7 12 0,0 0-12 0,57 5 13 15,-8-1-13-15,-49-4 3 0,0 0-3 0,49 3 3 16,-6 1-3-16,-43-4 6 0,0 0-6 0,45 3 7 16,2 1-7-16,-47-4 14 0,0 0-14 0,42 1 15 15,2 1-15-15,-44-2 3 0,0 0-3 0,42 0 4 16,5-3-4-16,-47 3 12 0,0 0-12 0,40-4 13 16,0-1-13-16,-40 5 15 0,0 0-15 0,38-5 15 15,0-2-15-15,-38 7 24 0,0 0-24 0,39-7 25 16,1-1-25-16,-40 8 7 0,0 0-7 0,42-9 7 0,3-3-7 15,-45 12 10-15,0 0-10 0,43-9 10 0,3 3-10 16,-46 6 24-16,0 0-24 0,43-5 25 0,-1 1-25 16,-42 4 2-16,0 0-2 0,40-3 2 0,0-2-2 15,-40 5 6-15,0 0-6 0,40-6 7 0,-1 0-7 0,-39 6 8 16,0 0-8-16,41-7 8 0,1-2-8 0,-42 9 14 16,0 0-14-16,44-7 15 0,3 0-15 0,-47 7 8 15,0 0-8-15,45-6 8 0,-1 0-8 0,-44 6 15 16,0 0-15-16,45-5 16 0,-5 0-16 0,-40 5 3 15,0 0-3-15,40-3 4 0,0 1-4 0,-40 2 3 16,0 0-3-16,40-2 3 0,0 1-3 0,-40 1 1 16,0 0-1-16,39 0 2 0,-1 1-2 0,-38-1 9 15,0 0-9-15,37 2 9 0,1-2-9 0,-38 0 8 0,0 0-8 16,31 2 8-16,2-2-8 0,-33 0 3 0,0 0-3 16,30 0 4-16,-4-2-4 0,-26 2 2 0,0 0-2 0,28-2 3 15,0 1-3-15,-28 1 5 0,0 0-5 0,28 0 5 16,-2 1-5-16,-26-1 6 0,0 0-6 0,26 2 6 15,2-2-6-15,-28 0 3 0,0 0-3 0,28 2 3 16,1-1-3-16,-29-1 0 0,0 0 0 0,30 2 1 16,0 0-1-16,-30-2-1 0,0 0 1 0,29 0 0 15,1-2 0-15,-30 2-4 0,0 0 4 0,26-5-3 16,2-2 3-16,-28 7-3 0,0 0 3 0,24-12-3 16,2-5 3-16,-26 17 0 0,0 0 0 0,23-21 0 15,3-4 0-15,-26 25 0 0,0 0 0 0,25-28 0 16,-1-4 0-16,-24 32 0 0,0 0 0 0,21-28 0 15,-2 1 0-15,-19 27-2 0,0 0 2 0,17-24-1 16,-1 3 1-16,-16 21-26 0,0 0 26 0,12-13-25 0,-3 2 25 16,-9 11-126-16,0 0 126 0,5-1-126 0,-5 6 126 15,0-5-158-15,0 0 158 0,0 5-157 0,-1-2 157 0,-1 6-1116 16</inkml:trace>
  <inkml:trace contextRef="#ctx0" brushRef="#br0" timeOffset="-87300.55">17536 11418 505 0,'0'0'0'0,"0"0"0"0,0-3 0 0,0 3 68 15,0 0-68-15,0-7 68 0,0-2-68 0,0 9 63 16,0 0-63-16,0-8 63 0,0-3-63 0,0 11 47 16,0 0-47-16,4-12 47 0,1-3-47 0,-5 15 8 0,0 0-8 15,3-16 8-15,6-1-8 0,-9 17 30 0,0 0-30 16,9-20 30-16,-1 1-30 0,-8 19 41 0,0 0-41 15,9-24 41-15,0 0-41 0,-9 24 32 0,0 0-32 0,12-24 32 16,0-2-32-16,-12 26 39 0,0 0-39 0,18-20 39 16,3-4-39-16,-21 24 9 0,0 0-9 0,22-19 9 15,4 4-9-15,-26 15 13 0,0 0-13 0,32-14 13 16,4 0-13-16,-36 14 25 0,0 0-25 0,46-8 26 16,4-1-26-16,-50 9 28 0,0 0-28 0,52-3 28 15,6-3-28-15,-58 6 3 0,0 0-3 0,59-1 3 16,2 1-3-16,-61 0 8 0,0 0-8 0,65 0 9 15,1 0-9-15,-66 0 24 0,0 0-24 0,78 0 25 16,7-2-25-16,-85 2 1 0,0 0-1 0,75-3 2 16,-3-6-2-16,-72 9 6 0,0 0-6 0,56-3 7 0,-9 3-7 15,-47 0 23-15,0 0-23 0,64-7 24 0,7 2-24 16,-71 5 6-16,0 0-6 0,58-4 6 0,-9 4-6 16,-49 0 9-16,0 0-9 0,54-3 10 0,-5 3-10 0,-49 0 8 15,0 0-8-15,54 3 9 0,0-3-9 0,-54 0 1 16,0 0-1-16,67 4 1 0,12-1-1 0,-79-3 0 15,0 0 0-15,57 5 1 0,-10-1-1 0,-47-4 6 16,0 0-6-16,47 1 7 0,-1 1-7 0,-46-2 0 16,0 0 0-16,47 0 1 0,2-3-1 0,-49 3 0 15,0 0 0-15,50 0 1 0,1-4-1 0,-51 4 0 16,0 0 0-16,50 0 1 0,2-5-1 0,-52 5-1 16,0 0 1-16,54-3 0 0,4-1 0 0,-58 4-1 0,0 0 1 15,70-8 0-15,10 1 0 0,-80 7-3 0,0 0 3 16,76-7-3-16,-2-2 3 0,-74 9-6 0,0 0 6 15,69-7-5-15,-4 2 5 0,-65 5 0 0,0 0 0 0,55-3 0 16,-13 3 0-16,-42 0 0 0,0 0 0 0,51-4 0 16,-1 3 0-16,-50 1 0 0,0 0 0 0,53-7 1 15,-3 2-1-15,-50 5 3 0,0 0-3 0,49-4 3 16,-2-1-3-16,-47 5 1 0,0 0-1 0,49-3 2 16,-4-1-2-16,-45 4 1 0,0 0-1 0,47 0 2 15,0 0-2-15,-47 0 1 0,0 0-1 0,52-3 1 16,6 1-1-16,-58 2 0 0,0 0 0 0,71-3 0 15,13-4 0-15,-84 7 2 0,0 0-2 0,76-10 3 16,-1-4-3-16,-75 14 0 0,0 0 0 0,68-12 0 16,-5-3 0-16,-63 15 0 0,0 0 0 0,52-12 0 15,-13 1 0-15,-39 11 6 0,0 0-6 0,41-8 6 0,0-1-6 16,-41 9 3-16,0 0-3 0,38-8 3 0,-2-1-3 16,-36 9 0-16,0 0 0 0,39-7 1 0,-3-1-1 0,-36 8 5 15,0 0-5-15,35-6 5 0,0 5-5 0,-35 1 0 16,0 0 0-16,35 0 1 0,1 0-1 0,-36 0 0 15,0 0 0-15,39 3 1 0,-4 6-1 0,-35-9 0 16,0 0 0-16,34 5 1 0,0 2-1 0,-34-7 0 16,0 0 0-16,27 8 0 0,-4 3 0 0,-23-11 0 15,0 0 0-15,21 12 0 0,-9 1 0 0,-12-13 5 16,0 0-5-16,12 16 6 0,-3-1-6 0,-9-15 8 16,0 0-8-16,7 19 8 0,0 3-8 0,-7-22 3 0,0 0-3 15,4 28 4-15,-1 4-4 0,-3-32 2 0,0 0-2 16,2 40 3-16,-2-1-3 0,0-39 0 0,0 0 0 15,0 39 0-15,3 2 0 0,-3-41 3 0,0 0-3 0,0 38 4 16,0-5-4-16,0-33 0 0,0 0 0 0,5 34 1 16,4-7-1-16,-9-27-29 0,0 0 29 0,11 24-29 15,3-3 29-15,-14-21-132 0,0 0 132 0,12 15-132 16,0-6 132-16,12 15-861 0</inkml:trace>
  <inkml:trace contextRef="#ctx0" brushRef="#br0" timeOffset="-85288.71">13526 14981 158 0,'0'0'0'0,"3"2"0"15,2 3 0-15,-5-5-6 0,0 0 6 0,0 0-6 16,0 0 6-16,0 0-5 0,0 0 5 0,0 0-5 16,-5-7 5-16,2 2-41 0</inkml:trace>
  <inkml:trace contextRef="#ctx0" brushRef="#br0" timeOffset="-79914.55">29778 14865 852 0,'0'0'0'0,"0"0"0"0,3 5 0 15,-3-5 105-15,0 0-105 0,6 3 106 0,2 1-106 0,-8-4 88 16,0 0-88-16,11 5 88 0,3-2-88 0,-14-3 42 16,0 0-42-16,17 7 42 0,2 0-42 0,-19-7 18 0,0 0-18 15,23 9 18-15,3-1-18 0,-26-8 26 0,0 0-26 16,28 9 26-16,3 1-26 0,-31-10 13 0,0 0-13 15,35 7 13-15,4 0-13 0,-39-7 53 0,0 0-53 16,40 3 53-16,3-1-53 0,-43-2 39 0,0 0-39 0,44 2 39 16,1-2-39-16,-45 0 10 0,0 0-10 0,44 1 10 15,-3-1-10-15,-41 0 22 0,0 0-22 0,44 4 23 16,-1-3-23-16,-43-1 13 0,0 0-13 0,49 2 14 16,5-2-14-16,-54 0 40 0,0 0-40 0,54 2 40 15,0-2-40-15,-54 0 2 0,0 0-2 0,56 2 2 16,0-1-2-16,-56-1 9 0,0 0-9 0,59 2 9 15,4-2-9-15,-63 0 15 0,0 0-15 0,75 0 15 16,8 0-15-16,-83 0 3 0,0 0-3 0,73 0 4 16,-1-2-4-16,-72 2 12 0,0 0-12 0,57 0 13 15,-10 0-13-15,-47 0 15 0,0 0-15 0,51 0 15 16,-1 2-15-16,-50-2 8 0,0 0-8 0,53-2 9 0,-1-1-9 16,-52 3 9-16,0 0-9 0,52-4 10 0,2 3-10 15,-54 1 15-15,0 0-15 0,65-5 15 0,6-1-15 0,-71 6 8 16,0 0-8-16,58-1 8 0,-8-6-8 0,-50 7 9 15,0 0-9-15,54-4 9 0,-2 3-9 0,-52 1 23 16,0 0-23-16,51-2 24 0,-1-1-24 0,-50 3 12 16,0 0-12-16,51-2 13 0,1 0-13 0,-52 2 5 15,0 0-5-15,66 0 5 0,11 0-5 0,-77 0 3 16,0 0-3-16,71 2 4 0,3 0-4 0,-74-2 5 16,0 0-5-16,57 1 6 0,-8-1-6 0,-49 0 2 15,0 0-2-15,50 2 3 0,1-2-3 0,-51 0 5 0,0 0-5 16,66 0 5-16,11 0-5 0,-77 0 7 0,0 0-7 15,71 0 7-15,-1 0-7 0,-70 0 0 0,0 0 0 16,52 0 1-16,-10-2-1 0,-42 2 3 0,0 0-3 0,44-1 3 16,-3-3-3-16,-41 4 5 0,0 0-5 0,44-3 5 15,1-1-5-15,-45 4 13 0,0 0-13 0,47-3 14 16,0-2-14-16,-47 5 8 0,0 0-8 0,46-4 9 16,-1 3-9-16,-45 1 9 0,0 0-9 0,43-2 9 15,1-1-9-15,-44 3 8 0,0 0-8 0,40-2 8 16,-3-2-8-16,-37 4 8 0,0 0-8 0,40-5 8 15,0-2-8-15,-40 7 3 0,0 0-3 0,38-3 4 16,0-6-4-16,-38 9 0 0,0 0 0 0,33-5 1 16,-1 2-1-16,-32 3 0 0,0 0 0 0,26-4 0 15,-3-1 0-15,-23 5 0 0,0 0 0 0,17-3 0 16,-5 1 0-16,-12 2 0 0,0 0 0 0,9 0 0 0,-4 0 0 16,-5 0 1-16,0 0-1 0,4 0 1 0,-3 2-1 15,-1-2 4-15,0 0-4 0,0 0 4 0,0 0-4 0,0 0 7 16,0 0-7-16,0 0 7 0,-5 0-7 0,5 0 3 15,0 0-3-15,-3 2 4 0,-3-1-4 0,6-1 0 16,0 0 0-16,-12 2 1 0,-5 0-1 0,17-2-1 16,0 0 1-16,-23 1 0 0,-6 3 0 0,29-4-4 15,0 0 4-15,-30 3-3 0,-3 1 3 0,33-4-23 16,0 0 23-16,-37 5-22 0,-1 2 22 0,38-7-7 16,0 0 7-16,-42 7-7 0,-3-1 7 0,45-6-10 15,0 0 10-15,-49 7-9 0,-3 2 9 0,52-9-4 0,0 0 4 16,-56 8-3-16,-3-4 3 0,59-4-7 0,0 0 7 15,-61 5-6-15,0-2 6 0,61-3-1 0,0 0 1 16,-77 5 0-16,-12-1 0 0,89-4-1 0,0 0 1 16,-81 2 0-16,0-2 0 0,81 0 0 0,0 0 0 0,-73 0 0 15,5-2 0-15,68 2 0 0,0 0 0 0,-68 0 1 16,4 0-1-16,64 0 0 0,0 0 0 0,-66-2 1 16,-1-1-1-16,67 3 0 0,0 0 0 0,-55-2 0 15,4 0 0-15,51 2 3 0,0 0-3 0,-50-1 3 16,3 1-3-16,47 0 2 0,0 0-2 0,-51 0 2 15,1 0-2-15,50 0 5 0,0 0-5 0,-53 1 5 16,-1 3-5-16,54-4 7 0,0 0-7 0,-64 3 8 16,-6-1-8-16,70-2 14 0,0 0-14 0,-54 0 15 15,7 0-15-15,47 0 8 0,0 0-8 0,-47-2 8 16,4-1-8-16,43 3 9 0,0 0-9 0,-49-2 9 16,-2 0-9-16,51 2 8 0,0 0-8 0,-54-1 8 0,-3 1-8 15,57 0 8-15,0 0-8 0,-70 0 8 0,-8-2-8 16,78 2 3-16,0 0-3 0,-72 0 4 0,1 2-4 15,71-2 6-15,0 0-6 0,-68 1 6 0,2 1-6 0,66-2 7 16,0 0-7-16,-54 2 7 0,7-2-7 0,47 0 0 16,0 0 0-16,-49 1 1 0,0 1-1 0,49-2 3 15,0 0-3-15,-50 2 3 0,-1 0-3 0,51-2 5 16,0 0-5-16,-70 5 5 0,-12 0-5 0,82-5 3 16,0 0-3-16,-73 7 3 0,0-4-3 0,73-3 5 15,0 0-5-15,-68 4 6 0,4-1-6 0,64-3 0 16,0 0 0-16,-65 5 0 0,3 0 0 0,62-5 0 0,0 0 0 15,-53 4 0-15,10-1 0 0,43-3 0 0,0 0 0 16,-42 2 0-16,5-4 0 0,37 2 5 0,0 0-5 0,-31 0 6 16,3 0-6-16,28 0 8 0,0 0-8 0,-28-3 9 15,4 1-9-15,24 2 1 0,0 0-1 0,-21-2 1 16,5 1-1-16,16 1 3 0,0 0-3 0,-14-2 3 16,6 0-3-16,8 2 2 0,0 0-2 0,-4-2 2 15,8 4-2-15,-4-2 4 0,0 0-4 0,7-2 5 16,3-1-5-16,-10 3 0 0,0 0 0 0,17-2 1 15,6-1-1-15,-23 3-1 0,0 0 1 0,30-2 0 16,5 0 0-16,-35 2-1 0,0 0 1 0,40 0 0 16,3 0 0-16,-43 0-1 0,0 0 1 0,49 0-1 15,7-1 1-15,-56 1-1 0,0 0 1 0,57 0 0 16,4-4 0-16,-61 4-1 0,0 0 1 0,65-1 0 16,3 1 0-16,-68 0-3 0,0 0 3 0,83 0-2 0,15 0 2 15,-98 0 0-15,0 0 0 0,89 0 1 0,-2-2-1 16,-87 2 8-16,0 0-8 0,85-2 8 0,0-1-8 15,-85 3 1-15,0 0-1 0,86-4 1 0,-3 1-1 0,-83 3 16 16,0 0-16-16,82-5 17 0,-2 0-17 0,-80 5 13 16,0 0-13-16,84-6 14 0,1 1-14 0,-85 5 4 15,0 0-4-15,84-3 5 0,-2 0-5 0,-82 3 14 16,0 0-14-16,80-2 15 0,0 0-15 0,-80 2 14 16,0 0-14-16,84-2 15 0,1 1-15 0,-85 1 1 15,0 0-1-15,84-5 1 0,-2-2-1 0,-82 7 9 16,0 0-9-16,83-7 9 0,3 0-9 0,-86 7 8 0,0 0-8 15,83-9 8-15,1 3-8 0,-84 6 3 0,0 0-3 16,78-7 3-16,-1 2-3 0,-77 5 12 0,0 0-12 16,77-6 13-16,-1 3-13 0,-76 3 0 0,0 0 0 0,73-2 1 15,1 1-1-15,-74 1 8 0,0 0-8 0,68-4 8 16,-2 1-8-16,-66 3 3 0,0 0-3 0,64-5 3 16,-3-1-3-16,-61 6 0 0,0 0 0 0,63-5 1 15,1 2-1-15,-64 3 5 0,0 0-5 0,51-2 5 16,-8-3-5-16,-43 5 0 0,0 0 0 0,40-5 0 15,-5 0 0-15,-35 5 2 0,0 0-2 0,32-7 2 16,-6 0-2-16,-26 7 0 0,0 0 0 0,22-5 0 16,-4 1 0-16,-18 4-21 0,0 0 21 0,12-1-21 15,-3-4 21-15,-9 5-140 0,0 0 140 0,0 0-139 16,-11-4 139-16,11 4-167 0,0 0 167 0,-26-26-166 16,-16-16 166-16,-26-27-1409 0</inkml:trace>
  <inkml:trace contextRef="#ctx0" brushRef="#br0" timeOffset="-76115.59">24865 9438 169 0,'0'0'0'0,"18"-2"0"0,11 0 0 0,-29 2 49 15,0 0-49-15,4 0 49 0,-15 2-49 0,11-2 54 16,0 0-54-16,-7 2 54 0,-1 3-54 0,8-5 78 16,0 0-78-16,-6 0 79 0,1 1-79 0,5-1 72 15,0 0-72-15,0 0 72 0,2 6-72 0,-2-6 61 16,0 0-61-16,5 5 62 0,6-2-62 0,-11-3 48 0,0 0-48 16,12 2 48-16,5 1-48 0,-17-3 49 0,0 0-49 15,18 4 49-15,2-8-49 0,-20 4 47 0,0 0-47 16,25-3 48-16,4-2-48 0,-29 5 53 0,0 0-53 15,32-7 54-15,4 2-54 0,-36 5 54 0,0 0-54 0,39-7 55 16,1 3-55-16,-40 4 55 0,0 0-55 0,40-1 56 16,-5-3-56-16,-35 4 50 0,0 0-50 0,35 0 51 15,-4 0-51-15,-31 0 14 0,0 0-14 0,26 0 15 16,-5 4-15-16,-21-4 22 0,0 0-22 0,19 0 23 16,-3 3-23-16,-16-3-5 0,0 0 5 0,14 4-5 15,-2-3 5-15,-12-1-106 0,0 0 106 0,12 4-105 16,2-4 105-16,-14 0-113 0,0 0 113 0,9-12-112 15,-2-10 112-15,8-11-770 0</inkml:trace>
  <inkml:trace contextRef="#ctx0" brushRef="#br0" timeOffset="-74810.45">26126 8644 483 0,'0'0'0'0,"0"0"0"0,0 0 0 0,0 0 82 0,0 0-82 15,0 0 82-15,0 0-82 0,0 0 60 0,0 0-60 16,0 0 60-16,0 0-60 0,0 0 41 0,0 0-41 16,0 0 42-16,0 0-42 0,0 0 43 0,0 0-43 0,0 0 43 15,0 0-43-15,0 0 39 0,0 0-39 0,0 0 40 16,-24 19-40-16,24-19 16 0,0 0-16 0,-21 16 17 16,-3 8-17-16,24-24 13 0,0 0-13 0,-28 29 14 15,-2 5-14-15,30-34 34 0,0 0-34 0,-29 43 35 16,-1 1-35-16,30-44 9 0,0 0-9 0,-30 52 10 15,1 6-10-15,29-58 6 0,0 0-6 0,-26 63 6 16,1 4-6-16,25-67 4 0,0 0-4 0,-22 93 4 16,-1 18-4-16,23-111 2 0,0 0-2 0,-14 106 2 15,5 4-2-15,9-110 0 0,0 0 0 0,0 108 0 16,9-2 0-16,-9-106 3 0,0 0-3 0,9 94 4 16,5-6-4-16,-14-88 6 0,0 0-6 0,17 77 7 0,6-14-7 15,-23-63 8-15,0 0-8 0,19 55 8 0,0-12-8 16,-19-43 23-16,0 0-23 0,14 29 24 0,-5-10-24 0,-9-19 12 15,0 0-12-15,10 15 13 0,-6-8-13 0,-4-7 10 16,0 0-10-16,3 9 10 0,1-1-10 0,-4-8-33 16,0 0 33-16,0 4-32 0,0-1 32 0,0-3-131 15,0 0 131-15,-4-3-131 0,1-9 131 0,-4-4-649 16</inkml:trace>
  <inkml:trace contextRef="#ctx0" brushRef="#br0" timeOffset="-73923.74">26217 8888 953 0,'0'0'0'0,"-3"8"0"0,-1 4 0 15,4-12 93-15,0 0-93 0,-2 7 94 0,4-3-94 16,-2-4 57-16,0 0-57 0,2 10 57 0,3 4-57 15,-5-14 11-15,0 0-11 0,4 27 11 0,-1 11-11 0,-3-38 3 16,0 0-3-16,4 42 3 0,-1 10-3 0,-3-52 4 16,0 0-4-16,2 58 5 0,1 7-5 0,-3-65 2 15,0 0-2-15,0 60 2 0,-3 0-2 0,3-60 5 16,0 0-5-16,-2 48 6 0,-1-7-6 0,3-41 13 16,0 0-13-16,-4 33 13 0,2-6-13 0,2-27 3 15,0 0-3-15,-1 19 4 0,1-4-4 0,0-15 21 16,0 0-21-16,3 9 21 0,4-7-21 0,-7-2 3 0,0 0-3 15,7-5 3-15,2-11-3 0,-9 16 6 0,0 0-6 16,10-20 7-16,4-11-7 0,-14 31 23 0,0 0-23 0,14-33 24 16,0-4-24-16,-14 37-2 0,0 0 2 0,14-40-2 15,-2-4 2-15,-12 44-5 0,0 0 5 0,14-40-5 16,0-3 5-16,-14 43-4 0,0 0 4 0,12-39-3 16,0 5 3-16,-12 34-7 0,0 0 7 0,9-26-6 15,-2 7 6-15,-7 19-13 0,0 0 13 0,5-12-13 16,0 5 13-16,-5 7-15 0,0 0 15 0,7 11-15 15,0 13 15-15,-7-24-9 0,0 0 9 0,7 27-9 16,0 9 9-16,-7-36-17 0,0 0 17 0,4 43-16 16,-1 8 16-16,-3-51-4 0,0 0 4 0,2 52-3 15,0-4 3-15,-2-48-3 0,0 0 3 0,2 42-2 16,-1-7 2-16,-1-35-5 0,0 0 5 0,4 29-5 16,3-7 5-16,-7-22-3 0,0 0 3 0,10 9-2 0,4-13 2 15,-14 4 0-15,0 0 0 0,16-12 0 0,3-12 0 16,-19 24 8-16,0 0-8 0,17-31 8 0,3-10-8 15,-20 41 1-15,0 0-1 0,20-46 2 0,1-9-2 16,-21 55 10-16,0 0-10 0,20-55 10 0,-1-3-10 0,-19 58 3 16,0 0-3-16,17-53 4 0,1 2-4 0,-18 51 0 15,0 0 0-15,12-38 0 0,-4 9 0 0,-8 29 0 16,0 0 0-16,7-19 0 0,-1 10 0 0,-6 9 4 16,0 0-4-16,7 12 5 0,0 17-5 0,-7-29 3 15,0 0-3-15,8 36 3 0,4 11-3 0,-12-47 2 16,0 0-2-16,11 49 3 0,1 6-3 0,-12-55 1 15,0 0-1-15,11 50 2 0,-1 0-2 0,-10-50 0 0,0 0 0 16,7 39 0-16,0-5 0 0,-7-34 0 0,0 0 0 16,5 29 1-16,0-12-1 0,-5-17-52 0,0 0 52 15,6 16-51-15,-3-6 51 0,-3-10-118 0,0 0 118 0,4 4-118 16,-3-6 118-16,5 5-668 0</inkml:trace>
  <inkml:trace contextRef="#ctx0" brushRef="#br0" timeOffset="-73458.9">27018 9594 639 0,'0'0'0'0,"6"-4"0"0,4-1 0 0,-10 5 60 16,0 0-60-16,11-5 60 0,2-2-60 0,-13 7 40 15,0 0-40-15,11-5 40 0,-2-2-40 0,-9 7 31 16,0 0-31-16,7-5 31 0,-4-2-31 0,-3 7 30 16,0 0-30-16,2-7 30 0,-2 2-30 0,0 5 59 15,0 0-59-15,-2-12 59 0,-3 0-59 0,5 12 60 16,0 0-60-16,-4-15 60 0,1-4-60 0,3 19 47 15,0 0-47-15,3-24 47 0,4-4-47 0,-7 28 55 16,0 0-55-16,13-29 55 0,4-3-55 0,-17 32 32 0,0 0-32 16,19-28 33-16,7 3-33 0,-26 25 15 0,0 0-15 15,25-24 16-15,3 5-16 0,-28 19 31 0,0 0-31 16,33-17 31-16,3 6-31 0,-36 11 5 0,0 0-5 0,37-8 5 16,3-1-5-16,-40 9 9 0,0 0-9 0,35-5 10 15,-2 3-10-15,-33 2 15 0,0 0-15 0,24 0 16 16,-6 0-16-16,-18 0 1 0,0 0-1 0,14 0 1 15,-6-3-1-15,-8 3-63 0,0 0 63 0,0 0-62 16,-3 3 62-16,3-3-127 0,0 0 127 0,-21 2-126 16,-12 1 126-16,-21 4-843 0</inkml:trace>
  <inkml:trace contextRef="#ctx0" brushRef="#br0" timeOffset="-73114.58">26836 9616 975 0,'0'0'0'0,"12"5"0"0,9 5 0 0,-21-10 124 15,0 0-124-15,24 12 124 0,7 0-124 0,-31-12 48 16,0 0-48-16,35 16 48 0,5 2-48 0,-40-18 2 16,0 0-2-16,39 21 2 0,1-2-2 0,-40-19-4 15,0 0 4-15,38 17-3 0,0-2 3 0,-38-15-13 16,0 0 13-16,33 12-12 0,-3-5 12 0,-30-7-10 15,0 0 10-15,23 9-9 0,-6-4 9 0,-17-5-4 16,0 0 4-16,12 7-3 0,-5-5 3 0,-7-2 0 16,0 0 0-16,2 5 1 0,-7 0-1 0,5-5 43 0,0 0-43 15,-21 12 44-15,-10 3-44 0,31-15 32 0,0 0-32 0,-41 16 33 16,-9-1-33-16,50-15 3 0,0 0-3 0,-51 21 4 16,-3-4-4-16,54-17 0 0,0 0 0 0,-47 15 0 15,4-1 0-15,43-14-155 0,0 0 155 0,-35 10-155 16,9-3 155-16,26-7-125 0,0 0 125 0,-61 19-613 15,122-38 613-15</inkml:trace>
  <inkml:trace contextRef="#ctx0" brushRef="#br0" timeOffset="-72618.22">27473 9499 998 0,'0'0'0'0,"0"0"0"16,35-17 0-16,-35 17 87 0,0 0-87 0,12-3 87 15,-5 3-87-15,-7 0 69 0,0 0-69 0,7 5 69 16,0 5-69-16,-7-10 32 0,0 0-32 0,14 16 33 15,7 1-33-15,-21-17 1 0,0 0-1 0,23 13 1 16,4-1-1-16,-27-12 1 0,0 0-1 0,32 9 1 16,-1-6-1-16,-31-3 9 0,0 0-9 0,37 0 9 15,-1-10-9-15,-36 10 33 0,0 0-33 0,37-10 33 16,1-4-33-16,-38 14 26 0,0 0-26 0,39-15 26 16,1-2-26-16,-40 17 25 0,0 0-25 0,36-16 26 15,1-3-26-15,-37 19-24 0,0 0 24 0,31-15-23 16,-3-1 23-16,-28 16-143 0,0 0 143 0,26-12-143 0,-1 4 143 15,25-13-829-15</inkml:trace>
  <inkml:trace contextRef="#ctx0" brushRef="#br0" timeOffset="-72137.26">28142 9337 1188 0,'0'0'0'16,"16"-12"0"-16,10-4 0 0,-26 16 113 0,0 0-113 0,31-20 114 15,6-4-114-15,-37 24 94 0,0 0-94 0,40-30 95 16,3-2-95-16,-43 32 37 0,0 0-37 0,39-39 37 15,-1-9-37-15,-38 48 1 0,0 0-1 0,33-47 2 16,-3-4-2-16,-30 51 9 0,0 0-9 0,26-51 10 16,-3 1-10-16,-23 50 1 0,0 0-1 0,19-45 1 15,-4 6-1-15,-15 39 3 0,0 0-3 0,14-31 4 16,0 11-4-16,-14 20-2 0,0 0 2 0,11-16-2 16,-1 11 2-16,-10 5-3 0,0 0 3 0,12 9-3 15,1 8 3-15,-13-17-6 0,0 0 6 0,12 25-6 16,-2 11 6-16,-10-36-8 0,0 0 8 0,11 41-8 15,-1 9 8-15,-10-50-3 0,0 0 3 0,5 55-3 16,-1 1 3-16,-4-56-12 0,0 0 12 0,0 57-12 0,-4 3 12 16,4-60-8-16,0 0 8 0,-3 56-8 0,-2 3 8 15,5-59 0-15,0 0 0 0,-6 46 0 0,-1-7 0 0,7-39-3 16,0 0 3-16,-5 36-3 0,2-12 3 0,3-24-29 16,0 0 29-16,0 21-29 0,2-6 29 0,-2-15-170 15,0 0 170-15,8 7-169 0,4-7 169 0,9 4-815 16</inkml:trace>
  <inkml:trace contextRef="#ctx0" brushRef="#br0" timeOffset="-71716.96">28912 8177 673 0,'0'0'0'0,"9"12"0"15,6 10 0-15,-15-22 52 0,0 0-52 0,20 27 53 16,2 9-53-16,-22-36 45 0,0 0-45 0,25 52 46 15,1 13-46-15,-26-65 3 0,0 0-3 0,33 104 3 16,5 30-3-16,-38-134-2 0,0 0 2 0,32 141-1 16,-5 16 1-16,-27-157-31 0,0 0 31 0,21 139-31 0,-5-2 31 15,-16-137 0-15,0 0 0 0,5 123 1 0,-6-6-1 0,1-117 0 16,0 0 0-16,-16 106 0 0,-12-10 0 0,28-96 1 16,0 0-1-16,-40 91 2 0,-11-9-2 0,51-82 52 15,0 0-52-15,-59 77 53 0,-7-5-53 0,66-72 44 16,0 0-44-16,-68 63 44 0,-3-4-44 0,71-59 6 15,0 0-6-15,-63 42 6 0,5-12-6 0,58-30-113 16,0 0 113-16,-52 6-113 0,5-18 113 0,-52 7-507 16</inkml:trace>
  <inkml:trace contextRef="#ctx0" brushRef="#br0" timeOffset="-70575.24">29466 8727 975 0,'0'0'0'0,"0"0"0"0,0 0 0 0,0 0 68 15,0 0-68-15,0 0 68 0,0 0-68 0,0 0 28 16,0 0-28-16,0 0 28 0,0 0-28 0,0 0 5 16,0 0-5-16,0 0 5 0,0 0-5 0,0 0 1 0,0 0-1 15,0 0 1-15,0 0-1 0,0 0 0 0,0 0 0 16,0 0 0-16,0 0 0 0,0 0-1 0,0 0 1 0,0 0 0 15,9 31 0-15,-9-31-3 0,0 0 3 0,5 35-3 16,2 12 3-16,-7-47-2 0,0 0 2 0,7 55-2 16,0 10 2-16,-7-65-2 0,0 0 2 0,9 70-2 15,3 2 2-15,-12-72-1 0,0 0 1 0,17 92-1 16,6 15 1-16,-23-107-4 0,0 0 4 0,23 90-3 16,-1-9 3-16,-22-81-2 0,0 0 2 0,21 62-2 15,0-23 2-15,-21-39 0 0,0 0 0 0,19 24 0 16,-1-17 0-16,-18-7 38 0,0 0-38 0,19-4 38 15,0-8-38-15,-19 12 48 0,0 0-48 0,16-22 49 16,-1-10-49-16,-15 32 42 0,0 0-42 0,14-40 43 16,-2-11-43-16,-12 51 37 0,0 0-37 0,13-58 37 0,-3-11-37 15,-10 69 34-15,0 0-34 0,19-89 34 0,6-14-34 16,-25 103 22-16,0 0-22 0,26-99 22 0,5 1-22 0,-31 98 10 16,0 0-10-16,30-82 11 0,1 7-11 15,-31 75 18-15,0 0-18 0,28-60 19 0,0 10-19 0,-28 50 3 16,0 0-3-16,19-36 4 0,-3 14-4 0,-16 22 2 15,0 0-2-15,12-21 3 0,-3 9-3 0,-9 12-22 16,0 0 22-16,7-12-22 0,0 9 22 0,-7 3-185 16,0 0 185-16,3 0-185 0,-1 5 185 0,3 2-832 15</inkml:trace>
  <inkml:trace contextRef="#ctx0" brushRef="#br0" timeOffset="-69690.26">30121 9253 1009 0,'0'0'0'0,"0"0"0"0,-5 1 0 16,5-1 77-16,0 0-77 0,7 19 77 0,5 12-77 15,-12-31 56-15,0 0-56 0,14 45 56 0,5 9-56 0,-19-54 10 16,0 0-10-16,19 57 10 0,2 8-10 0,-21-65 2 15,0 0-2-15,18 63 2 0,-3 4-2 0,-15-67-9 16,0 0 9-16,11 52-8 0,-4-10 8 0,-7-42-5 16,0 0 5-16,5 33-5 0,-3-9 5 0,-2-24-8 15,0 0 8-15,-9 19-8 0,-8-12 8 0,17-7-25 16,0 0 25-16,-25 1-24 0,-4-6 24 0,29 5-36 16,0 0 36-16,-30-15-35 0,0-9 35 0,30 24-48 0,0 0 48 15,-29-31-48-15,-1-5 48 0,30 36-36 0,0 0 36 16,-26-43-36-16,3-5 36 0,23 48-41 0,0 0 41 15,-17-46-40-15,3 0 40 0,14 46 0 0,0 0 0 0,-9-41 1 16,6 5-1-16,3 36 41 0,0 0-41 0,0-31 42 16,3 5-42-16,-3 26 42 0,0 0-42 0,12-22 42 15,8 5-42-15,-20 17 42 0,0 0-42 0,26-14 42 16,9 0-42-16,-35 14 53 0,0 0-53 0,36-8 53 16,6 4-53-16,-42 4 21 0,0 0-21 0,38 0 21 15,1 2-21-15,-39-2 21 0,0 0-21 0,31 9 21 16,-3 3-21-16,-28-12 26 0,0 0-26 0,23 12 26 15,-6-2-26-15,-17-10 0 0,0 0 0 0,12 14 1 16,-5 1-1-16,-7-15 0 0,0 0 0 0,4 15 0 16,-6 1 0-16,2-16-2 0,0 0 2 0,-5 13-1 15,-6 3 1-15,11-16-2 0,0 0 2 0,-10 14-2 16,-1-2 2-16,11-12-5 0,0 0 5 0,-8 8-5 0,1-1 5 16,7-7-13-16,0 0 13 0,-6 9-13 0,1-6 13 15,5-3-4-15,0 0 4 0,-3 9-3 0,3-1 3 16,0-8-3-16,0 0 3 0,5 19-3 0,5 0 3 0,-10-19-5 15,0 0 5-15,14 20-5 0,5 4 5 0,-19-24-3 16,0 0 3-16,21 21-2 0,4 3 2 0,-25-24-5 16,0 0 5-16,22 22-5 0,3-5 5 0,-25-17-3 15,0 0 3-15,17 17-3 0,-3-3 3 0,-14-14 0 16,0 0 0-16,9 14 0 0,-4 0 0 0,-5-14 0 16,0 0 0-16,-3 18 1 0,-6-2-1 0,9-16 1 0,0 0-1 15,-18 24 1-15,-8 0-1 0,26-24 25 0,0 0-25 16,-22 20 26-16,1-1-26 0,21-19 6 0,0 0-6 15,-28 19 6-15,-2-4-6 0,30-15 5 0,0 0-5 0,-22 12 5 16,2 0-5-16,20-12-52 0,0 0 52 0,-15 6-51 16,4-3 51-16,11-3-136 0,0 0 136 0,-7-5-136 15,4-5 136-15,-8-6-653 0</inkml:trace>
  <inkml:trace contextRef="#ctx0" brushRef="#br0" timeOffset="-69329.66">30696 9487 1267 0,'0'0'0'0,"4"-15"0"0,1-9 0 16,-5 24 127-16,0 0-127 0,7-28 127 0,0-4-127 0,-7 32 57 15,0 0-57-15,8-33 57 0,1 3-57 0,-9 30 2 16,0 0-2-16,9-33 2 0,1 2-2 0,-10 31-1 16,0 0 1-16,9-26 0 0,1 6 0 0,-10 20-1 15,0 0 1-15,11-21 0 0,-1 8 0 0,-10 13 0 16,0 0 0-16,16-11 0 0,1 5 0 0,-17 6 2 16,0 0-2-16,23-6 3 0,3 5-3 0,-26 1 13 15,0 0-13-15,33-2 13 0,7 0-13 0,-40 2 8 16,0 0-8-16,42-1 9 0,2 1-9 0,-44 0-1 0,0 0 1 15,42 0-1-15,-2 0 1 0,-40 0-96 0,0 0 96 16,29 0-96-16,-6-4 96 0,-23 4-201 0,0 0 201 0,16 0-200 16,-8 0 200-16,17 0-708 0</inkml:trace>
  <inkml:trace contextRef="#ctx0" brushRef="#br0" timeOffset="-69060.51">30738 9443 673 0,'0'0'0'0,"10"8"0"16,9 8 0-16,-19-16 86 0,0 0-86 0,18 17 86 15,3 5-86-15,-21-22 69 0,0 0-69 0,21 28 70 16,1 2-70-16,-22-30 35 0,0 0-35 0,19 36 35 0,-1 4-35 16,-18-40 4-16,0 0-4 0,10 39 4 0,-3 4-4 15,-7-43 39-15,0 0-39 0,-3 41 39 0,-9 2-39 16,12-43 91-16,0 0-91 0,-20 43 92 0,-7 3-92 0,27-46 89 15,0 0-89-15,-37 39 90 0,-7 1-90 0,44-40 45 16,0 0-45-16,-47 31 45 0,-5-6-45 0,52-25 0 16,0 0 0-16,-52 11 0 0,-4-11 0 0,56 0-117 15,0 0 117-15,-108 12-1017 0,216-24 1017 0</inkml:trace>
  <inkml:trace contextRef="#ctx0" brushRef="#br0" timeOffset="-66297.08">12589 13352 158 0,'0'0'0'0,"13"4"0"16,15 1 0-16,-28-5 19 0,0 0-19 0,-3-2 20 0,-20-3-20 15,23 5 7-15,0 0-7 0,-15-5 7 0,-8-4-7 16,23 9 10-16,0 0-10 0,-16-5 11 0,0-4-11 16,16 9 3-16,0 0-3 0,-13-6 4 0,-3-3-4 0,16 9-20 15,0 0 20-15,-11-7-20 0,-1 2 20 0,12 5-27 16,0 0 27-16,-12-3-27 0,3-1 27 0,9 4-9 16,0 0 9-16,-15-3-8 0,1 1 8 0,14 2 0 15,0 0 0-15,-18-3 1 0,-3-1-1 0,21 4 37 16,0 0-37-16,-17-3 38 0,0 1-38 0,17 2 54 15,0 0-54-15,-20 0 54 0,1 0-54 0,19 0 32 16,0 0-32-16,-24 2 33 0,-2 1-33 0,26-3 1 0,0 0-1 16,-30 4 2-16,-7 2-2 0,37-6 13 0,0 0-13 15,-34 11 14-15,-1 1-14 0,35-12 8 0,0 0-8 16,-35 13 8-16,-2 5-8 0,37-18 8 0,0 0-8 16,-38 22 8-16,0 5-8 0,38-27 8 0,0 0-8 0,-39 33 8 15,3 6-8-15,36-39 0 0,0 0 0 0,-32 40 0 16,-1 2 0-16,33-42-11 0,0 0 11 0,-29 47-10 15,3 2 10-15,26-49-41 0,0 0 41 0,-30 50-41 16,4 1 41-16,26-51-13 0,0 0 13 0,-30 59-12 16,1 7 12-16,29-66 0 0,0 0 0 0,-30 62 0 15,6 0 0-15,24-62 5 0,0 0-5 0,-20 51 5 16,8-8-5-16,12-43 4 0,0 0-4 0,-15 48 4 16,1 0-4-16,14-48 1 0,0 0-1 0,-13 65 1 15,1 10-1-15,12-75 0 0,0 0 0 0,-5 71 0 16,7-3 0-16,-2-68-1 0,0 0 1 0,7 64 0 0,1-4 0 15,-8-60-8-15,0 0 8 0,13 49-8 0,4-6 8 16,-17-43-4-16,0 0 4 0,21 46-3 0,0-1 3 16,-21-45-1-16,0 0 1 0,30 56 0 0,8 6 0 15,-38-62-2-15,0 0 2 0,28 46-2 0,0-6 2 0,-28-40-5 16,0 0 5-16,26 43-4 0,3-2 4 0,-29-41-3 16,0 0 3-16,37 51-2 0,3 7 2 0,-40-58-6 15,0 0 6-15,38 55-5 0,4 0 5 0,-42-55-3 16,0 0 3-16,33 43-3 0,-7-12 3 0,-26-31 0 15,0 0 0-15,30 32 0 0,1-4 0 0,-31-28 3 16,0 0-3-16,32 32 3 0,-1 1-3 0,-31-33 8 16,0 0-8-16,35 36 8 0,3 0-8 0,-38-36 15 0,0 0-15 15,42 36 16-15,3 0-16 0,-45-36 3 0,0 0-3 16,60 42 4-16,4 5-4 0,-64-47 0 0,0 0 0 0,63 43 1 16,-4-4-1-16,-59-39-2 0,0 0 2 0,47 31-2 15,-9-9 2-15,-38-22-7 0,0 0 7 0,40 27-7 16,0-1 7-16,-40-26 0 0,0 0 0 0,44 26 0 15,3-2 0-15,-47-24 1 0,0 0-1 0,63 27 2 16,8 4-2-16,-71-31 10 0,0 0-10 0,70 26 11 16,1-4-11-16,-71-22 16 0,0 0-16 0,68 15 17 15,4-6-17-15,-72-9 39 0,0 0-39 0,76 10 39 16,4 1-39-16,-80-11 19 0,0 0-19 0,77 6 20 16,-4 0-20-16,-73-6 20 0,0 0-20 0,72 3 20 15,-1 0-20-15,-71-3 26 0,0 0-26 0,73 7 26 16,4 0-26-16,-77-7 37 0,0 0-37 0,68 9 38 15,0 1-38-15,-68-10 12 0,0 0-12 0,54 7 13 0,-11-2-13 16,-43-5 7-16,0 0-7 0,51 5 8 0,-1 0-8 16,-50-5 15-16,0 0-15 0,65 9 16 0,8-1-16 0,-73-8 32 15,0 0-32-15,71 9 33 0,1-2-33 0,-72-7 17 16,0 0-17-16,71 5 17 0,3 0-17 0,-74-5 36 16,0 0-36-16,71 3 37 0,6-1-37 0,-77-2 6 15,0 0-6-15,68 0 7 0,-1-2-7 0,-67 2 18 16,0 0-18-16,53-3 19 0,-8-2-19 0,-45 5 39 15,0 0-39-15,47-7 39 0,4 0-39 0,-51 7 47 16,0 0-47-16,48-8 47 0,6-3-47 0,-54 11 41 0,0 0-41 16,54-13 42-16,-3-3-42 0,-51 16 28 0,0 0-28 15,68-19 28-15,10-3-28 0,-78 22 18 0,0 0-18 16,75-17 18-16,-5 0-18 0,-70 17 5 0,0 0-5 0,71-17 5 16,1 1-5-16,-72 16 38 0,0 0-38 0,64-17 39 15,-1-2-39-15,-63 19 10 0,0 0-10 0,68-20 10 16,0-2-10-16,-68 22 12 0,0 0-12 0,68-26 13 15,0-2-13-15,-68 28 40 0,0 0-40 0,52-24 40 16,-10 0-40-16,-42 24 28 0,0 0-28 0,57-37 28 16,8-10-28-16,-65 47 1 0,0 0-1 0,62-49 1 15,6-8-1-15,-68 57 6 0,0 0-6 0,70-53 7 16,1-2-7-16,-71 55-5 0,0 0 5 0,63-51-5 16,-7 3 5-16,-56 48-10 0,0 0 10 0,52-51-9 15,-5-1 9-15,-47 52-5 0,0 0 5 0,45-53-4 16,-6 0 4-16,-39 53-22 0,0 0 22 0,35-51-22 15,-2 3 22-15,-33 48-6 0,0 0 6 0,22-41-6 16,-1 3 6-16,-21 38-10 0,0 0 10 0,25-41-9 0,-3-4 9 16,-22 45-9-16,0 0 9 0,21-46-8 0,0-4 8 15,-21 50-1-15,0 0 1 0,21-65-1 0,0-10 1 16,-21 75-3-16,0 0 3 0,14-69-3 0,-4 1 3 0,-10 68-2 16,0 0 2-16,6-55-1 0,-6 7 1 0,0 48 0 15,0 0 0-15,-6-50 0 0,-2 1 0 0,8 49 3 16,0 0-3-16,-25-66 4 0,-11-9-4 0,36 75 23 15,0 0-23-15,-47-68 24 0,-11 1-24 0,58 67 7 16,0 0-7-16,-66-69 8 0,-7 1-8 0,73 68 26 16,0 0-26-16,-89-76 26 0,-9-4-26 0,98 80-59 15,0 0 59-15,-118-93-58 0,-18-8 58 0,136 101-101 0,0 0 101 16,-207-127-101-16,-53-15 101 0,-210-125-856 0</inkml:trace>
  <inkml:trace contextRef="#ctx0" brushRef="#br0" timeOffset="-50127.7">30369 10556 572 0,'0'0'0'0,"0"0"0"15,0 0 0-15,0 0 2 0,0 0-2 0,0 0 2 16,0 0-2-16,0 0 7 0,0 0-7 0,0 0 7 16,0 0-7-16,0 0 3 0,0 0-3 0,0 0 3 15,0 0-3-15,0 0 1 0,0 0-1 0,0 0 1 16,0 0-1-16,0 0 71 0,0 0-71 0,0 0 71 16,-23-19-71-16,23 19 65 0,0 0-65 0,-12-8 66 15,1-4-66-15,11 12 54 0,0 0-54 0,-9-14 54 16,4 2-54-16,5 12 42 0,0 0-42 0,-5-10 42 0,3 3-42 15,2 7 18-15,0 0-18 0,-1-8 18 0,2 4-18 16,-1 4 30-16,0 0-30 0,0-3 30 0,0 1-30 16,0 2 36-16,0 0-36 0,0 0 36 0,0 0-36 0,0 0 37 15,0 0-37-15,2 7 37 0,2 3-37 0,-4-10 9 16,0 0-9-16,5 24 9 0,3 9-9 0,-8-33 13 16,0 0-13-16,11 37 13 0,3 8-13 0,-14-45 25 15,0 0-25-15,14 50 26 0,1 4-26 0,-15-54 18 16,0 0-18-16,16 57 19 0,0 3-19 0,-16-60 10 15,0 0-10-15,14 62 10 0,0-1-10 0,-14-61 10 16,0 0-10-16,10 57 11 0,1-2-11 0,-11-55 15 16,0 0-15-16,7 42 16 0,0-7-16 0,-7-35 8 0,0 0-8 15,7 29 8-15,1-5-8 0,-8-24 3 0,0 0-3 16,7 19 4-16,-2-6-4 0,-5-13 0 0,0 0 0 0,4 11 1 16,-1-5-1-16,-3-6-54 0,0 0 54 0,4 0-53 15,-2-6 53-15,-2 6-153 0,0 0 153 0,0-9-153 16,0-3 153-16,0-7-742 0</inkml:trace>
  <inkml:trace contextRef="#ctx0" brushRef="#br0" timeOffset="-49542.02">30259 10452 595 0,'0'0'0'0,"8"10"0"0,6 6 0 0,-14-16 77 16,0 0-77-16,0 0 78 0,-3-4-78 0,3 4 69 15,0 0-69-15,-4 0 70 0,1-5-70 0,3 5 55 16,0 0-55-16,-4 0 56 0,1 0-56 0,3 0 25 16,0 0-25-16,-5 9 26 0,0 6-26 0,5-15 5 0,0 0-5 15,-7 24 5-15,-2 5-5 0,9-29 26 0,0 0-26 16,-7 27 26-16,2 3-26 0,5-30 28 0,0 0-28 16,-2 29 28-16,2 2-28 0,0-31 13 0,0 0-13 0,2 25 13 15,3-4-13-15,-5-21 12 0,0 0-12 0,5 17 13 16,4-5-13-16,-9-12 16 0,0 0-16 0,9 3 17 15,1-3-17-15,-10 0 22 0,0 0-22 0,9-10 23 16,-2-4-23-16,-7 14 44 0,0 0-44 0,5-19 44 16,-3-4-44-16,-2 23 55 0,0 0-55 0,0-26 55 15,-4-3-55-15,4 29 60 0,0 0-60 0,-2-31 61 16,-1-2-61-16,3 33 57 0,0 0-57 0,0-36 58 16,0 2-58-16,0 34 35 0,0 0-35 0,0-29 35 15,2 7-35-15,-2 22 26 0,0 0-26 0,1-21 26 16,1 9-26-16,-2 12 9 0,0 0-9 0,4-7 10 15,-1 4-10-15,-3 3 5 0,0 0-5 0,7 8 5 0,4 11-5 16,-11-19 13-16,0 0-13 0,13 21 14 0,3 5-14 16,-16-26 0-16,0 0 0 0,19 23 1 0,2 1-1 15,-21-24-10-15,0 0 10 0,25 19-9 0,1-3 9 0,-26-16-108 16,0 0 108-16,22 1-108 0,1-9 108 0,22-2-1170 16</inkml:trace>
  <inkml:trace contextRef="#ctx0" brushRef="#br0" timeOffset="-38357.94">26698 9946 449 0,'0'0'0'0,"-9"7"0"15,-3 4 0-15,12-11 39 0,0 0-39 0,-7 6 40 16,4 0-40-16,3-6 37 0,0 0-37 0,-2 6 38 16,2 3-38-16,0-9 66 0,0 0-66 0,-7 14 66 15,-2 1-66-15,9-15 74 0,0 0-74 0,-16 24 74 16,-4 5-74-16,20-29 32 0,0 0-32 0,-16 33 33 16,-3 1-33-16,19-34 37 0,0 0-37 0,-16 43 38 15,0 8-38-15,16-51 23 0,0 0-23 0,-14 55 24 16,2 5-24-16,12-60 39 0,0 0-39 0,-12 67 40 0,0 6-40 15,12-73 22-15,0 0-22 0,-14 91 23 0,0 16-23 16,14-107 18-16,0 0-18 0,-16 94 19 0,1-7-19 16,15-87 5-16,0 0-5 0,-13 74 5 0,5-11-5 15,8-63 22-15,0 0-22 0,-6 52 23 0,3-18-23 0,3-34 6 16,0 0-6-16,-2 27 7 0,0-10-7 0,2-17 9 16,0 0-9-16,-1 12 10 0,1-3-10 0,0-9-4 15,0 0 4-15,0 7-3 0,0-2 3 0,0-5-112 16,0 0 112-16,0 0-112 0,1-4 112 0,-1 4-142 15,0 0 142-15,0-13-142 0,2-11 142 0,0-14-507 16</inkml:trace>
  <inkml:trace contextRef="#ctx0" brushRef="#br0" timeOffset="-37668.68">26168 10397 774 0,'0'0'0'0,"4"-5"0"0,3-2 0 0,-7 7 68 16,0 0-68-16,5-2 69 0,0 4-69 0,-5-2 37 15,0 0-37-15,5 3 38 0,1 1-38 0,-6-4 22 16,0 0-22-16,7 0 23 0,1-2-23 0,-8 2 48 0,0 0-48 16,11-7 49-16,3-8-49 0,-14 15 49 15,0 0-49-15,14-21 49 0,3-4-49 0,-17 25 48 0,0 0-48 16,17-31 49-16,3-3-49 0,-20 34 38 0,0 0-38 16,21-35 39-16,1-4-39 0,-22 39 10 0,0 0-10 15,26-40 10-15,6 1-10 0,-32 39 43 0,0 0-43 0,35-39 43 16,3 1-43-16,-38 38 2 0,0 0-2 0,38-36 2 15,1 3-2-15,-39 33 8 0,0 0-8 0,34-30 9 16,1 6-9-16,-35 24 15 0,0 0-15 0,28-21 15 16,-5 6-15-16,-23 15 3 0,0 0-3 0,19-11 4 15,-5 6-4-15,-14 5 2 0,0 0-2 0,10 0 3 16,-3 0-3-16,-7 0 27 0,0 0-27 0,5 16 27 16,1 2-27-16,-6-18 5 0,0 0-5 0,7 33 5 15,0 3-5-15,-7-36 5 0,0 0-5 0,8 46 5 16,5 2-5-16,-13-48 7 0,0 0-7 0,10 55 8 15,0 0-8-15,-10-55 3 0,0 0-3 0,9 51 3 0,0-3-3 16,-9-48 1-16,0 0-1 0,7 43 2 0,-2-9-2 16,-5-34 1-16,0 0-1 0,5 29 2 0,-3-6-2 15,-2-23-152-15,0 0 152 0,2 17-152 0,0-5 152 0,-2-12-140 16,0 0 140-16,3 31-787 0,-6-62 787 0</inkml:trace>
  <inkml:trace contextRef="#ctx0" brushRef="#br0" timeOffset="-6589.17">20790 6309 191 0,'0'0'0'16,"0"0"0"-16,0 0 0 0,0 0 34 0,0 0-34 0,0 0 35 15,-8-27-35-15,8 27 35 0,0 0-35 0,-7-24 36 16,0-3-36-16,7 27 51 0,0 0-51 0,-7-31 51 16,0-5-51-16,7 36 58 0,0 0-58 0,-9-31 58 15,0-5-58-15,9 36 50 0,0 0-50 0,-8-31 51 16,-1 4-51-16,9 27 50 0,0 0-50 0,-11-21 50 15,5 6-50-15,6 15 37 0,0 0-37 0,-7-4 38 16,1 11-38-16,6-7 34 0,0 0-34 0,-12 33 35 16,3 13-35-16,9-46 38 0,0 0-38 0,-12 65 39 15,0 16-39-15,12-81 33 0,0 0-33 0,-10 106 33 16,1 21-33-16,9-127 22 0,0 0-22 0,-7 106 23 0,3-7-23 16,4-99 41-16,0 0-41 0,-3 70 42 0,1-27-42 15,2-43 55-15,0 0-55 0,0 28 55 0,4-25-55 0,-4-3 42 16,0 0-42-16,5-7 43 0,4-17-43 0,-9 24 31 15,0 0-31-15,12-32 31 0,0-11-31 0,-12 43 44 16,0 0-44-16,12-50 45 0,0-10-45 0,-12 60 9 16,0 0-9-16,14-60 10 0,0-1-10 0,-14 61 13 15,0 0-13-15,19-67 13 0,2-7-13 0,-21 74 9 16,0 0-9-16,14-44 10 0,-5 20-10 0,-9 24 0 16,0 0 0-16,7-21 0 0,-4 11 0 0,-3 10 7 0,0 0-7 15,11 0 7-15,-2 8-7 0,-9-8 3 0,0 0-3 16,12 19 4-16,5 5-4 0,-17-24-2 0,0 0 2 15,12 31-2-15,1 3 2 0,-13-34-1 0,0 0 1 16,14 38 0-16,-6 5 0 0,-8-43-1 0,0 0 1 0,9 43 0 16,-4 3 0-16,-5-46-3 0,0 0 3 0,4 36-2 15,-1-4 2-15,-3-32 0 0,0 0 0 0,4 28 1 16,1-6-1-16,-5-22 3 0,0 0-3 0,12 9 4 16,7-13-4-16,-19 4 7 0,0 0-7 0,28-15 7 15,2-14-7-15,-30 29 33 0,0 0-33 0,38-40 33 16,0-15-33-16,-38 55 4 0,0 0-4 0,35-58 4 15,0-9-4-15,-35 67 5 0,0 0-5 0,31-78 5 16,-3-13-5-16,-28 91 32 0,0 0-32 0,18-67 32 16,-8 9-32-16,-10 58 8 0,0 0-8 0,4-29 9 15,-3 17-9-15,-1 12 5 0,0 0-5 0,4 8 6 16,-4 20-6-16,0-28 24 0,0 0-24 0,0 39 25 0,3 18-25 16,-3-57 5-16,0 0-5 0,6 58 6 0,1 9-6 15,-7-67 9-15,0 0-9 0,10 70 10 0,6 5-10 0,-16-75 3 16,0 0-3-16,12 48 4 0,-2-19-4 0,-10-29-47 15,0 0 47-15,9 23-47 0,-4-13 47 0,-5-10-130 16,0 0 130-16,14 32-1130 0,-28-64 1130 0</inkml:trace>
  <inkml:trace contextRef="#ctx0" brushRef="#br0" timeOffset="-5973.78">21679 6388 807 0,'0'0'0'0,"0"0"0"0,0 0 0 15,0 0 84-15,0 0-84 0,0 0 84 0,0 0-84 16,0 0 42-16,0 0-42 0,0 0 42 0,7-15-42 15,-7 15 5-15,0 0-5 0,5-10 5 0,4 4-5 0,-9 6 7 16,0 0-7-16,3-6 8 0,2 4-8 0,-5 2 41 16,0 0-41-16,0 0 42 0,0 2-42 0,0-2 47 15,0 0-47-15,-7 10 48 0,-3 2-48 0,10-12 53 16,0 0-53-16,-17 19 53 0,-4 5-53 0,21-24 55 16,0 0-55-16,-25 24 56 0,-1 3-56 0,26-27 15 15,0 0-15-15,-22 24 16 0,-1 0-16 0,23-24 33 16,0 0-33-16,-18 22 34 0,5 4-34 0,13-26 5 15,0 0-5-15,-9 31 5 0,5 0-5 0,4-31 16 0,0 0-16 16,6 29 17-16,4 0-17 0,-10-29 3 0,0 0-3 16,17 24 4-16,6-4-4 0,-23-20 7 0,0 0-7 15,26 16 7-15,4-4-7 0,-30-12 13 0,0 0-13 0,33 12 14 16,4-5-14-16,-37-7 3 0,0 0-3 0,36 8 4 16,2-4-4-16,-38-4 3 0,0 0-3 0,39 1 3 15,1-1-3-15,-40 0 0 0,0 0 0 0,33 0 0 16,2 0 0-16,-35 0-45 0,0 0 45 0,26-1-44 15,-2-3 44-15,-24 4-190 0,0 0 190 0,21-8-189 16,-5-3 189-16,20-6-803 0</inkml:trace>
  <inkml:trace contextRef="#ctx0" brushRef="#br0" timeOffset="-5764.25">22017 6506 751 0,'0'0'0'0,"2"16"0"0,1 10 0 16,-3-26 83-16,0 0-83 0,-3 13 84 0,-3-4-84 15,6-9 95-15,0 0-95 0,-10 15 95 0,-1 6-95 16,11-21 69-16,0 0-69 0,-15 36 69 0,1 10-69 0,14-46 70 16,0 0-70-16,-14 55 71 0,2 12-71 0,12-67 53 15,0 0-53-15,-13 63 54 0,5 4-54 0,8-67 16 16,0 0-16-16,-7 60 17 0,7-5-17 0,0-55-51 16,0 0 51-16,7 46-50 0,5-14 50 0,-12-32-191 15,0 0 191-15,14 4-190 0,3-25 190 0,16 6-677 16</inkml:trace>
  <inkml:trace contextRef="#ctx0" brushRef="#br0" timeOffset="-5238.57">22634 6443 1054 0,'0'0'0'0,"-4"-7"0"0,-1-1 0 15,5 8 132-15,0 0-132 0,0-11 133 0,-4 3-133 16,4 8 103-16,0 0-103 0,4-12 104 0,3-4-104 15,-7 16 72-15,0 0-72 0,10-20 73 0,4-8-73 16,-14 28 10-16,0 0-10 0,18-30 10 0,2-6-10 0,-20 36 7 16,0 0-7-16,25-36 7 0,3 1-7 0,-28 35 3 15,0 0-3-15,26-32 4 0,2 4-4 0,-28 28-1 16,0 0 1-16,26-18 0 0,-2 9 0 0,-24 9-4 16,0 0 4-16,23 12-3 0,-4 12 3 0,-19-24-8 15,0 0 8-15,18 36-8 0,-3 17 8 0,-15-53-4 16,0 0 4-16,21 48-3 0,2 3 3 0,-23-51 2 15,0 0-2-15,26 40 2 0,2-9-2 0,-28-31 32 16,0 0-32-16,31 20 32 0,6-13-32 0,-37-7 35 0,0 0-35 16,33-7 35-16,3-12-35 0,-36 19 33 0,0 0-33 15,35-25 33-15,2-6-33 0,-37 31 14 0,0 0-14 16,29-36 15-16,-1-2-15 0,-28 38 13 0,0 0-13 0,19-32 13 16,-6-4-13-16,-13 36-24 0,0 0 24 0,7-26-23 15,-6 9 23-15,-1 17-106 0,0 0 106 0,-7-14-106 16,-8 12 106-16,15 2-166 0,0 0 166 0,-21 9-165 15,-9 13 165-15,-24 11-912 0</inkml:trace>
  <inkml:trace contextRef="#ctx0" brushRef="#br0" timeOffset="-4953.83">22625 6758 1222 0,'0'0'0'0,"15"-24"0"0,15-10 0 15,-30 34 172-15,0 0-172 0,-3-7 173 0,-17 17-173 16,20-10 132-16,0 0-132 0,-7 4 132 0,4 1-132 16,3-5 73-16,0 0-73 0,10 0 73 0,10-5-73 0,-20 5 18 15,0 0-18-15,27-4 18 0,10-4-18 0,-37 8 11 16,0 0-11-16,40-4 11 0,4-2-11 0,-44 6 26 16,0 0-26-16,38-6 26 0,0 3-26 0,-38 3 0 15,0 0 0-15,35-5 0 0,-5 2 0 0,-30 3 0 16,0 0 0-16,22-7 0 0,-2 0 0 0,-20 7-11 15,0 0 11-15,17-9-11 0,-1 1 11 0,-16 8-91 0,0 0 91 16,14-9-91-16,-4 2 91 0,-10 7-210 0,0 0 210 16,9-3-210-16,0 1 210 0,10-1-985 0</inkml:trace>
  <inkml:trace contextRef="#ctx0" brushRef="#br0" timeOffset="-4743.63">22745 6916 1143 0,'0'0'0'0,"16"0"0"16,5 2 0-16,-21-2 181 0,0 0-181 0,29 1 182 15,10-1-182-15,-39 0 152 0,0 0-152 0,47 0 152 16,7-1-152-16,-54 1 55 0,0 0-55 0,57 0 55 16,6-2-55-16,-63 2-14 0,0 0 14 0,63-4-13 15,-1-1 13-15,-62 5-163 0,0 0 163 0,54-7-162 16,-3-8 162-16,-51 15-250 0,0 0 250 0,42-17-250 0,-9-2 250 15,43-20-679-15</inkml:trace>
  <inkml:trace contextRef="#ctx0" brushRef="#br0" timeOffset="-3992.34">23785 6066 774 0,'0'0'0'0,"-5"12"0"15,-4 4 0-15,9-16 180 0,0 0-180 0,-3 6 181 16,1 0-181-16,2-6 112 0,0 0-112 0,-4 18 112 16,1 8-112-16,3-26 76 0,0 0-76 0,-4 41 76 15,3 11-76-15,1-52 53 0,0 0-53 0,0 60 53 16,0 10-53-16,0-70 0 0,0 0 0 0,5 63 1 16,5-3-1-16,-10-60 5 0,0 0-5 0,11 50 5 15,1-9-5-15,-12-41 0 0,0 0 0 0,14 29 1 16,3-8-1-16,-17-21-1 0,0 0 1 0,20 0 0 0,2-12 0 15,-22 12-33-15,0 0 33 0,21-24-32 0,0-7 32 16,-21 31-11-16,0 0 11 0,19-40-10 0,0-11 10 16,-19 51-7-16,0 0 7 0,18-46-7 0,-3-2 7 0,-15 48-1 15,0 0 1-15,14-40-1 0,-1 10 1 0,-13 30-3 16,0 0 3-16,12-18-3 0,-5 12 3 0,-7 6 0 16,0 0 0-16,8 18 1 0,1 22-1 0,-9-40 1 15,0 0-1-15,9 48 1 0,0 13-1 0,-9-61 3 16,0 0-3-16,10 64 4 0,0-1-4 0,-10-63 3 15,0 0-3-15,14 55 3 0,2-10-3 0,-16-45 5 16,0 0-5-16,18 34 5 0,2-14-5 0,-20-20 7 16,0 0-7-16,20 7 7 0,0-17-7 0,-20 10 22 0,0 0-22 15,25-21 23-15,-2-11-23 0,-23 32 37 0,0 0-37 16,24-41 37-16,0-7-37 0,-24 48 0 0,0 0 0 16,26-58 1-16,-5-6-1 0,-21 64 10 0,0 0-10 0,28-72 10 15,2-13-10-15,-30 85 9 0,0 0-9 0,22-52 10 16,-4 20-10-16,-18 32 8 0,0 0-8 0,14-24 8 15,-2 13-8-15,-12 11 15 0,0 0-15 0,16 7 15 16,-1 17-15-16,-15-24 3 0,0 0-3 0,20 28 4 16,-1 11-4-16,-19-39 2 0,0 0-2 0,21 43 3 15,0 5-3-15,-21-48 10 0,0 0-10 0,19 43 11 16,0-1-11-16,-19-42 0 0,0 0 0 0,16 36 1 16,-4-6-1-16,-12-30 0 0,0 0 0 0,10 25 1 15,-3-4-1-15,-7-21-86 0,0 0 86 0,9 19-85 16,0-7 85-16,-9-12-171 0,0 0 171 0,7 3-170 15,-2-10 170-15,7 4-864 0</inkml:trace>
  <inkml:trace contextRef="#ctx0" brushRef="#br0" timeOffset="-3601.88">24956 6731 763 0,'0'0'0'16,"-2"-7"0"-16,-1 2 0 0,3 5-4 0,0 0 4 16,1-9-3-16,5 2 3 0,-6 7 34 0,0 0-34 15,5-8 35-15,3-4-35 0,-8 12 93 0,0 0-93 0,4-15 93 16,-1-4-93-16,-3 19 124 0,0 0-124 0,2-24 125 15,0-7-125-15,-2 31 109 0,0 0-109 0,3-33 109 16,1-6-109-16,-4 39 82 0,0 0-82 0,12-43 82 16,7 0-82-16,-19 43 56 0,0 0-56 0,26-39 56 15,7 3-56-15,-33 36 40 0,0 0-40 0,37-28 40 16,5 4-40-16,-42 24 16 0,0 0-16 0,43-18 17 16,3 9-17-16,-46 9-2 0,0 0 2 0,38-9-2 15,-1 6 2-15,-37 3-70 0,0 0 70 0,26 0-69 16,-7 0 69-16,-19 0-156 0,0 0 156 0,12 3-155 15,-5 3 155-15,-7-6-203 0,0 0 203 0,-3 8-202 0,-8 8 202 16,-3 11-646-16</inkml:trace>
  <inkml:trace contextRef="#ctx0" brushRef="#br0" timeOffset="-3346.63">25097 6681 1311 0,'0'0'0'0,"12"7"0"0,11-2 0 0,-23-5 160 16,0 0-160-16,26 17 160 0,7 6-160 0,-33-23 83 15,0 0-83-15,31 25 83 0,2 6-83 0,-33-31 34 16,0 0-34-16,27 29 35 0,-5 2-35 0,-22-31-11 0,0 0 11 16,16 28-11-16,-7-10 11 0,-9-18 6 0,0 0-6 15,-16 24 6-15,-17 2-6 0,33-26 23 0,0 0-23 0,-51 26 24 16,-15-6-24-16,66-20-26 0,0 0 26 0,-94 28-25 15,-26-1 25-15,120-27-91 0,0 0 91 0,-119-8-91 16,-6-32 91-16,-119-6-1170 0</inkml:trace>
  <inkml:trace contextRef="#ctx0" brushRef="#br0" timeOffset="-1709.83">17799 13159 919 0,'0'0'0'0,"4"-4"0"0,6-1 0 0,-10 5 112 16,0 0-112-16,12-7 113 0,0-1-113 0,-12 8 87 0,0 0-87 15,20-12 88-15,8-9-88 0,-28 21 60 0,0 0-60 16,29-22 60-16,9-6-60 0,-38 28 49 0,0 0-49 15,39-31 49-15,6-1-49 0,-45 32 28 0,0 0-28 0,52-39 28 16,4-1-28-16,-56 40 1 0,0 0-1 0,77-55 2 16,17-8-2-16,-94 63 13 0,0 0-13 0,90-65 14 15,4-4-14-15,-94 69 3 0,0 0-3 0,100-73 3 16,6-3-3-16,-106 76 2 0,0 0-2 0,101-72 2 16,0 2-2-16,-101 70 5 0,0 0-5 0,101-74 5 15,4 2-5-15,-105 72-2 0,0 0 2 0,106-73-1 16,2 1 1-16,-108 72-37 0,0 0 37 0,101-67-37 15,-2 5 37-15,-99 62-126 0,0 0 126 0,98-51-125 16,-2 6 125-16,-96 45-182 0,0 0 182 0,90-39-181 16,-8 1 181-16,91-39-609 0</inkml:trace>
  <inkml:trace contextRef="#ctx0" brushRef="#br0" timeOffset="-704.91">26093 10258 639 0,'0'0'0'0,"14"-12"0"16,11-7 0-16,-25 19 38 0,0 0-38 0,3-5 38 15,-10 9-38-15,7-4 40 0,0 0-40 0,-3 0 41 16,-1 1-41-16,4-1 68 0,0 0-68 0,4-1 69 16,6-3-69-16,-10 4 55 0,0 0-55 0,18-8 55 15,6-3-55-15,-24 11 62 0,0 0-62 0,28-15 62 16,7-6-62-16,-35 21 64 0,0 0-64 0,38-24 64 16,7-3-64-16,-45 27 58 0,0 0-58 0,51-36 59 0,6-3-59 15,-57 39 68-15,0 0-68 0,70-55 69 0,15-15-69 16,-85 70 42-16,0 0-42 0,89-67 42 0,5-3-42 15,-94 70 48-15,0 0-48 0,101-72 49 0,9-4-49 0,-110 76 42 16,0 0-42-16,113-79 42 0,4-1-42 0,-117 80 26 16,0 0-26-16,120-79 26 0,6-1-26 0,-126 80 18 15,0 0-18-15,127-79 19 0,4-2-19 0,-131 81 27 16,0 0-27-16,127-84 27 0,-2-1-27 0,-125 85 2 16,0 0-2-16,131-88 3 0,3 1-3 0,-134 87 32 15,0 0-32-15,118-89 32 0,-6 1-32 0,-112 88 0 16,0 0 0-16,104-78 0 0,-8 6 0 0,-96 72-59 0,0 0 59 15,84-59-59-15,-11 8 59 0,-73 51-192 0,0 0 192 16,59-39-192-16,-12 11 192 0,-47 28-154 0,0 0 154 16,0-22-154-16,-35 8 154 0,1-20-814 0</inkml:trace>
  <inkml:trace contextRef="#ctx0" brushRef="#br0" timeOffset="13843.75">5951 15028 662 0,'0'0'0'16,"0"0"0"-16,4-30 0 0,-4 30-89 0,0 0 89 16,8 2-89-16,10 12 89 0,8 1-281 0</inkml:trace>
  <inkml:trace contextRef="#ctx0" brushRef="#br0" timeOffset="14488.63">6226 14817 460 0,'0'0'0'0,"-8"12"0"16,-8 8 0-16,16-20 91 0,0 0-91 0,3 6 92 15,11-8-92-15,-14 2 60 0,0 0-60 0,13 0 60 16,-5-2-60-16,-8 2 42 0,0 0-42 0,12 0 43 15,-3 0-43-15,-9 0 23 0,0 0-23 0,9 5 24 0,-2 6-24 16,-7-11 45-16,0 0-45 0,5 25 45 0,-1 15-45 16,-4-40 44-16,0 0-44 0,0 51 45 0,0 11-45 15,0-62 63-15,0 0-63 0,0 68 64 0,-7 8-64 16,7-76 63-16,0 0-63 0,-2 90 63 0,-5 13-63 0,7-103 52 16,0 0-52-16,-5 82 53 0,-2-11-53 0,7-71 56 15,0 0-56-15,-2 44 57 0,-2-22-57 0,4-22 61 16,0 0-61-16,-3 19 61 0,1-10-61 0,2-9 34 15,0 0-34-15,0-7 35 0,-3-14-35 0,3 21 35 16,0 0-35-16,0-30 36 0,-4-13-36 0,4 43 38 16,0 0-38-16,0-52 38 0,0-9-38 0,0 61 8 15,0 0-8-15,0-64 8 0,0-2-8 0,0 66 7 0,0 0-7 16,-3-76 7-16,3-6-7 0,0 82 8 0,0 0-8 16,3-55 9-16,-3 17-9 0,0 38 0 0,0 0 0 15,4-29 1-15,-4 12-1 0,0 17 0 0,0 0 0 0,0-12 0 16,0 7 0-16,0 5 1 0,0 0-1 0,0 7 2 15,3 12-2-15,-3-19 0 0,0 0 0 0,0 34 0 16,0 12 0-16,0-46 0 0,0 0 0 0,-3 57 0 16,-1 8 0-16,4-65 5 0,0 0-5 0,-5 67 5 15,2 3-5-15,3-70 21 0,0 0-21 0,-4 77 21 16,-1 4-21-16,5-81 14 0,0 0-14 0,-4 48 15 16,3-19-15-16,1-29 27 0,0 0-27 0,0 13 27 15,1-11-27-15,-1-2 12 0,0 0-12 0,4-12 13 16,-4-12-13-16,0 24 10 0,0 0-10 0,3-38 11 15,-3-13-11-15,0 51 10 0,0 0-10 0,6-60 10 16,-3-10-10-16,-3 70 1 0,0 0-1 0,5-82 1 16,2-13-1-16,-7 95 0 0,0 0 0 0,2-63 0 0,-2 17 0 15,0 46 0-15,0 0 0 0,-2-35 0 0,2 15 0 16,0 20-1-16,0 0 1 0,-10 15 0 0,-4 30 0 0,14-45-37 16,0 0 37-16,-5 96-37 0,1 43 37 0,4-139-131 15,0 0 131-15,-16 143-131 0,-3 18 131 0,-14 144-1258 16</inkml:trace>
  <inkml:trace contextRef="#ctx0" brushRef="#br0" timeOffset="18692.78">6557 13349 259 0,'0'0'0'0,"14"1"0"0,7 1 0 0,-21-2 120 16,0 0-120-16,4 2 120 0,-13-2-120 0,9 0 84 15,0 0-84-15,-4 0 85 0,-1-2-85 0,5 2 76 16,0 0-76-16,-3-2 77 0,3-1-77 0,0 3 52 15,0 0-52-15,0-3 52 0,5-3-52 0,-5 6 55 16,0 0-55-16,9-6 55 0,3-1-55 0,-12 7 49 0,0 0-49 16,16-5 50-16,4-1-50 0,-20 6 48 0,0 0-48 15,27-1 49-15,2-1-49 0,-29 2 12 0,0 0-12 16,30 0 13-16,5 0-13 0,-35 0 23 0,0 0-23 0,38 0 24 16,4 0-24-16,-42 0 13 0,0 0-13 0,43 0 13 15,8-2-13-15,-51 2 26 0,0 0-26 0,54 2 26 16,2 0-26-16,-56-2 6 0,0 0-6 0,50 3 7 15,1 2-7-15,-51-5 26 0,0 0-26 0,47 5 26 16,0 4-26-16,-47-9 12 0,0 0-12 0,47 5 13 16,-4 2-13-16,-43-7 27 0,0 0-27 0,49 5 27 15,-2 4-27-15,-47-9 37 0,0 0-37 0,47 10 37 16,0 0-37-16,-47-10 37 0,0 0-37 0,47 11 37 16,-1-3-37-16,-46-8 33 0,0 0-33 0,43 7 34 15,-1 0-34-15,-42-7 33 0,0 0-33 0,47 3 34 16,-3-1-34-16,-44-2 32 0,0 0-32 0,48-2 32 0,5-1-32 15,-53 3 32-15,0 0-32 0,50-5 32 0,1-2-32 16,-51 7 13-16,0 0-13 0,47-7 14 0,3-2-14 16,-50 9 13-16,0 0-13 0,51-5 13 0,-3 0-13 0,-48 5 9 15,0 0-9-15,54-2 10 0,0 2-10 0,-54 0 15 16,0 0-15-16,56 0 15 0,3 0-15 0,-59 0 8 16,0 0-8-16,51 0 8 0,-2 2-8 0,-49-2 3 15,0 0-3-15,47-2 4 0,2-1-4 0,-49 3 13 16,0 0-13-16,47-7 13 0,0-5-13 0,-47 12 8 15,0 0-8-15,47-10 8 0,-4-2-8 0,-43 12 15 16,0 0-15-16,46-9 15 0,1 4-15 0,-47 5 23 0,0 0-23 16,38-3 24-16,-3-1-24 0,-35 4 13 0,0 0-13 15,33-1 14-15,-4 1-14 0,-29 0 10 0,0 0-10 16,27-4 11-16,0 4-11 0,-27 0 17 0,0 0-17 0,27 0 17 16,-7-2-17-16,-20 2 14 0,0 0-14 0,18-3 15 15,3 0-15-15,-21 3 9 0,0 0-9 0,12-4 9 16,2 2-9-16,-14 2 9 0,0 0-9 0,12-1 10 15,-3-1-10-15,-9 2 8 0,0 0-8 0,12 0 8 16,-3 0-8-16,-9 0 3 0,0 0-3 0,5 0 4 16,2 0-4-16,-7 0 12 0,0 0-12 0,9 2 12 15,-4 1-12-15,-5-3 3 0,0 0-3 0,5 2 4 16,2 0-4-16,-7-2 2 0,0 0-2 0,9 1 2 16,-1-1-2-16,-8 0 5 0,0 0-5 0,9 2 5 15,0-2-5-15,-9 0 0 0,0 0 0 0,9 2 1 16,-2-2-1-16,-7 0 2 0,0 0-2 0,8 1 2 0,-2 1-2 15,-6-2 17-15,0 0-17 0,6 4 17 0,0-4-17 16,-6 0 15-16,0 0-15 0,5 0 15 0,2-4-15 16,-7 4 1-16,0 0-1 0,5-2 2 0,0 1-2 0,-5 1 17 15,0 0-17-15,4-4 17 0,-1 1-17 0,-3 3 13 16,0 0-13-16,0-4 14 0,4-1-14 0,-4 5 0 16,0 0 0-16,0-3 0 0,0-2 0 0,0 5 10 15,0 0-10-15,0-4 10 0,2 1-10 0,-2 3 3 16,0 0-3-16,0 0 4 0,0-2-4 0,0 2 2 15,0 0-2-15,0 0 3 0,-2-5-3 0,2 5 5 16,0 0-5-16,0 0 6 0,-4-2-6 0,4 2 0 16,0 0 0-16,0 0 1 0,-7-3-1 0,7 3 2 0,0 0-2 15,-1-2 2-15,-5-1-2 0,6 3 0 0,0 0 0 16,0 0 0-16,-3-5 0 0,3 5 0 0,0 0 0 16,0 0 0-16,3-4 0 0,-3 4-9 0,0 0 9 0,6-2-8 15,-5 2 8-15,-1 0-2 0,0 0 2 0,7-1-1 16,-1 1 1-16,-6 0-1 0,0 0 1 0,7-5-1 15,1 1 1-15,-8 4-9 0,0 0 9 0,5-3-9 16,2-1 9-16,-7 4-1 0,0 0 1 0,2-3 0 16,2 1 0-16,-4 2 0 0,0 0 0 0,0 0 0 15,3-5 0-15,-3 5-2 0,0 0 2 0,0 0-2 16,5-5 2-16,-5 5 0 0,0 0 0 0,0 0 0 16,0-3 0-16,0 3 0 0,0 0 0 0,0 0 0 15,0 0 0-15,0 0 0 0,0 0 0 0,0 0 0 16,0 0 0-16,0 0-2 0,0 0 2 0,0 0-1 15,0 0 1-15,0 0-10 0,0 0 10 0,0 0-10 0,0 0 10 16,0 0-45-16,0 0 45 0,0 0-45 0,4 3 45 16,-4-3-99-16,0 0 99 0,2 3-99 0,1 1 99 0,-3-4-148 15,0 0 148-15,-3 0-148 0,-6-4 148 0,-2 1-1346 16</inkml:trace>
  <inkml:trace contextRef="#ctx0" brushRef="#br0" timeOffset="19744.07">10219 13261 259 0,'0'0'0'0,"9"-1"0"16,1-1 0-16,10-2-135 0</inkml:trace>
  <inkml:trace contextRef="#ctx0" brushRef="#br0" timeOffset="20792.74">10228 13330 382 0,'0'0'0'0,"0"-7"0"0,5-7 0 0,-5 14 144 16,0 0-144-16,4-7 145 0,-4 4-145 16,0 3 124-16,0 0-124 0,0 0 124 0,0 0-124 0,0 0 105 15,0 0-105-15,0 3 105 0,-4 3-105 0,4-6 83 16,0 0-83-16,5 12 83 0,4 0-83 0,-9-12 81 15,0 0-81-15,16 15 81 0,5-1-81 0,-21-14 74 16,0 0-74-16,22 17 74 0,8 2-74 0,-30-19 56 16,0 0-56-16,30 19 56 0,3-2-56 0,-33-17 18 15,0 0-18-15,29 20 18 0,4-4-18 0,-33-16 32 16,0 0-32-16,32 15 33 0,4-1-33 0,-36-14 10 0,0 0-10 16,39 12 10-16,-1-2-10 0,-38-10 10 0,0 0-10 15,38 7 11-15,2-2-11 0,-40-5 17 0,0 0-17 0,40 9 17 16,-1-1-17-16,-39-8 14 0,0 0-14 0,38 7 15 15,2-2-15-15,-40-5 4 0,0 0-4 0,42 4 4 16,3-3-4-16,-45-1 7 0,0 0-7 0,47 5 8 16,0-1-8-16,-47-4 0 0,0 0 0 0,51 5 1 15,-1-2-1-15,-50-3 0 0,0 0 0 0,44 6 0 16,-1-1 0-16,-43-5 1 0,0 0-1 0,42 5 2 16,-3 2-2-16,-39-7 1 0,0 0-1 0,41 5 2 15,3-2-2-15,-44-3 5 0,0 0-5 0,45 2 5 16,2-4-5-16,-47 2 22 0,0 0-22 0,51-1 22 15,-1-1-22-15,-50 2 30 0,0 0-30 0,51-5 30 16,5 1-30-16,-56 4 2 0,0 0-2 0,50-3 2 16,6-6-2-16,-56 9 8 0,0 0-8 0,56-7 9 0,6 1-9 15,-62 6 8-15,0 0-8 0,72-9 9 0,13 0-9 16,-85 9 7-16,0 0-7 0,70-6 8 0,-2-1-8 16,-68 7 8-16,0 0-8 0,57-5 8 0,-10-1-8 0,-47 6 8 15,0 0-8-15,49-3 8 0,3-2-8 0,-52 5 23 16,0 0-23-16,53-4 24 0,-3 1-24 0,-50 3 6 15,0 0-6-15,47 0 7 0,0-3-7 0,-47 3 4 16,0 0-4-16,47 0 5 0,0 0-5 0,-47 0 3 16,0 0-3-16,46 0 3 0,1 3-3 0,-47-3 5 15,0 0-5-15,43 0 5 0,2 2-5 0,-45-2 2 0,0 0-2 16,42 1 2-16,2 3-2 0,-44-4 18 0,0 0-18 16,35 5 18-16,-2-3-18 0,-33-2 14 0,0 0-14 15,35 3 15-15,-2 2-15 0,-33-5 4 0,0 0-4 0,33 7 4 16,-4 0-4-16,-29-7 14 0,0 0-14 15,30 7 15-15,5-2-15 0,-35-5 8 0,0 0-8 0,30 3 8 16,3 1-8-16,-33-4 3 0,0 0-3 0,34 2 4 16,0-1-4-16,-34-1 20 0,0 0-20 0,31 0 20 15,2-1-20-15,-33 1 0 0,0 0 0 0,33-2 1 16,-3-2-1-16,-30 4 14 0,0 0-14 0,29-3 15 16,1-2-15-16,-30 5 15 0,0 0-15 0,28-4 15 15,0 1-15-15,-28 3 1 0,0 0-1 0,26 0 1 16,-2 0-1-16,-24 0 10 0,0 0-10 0,23 3 10 15,-2-3-10-15,-21 0 3 0,0 0-3 0,21 2 3 16,-4 0-3-16,-17-2 0 0,0 0 0 0,16 2 1 16,-2-2-1-16,-14 0 28 0,0 0-28 0,14 0 28 0,-2 0-28 15,-12 0 5-15,0 0-5 0,10 0 5 0,-1 0-5 16,-9 0 5-16,0 0-5 0,9-2 5 0,-1 0-5 0,-8 2 22 16,0 0-22-16,9-2 23 0,-4-4-23 0,-5 6 0 15,0 0 0-15,6-6 1 0,1 1-1 0,-7 5 3 16,0 0-3-16,3-3 3 0,-3 1-3 0,0 2 18 15,0 0-18-15,0 0 19 0,2-3-19 0,-2 3 0 16,0 0 0-16,0 0 0 0,0 0 0 0,0 0 8 16,0 0-8-16,0 0 9 0,0 0-9 0,0 0 0 15,0 0 0-15,0 0 0 0,3-2 0 0,-3 2-2 16,0 0 2-16,0 0-1 0,4-7 1 0,-4 7 3 0,0 0-3 16,0-3 3-16,2 1-3 0,-2 2 0 0,0 0 0 15,0-5 1-15,0 1-1 0,0 4 3 0,0 0-3 16,0 0 3-16,-2-3-3 0,2 3-1 0,0 0 1 15,0 0 0-15,0 0 0 0,0 0-67 0,0 0 67 0,0 0-66 16,0 0 66-16,0 0-149 0,0 0 149 0,0 0-1689 16,0 0 1689-16</inkml:trace>
</inkml:ink>
</file>

<file path=ppt/ink/ink13.xml><?xml version="1.0" encoding="utf-8"?>
<inkml:ink xmlns:inkml="http://www.w3.org/2003/InkML">
  <inkml:definitions>
    <inkml:context xml:id="ctx0">
      <inkml:inkSource xml:id="inkSrc0">
        <inkml:traceFormat>
          <inkml:channel name="X" type="integer" max="19440" units="cm"/>
          <inkml:channel name="Y" type="integer" max="11120" units="cm"/>
          <inkml:channel name="F" type="integer" max="4096" units="dev"/>
          <inkml:channel name="T" type="integer" max="2.14748E9" units="dev"/>
        </inkml:traceFormat>
        <inkml:channelProperties>
          <inkml:channelProperty channel="X" name="resolution" value="629.12622" units="1/cm"/>
          <inkml:channelProperty channel="Y" name="resolution" value="639.08044" units="1/cm"/>
          <inkml:channelProperty channel="F" name="resolution" value="0" units="1/dev"/>
          <inkml:channelProperty channel="T" name="resolution" value="1" units="1/dev"/>
        </inkml:channelProperties>
      </inkml:inkSource>
      <inkml:timestamp xml:id="ts0" timeString="2020-04-29T10:01:17.570"/>
    </inkml:context>
    <inkml:brush xml:id="br0">
      <inkml:brushProperty name="width" value="0.05292" units="cm"/>
      <inkml:brushProperty name="height" value="0.05292" units="cm"/>
      <inkml:brushProperty name="color" value="#00B050"/>
    </inkml:brush>
  </inkml:definitions>
  <inkml:trace contextRef="#ctx0" brushRef="#br0">22839 13741 102 0,'0'0'0'0,"0"0"0"16,0 0 0-16,0 0 29 0,0 0-29 0,0 0 29 15,0 0-29-15,0 0 59 0,0 0-59 0,0 0 60 16,0 0-60-16,0 0 77 0,0 0-77 0,0 0 77 16,0 0-77-16,0 0 95 0,0 0-95 0,0 0 95 15,-2 31-95-15,2-31 95 0,0 0-95 0,-1 17 96 16,-3 2-96-16,4-19 90 0,0 0-90 0,-9 15 91 15,-3 1-91-15,12-16 95 0,0 0-95 0,-14 8 96 16,-1-4-96-16,15-4 78 0,0 0-78 0,-18-9 79 16,1-8-79-16,17 17-155 0,0 0 155 0,-14-24-154 0,3-9 154 15,-17-23-677-15</inkml:trace>
  <inkml:trace contextRef="#ctx0" brushRef="#br0" timeOffset="2792.61">20294 6018 135 0,'0'0'0'0,"5"0"0"0,-1-7 0 0,-4 7 56 15,0 0-56-15,1-8 57 0,-1-2-57 0,0 10 65 0,0 0-65 16,0-9 66-16,0 0-66 0,0 9 53 0,0 0-53 16,4-3 54-16,-4-4-54 0,0 7 46 0,0 0-46 0,3 0 46 15,1 7-46-15,-4-7 6 0,0 0-6 0,7 15 7 16,1 9-7-16,-8-24 20 0,0 0-20 0,9 35 20 16,2 4-20-16,-11-39 13 0,0 0-13 0,8 45 14 15,1 6-14-15,-9-51 25 0,0 0-25 0,4 51 26 16,1 2-26-16,-5-53 12 0,0 0-12 0,3 50 13 15,6 0-13-15,-9-50 10 0,0 0-10 0,5 39 11 16,2-6-11-16,-7-33 4 0,0 0-4 0,9 27 5 16,0-5-5-16,-9-22 7 0,0 0-7 0,12 16 7 15,3-13-7-15,-15-3 22 0,0 0-22 0,20-7 22 16,-3-8-22-16,-17 15 20 0,0 0-20 0,23-27 20 16,5-13-20-16,-28 40 25 0,0 0-25 0,29-48 26 15,1-7-26-15,-30 55 44 0,0 0-44 0,31-61 44 0,6-6-44 16,-37 67 61-16,0 0-61 0,38-81 61 0,0-13-61 15,-38 94 56-15,0 0-56 0,33-79 56 0,-1 13-56 16,-32 66 35-16,0 0-35 0,19-47 35 0,-9 20-35 0,-10 27 10 16,0 0-10-16,7-21 11 0,-3 13-11 0,-4 8 6 15,0 0-6-15,0 0 7 0,2 5-7 0,-2-5-52 16,0 0 52-16,-4 15-51 0,-1 9 51 0,5-24-136 16,0 0 136-16,-5 19-136 0,1 5 136 0,-3 19-629 15</inkml:trace>
  <inkml:trace contextRef="#ctx0" brushRef="#br0" timeOffset="3859.56">21041 6582 807 0,'0'0'0'0,"-2"-7"0"0,1-3 0 0,1 10 84 16,0 0-84-16,-5-11 84 0,3 3-84 0,2 8 53 15,0 0-53-15,-2-12 53 0,-1 0-53 0,3 12 32 16,0 0-32-16,-2-14 33 0,0 2-33 0,2 12 0 16,0 0 0-16,-2-12 0 0,2 0 0 0,0 12 0 15,0 0 0-15,-7-12 0 0,0 0 0 0,7 12 12 16,0 0-12-16,-7-8 12 0,-1-3-12 0,8 11 1 15,0 0-1-15,-14-5 1 0,2 2-1 0,12 3 4 16,0 0-4-16,-13 0 4 0,-4 3-4 0,17-3 12 0,0 0-12 16,-16 5 13-16,2 2-13 0,14-7 3 0,0 0-3 15,-19 19 4-15,-2 5-4 0,21-24 0 0,0 0 0 0,-15 33 0 16,1 9 0-16,14-42-7 0,0 0 7 0,-11 43-7 16,-3 9 7-16,14-52-10 0,0 0 10 0,-7 54-9 15,4 1 9-15,3-55-10 0,0 0 10 0,0 52-9 16,3-1 9-16,-3-51-4 0,0 0 4 0,9 51-3 15,5-4 3-15,-14-47-6 0,0 0 6 0,19 41-6 16,4-3 6-16,-23-38-1 0,0 0 1 0,28 24 0 16,3-9 0-16,-31-15 0 0,0 0 0 0,35 2 0 15,1-11 0-15,-36 9 0 0,0 0 0 0,34-17 1 16,0-9-1-16,-34 26 8 0,0 0-8 0,26-29 8 16,1-2-8-16,-27 31 8 0,0 0-8 0,21-34 9 15,-6 1-9-15,-15 33 3 0,0 0-3 0,11-30 4 16,-4 2-4-16,-7 28 12 0,0 0-12 0,1-24 13 0,-2 4-13 15,1 20 3-15,0 0-3 0,-6-19 4 0,-1-2-4 16,7 21 6-16,0 0-6 0,-8-15 6 0,-1 3-6 16,9 12 3-16,0 0-3 0,-7-7 3 0,0 2-3 0,7 5 0 15,0 0 0-15,-3 0 0 0,-1 0 0 0,4 0 0 16,0 0 0-16,-2 5 0 0,2 4 0 0,0-9-1 16,0 0 1-16,9 17-1 0,7 7 1 0,-16-24-4 15,0 0 4-15,19 24-3 0,5 0 3 0,-24-24-1 16,0 0 1-16,25 15 0 0,1-6 0 0,-26-9 0 15,0 0 0-15,26 3 0 0,0-11 0 0,-26 8 2 16,0 0-2-16,24-16 3 0,1-10-3 0,-25 26 13 0,0 0-13 16,19-29 13-16,-5-8-13 0,-14 37 23 0,0 0-23 15,10-36 24-15,-3-4-24 0,-7 40 13 0,0 0-13 16,7-36 14-16,-7-3-14 0,0 39 10 0,0 0-10 16,4-31 11-16,1 4-11 0,-5 27 4 0,0 0-4 0,9-16 5 15,5 11-5-15,-14 5 13 0,0 0-13 0,19 5 13 16,2 17-13-16,-21-22 22 0,0 0-22 0,26 31 23 15,4 12-23-15,-30-43 13 0,0 0-13 0,26 50 14 16,0 8-14-16,-26-58 5 0,0 0-5 0,19 55 5 16,-3 0-5-16,-16-55 23 0,0 0-23 0,7 48 24 15,-4-2-24-15,-3-46 30 0,0 0-30 0,-12 39 30 16,-6-6-30-16,18-33 12 0,0 0-12 0,-19 27 12 16,0-4-12-16,19-23 20 0,0 0-20 0,-28 12 20 15,-7-4-20-15,35-8 3 0,0 0-3 0,-31 0 4 16,-2-12-4-16,33 12 7 0,0 0-7 0,-28-8 8 0,2-8-8 15,26 16-74-15,0 0 74 0,-19-12-74 0,5 0 74 16,14 12-174-16,0 0 174 0,-5-12-174 0,8 2 174 16,-5-11-768-16</inkml:trace>
  <inkml:trace contextRef="#ctx0" brushRef="#br0" timeOffset="4369.14">21865 6484 1065 0,'0'0'0'0,"0"-3"0"16,4-2 0-16,-4 5 100 0,0 0-100 0,3-7 100 15,1 2-100-15,-4 5 58 0,0 0-58 0,5-6 58 0,2 3-58 16,-7 3 13-16,0 0-13 0,9 0 14 0,1 0-14 16,-10 0 6-16,0 0-6 0,12 0 6 0,4 2-6 15,-16-2 12-15,0 0-12 0,21 1 12 0,3 1-12 0,-24-2 0 16,0 0 0-16,30 4 0 0,3-1 0 0,-33-3 1 16,0 0-1-16,33 0 1 0,4 0-1 0,-37 0 22 15,0 0-22-15,33-3 22 0,0-6-22 0,-33 9 22 16,0 0-22-16,29-3 22 0,1-4-22 0,-30 7 9 15,0 0-9-15,26-4 9 0,-5 3-9 0,-21 1-21 16,0 0 21-16,14 0-21 0,-4 0 21 0,-10 0-129 16,0 0 129-16,7 0-129 0,-3 0 129 0,6 1-847 0</inkml:trace>
  <inkml:trace contextRef="#ctx0" brushRef="#br0" timeOffset="4910.09">22440 5857 1031 0,'0'0'0'0,"2"2"0"0,3 5 0 15,-5-7 40-15,0 0-40 0,9 3 41 16,1-3-41-16,-10 0 32 0,0 0-32 0,9 4 33 0,-2-4-33 16,-7 0 13-16,0 0-13 0,7 8 13 0,0 8-13 15,-7-16 0-15,0 0 0 0,5 24 0 0,-1 6 0 0,-4-30 0 16,0 0 0-16,3 40 0 0,1 4 0 0,-4-44 7 16,0 0-7-16,7 52 7 0,-2 6-7 0,-5-58 9 15,0 0-9-15,8 63 9 0,3 8-9 0,-11-71 34 16,0 0-34-16,16 82 34 0,5 9-34 0,-21-91 10 15,0 0-10-15,20 82 10 0,1-7-10 0,-21-75 2 16,0 0-2-16,25 64 2 0,-3-10-2 0,-22-54 12 16,0 0-12-16,18 31 13 0,-3-17-13 0,-15-14 3 15,0 0-3-15,16 3 3 0,-2-11-3 0,-14 8 5 0,0 0-5 16,16-21 6-16,1-13-6 0,-17 34 13 0,0 0-13 16,18-43 14-16,1-10-14 0,-19 53 23 0,0 0-23 15,19-58 24-15,-2-12-24 0,-17 70 49 0,0 0-49 0,28-88 49 16,9-15-49-16,-37 103 39 0,0 0-39 0,35-90 40 15,1 4-40-15,-36 86 35 0,0 0-35 0,32-70 36 16,-3 12-36-16,-29 58 34 0,0 0-34 0,21-40 34 16,-7 20-34-16,-14 20 0 0,0 0 0 0,11-19 1 15,-6 10-1-15,-5 9-54 0,0 0 54 0,3-5-54 16,1 2 54-16,-4 3-181 0,0 0 181 0,0 0-180 16,0 3 180-16,0 2-864 0</inkml:trace>
  <inkml:trace contextRef="#ctx0" brushRef="#br0" timeOffset="5256.22">23153 6703 651 0,'0'0'0'0,"0"0"0"16,0 0 0-16,0 0-186 0,0 0 186 0,0 0-185 15,0-22 185-15,0 2-104 0</inkml:trace>
  <inkml:trace contextRef="#ctx0" brushRef="#br0" timeOffset="5524.98">23144 6506 292 0,'0'0'0'0,"0"0"0"16,0 0 0-16,0 0 168 0,0 0-168 0,0 0 169 15,0-8-169-15,0 8 125 0,0 0-125 0,0-4 125 16,-2 1-125-16,2 3 101 0,0 0-101 0,0 0 101 16,2 7-101-16,-2-7 61 0,0 0-61 0,2 20 62 0,-1 8-62 15,-1-28 30-15,0 0-30 0,4 36 30 0,-4 8-30 16,0-44 33-16,0 0-33 0,0 53 34 0,2 7-34 0,-2-60 6 16,0 0-6-16,3 59 6 0,4 1-6 0,-7-60 11 15,0 0-11-15,7 58 11 0,4-3-11 0,-11-55 16 16,0 0-16-16,15 48 17 0,8-5-17 0,-23-43 0 15,0 0 0-15,26 32 0 0,7-6 0 0,-33-26 0 16,0 0 0-16,33 20 1 0,6-4-1 0,-39-16 3 16,0 0-3-16,34 8 3 0,1-8-3 0,-35 0-49 15,0 0 49-15,28-7-48 0,-4-3 48 0,-24 10-179 16,0 0 179-16,20-10-178 0,-6 1 178 0,19-13-609 0</inkml:trace>
  <inkml:trace contextRef="#ctx0" brushRef="#br0" timeOffset="5751.5">23073 6799 919 0,'0'0'0'0,"15"4"0"15,13 3 0-15,-28-7 124 0,0 0-124 0,31 3 124 16,8 2-124-16,-39-5 72 0,0 0-72 0,42 4 73 15,5-1-73-15,-47-3 41 0,0 0-41 0,45 0 42 16,2-3-42-16,-47 3-26 0,0 0 26 0,38-11-26 16,-3-2 26-16,-35 13-188 0,0 0 188 0,23-12-188 0,-8-7 188 15,24-12-619-15</inkml:trace>
  <inkml:trace contextRef="#ctx0" brushRef="#br0" timeOffset="6335.71">20358 5559 606 0,'0'0'0'0,"9"4"0"0,3 2 0 0,-12-6 112 15,0 0-112-15,-21 6 113 0,-22-3-113 0,43-3 83 16,0 0-83-16,-42 12 83 0,-7 3-83 0,49-15 51 15,0 0-51-15,-49 28 51 0,-1 8-51 0,50-36 26 16,0 0-26-16,-49 46 26 0,4 11-26 0,45-57 24 16,0 0-24-16,-47 78 25 0,1 20-25 0,46-98 3 15,0 0-3-15,-27 103 4 0,11 13-4 0,16-116 3 16,0 0-3-16,-2 124 4 0,18 2-4 0,-16-126 2 0,0 0-2 16,17 125 3-16,13-3-3 0,-30-122 1 0,0 0-1 15,43 108 2-15,15-7-2 0,-58-101-2 0,0 0 2 16,68 82-1-16,12-11 1 0,-80-71-170 0,0 0 170 15,80 63-169-15,6-12 169 0,79 61-558 0</inkml:trace>
  <inkml:trace contextRef="#ctx0" brushRef="#br0" timeOffset="7116.7">23381 5696 483 0,'0'0'0'0,"7"4"0"15,3 1 0-15,-10-5 48 0,0 0-48 0,9 0 49 16,-2-2-49-16,-7 2 18 0,0 0-18 0,9-3 19 15,-2-1-19-15,-7 4 20 0,0 0-20 0,14-7 20 16,-2 2-20-16,-12 5 45 0,0 0-45 0,19-3 46 16,5 3-46-16,-24 0 31 0,0 0-31 0,32 3 31 15,6 2-31-15,-38-5 8 0,0 0-8 0,45 14 9 0,8 7-9 16,-53-21 43-16,0 0-43 0,57 27 44 0,8 0-44 16,-65-27 36-16,0 0-36 0,62 36 37 0,3 4-37 15,-65-40 8-15,0 0-8 0,76 58 8 0,10 9-8 0,-86-67 32 16,0 0-32-16,69 67 32 0,-4-1-32 0,-65-66 25 15,0 0-25-15,45 72 26 0,-8-1-26 0,-37-71 23 16,0 0-23-16,24 75 24 0,-12 4-24 0,-12-79 9 16,0 0-9-16,6 82 10 0,-8 0-10 0,2-82 11 15,0 0-11-15,-11 81 11 0,-8-4-11 0,19-77 24 16,0 0-24-16,-22 72 25 0,-6-5-25 0,28-67 6 16,0 0-6-16,-23 49 6 0,4-13-6 0,19-36 9 15,0 0-9-15,-21 31 10 0,4-10-10 0,17-21 15 0,0 0-15 16,-20 19 16-16,6-7-16 0,14-12 1 0,0 0-1 15,-10 12 1-15,1-4-1 0,9-8-52 0,0 0 52 16,-7 5-51-16,2 2 51 0,5-7-141 0,0 0 141 0,-3 7-140 16,3 2 140-16,-4 2-607 0</inkml:trace>
  <inkml:trace contextRef="#ctx0" brushRef="#br0" timeOffset="7567.31">24487 7055 774 0,'0'0'0'0,"-7"0"0"0,-3 3 0 0,10-3 52 16,0 0-52-16,-4 0 52 0,2 0-52 0,2 0 24 15,0 0-24-15,0 0 25 0,0 0-25 0,0 0 14 16,0 0-14-16,0 0 15 0,2-5-15 0,-2 5 6 16,0 0-6-16,-2-3 6 0,1-8-6 0,1 11 59 15,0 0-59-15,-2-12 60 0,-1-3-60 0,3 15 52 16,0 0-52-16,-2-21 52 0,2-3-52 0,0 24 50 16,0 0-50-16,5-27 50 0,4-9-50 0,-9 36 23 15,0 0-23-15,12-34 24 0,2-2-24 0,-14 36 12 16,0 0-12-16,17-35 12 0,2 3-12 0,-19 32 18 0,0 0-18 15,23-28 18-15,5-1-18 0,-28 29 3 0,0 0-3 16,28-22 3-16,3 3-3 0,-31 19 6 0,0 0-6 16,32-15 7-16,2 5-7 0,-34 10 3 0,0 0-3 0,30-11 3 15,0 4-3-15,-30 7 2 0,0 0-2 0,26-5 2 16,-4 2-2-16,-22 3 1 0,0 0-1 0,20-4 2 16,-7 3-2-16,-13 1-57 0,0 0 57 0,11 0-57 15,-6 0 57-15,-5 0-176 0,0 0 176 0,4 0-175 16,-3 0 175-16,5 1-620 0</inkml:trace>
  <inkml:trace contextRef="#ctx0" brushRef="#br0" timeOffset="7926.99">24489 7094 852 0,'0'0'0'0,"10"10"0"0,9 7 0 0,-19-17 83 15,0 0-83-15,18 19 83 0,3-2-83 0,-21-17 49 16,0 0-49-16,21 23 50 0,3 1-50 0,-24-24 22 16,0 0-22-16,19 22 22 0,-3 0-22 0,-16-22 7 15,0 0-7-15,12 23 7 0,-5-3-7 0,-7-20 49 16,0 0-49-16,4 19 49 0,-3-4-49 0,-1-15 38 0,0 0-38 15,-3 16 38-15,-4-4-38 0,7-12 51 0,0 0-51 16,-16 12 52-16,-6 0-52 0,22-12 37 0,0 0-37 16,-25 5 38-16,-1-3-38 0,26-2 40 0,0 0-40 0,-28 0 41 15,0-4-41-15,28 4 4 0,0 0-4 0,-26-7 5 16,2 2-5-16,24 5-60 0,0 0 60 0,-21-7-59 16,3-1 59-16,18 8-154 0,0 0 154 0,-17-12-153 15,3-4 153-15,-17-14-795 0</inkml:trace>
  <inkml:trace contextRef="#ctx0" brushRef="#br0" timeOffset="8677.94">24733 6094 527 0,'0'0'0'0,"10"-4"0"0,6-1 0 0,-16 5 110 15,0 0-110-15,17-7 110 0,4 0-110 0,-21 7 73 16,0 0-73-16,26-1 73 0,7-3-73 0,-33 4 70 16,0 0-70-16,34 4 70 0,2-3-70 0,-36-1 39 15,0 0-39-15,37 7 39 0,1 0-39 0,-38-7 35 16,0 0-35-16,40 5 35 0,2 2-35 0,-42-7 23 15,0 0-23-15,40 2 24 0,0-2-24 0,-40 0 35 0,0 0-35 16,33 1 35-16,-5-1-35 0,-28 0 2 0,0 0-2 16,23 2 2-16,-8-2-2 0,-15 0 15 0,0 0-15 0,13 4 16 15,-5-4-16-15,-8 0-1 0,0 0 1 0,4 0-1 16,-8 0 1-16,4 0-80 0,0 0 80 0,-8 0-79 16,-8 0 79-16,16 0-135 0,0 0 135 0,-19 0-135 15,-4 0 135-15,-19 0-583 0</inkml:trace>
  <inkml:trace contextRef="#ctx0" brushRef="#br0" timeOffset="8993.27">24698 6279 1076 0,'0'0'0'0,"10"-4"0"0,3-1 0 16,-13 5 73-16,0 0-73 0,12 2 74 0,2 5-74 16,-14-7 69-16,0 0-69 0,17 12 70 0,4 3-70 0,-21-15 32 15,0 0-32-15,23 15 32 0,5 3-32 0,-28-18-5 16,0 0 5-16,26 15-5 0,5 0 5 0,-31-15 0 16,0 0 0-16,31 12 0 0,4-3 0 0,-35-9 5 15,0 0-5-15,35 7 6 0,2-4-6 0,-37-3 24 16,0 0-24-16,35 0 25 0,1-7-25 0,-36 7 48 15,0 0-48-15,35-5 49 0,0-7-49 0,-35 12 4 16,0 0-4-16,33-10 4 0,-4-4-4 0,-29 14-165 0,0 0 165 16,23-7-164-16,-4-3 164 0,25-7-838 0</inkml:trace>
  <inkml:trace contextRef="#ctx0" brushRef="#br0" timeOffset="10372.94">25740 5873 1099 0,'0'0'0'0,"0"0"0"0,-32 20 0 0,32-20 6 16,0 0-6-16,-3 12 6 0,6 4-6 0,-3-16 32 15,0 0-32-15,2 12 32 0,0 0-32 0,-2-12 1 16,0 0-1-16,-4 22 1 0,-1 5-1 0,5-27 0 16,0 0 0-16,-5 33 0 0,1-2 0 0,4-31 4 0,0 0-4 15,-3 39 4-15,1 6-4 0,2-45 15 0,0 0-15 16,-2 46 16-16,2 2-16 0,0-48 17 0,0 0-17 16,0 46 17-16,0 2-17 0,0-48 4 0,0 0-4 0,0 39 4 15,2-6-4-15,-2-33 7 0,0 0-7 0,0 27 8 16,2-4-8-16,-2-23 7 0,0 0-7 0,2 18 8 15,1-4-8-15,-3-14 3 0,0 0-3 0,7 7 3 16,2-7-3-16,-9 0 12 0,0 0-12 0,10-7 12 16,1-5-12-16,-11 12 8 0,0 0-8 0,10-17 8 15,2-10-8-15,-12 27 1 0,0 0-1 0,14-28 1 16,-1-9-1-16,-13 37 3 0,0 0-3 0,17-40 3 16,-3-4-3-16,-14 44 5 0,0 0-5 0,16-47 6 15,1-1-6-15,-17 48 0 0,0 0 0 0,17-44 1 16,1 1-1-16,-18 43 2 0,0 0-2 0,17-46 3 15,2 3-3-15,-19 43 1 0,0 0-1 0,18-36 2 0,1 3-2 16,-19 33 0-16,0 0 0 0,14-27 0 0,-2 8 0 16,-12 19 0-16,0 0 0 0,11-12 0 0,-3 7 0 15,-8 5-2-15,0 0 2 0,9 14-1 0,-2 13 1 0,-7-27-5 16,0 0 5-16,5 34-4 0,-1 8 4 0,-4-42-1 16,0 0 1-16,3 46 0 0,-1 5 0 0,-2-51-1 15,0 0 1-15,0 55 0 0,0 0 0 0,0-55 0 16,0 0 0-16,-2 44 0 0,-1-4 0 0,3-40 0 15,0 0 0-15,-4 34 0 0,1-3 0 0,3-31-2 16,0 0 2-16,-2 20-2 0,2-4 2 0,0-16 0 16,0 0 0-16,5 7 0 0,7-11 0 0,-12 4 0 0,0 0 0 15,11-12 1-15,6-7-1 0,-17 19-1 0,0 0 1 16,18-24-1-16,4-6 1 0,-22 30-1 0,0 0 1 16,19-36-1-16,4-4 1 0,-23 40-4 0,0 0 4 0,21-43-4 15,0-5 4-15,-21 48-7 0,0 0 7 0,21-46-7 16,-2-2 7-16,-19 48-1 0,0 0 1 0,21-43 0 15,2-3 0-15,-23 46 0 0,0 0 0 0,20-36 0 16,0 7 0-16,-20 29 0 0,0 0 0 0,17-22 1 16,-1 10-1-16,-16 12 0 0,0 0 0 0,17-4 1 15,2 11-1-15,-19-7 0 0,0 0 0 0,19 19 0 16,1 14 0-16,-20-33-1 0,0 0 1 0,17 36 0 16,-1 6 0-16,-16-42 0 0,0 0 0 0,12 48 0 15,-3 5 0-15,-9-53 6 0,0 0-6 0,5 54 6 16,-5 4-6-16,0-58 24 0,0 0-24 0,-2 51 25 15,-3 1-25-15,5-52 31 0,0 0-31 0,-5 39 31 0,-1-5-31 16,6-34-70-16,0 0 70 0,-5 24-69 0,0-8 69 16,5-16-119-16,0 0 119 0,-10 39-781 0,20-78 781 15</inkml:trace>
  <inkml:trace contextRef="#ctx0" brushRef="#br0" timeOffset="14847.99">26781 6291 91 0,'0'0'0'0,"-1"5"0"15,-3 5 0-15,4-10 17 0,0 0-17 0,-1 5 17 16,-1-1-17-16,2-4 57 0,0 0-57 0,0 3 57 15,0 0-57-15,0-3 63 0,0 0-63 0,-4 2 64 16,-1 5-64-16,5-7 52 0,0 0-52 0,-7 7 53 16,-3 5-53-16,10-12 25 0,0 0-25 0,-14 20 26 15,-4 4-26-15,18-24 29 0,0 0-29 0,-17 24 29 16,-1-1-29-16,18-23 7 0,0 0-7 0,-22 29 7 16,-3 5-7-16,25-34 10 0,0 0-10 0,-24 27 10 15,1 4-10-15,23-31 8 0,0 0-8 0,-27 33 9 0,-3-2-9 16,30-31 8-16,0 0-8 0,-30 29 8 0,4-4-8 15,26-25 8-15,0 0-8 0,-24 28 8 0,3-8-8 0,21-20 15 16,0 0-15-16,-19 23 15 0,3-3-15 0,16-20 3 16,0 0-3-16,-12 16 4 0,1-4-4 0,11-12 31 15,0 0-31-15,-7 12 31 0,-1 0-31 0,8-12 9 16,0 0-9-16,-6 12 9 0,3-4-9 0,3-8 5 16,0 0-5-16,2 11 6 0,3 1-6 0,-5-12 9 15,0 0-9-15,10 8 9 0,4-4-9 0,-14-4 7 16,0 0-7-16,19 1 8 0,4-2-8 0,-23 1 7 15,0 0-7-15,26-7 8 0,4-2-8 0,-30 9 23 16,0 0-23-16,31-8 24 0,2-3-24 0,-33 11 20 0,0 0-20 16,33-8 20-16,1-4-20 0,-34 12 25 0,0 0-25 15,29-11 26-15,1 3-26 0,-30 8 8 0,0 0-8 0,21-5 8 16,-2 1-8-16,-19 4 10 0,0 0-10 0,16-5 11 16,-4 3-11-16,-12 2 3 0,0 0-3 0,10-1 4 15,1 1-4-15,-11 0 6 0,0 0-6 0,8 0 7 16,-2 0-7-16,-6 0-11 0,0 0 11 0,5 0-10 15,0 1 10-15,-5-1-142 0,0 0 142 0,3 2-142 16,1 3 142-16,3-1-452 0</inkml:trace>
  <inkml:trace contextRef="#ctx0" brushRef="#br0" timeOffset="15148.94">26745 6582 718 0,'0'0'0'0,"2"7"0"0,1 5 0 0,-3-12 107 16,0 0-107-16,2 8 108 0,0-4-108 0,-2-4 76 16,0 0-76-16,1 3 77 0,-1 2-77 0,0-5 55 15,0 0-55-15,4 16 56 0,-1-1-56 0,-3-15 0 16,0 0 0-16,4 27 0 0,1 4 0 0,-5-31 0 15,0 0 0-15,7 33 0 0,0-1 0 0,-7-32-3 16,0 0 3-16,7 31-2 0,-2 0 2 0,-5-31-3 16,0 0 3-16,5 24-3 0,1 0 3 0,-6-24-2 0,0 0 2 15,8 19-2-15,6 1 2 0,-14-20-125 0,0 0 125 16,14 9-125-16,4-7 125 0,15 10-608 0</inkml:trace>
  <inkml:trace contextRef="#ctx0" brushRef="#br0" timeOffset="17836.47">26933 5504 1155 0,'0'0'0'0,"0"0"-120"0,0 0 120 0,0 0-120 16,0 0 120-16,0 0-5 0,0 0 5 0,0 0-5 15,21-15 5-15,-21 15-26 0,0 0 26 0,12-5-25 16,0-4 25-16,-12 9-17 0,0 0 17 0,13 0-16 16,-3 2 16-16,-10-2 4 0,0 0-4 0,10 15 4 15,-1 9-4-15,-9-24 34 0,0 0-34 0,9 31 35 16,0 9-35-16,-9-40 12 0,0 0-12 0,10 46 12 15,6 9-12-15,-16-55 13 0,0 0-13 0,12 63 13 16,2 4-13-16,-14-67 16 0,0 0-16 0,16 82 17 16,-1 11-17-16,-15-93 3 0,0 0-3 0,16 82 4 0,1-3-4 15,-17-79 12-15,0 0-12 0,11 51 13 0,-4-20-13 16,-7-31 15-16,0 0-15 0,5 27 15 0,-2-11-15 16,-3-16 33-16,0 0-33 0,9 12 34 0,2-9-34 0,-11-3 18 15,0 0-18-15,10-3 18 0,2-15-18 0,-12 18 29 16,0 0-29-16,12-22 29 0,1-14-29 0,-13 36 20 15,0 0-20-15,15-39 20 0,3-13-20 0,-18 52 52 16,0 0-52-16,24-63 52 0,6-11-52 0,-30 74 51 16,0 0-51-16,47-101 52 0,15-19-52 0,-62 120 48 15,0 0-48-15,60-118 49 0,1-3-49 0,-61 121 38 16,0 0-38-16,55-110 38 0,-2 11-38 0,-53 99 10 16,0 0-10-16,47-83 10 0,-5 17-10 0,-42 66 3 0,0 0-3 15,27-48 3-15,-7 22-3 0,-20 26-54 0,0 0 54 16,10-16-54-16,-8 16 54 0,-2 0-120 0,0 0 120 0,12-13-963 15,-24 26 963-15</inkml:trace>
  <inkml:trace contextRef="#ctx0" brushRef="#br0" timeOffset="18467.09">27477 6051 651 0,'0'0'0'0,"0"0"0"15,12-19 0-15,-12 19 61 0,0 0-61 0,9-14 61 16,3-1-61-16,-12 15 52 0,0 0-52 0,10-16 52 16,2 1-52-16,-12 15 45 0,0 0-45 0,9-12 45 15,0 3-45-15,-9 9 4 0,0 0-4 0,14-6 5 16,1 0-5-16,-15 6 10 0,0 0-10 0,18 6 11 15,-1 6-11-15,-17-12 4 0,0 0-4 0,16 22 4 16,-2 7-4-16,-14-29 12 0,0 0-12 0,10 43 13 16,-1 5-13-16,-9-48-35 0,0 0 35 0,3 53-34 15,-3 7 34-15,0-60-29 0,0 0 29 0,0 58-29 16,-1 2 29-16,1-60-17 0,0 0 17 0,-2 55-16 0,2 0 16 16,0-55-14-16,0 0 14 0,0 48-13 0,0-9 13 15,0-39-26-15,0 0 26 0,0 34-25 0,-2-10 25 16,2-24-109-16,0 0 109 0,-1 19-109 0,-1-5 109 0,2-14-125 15,0 0 125-15,-9 3-125 0,-3-11 125 0,-9 4-152 16</inkml:trace>
  <inkml:trace contextRef="#ctx0" brushRef="#br0" timeOffset="18931.8">27396 6011 606 0,'0'0'0'0,"6"0"0"16,4 0 0-16,-10 0 62 0,0 0-62 0,16 0 62 15,3 0-62-15,-19 0 44 0,0 0-44 0,21 0 45 16,3 4-45-16,-24-4 13 0,0 0-13 0,23 0 13 15,1 0-13-15,-24 0 2 0,0 0-2 0,25 0 3 16,-1 0-3-16,-24 0 0 0,0 0 0 0,21 5 0 16,0 5 0-16,-21-10 3 0,0 0-3 0,19 12 4 15,0 5-4-15,-19-17 2 0,0 0-2 0,18 23 3 16,-1 4-3-16,-17-27 5 0,0 0-5 0,14 33 6 16,0 6-6-16,-14-39 3 0,0 0-3 0,9 36 3 0,-6 2-3 15,-3-38-1-15,0 0 1 0,0 36 0 0,-2 3 0 16,2-39-1-16,0 0 1 0,-7 36-1 0,-1-2 1 0,8-34 0 15,0 0 0-15,-16 33 0 0,-7 1 0 0,23-34 4 16,0 0-4-16,-22 33 4 0,-4-3-4 0,26-30 23 16,0 0-23-16,-25 24 24 0,-1-5-24 0,26-19 7 15,0 0-7-15,-24 16 8 0,-1-4-8 0,25-12 5 16,0 0-5-16,-19 8 5 0,2-4-5 0,17-4-28 16,0 0 28-16,-14-4-28 0,3-4 28 0,11 8-133 15,0 0 133-15,-7-16-133 0,6-6 133 0,-8-16-383 0</inkml:trace>
  <inkml:trace contextRef="#ctx0" brushRef="#br0" timeOffset="19277.34">28268 6042 135 0,'0'0'0'0,"-4"0"0"0,-1 0 0 0,-4 4-42 16</inkml:trace>
  <inkml:trace contextRef="#ctx0" brushRef="#br0" timeOffset="19682.93">28194 6030 225 0,'0'0'0'0,"0"0"0"0,-5-3 0 0,5 3 139 0,0 0-139 16,-7-4 139-16,-3-1-139 0,10 5 98 0,0 0-98 0,-11-3 98 16,-1-1-98-16,12 4 75 0,0 0-75 0,-12 0 76 15,-2 0-76-15,14 0 37 0,0 0-37 0,-12 4 37 16,1-4-37-16,11 0 17 0,0 0-17 0,-10 5 17 16,-1 2-17-16,11-7 11 0,0 0-11 0,-8 12 11 15,1 3-11-15,7-15 9 0,0 0-9 0,-4 16 10 16,4 2-10-16,0-18 0 0,0 0 0 0,7 23 0 15,5 2 0-15,-12-25 0 0,0 0 0 0,16 24 0 16,5-5 0-16,-21-19 0 0,0 0 0 0,21 21 0 16,3-6 0-16,-24-15 0 0,0 0 0 0,25 19 1 15,3 2-1-15,-28-21 0 0,0 0 0 0,24 20 1 16,0 2-1-16,-24-22 0 0,0 0 0 0,19 26 0 16,-1 2 0-16,-18-28 0 0,0 0 0 0,14 27 0 0,-2 4 0 15,-12-31 0-15,0 0 0 0,7 24 0 0,-4-2 0 16,-3-22 0-16,0 0 0 0,-3 24 1 0,-4 0-1 15,7-24 2-15,0 0-2 0,-16 22 2 0,-6 1-2 0,22-23 18 16,0 0-18-16,-21 22 19 0,-2-7-19 0,23-15 14 16,0 0-14-16,-29 17 15 0,-8-1-15 0,37-16 26 15,0 0-26-15,-28 10 26 0,5-1-26 0,23-9 3 16,0 0-3-16,-22 0 3 0,1-4-3 0,21 4-41 16,0 0 41-16,-16-12-41 0,6-3 41 0,10 15-161 15,0 0 161-15,-9-21-160 0,9-6 160 0,-7-21-446 16</inkml:trace>
  <inkml:trace contextRef="#ctx0" brushRef="#br0" timeOffset="20178.8">28299 6164 763 0,'0'0'0'0,"0"2"0"15,0 1 0-15,0-3-39 0,0 0 39 0,5-5-39 16,4-5 39-16,-9 10-48 0,0 0 48 0,12-9-48 16,5-6 48-16,-17 15-35 0,0 0 35 0,20-12-35 15,4-4 35-15,-24 16 21 0,0 0-21 0,26-14 21 0,4 1-21 16,-30 13 68-16,0 0-68 0,28-9 68 0,1 1-68 15,-29 8 52-15,0 0-52 0,26-4 52 0,0 4-52 16,-26 0 30-16,0 0-30 0,23 5 30 0,-2 6-30 0,-21-11 10 16,0 0-10-16,19 15 10 0,-3 2-10 0,-16-17 11 15,0 0-11-15,12 19 11 0,-1-4-11 0,-11-15 15 16,0 0-15-16,6 18 15 0,0 0-15 0,-6-18 14 16,0 0-14-16,3 21 15 0,-3 3-15 0,0-24 0 15,0 0 0-15,-2 22 0 0,-1-3 0 0,3-19-9 16,0 0 9-16,-10 27-8 0,-8 6 8 0,18-33-26 15,0 0 26-15,-17 27-26 0,-1 1 26 0,18-28 0 0,0 0 0 16,-17 29 0-16,-2 0 0 0,19-29 3 0,0 0-3 16,-14 29 4-16,3 2-4 0,11-31 3 0,0 0-3 15,-3 33 4-15,5 1-4 0,-2-34 3 0,0 0-3 0,12 29 3 16,9-3-3-16,-21-26-43 0,0 0 43 0,33 13-43 16,10-6 43-16,-43-7-129 0,0 0 129 0,51-8-128 15,8-16 128-15,51-12-336 0</inkml:trace>
  <inkml:trace contextRef="#ctx0" brushRef="#br0" timeOffset="21514.08">29431 5614 247 0,'0'0'0'0,"0"0"0"15,0 0 0-15,0 0 80 0,0 0-80 0,0 0 80 16,7-17-80-16,-7 17 29 0,0 0-29 0,4-7 29 15,-1-2-29-15,-3 9 34 0,0 0-34 0,4-3 35 16,-3 0-35-16,-1 3 20 0,0 0-20 0,0 0 20 16,4 0-20-16,-4 0 40 0,0 0-40 0,-2 18 40 15,0 10-40-15,2-28 37 0,0 0-37 0,-5 39 38 16,0 13-38-16,5-52 50 0,0 0-50 0,-7 56 51 16,-2 6-51-16,9-62 30 0,0 0-30 0,-7 63 30 15,0-3-30-15,7-60 46 0,0 0-46 0,-7 62 46 16,-1-7-46-16,8-55 34 0,0 0-34 0,-6 48 35 15,3-9-35-15,3-39 39 0,0 0-39 0,-2 31 39 0,0-11-39 16,2-20 16-16,0 0-16 0,-1 19 17 0,-1-7-17 16,2-12-20-16,0 0 20 0,-7 7-19 0,-5-2 19 15,12-5-139-15,0 0 139 0,-18-3-139 0,-4-6 139 0,-18-3-539 16</inkml:trace>
  <inkml:trace contextRef="#ctx0" brushRef="#br0" timeOffset="21799.08">29046 5963 673 0,'0'0'0'15,"12"0"0"-15,11-3 0 0,-23 3 58 0,0 0-58 0,30-3 58 16,8 3-58-16,-38 0 18 0,0 0-18 0,42 3 19 15,7 0-19-15,-49-3 25 0,0 0-25 0,50 0 26 16,2 0-26-16,-52 0 0 0,0 0 0 0,56-8 0 16,5-2 0-16,-61 10 9 0,0 0-9 0,61-12 10 15,4-7-10-15,-65 19 1 0,0 0-1 0,59-17 2 16,0-2-2-16,-59 19 0 0,0 0 0 0,51-17 0 16,-8 1 0-16,-43 16-140 0,0 0 140 0,37-12-140 15,-9 5 140-15,36-13-370 0</inkml:trace>
  <inkml:trace contextRef="#ctx0" brushRef="#br0" timeOffset="22895.98">30356 5228 124 0,'0'0'0'0,"0"0"0"0,0 0 0 0,0 0 61 15,0 0-61-15,0 0 61 0,0 0-61 0,0 0 32 16,0 0-32-16,-21 16 32 0,-13 11-32 0,34-27 28 16,0 0-28-16,-39 33 28 0,-4 5-28 0,43-38 16 15,0 0-16-15,-47 51 17 0,-2 12-17 0,49-63 18 16,0 0-18-16,-54 100 18 0,-5 25-18 0,59-125 24 16,0 0-24-16,-49 133 25 0,4 10-25 0,45-143 7 0,0 0-7 15,-32 137 7-15,11 0-7 0,21-137 5 0,0 0-5 16,-8 118 5-16,13-15-5 0,-5-103 3 0,0 0-3 0,14 87 3 15,8-13-3-15,-22-74 5 0,0 0-5 0,27 55 5 16,4-13-5-16,-31-42 2 0,0 0-2 0,31 33 2 16,1-16-2-16,-32-17-13 0,0 0 13 0,21 12-13 15,-6-5 13-15,-15-7-109 0,0 0 109 0,12 3-108 16,-3-6 108-16,12 6-127 0</inkml:trace>
  <inkml:trace contextRef="#ctx0" brushRef="#br0" timeOffset="23480.88">30196 5662 729 0,'0'0'0'16,"-3"2"0"-16,-3 3 0 0,6-5 53 0,0 0-53 15,6 12 53-15,6 3-53 0,-12-15 37 0,0 0-37 0,10 31 37 16,4 8-37-16,-14-39-6 0,0 0 6 0,9 48-6 16,0 7 6-16,-9-55-57 0,0 0 57 0,5 57-56 15,-2 8 56-15,-3-65-28 0,0 0 28 0,0 63-28 16,-1 1 28-16,1-64-29 0,0 0 29 0,-4 60-29 16,1-6 29-16,3-54-15 0,0 0 15 0,-6 47-14 15,1-8 14-15,5-39-2 0,0 0 2 0,-5 27-1 16,1-3 1-16,4-24 0 0,0 0 0 0,-3 16 1 15,-1-4-1-15,4-12 24 0,0 0-24 0,0 0 25 16,-3-17-25-16,3 17 38 0,0 0-38 0,3-26 38 16,6-10-38-16,-9 36 43 0,0 0-43 0,12-48 44 15,4-10-44-15,-16 58 46 0,0 0-46 0,19-64 47 0,2-2-47 16,-21 66 36-16,0 0-36 0,30-88 37 0,5-9-37 16,-35 97 16-16,0 0-16 0,31-83 17 0,2 8-17 0,-33 75 21 15,0 0-21-15,30-58 21 0,-3 13-21 0,-27 45-5 16,0 0 5-16,21-31-4 0,-5 16 4 0,-16 15-88 15,0 0 88-15,16-12-88 0,-4 5 88 0,-12 7-148 16,0 0 148-16,9-2-148 0,-2 2 148 0,8-3-362 16</inkml:trace>
  <inkml:trace contextRef="#ctx0" brushRef="#br0" timeOffset="24412">30679 6071 863 0,'0'0'0'0,"0"-5"0"0,0-2 0 16,0 7 90-16,0 0-90 0,3-5 90 0,4-2-90 15,-7 7 40-15,0 0-40 0,5-1 40 0,-1-3-40 0,-4 4 2 16,0 0-2-16,3-3 2 0,-1 3-2 0,-2 0 0 15,0 0 0-15,-5 0 0 0,-4 3 0 0,9-3 0 16,0 0 0-16,-21 9 0 0,-8 10 0 0,29-19 0 16,0 0 0-16,-34 20 0 0,-2 11 0 0,36-31-2 15,0 0 2-15,-37 36-2 0,1 7 2 0,36-43-6 16,0 0 6-16,-33 51-5 0,1 7 5 0,32-58-1 16,0 0 1-16,-22 57 0 0,4 5 0 0,18-62-3 15,0 0 3-15,-9 53-3 0,8 0 3 0,1-53-2 0,0 0 2 16,7 41-2-16,8-7 2 0,-15-34-2 0,0 0 2 15,23 17-1-15,7-10 1 0,-30-7 0 0,0 0 0 16,31-3 0-16,6-11 0 0,-37 14 0 0,0 0 0 0,33-19 0 16,1-5 0-16,-34 24 2 0,0 0-2 0,28-25 2 15,-3-5-2-15,-25 30 18 0,0 0-18 0,17-30 19 16,-5-3-19-16,-12 33 8 0,0 0-8 0,7-34 8 16,-3 1-8-16,-4 33 9 0,0 0-9 0,-2-31 10 15,-5 1-10-15,7 30 3 0,0 0-3 0,-7-21 4 16,-2 0-4-16,9 21 0 0,0 0 0 0,-7-12 1 15,2 6-1-15,5 6-1 0,0 0 1 0,-7 0 0 16,0 3 0-16,7-3-4 0,0 0 4 0,-7 15-3 16,2 9 3-16,5-24-1 0,0 0 1 0,-2 21 0 15,6 3 0-15,-4-24-3 0,0 0 3 0,10 19-2 0,8-4 2 16,-18-15-5-16,0 0 5 0,21 4-5 0,3-6 5 16,-24 2 0-16,0 0 0 0,28-10 0 0,3-9 0 15,-31 19 6-15,0 0-6 0,33-26 6 0,2-6-6 16,-35 32 9-16,0 0-9 0,33-36 9 0,0-7-9 0,-33 43 9 15,0 0-9-15,30-40 10 0,-4 1-10 0,-26 39 8 16,0 0-8-16,25-34 8 0,-1 5-8 0,-24 29 1 16,0 0-1-16,19-21 1 0,-3 11-1 0,-16 10 0 15,0 0 0-15,17 3 1 0,-1 13-1 0,-16-16 0 16,0 0 0-16,14 29 1 0,-2 17-1 0,-12-46 0 16,0 0 0-16,7 55 0 0,-5 8 0 0,-2-63 0 15,0 0 0-15,-4 58 0 0,-3 6 0 0,7-64 0 0,0 0 0 16,-8 48 0-16,-1-5 0 0,9-43 5 0,0 0-5 15,-16 42 6-15,-3-6-6 0,19-36 22 0,0 0-22 0,-21 31 23 16,-2-10-23-16,23-21 13 0,0 0-13 0,-22 19 14 16,-1-7-14-16,23-12-1 0,0 0 1 0,-26 0 0 15,0-12 0-15,26 12-105 0,0 0 105 0,-21-21-104 16,2-8 104-16,19 29-175 0,0 0 175 0,-11-33-174 16,8-9 174-16,-11-34-460 0</inkml:trace>
  <inkml:trace contextRef="#ctx0" brushRef="#br0" timeOffset="24743.83">31166 6027 1009 0,'0'0'0'0,"11"0"0"0,5 3 0 0,-16-3 105 16,0 0-105-16,22 5 105 0,6 2-105 0,-28-7 73 15,0 0-73-15,33 5 74 0,7 2-74 0,-40-7 5 16,0 0-5-16,42 0 5 0,5 0-5 0,-47 0-5 16,0 0 5-16,44 0-5 0,1-7 5 0,-45 7-20 15,0 0 20-15,38-5-19 0,-1-3 19 0,-37 8-5 16,0 0 5-16,29-7-4 0,-6-2 4 0,-23 9-33 0,0 0 33 15,19-7-33-15,-5 1 33 0,-14 6-62 0,0 0 62 16,11-2-61-16,-3-2 61 0,-8 4-127 0,0 0 127 0,9-5-127 16,-2 4 127-16,9-5-565 0</inkml:trace>
  <inkml:trace contextRef="#ctx0" brushRef="#br0" timeOffset="25312.26">31806 5354 707 0,'0'0'0'0,"1"5"0"0,1 7 0 0,-2-12 72 15,0 0-72-15,11 22 73 0,6 2-73 0,-17-24 40 16,0 0-40-16,16 39 41 0,1 8-41 0,-17-47 8 16,0 0-8-16,14 60 9 0,-3 10-9 0,-11-70 1 15,0 0-1-15,5 94 2 0,-3 16-2 0,-2-110 7 16,0 0-7-16,-6 102 7 0,-4 1-7 0,10-103 3 15,0 0-3-15,-18 91 3 0,-4-7-3 0,22-84 6 0,0 0-6 16,-19 77 6-16,-1-10-6 0,20-67 3 0,0 0-3 16,-12 44 3-16,5-13-3 0,7-31 5 0,0 0-5 0,-1 21 6 15,2-11-6-15,-1-10 7 0,0 0-7 0,9 5 7 16,5-5-7-16,-14 0 3 0,0 0-3 0,19-14 3 16,7-11-3-16,-26 25 12 0,0 0-12 0,26-33 12 15,4-10-12-15,-30 43 22 0,0 0-22 0,30-51 23 16,-1-9-23-16,-29 60 49 0,0 0-49 0,32-74 49 15,2-13-49-15,-34 87 51 0,0 0-51 0,30-82 51 16,0 0-51-16,-30 82 54 0,0 0-54 0,24-76 54 16,-1 9-54-16,-23 67 15 0,0 0-15 0,19-48 16 15,-3 18-16-15,-16 30 24 0,0 0-24 0,19-31 25 16,2 7-25-16,-21 24 0 0,0 0 0 0,19-19 0 16,2 7 0-16,-21 12-47 0,0 0 47 0,21-9-47 15,0 6 47-15,-21 3-145 0,0 0 145 0,17-3-144 0,0 1 144 16,18-2-726-16</inkml:trace>
  <inkml:trace contextRef="#ctx0" brushRef="#br0" timeOffset="25897.83">32196 6184 763 0,'0'0'0'0,"0"0"67"0,0 0-67 0,3 7 68 15,4 2-68-15,-7-9 53 0,0 0-53 0,6 8 53 0,-3 3-53 16,-3-11 36-16,0 0-36 0,2 12 36 0,0-4-36 15,-2-8 30-15,0 0-30 0,-2 16 30 0,-2 2-30 16,4-18 31-16,0 0-31 0,-10 26 31 0,-4 5-31 0,14-31 32 16,0 0-32-16,-16 36 33 0,1 7-33 0,15-43 13 15,0 0-13-15,-16 43 14 0,0 1-14 0,16-44 6 16,0 0-6-16,-12 50 7 0,3 5-7 0,9-55 4 16,0 0-4-16,-1 48 4 0,6-4-4 0,-5-44 2 15,0 0-2-15,10 38 2 0,6-6-2 0,-16-32 1 16,0 0-1-16,21 26 2 0,5-5-2 0,-26-21-2 15,0 0 2-15,24 12-1 0,3-5 1 0,-27-7-41 0,0 0 41 16,19 5-41-16,-2-2 41 0,-17-3-54 0,0 0 54 16,11-3-53-16,-6-2 53 0,-5 5-144 0,0 0 144 15,0-7-144-15,-4-2 144 0,4 9-165 0,0 0 165 0,-7-7-165 16,-3-1 165-16,-7-11-280 0</inkml:trace>
  <inkml:trace contextRef="#ctx0" brushRef="#br0" timeOffset="26139.08">31860 6525 785 0,'0'0'0'0,"7"-1"0"15,7-5 0-15,-14 6 143 0,0 0-143 0,24-3 143 0,11 3-143 16,-35 0 87-16,0 0-87 0,40-3 87 0,5 1-87 15,-45 2 45-15,0 0-45 0,47 2 45 0,4 1-45 16,-51-3 3-16,0 0-3 0,50 0 3 0,3 0-3 16,-53 0-36-16,0 0 36 0,50-5-36 0,-1-2 36 0,-49 7-183 15,0 0 183-15,42-9-182 0,-6-4 182 0,43-10-573 16</inkml:trace>
  <inkml:trace contextRef="#ctx0" brushRef="#br0" timeOffset="27054.39">32612 5448 807 0,'0'0'0'16,"0"0"95"-16,0 0-95 0,0 0 95 0,11 32-95 0,-11-32 61 15,0 0-61-15,7 31 61 0,3 3-61 0,-10-34 35 16,0 0-35-16,12 45 36 0,4 10-36 0,-16-55 0 16,0 0 0-16,14 60 1 0,2 10-1 0,-16-70 0 15,0 0 0-15,15 91 1 0,3 15-1 0,-18-106-2 16,0 0 2-16,9 98-1 0,-4-2 1 0,-5-96-20 15,0 0 20-15,-5 90-19 0,-8-4 19 0,13-86-9 16,0 0 9-16,-19 82-8 0,-9-10 8 0,28-72-2 0,0 0 2 16,-31 79-1-16,-7 0 1 0,38-79 0 0,0 0 0 15,-46 73 0-15,-8-1 0 0,54-72 1 0,0 0-1 16,-52 66 2-16,0-7-2 0,52-59-1 0,0 0 1 0,-49 55 0 16,4-3 0-16,45-52-133 0,0 0 133 0,-30 31-133 15,13-13 133-15,-30 34-557 0</inkml:trace>
  <inkml:trace contextRef="#ctx0" brushRef="#br0" timeOffset="28299.85">32902 6743 673 0,'0'0'0'0,"0"0"119"0,0 0-119 0,0 0 120 15,0 0-120-15,0 0 77 0,0 0-77 0,0 0 77 16,0 0-77-16,0 0 56 0,0 0-56 0,0 0 57 15,0 0-57-15,0 0 16 0,0 0-16 0,0 0 17 16,0 0-17-16,0 0 12 0,0 0-12 0,0 0 12 16,0 0-12-16,0 0 4 0,0 0-4 0,0 0 4 0,0 0-4 15,0 0 3-15,0 0-3 0,0 0 3 0,-18 29-3 16,18-29 5-16,0 0-5 0,-14 26 5 0,-5 1-5 0,19-27 2 16,0 0-2-16,-19 29 2 0,-2 5-2 0,21-34 5 15,0 0-5-15,-17 28 5 0,-1 1-5 0,18-29 3 16,0 0-3-16,-14 34 3 0,2 1-3 0,12-35 1 15,0 0-1-15,-10 29 2 0,3-2-2 0,7-27 0 16,0 0 0-16,-7 24 0 0,0-2 0 0,7-22 1 16,0 0-1-16,-6 21 1 0,5-6-1 0,1-15 7 15,0 0-7-15,1 12 8 0,6 0-8 0,-7-12 23 16,0 0-23-16,13 7 24 0,2-5-24 0,-15-2 13 0,0 0-13 16,19 0 14-16,6-5-14 0,-25 5 28 0,0 0-28 15,26-4 28-15,2-4-28 0,-28 8 29 0,0 0-29 0,28-9 29 16,0 2-29-16,-28 7 3 0,0 0-3 0,26-8 3 15,0 1-3-15,-26 7 8 0,0 0-8 0,21-7 9 16,-6 2-9-16,-15 5 24 0,0 0-24 0,13-4 25 16,-5 1-25-16,-8 3 1 0,0 0-1 0,6-2 2 15,-5-1-2-15,-1 3-2 0,0 0 2 0,0-5-1 16,-1 3 1-16,1 2-76 0,0 0 76 0,-6-3-76 16,-1-3 76-16,7 6-157 0,0 0 157 0,-10-6-156 15,-2 1 156-15,-11-11-723 0</inkml:trace>
  <inkml:trace contextRef="#ctx0" brushRef="#br0" timeOffset="28524.98">32964 6849 684 0,'-1'4'0'15,"1"-4"109"-15,0 0-109 0,-6 15 110 0,-2 11-110 0,8-26 86 16,0 0-86-16,-14 37 87 0,-4 11-87 0,18-48 74 15,0 0-74-15,-15 59 75 0,-3 7-75 0,18-66 33 16,0 0-33-16,-19 91 33 0,-4 17-33 0,23-108 16 16,0 0-16-16,-21 101 17 0,2-1-17 0,19-100-6 15,0 0 6-15,-17 85-6 0,1-13 6 0,16-72-134 16,0 0 134-16,-10 46-134 0,3-27 134 0,-11 46-690 16</inkml:trace>
  <inkml:trace contextRef="#ctx0" brushRef="#br0" timeOffset="62591.54">28546 4154 102 0,'0'0'0'0,"-5"19"0"0,-2 12 0 0,7-31 11 16,0 0-11-16,-5 33 11 0,0 9-11 0,5-42 28 15,0 0-28-15,-6 43 28 0,3 0-28 0,3-43 2 16,0 0-2-16,-4 36 3 0,3-3-3 0,1-33-17 15,0 0 17-15,-2 27-17 0,0-3 17 0,-1 27-49 16</inkml:trace>
  <inkml:trace contextRef="#ctx0" brushRef="#br0" timeOffset="64270.66">29093 3531 91 0,'0'0'0'0,"0"0"0"16,7-7 0-16,-7 7 34 0,0 0-34 0,9-12 35 15,5 0-35-15,-14 12-1 0,0 0 1 0,12-15 0 16,2-1 0-16,-14 16 1 0,0 0-1 0,12-17 1 16,-1 3-1-16,-11 14 5 0,0 0-5 0,7-12 5 15,-4 4-5-15,-3 8 36 0,0 0-36 0,2-5 37 16,0 1-37-16,-2 4 27 0,0 0-27 0,-9 5 27 15,-5 11-27-15,14-16 40 0,0 0-40 0,-16 22 40 16,-3 11-40-16,19-33 39 0,0 0-39 0,-21 42 39 16,-3 10-39-16,24-52 25 0,0 0-25 0,-26 58 26 15,0 5-26-15,26-63 40 0,0 0-40 0,-34 88 41 0,-4 13-41 16,38-101 38-16,0 0-38 0,-36 87 39 0,-3-3-39 16,39-84 39-16,0 0-39 0,-38 81 39 0,0-9-39 0,38-72 17 15,0 0-17-15,-39 73 17 0,1-8-17 0,38-65 31 16,0 0-31-16,-33 65 31 0,1-1-31 0,32-64 28 15,0 0-28-15,-29 63 28 0,-1-3-28 0,30-60 32 16,0 0-32-16,-24 53 33 0,5-8-33 0,19-45 21 16,0 0-21-16,-14 31 21 0,7-16-21 0,7-15 18 15,0 0-18-15,-7 16 19 0,2-11-19 0,5-5 27 16,0 0-27-16,-4 0 27 0,1-5-27 0,3 5 12 16,0 0-12-16,5-19 13 0,5-9-13 0,-10 28 10 0,0 0-10 15,21-43 11-15,9-11-11 0,-30 54 10 0,0 0-10 16,38-64 10-16,7-8-10 0,-45 72 15 0,0 0-15 15,60-91 15-15,9-15-15 0,-69 106 3 0,0 0-3 0,61-101 4 16,-3 4-4-16,-58 97 2 0,0 0-2 0,54-93 3 16,-5 7-3-16,-49 86 1 0,0 0-1 0,48-85 2 15,-1 4-2-15,-47 81 0 0,0 0 0 0,46-73 0 16,-1 2 0-16,-45 71-5 0,0 0 5 0,38-60-4 16,-3 2 4-16,-35 58-9 0,0 0 9 0,28-43-8 15,-5 11 8-15,-23 32-4 0,0 0 4 0,14-21-3 16,-7 14 3-16,-7 7-13 0,0 0 13 0,5-5-13 15,-3 5 13-15,-2 0-15 0,0 0 15 0,0 9-14 16,-2 3 14-16,2-12-9 0,0 0 9 0,-9 24-8 16,-3 10 8-16,12-34-10 0,0 0 10 0,-18 39-9 15,-4 6 9-15,22-45-4 0,0 0 4 0,-26 48-3 0,-6 7 3 16,32-55-6-16,0 0 6 0,-41 77-6 0,-12 10 6 16,53-87-1-16,0 0 1 0,-47 88 0 0,0 2 0 15,47-90-2-15,0 0 2 0,-43 89-2 0,1-1 2 0,42-88 0 16,0 0 0-16,-40 85 0 0,0 3 0 0,40-88 0 15,0 0 0-15,-39 75 0 0,3-1 0 0,36-74 0 16,0 0 0-16,-35 63 0 0,2-5 0 0,33-58 1 16,0 0-1-16,-26 43 1 0,3-7-1 0,23-36 3 15,0 0-3-15,-16 24 4 0,6-12-4 0,10-12 3 16,0 0-3-16,-9 12 3 0,2-5-3 0,7-7 11 16,0 0-11-16,-7 9 11 0,0-6-11 0,7-3 0 0,0 0 0 15,-7 2 0-15,0 1 0 0,7-3 0 0,0 0 0 16,-7 4 0-16,2-1 0 0,5-3 0 0,0 0 0 15,-5 4 0-15,1-4 0 0,4 0 0 0,0 0 0 0,-3 1 0 16,1 3 0-16,2-4-2 0,0 0 2 0,0 0-2 16,9-5 2-16,-9 5 0 0,0 0 0 0,14-11 0 15,5-1 0-15,-19 12 3 0,0 0-3 0,26-15 3 16,7-2-3-16,-33 17 7 0,0 0-7 0,37-19 7 16,3-5-7-16,-40 24 9 0,0 0-9 0,38-22 9 15,1 1-9-15,-39 21 8 0,0 0-8 0,34-21 8 16,1-1-8-16,-35 22 8 0,0 0-8 0,30-17 8 15,-4-2-8-15,-26 19 8 0,0 0-8 0,19-12 8 16,-3 0-8-16,-16 12 3 0,0 0-3 0,12-8 4 16,-5 1-4-16,-7 7 2 0,0 0-2 0,4-7 2 15,-3 5-2-15,-1 2-3 0,0 0 3 0,0-3-3 0,-1-1 3 16,1 4-4-16,0 0 4 0,-7 4-3 0,-2-1 3 16,9-3-7-16,0 0 7 0,-18 9-7 0,-4 3 7 15,22-12-4-15,0 0 4 0,-30 19-3 0,-5 1 3 0,35-20-6 16,0 0 6-16,-35 22-5 0,1 2 5 0,34-24-3 15,0 0 3-15,-39 24-3 0,-2 4 3 0,41-28-2 16,0 0 2-16,-35 20-1 0,5-1 1 0,30-19-5 16,0 0 5-16,-26 17-4 0,5-1 4 0,21-16 0 15,0 0 0-15,-16 12 0 0,4-2 0 0,12-10 3 16,0 0-3-16,-10 5 3 0,3-1-3 0,7-4 7 16,0 0-7-16,-9 0 7 0,0-5-7 0,9 5 38 0,0 0-38 15,-3-11 39-15,1-8-39 0,2 19 35 0,0 0-35 16,0-24 36-16,4-5-36 0,-4 29 22 0,0 0-22 15,3-34 23-15,4-5-23 0,-7 39 20 0,0 0-20 16,5-40 20-16,2-4-20 0,-7 44 40 0,0 0-40 0,4-35 40 16,-1 8-40-16,-3 27 0 0,0 0 0 0,2-21 1 15,-2 6-1-15,0 15-134 0,0 0 134 0,2-36-899 16,-4 72 899-16</inkml:trace>
  <inkml:trace contextRef="#ctx0" brushRef="#br0" timeOffset="71206.87">19369 10966 404 0,'0'0'0'0,"10"0"0"0,6 0 0 15,-16 0 57-15,0 0-57 0,-11 0 58 0,-15-7-58 16,26 7 33-16,0 0-33 0,-21-4 34 0,-1-1-34 0,22 5 14 15,0 0-14-15,-25-7 15 0,3 2-15 0,22 5 3 16,0 0-3-16,-21-8 4 0,-5 1-4 0,26 7 29 16,0 0-29-16,-19-9 29 0,1 2-29 0,18 7 17 15,0 0-17-15,-14-5 17 0,5 2-17 0,9 3 11 16,0 0-11-16,-8-3 11 0,4 1-11 0,4 2 18 16,0 0-18-16,7 5 19 0,9 2-19 0,-16-7 49 15,0 0-49-15,24 10 50 0,9 2-50 0,-33-12 23 0,0 0-23 16,39 12 24-16,8 2-24 0,-47-14 29 0,0 0-29 15,42 12 29-15,5-4-29 0,-47-8 14 0,0 0-14 16,41 11 15-16,1-3-15 0,-42-8 18 0,0 0-18 0,33 7 19 16,-3-2-19-16,-30-5 24 0,0 0-24 0,28 4 25 15,-2-1-25-15,-26-3 31 0,0 0-31 0,24 2 31 16,-3-4-31-16,-21 2 12 0,0 0-12 0,21-3 13 16,-2-4-13-16,-19 7 30 0,0 0-30 0,18-7 30 15,1-3-30-15,-19 10 18 0,0 0-18 0,10-7 19 16,1-2-19-16,-11 9 10 0,0 0-10 0,5-7 11 15,-5 2-11-15,0 5 18 0,0 0-18 0,-3-3 18 16,-3-1-18-16,6 4-2 0,0 0 2 0,-17 0-1 16,-13 4 1-16,30-4-35 0,0 0 35 0,-26 3-34 15,-2 2 34-15,28-5-28 0,0 0 28 0,-35 5-28 16,-3 2 28-16,38-7-26 0,0 0 26 0,-38 5-25 0,-1 1 25 16,39-6-17-16,0 0 17 0,-45 5-16 0,-2-2 16 15,47-3-5-15,0 0 5 0,-43 4-5 0,3-1 5 16,40-3-1-16,0 0 1 0,-39 5-1 0,4-3 1 15,35-2-1-15,0 0 1 0,-29 3 0 0,6 4 0 0,23-7 0 16,0 0 0-16,-21 4 1 0,6 1-1 0,15-5 22 16,0 0-22-16,-14 7 22 0,1-4-22 0,13-3 32 15,0 0-32-15,-8 5 33 0,1-1-33 0,7-4 29 16,0 0-29-16,-6 3 29 0,3 0-29 0,3-3 39 16,0 0-39-16,2 7 40 0,5 0-40 0,-7-7 3 15,0 0-3-15,19 9 4 0,10 1-4 0,-29-10 18 0,0 0-18 16,39 7 18-16,8-2-18 0,-47-5 22 0,0 0-22 15,50 3 23-15,6 1-23 0,-56-4 13 0,0 0-13 16,56 5 14-16,0 0-14 0,-56-5 5 0,0 0-5 0,55 5 5 16,3 2-5-16,-58-7 8 0,0 0-8 0,52 5 9 15,-3 0-9-15,-49-5 0 0,0 0 0 0,38 0 1 16,-6 0-1-16,-32 0 2 0,0 0-2 0,24 0 3 16,-8-5-3-16,-16 5 18 0,0 0-18 0,8-3 18 15,-8-1-18-15,0 4 22 0,0 0-22 0,-8-8 23 16,-12 1-23-16,20 7 8 0,0 0-8 0,-24-10 9 15,-6-2-9-15,30 12 18 0,0 0-18 0,-33-14 18 16,-3-7-18-16,36 21-2 0,0 0 2 0,-39-22-1 16,1-2 1-16,38 24-2 0,0 0 2 0,-38-24-1 15,-4-2 1-15,42 26-2 0,0 0 2 0,-37-24-1 16,1-1 1-16,36 25-5 0,0 0 5 0,-30-19-4 16,9 0 4-16,21 19-1 0,0 0 1 0,-21-14 0 0,9 4 0 15,12 10-2-15,0 0 2 0,-2-12-1 0,11 5 1 16,-9 7-5-16,0 0 5 0,16-3-5 0,8 1 5 15,-24 2-1-15,0 0 1 0,30 0 0 0,5 0 0 0,-35 0-2 16,0 0 2-16,36 4-2 0,6-1 2 0,-42-3-2 16,0 0 2-16,47 5-1 0,2 0 1 0,-49-5 3 15,0 0-3-15,50 11 4 0,3-5-4 0,-53-6 3 16,0 0-3-16,43 11 3 0,-3-1-3 0,-40-10 7 16,0 0-7-16,37 12 7 0,-6 0-7 0,-31-12 8 15,0 0-8-15,28 12 8 0,-9-4-8 0,-19-8 7 16,0 0-7-16,19 11 8 0,-6-1-8 0,-13-10 1 15,0 0-1-15,10 10 1 0,-3-5-1 0,-7-5 7 0,0 0-7 16,4 11 8-16,-6-4-8 0,2-7 37 0,0 0-37 16,-11 20 38-16,-10 4-38 0,21-24 1 0,0 0-1 0,-29 31 2 15,-9 5-2-15,38-36 8 0,0 0-8 0,-48 44 9 16,-6 6-9-16,54-50 33 0,0 0-33 0,-64 64 34 16,-7 11-34-16,71-75 0 0,0 0 0 0,-53 62 0 15,12-4 0-15,41-58-149 0,0 0 149 0,-25 36-149 16,22-16 149-16,3-20-88 0,0 0 88 0,-26 55-967 15,52-110 967-15</inkml:trace>
  <inkml:trace contextRef="#ctx0" brushRef="#br0" timeOffset="86729.9">28076 6979 113 0,'0'0'0'0,"0"0"0"0,2-8 0 0,-2 8 37 15,0 0-37-15,3-4 37 0,4-3-37 0,-7 7 49 16,0 0-49-16,7-5 49 0,0 2-49 0,-7 3 48 15,0 0-48-15,7-5 48 0,0 3-48 0,-7 2 37 16,0 0-37-16,9 0 38 0,1 0-38 0,-10 0 17 16,0 0-17-16,12 3 17 0,1 4-17 0,-13-7 21 15,0 0-21-15,10 4 21 0,0 4-21 0,-10-8 23 16,0 0-23-16,7 5 24 0,0 2-24 0,-7-7 13 16,0 0-13-16,4 7 14 0,-1-2-14 0,-3-5 10 0,0 0-10 15,2 7 11-15,-2-5-11 0,0-2 34 0,0 0-34 16,-5 7 35-16,-2 0-35 0,7-7 17 0,0 0-17 0,-11 8 17 15,-1-4-17-15,12-4 41 0,0 0-41 0,-14 5 42 16,0-5-42-16,14 0 38 0,0 0-38 0,-15-5 38 16,-3-2-38-16,18 7 24 0,0 0-24 0,-15-12 25 15,-1-4-25-15,16 16 35 0,0 0-35 0,-9-19 36 16,6-1-36-16,3 20 21 0,0 0-21 0,-2-21 21 16,4 2-21-16,-2 19 18 0,0 0-18 0,5-17 18 15,2 4-18-15,-7 13 27 0,0 0-27 0,9-9 27 16,-1 1-27-16,-8 8 6 0,0 0-6 0,9-7 7 15,0 5-7-15,-9 2 5 0,0 0-5 0,8 0 5 16,-1 5-5-16,-7-5 7 0,0 0-7 0,7 5 7 16,0 6-7-16,-7-11 0 0,0 0 0 0,6 8 1 0,-3 1-1 15,-3-9 6-15,0 0-6 0,2 10 7 0,0-2-7 16,-2-8 7-16,0 0-7 0,0 12 8 0,-2-5-8 16,2-7 22-16,0 0-22 0,-4 9 23 0,1-4-23 15,3-5 37-15,0 0-37 0,-4 7 38 0,-1-4-38 0,5-3 48 16,0 0-48-16,-5 4 48 0,1-1-48 0,4-3-13 15,0 0 13-15,4 0-12 0,3-2 12 0,-7 2-57 16,0 0 57-16,10-1-929 0,-20 2 929 0</inkml:trace>
  <inkml:trace contextRef="#ctx0" brushRef="#br0" timeOffset="88982.78">30637 7169 102 0,'0'0'0'0,"19"-1"0"0,14-6 0 0,-33 7 2 16,0 0-2-16,37-9 2 0,4-3-2 0,-41 12 6 15,0 0-6-15,47-12 7 0,6 0-7 0,-53 12 23 16,0 0-23-16,55-12 24 0,6-1-24 0,-61 13 36 15,0 0-36-15,60-12 37 0,1 3-37 0,-61 9 37 0,0 0-37 16,59-8 37-16,2 1-37 0,-61 7 24 0,0 0-24 16,75-5 25-16,10 1-25 0,-85 4 35 0,0 0-35 0,75-3 36 15,-5 6-36-15,-70-3 13 0,0 0-13 16,54 0 13-16,-12 4-13 0,-42-4 30 0,0 0-30 0,41 5 30 16,-1 2-30-16,-40-7 11 0,0 0-11 0,39 1 11 15,-1 3-11-15,-38-4 29 0,0 0-29 0,35 3 29 16,-2 1-29-16,-33-4 36 0,0 0-36 0,28 0 36 15,-2-4-36-15,-26 4 42 0,0 0-42 0,24-3 43 16,1-2-43-16,-25 5 35 0,0 0-35 0,21-4 35 16,-4 1-35-16,-17 3 39 0,0 0-39 0,14 0 40 15,-2 0-40-15,-12 0 25 0,0 0-25 0,9 3 26 16,-2-3-26-16,-7 0 26 0,0 0-26 0,3 4 26 16,-1-4-26-16,-2 0 33 0,0 0-33 0,0 0 34 15,-3 0-34-15,3 0 29 0,0 0-29 0,-6 0 29 0,0 1-29 16,6-1 23-16,0 0-23 0,-14 2 24 0,-4 3-24 15,18-5 10-15,0 0-10 0,-26 0 10 0,-9 0-10 16,35 0 28-16,0 0-28 0,-33-3 28 0,-4-1-28 0,37 4 1 16,0 0-1-16,-40-1 2 0,-1 1-2 0,41 0 6 15,0 0-6-15,-47 0 7 0,-6 0-7 0,53 0 8 16,0 0-8-16,-57 1 8 0,-4 3-8 0,61-4 7 16,0 0-7-16,-63 7 8 0,-3-1-8 0,66-6 3 15,0 0-3-15,-85 11 4 0,-15-1-4 0,100-10 6 16,0 0-6-16,-96 12 6 0,-3-4-6 0,99-8 3 15,0 0-3-15,-92 12 3 0,3 2-3 0,89-14 5 16,0 0-5-16,-87 12 5 0,3 0-5 0,84-12 13 0,0 0-13 16,-78 12 13-16,5 0-13 0,73-12 39 0,0 0-39 15,-58 9 39-15,15-2-39 0,43-7 5 0,0 0-5 0,-35 5 6 16,10-2-6-16,25-3 19 0,0 0-19 0,-19 4 20 16,5-3-20-16,14-1 3 0,0 0-3 0,-12 2 4 15,5-2-4-15,7 0-2 0,0 0 2 0,-5 0-1 16,3 0 1-16,2 0-2 0,0 0 2 0,7 0-2 15,7 0 2-15,-14 0-3 0,0 0 3 0,21 0-2 16,7 0 2-16,-28 0-2 0,0 0 2 0,36 2-1 16,8 1 1-16,-44-3-1 0,0 0 1 0,51 4-1 15,4 1 1-15,-55-5-9 0,0 0 9 0,60 7-8 16,2-1 8-16,-62-6-4 0,0 0 4 0,84 9-3 16,17 3 3-16,-101-12-2 0,0 0 2 0,97 9-2 15,6-3 2-15,-103-6-5 0,0 0 5 0,100 4-5 0,-1-2 5 16,-99-2-1-16,0 0 1 0,94 0 0 0,-2-2 0 15,-92 2-36-15,0 0 36 0,80-4-36 0,-8-2 36 16,-72 6-125-16,0 0 125 0,52-6-124 0,-14 3 124 16,53-9-751-16</inkml:trace>
  <inkml:trace contextRef="#ctx0" brushRef="#br0" timeOffset="147564.04">20154 7786 214 0,'0'0'0'0,"0"0"0"16,-12-32 0-16,12 32 104 0,0 0-104 0,-8-16 104 15,-1 1-104-15,9 15 140 0,0 0-140 0,-9-12 141 16,0 0-141-16,9 12 137 0,0 0-137 0,-8-10 137 0,-3 4-137 15,11 6 121-15,0 0-121 0,-8-6 121 0,-1 2-121 16,9 4 89-16,0 0-89 0,-5-2 89 0,-2 2-89 16,7 0 62-16,0 0-62 0,-7 0 63 0,1 0-63 0,6 0 64 15,0 0-64-15,-5 0 65 0,0 0-65 0,5 0 63 16,0 0-63-16,-3 4 63 0,1 1-63 0,2-5 52 16,0 0-52-16,2 15 52 0,5 13-52 0,-7-28 45 15,0 0-45-15,17 27 45 0,7 9-45 0,-24-36 36 16,0 0-36-16,33 31 36 0,11 0-36 0,-44-31 24 15,0 0-24-15,49 26 25 0,5-4-25 0,-54-22 10 16,0 0-10-16,59 17 10 0,2 2-10 0,-61-19 18 16,0 0-18-16,84 15 19 0,10 2-19 0,-94-17 14 0,0 0-14 15,89 12 15-15,-1-1-15 0,-88-11 15 0,0 0-15 16,84 6 16-16,0 3-16 0,-84-9 9 0,0 0-9 0,87 9 10 16,-4-3-10-16,-83-6 9 0,0 0-9 0,84 9 10 15,-2-6-10-15,-82-3 8 0,0 0-8 0,82 6 8 16,0 0-8-16,-82-6 15 0,0 0-15 0,83 6 15 15,1 2-15-15,-84-8 22 0,0 0-22 0,82 5 23 16,-2-3-23-16,-80-2 14 0,0 0-14 0,85 7 15 16,1-4-15-16,-86-3 5 0,0 0-5 0,81 9 5 15,0-4-5-15,-81-5 22 0,0 0-22 0,78 3 23 16,-3 1-23-16,-75-4 13 0,0 0-13 0,80 3 13 16,4-1-13-16,-84-2 4 0,0 0-4 0,80 3 5 15,2 4-5-15,-82-7 22 0,0 0-22 0,82 0 23 16,-1 0-23-16,-81 0 21 0,0 0-21 0,88-3 21 0,0 3-21 15,-88 0 1-15,0 0-1 0,87-7 1 0,-1-2-1 16,-86 9 10-16,0 0-10 0,87-6 10 0,0 0-10 16,-87 6 8-16,0 0-8 0,85-3 9 0,-6 3-9 0,-79 0 0 15,0 0 0-15,75-2 1 0,-4 2-1 0,-71 0 3 16,0 0-3-16,73 2 3 0,2 5-3 0,-75-7 0 16,0 0 0-16,77 2 0 0,1 4 0 0,-78-6 10 15,0 0-10-15,75 0 11 0,-7 4-11 0,-68-4 3 16,0 0-3-16,68 0 4 0,-2 0-4 0,-66 0 3 15,0 0-3-15,53 0 3 0,-12 0-3 0,-41 0 11 16,0 0-11-16,44 0 11 0,-4 3-11 0,-40-3 3 0,0 0-3 16,37 0 4-16,-4-3-4 0,-33 3 0 0,0 0 0 15,31-4 1-15,0 1-1 0,-31 3 5 0,0 0-5 16,27-3 5-16,-5-3-5 0,-22 6 3 0,0 0-3 0,19-5 3 16,-3 2-3-16,-16 3 5 0,0 0-5 0,10-7 6 15,-3 0-6-15,-7 7 22 0,0 0-22 0,4-5 23 16,-6 0-23-16,2 5 12 0,0 0-12 0,-7-4 13 15,-5-4-13-15,12 8 5 0,0 0-5 0,-21-7 5 16,-7-3-5-16,28 10 8 0,0 0-8 0,-35-11 8 16,-6 1-8-16,41 10 3 0,0 0-3 0,-51-8 3 15,-8-3-3-15,59 11 11 0,0 0-11 0,-66-5 11 16,-4 5-11-16,70 0 1 0,0 0-1 0,-98 0 1 16,-20 4-1-16,118-4 0 0,0 0 0 0,-113 3 0 15,-2 2 0-15,115-5 2 0,0 0-2 0,-110 4 3 16,2-4-3-16,108 0-1 0,0 0 1 0,-110-6 0 15,-1 0 0-15,111 6 0 0,0 0 0 0,-117-4 0 0,-3 1 0 16,120 3 1-16,0 0-1 0,-124 7 2 0,-5-1-2 16,129-6 0-16,0 0 0 0,-129 12 0 0,-1 2 0 15,130-14 5-15,0 0-5 0,-128 12 5 0,1 0-5 0,127-12 0 16,0 0 0-16,-129 10 1 0,0-6-1 0,129-4 7 16,0 0-7-16,-122 2 7 0,7-6-7 0,115 4 0 15,0 0 0-15,-115-8 1 0,4-4-1 0,111 12-2 16,0 0 2-16,-108-16-1 0,3-1 1 0,105 17 0 15,0 0 0-15,-106-12 0 0,0 9 0 0,106 3-7 16,0 0 7-16,-105 0-6 0,3 6 6 0,102-6-3 0,0 0 3 16,-105 11-3-16,-1 1 3 0,106-12-12 0,0 0 12 15,-98 13-12-15,8 3 12 0,90-16-9 0,0 0 9 16,-86 14-8-16,6-1 8 0,80-13-15 0,0 0 15 16,-76 11-15-16,6-1 15 0,70-10-4 0,0 0 4 0,-63 8-3 15,9-1 3-15,54-7-3 0,0 0 3 0,-35 4-3 16,14-3 3-16,21-1-27 0,0 0 27 0,-12 4-27 15,10-4 27-15,2 0-5 0,0 0 5 0,4 7-5 16,8 3 5-16,-12-10-17 0,0 0 17 0,24 14-17 16,11-2 17-16,-35-12-9 0,0 0 9 0,46 12-9 15,8 3 9-15,-54-15-9 0,0 0 9 0,59 14-9 16,9-1 9-16,-68-13-15 0,0 0 15 0,89 14-15 16,17-2 15-16,-106-12-1 0,0 0 1 0,101 10-1 15,2 2 1-15,-103-12-1 0,0 0 1 0,103 9 0 16,-1 0 0-16,-102-9-8 0,0 0 8 0,108 10-7 15,0-3 7-15,-108-7-1 0,0 0 1 0,112 8 0 0,3 1 0 16,-115-9 0-16,0 0 0 0,118 3 0 0,2 2 0 16,-120-5 0-16,0 0 0 0,121 7 0 0,-1-3 0 15,-120-4 3-15,0 0-3 0,117 3 3 0,-1-3-3 0,-116 0 0 16,0 0 0-16,121 0 0 0,-5 0 0 0,-116 0 5 16,0 0-5-16,117-2 6 0,-2-3-6 0,-115 5 0 15,0 0 0-15,113-8 1 0,-1-3-1 0,-112 11 0 16,0 0 0-16,104-8 0 0,-3-4 0 0,-101 12 2 15,0 0-2-15,98-9 2 0,-6 2-2 0,-92 7 1 16,0 0-1-16,89-8 2 0,-2-4-2 0,-87 12 5 0,0 0-5 16,79-7 5-16,-8 0-5 0,-71 7 3 0,0 0-3 15,68-5 3-15,-4-2-3 0,-64 7 0 0,0 0 0 16,63-5 0-16,-7-2 0 0,-56 7 4 0,0 0-4 16,50-8 5-16,-11-1-5 0,-39 9 21 0,0 0-21 0,29-7 21 15,-10 2-21-15,-19 5 7 0,0 0-7 0,20-3 8 16,-5-3-8-16,-15 6 17 0,0 0-17 0,14-3 17 15,-5 0-17-15,-9 3 3 0,0 0-3 0,9-4 4 16,-1 1-4-16,-8 3 0 0,0 0 0 0,7-4 1 16,0 3-1-16,-7 1 6 0,0 0-6 0,4-4 6 15,-1 4-6-15,-3 0-2 0,0 0 2 0,0 0-1 16,0 0 1-16,0 0-2 0,0 0 2 0,0 0-2 16,0 0 2-16,0 0-53 0,0 0 53 0,-3 4-52 15,-4 1 52-15,7-5-162 0,0 0 162 0,-11 10-1715 16,22-20 1715-16</inkml:trace>
  <inkml:trace contextRef="#ctx0" brushRef="#br0" timeOffset="149650.03">31299 7875 774 0,'0'0'0'0,"5"-3"0"0,2-1 0 0,-7 4 80 15,0 0-80-15,-5-3 80 0,-6-4-80 0,11 7 95 16,0 0-95-16,-10-5 96 0,-2 0-96 0,12 5 97 15,0 0-97-15,-13-10 97 0,1-2-97 0,12 12 48 16,0 0-48-16,-7-18 48 0,2-4-48 0,5 22 46 16,0 0-46-16,-2-19 46 0,4-1-46 0,-2 20 53 15,0 0-53-15,2-12 54 0,0 2-54 0,-2 10 48 16,0 0-48-16,1 5 48 0,-1 8-48 0,0-13 37 16,0 0-37-16,4 31 37 0,1 12-37 0,-5-43 35 0,0 0-35 15,7 51 35-15,0 9-35 0,-7-60 8 0,0 0-8 16,7 59 8-16,2-1-8 0,-9-58 12 0,0 0-12 15,5 48 12-15,-2-5-12 0,-3-43 33 0,0 0-33 16,2 29 34-16,0-7-34 0,-2-22 9 0,0 0-9 0,2 3 9 16,1-9-9-16,-3 6 12 0,0 0-12 0,7-24 13 15,2-16-13-15,-9 40 9 0,0 0-9 0,8-48 10 16,3-10-10-16,-11 58 3 0,0 0-3 0,9-55 4 16,-2-6-4-16,-7 61 6 0,0 0-6 0,3-45 6 15,-1 6-6-15,-2 39 13 0,0 0-13 0,0-31 13 16,-2 12-13-16,2 19 8 0,0 0-8 0,-5 7 9 15,-4 24-9-15,9-31 9 0,0 0-9 0,-5 39 9 16,0 18-9-16,5-57 1 0,0 0-1 0,-4 61 1 16,2 3-1-16,2-64 0 0,0 0 0 0,-1 54 1 15,1-4-1-15,0-50 2 0,0 0-2 0,-2 39 3 0,2-9-3 16,0-30 18-16,0 0-18 0,-2 22 18 0,0-8-18 16,2-14 22-16,0 0-22 0,-5 0 23 0,-3-14-23 15,8 14 23-15,0 0-23 0,-11-22 24 0,-1-13-24 0,12 35 24 16,0 0-24-16,-14-39 25 0,-2-6-25 0,16 45 3 15,0 0-3-15,-14-39 4 0,2 0-4 0,12 39 3 16,0 0-3-16,-10-28 4 0,3 11-4 0,7 17 0 16,0 0 0-16,-7 10 0 0,3 21 0 0,4-31-184 15,0 0 184-15,5 40-184 0,6 14 184 0,-11-54-119 16,0 0 119-16,16 91-1226 0,-32-182 1226 0</inkml:trace>
  <inkml:trace contextRef="#ctx0" brushRef="#br0" timeOffset="150866.84">31107 8065 1177 0,'0'0'0'0,"0"0"0"15,0 0 0-15,0 0 89 0,0 0-89 0,0 0 90 16,-21 0-90-16,21 0 61 0,0 0-61 0,-15-6 62 15,-3-3-62-15,18 9 32 0,0 0-32 0,-19-9 33 16,-2-3-33-16,21 12 5 0,0 0-5 0,-21-12 6 16,-1-3-6-16,22 15 33 0,0 0-33 0,-16-12 33 15,5-3-33-15,11 15 18 0,0 0-18 0,-3-16 18 16,8-3-18-16,-5 19 30 0,0 0-30 0,11-17 30 16,4-5-30-16,-15 22 36 0,0 0-36 0,18-21 37 0,3 1-37 15,-21 20 37-15,0 0-37 0,19-19 38 0,2 4-38 16,-21 15 39-16,0 0-39 0,17-19 39 0,-1 2-39 15,-16 17 46-15,0 0-46 0,14-23 46 0,-2 3-46 0,-12 20 18 16,0 0-18-16,12-28 18 0,2-1-18 0,-14 29 32 16,0 0-32-16,14-31 32 0,2-5-32 0,-16 36 28 15,0 0-28-15,19-34 28 0,2-2-28 0,-21 36 14 16,0 0-14-16,22-34 15 0,3 3-15 0,-25 31 5 16,0 0-5-16,24-24 6 0,2 7-6 0,-26 17 4 15,0 0-4-15,28-15 4 0,4 6-4 0,-32 9 2 16,0 0-2-16,31-3 2 0,4-1-2 0,-35 4 0 15,0 0 0-15,33 4 0 0,2 4 0 0,-35-8 1 0,0 0-1 16,31 16 1-16,-1-1-1 0,-30-15 3 0,0 0-3 16,26 24 3-16,-4 3-3 0,-22-27 2 0,0 0-2 0,18 28 2 15,-4-1-2-15,-14-27 5 0,0 0-5 0,12 28 6 16,-2-8-6-16,-10-20 3 0,0 0-3 0,13 21 3 16,1-2-3-16,-14-19 1 0,0 0-1 0,13 12 2 15,1-2-2-15,-14-10 1 0,0 0-1 0,14 5 2 16,0-5-2-16,-14 0 3 0,0 0-3 0,12-5 4 15,1 1-4-15,-13 4 2 0,0 0-2 0,8-6 2 16,-2 0-2-16,-6 6 1 0,0 0-1 0,5-3 2 16,-2-4-2-16,-3 7 4 0,0 0-4 0,4-3 4 15,-1 1-4-15,-3 2 2 0,0 0-2 0,4 0 2 16,-2-3-2-16,-2 3 1 0,0 0-1 0,0 0 2 0,3-6-2 16,-3 6 4-16,0 0-4 0,0 0 5 0,0-3-5 15,0 3 6-15,0 0-6 0,0-3 6 0,-2-3-6 16,2 6 3-16,0 0-3 0,-1-3 3 0,-1 3-3 15,2 0 6-15,0 0-6 0,0 0 6 0,-5-3-6 0,5 3 7 16,0 0-7-16,-4 0 7 0,1 0-7 0,3 0 7 16,0 0-7-16,-7 0 8 0,0 3-8 0,7-3 3 15,0 0-3-15,-11 0 4 0,1 3-4 0,10-3 0 16,0 0 0-16,-25 6 1 0,-6 2-1 0,31-8 1 16,0 0-1-16,-38 7 2 0,-6-4-2 0,44-3 1 15,0 0-1-15,-49 6 1 0,-6 0-1 0,55-6 0 16,0 0 0-16,-54 9 0 0,0-2 0 0,54-7 0 15,0 0 0-15,-44 8 1 0,9-4-1 0,35-4-10 0,0 0 10 16,-26 5-10-16,9 2 10 0,17-7-130 0,0 0 130 16,-44 8-1585-16,88-16 1585 0</inkml:trace>
  <inkml:trace contextRef="#ctx0" brushRef="#br0" timeOffset="160955.43">25470 5811 740 0,'0'0'0'0,"5"-2"0"0,4-1 0 0,-9 3 82 15,0 0-82-15,7-10 82 0,0 1-82 0,-7 9 66 16,0 0-66-16,8-19 67 0,4-5-67 0,-12 24 45 16,0 0-45-16,18-27 46 0,-1-6-46 0,-17 33 17 0,0 0-17 15,21-34 17-15,0-2-17 0,-21 36 58 0,0 0-58 16,25-39 59-16,1 3-59 0,-26 36 41 0,0 0-41 15,29-43 42-15,3-2-42 0,-32 45 41 0,0 0-41 0,34-43 42 16,3-3-42-16,-37 46 35 0,0 0-35 0,42-44 36 16,5 1-36-16,-47 43 15 0,0 0-15 0,59-43 15 15,13-5-15-15,-72 48 6 0,0 0-6 0,73-36 7 16,-2 5-7-16,-71 31 34 0,0 0-34 0,70-22 34 16,-4 8-34-16,-66 14 1 0,0 0-1 0,68-10 1 15,0 5-1-15,-68 5 5 0,0 0-5 0,71-4 5 16,3-3-5-16,-74 7 24 0,0 0-24 0,73-8 25 15,2-1-25-15,-75 9 5 0,0 0-5 0,73-12 6 16,0-3-6-16,-73 15 4 0,0 0-4 0,75-12 5 16,0 0-5-16,-75 12 21 0,0 0-21 0,71-12 21 15,-3 0-21-15,-68 12 6 0,0 0-6 0,68-10 7 0,-2-6-7 16,-66 16 1-16,0 0-1 0,72-8 1 0,4-1-1 16,-76 9 9-16,0 0-9 0,72-3 10 0,-3-1-10 15,-69 4 0-15,0 0 0 0,68 0 0 0,-1-3 0 0,-67 3 0 16,0 0 0-16,69 3 0 0,4-3 0 0,-73 0 2 15,0 0-2-15,70 4 2 0,0 1-2 0,-70-5 1 16,0 0-1-16,56 3 2 0,-9 1-2 0,-47-4 1 16,0 0-1-16,50 0 2 0,1 0-2 0,-51 0 17 15,0 0-17-15,50 3 17 0,2-3-17 0,-52 0 0 16,0 0 0-16,51 0 0 0,1 0 0 0,-52 0 0 16,0 0 0-16,46 0 1 0,-3 0-1 0,-43 0 3 15,0 0-3-15,40-3 4 0,-2-4-4 0,-38 7 2 0,0 0-2 16,37-2 2-16,-4 2-2 0,-33 0 5 0,0 0-5 15,31 0 5-15,-1 5-5 0,-30-5 3 0,0 0-3 16,28 4 3-16,0 1-3 0,-28-5 0 0,0 0 0 0,26 10 0 16,0 2 0-16,-26-12 10 0,0 0-10 0,25 24 10 15,-1 7-10-15,-24-31 1 0,0 0-1 0,23 36 1 16,-1 7-1-16,-22-43 1 0,0 0-1 0,19 48 1 16,-3 6-1-16,-16-54 13 0,0 0-13 0,14 52 14 15,-4-2-14-15,-10-50-46 0,0 0 46 0,9 37-45 16,-4-9 45-16,-5-28-99 0,0 0 99 0,14 65-1192 15,-28-130 1192-15</inkml:trace>
  <inkml:trace contextRef="#ctx0" brushRef="#br0" timeOffset="167711.34">17982 7034 382 0,'0'0'0'16,"0"0"0"-16,0 0 0 0,0 0 13 0,0 0-13 0,0 0 14 15,0 0-14-15,0 0 3 0,0 0-3 0,0 0 3 16,0 0-3-16,0 0 18 0,0 0-18 0,0 0 18 16,0 0-18-16,0 0 3 0,0 0-3 0,0 0 4 15,0 0-4-15,0 0 0 0,0 0 0 0,0 0 0 16,0 0 0-16,0 0-1 0,0 0 1 0,0 0 0 15,0 0 0-15,0 0 1 0,0 0-1 0,0 0 2 16,0 0-2-16,0 0 27 0,0 0-27 0,0 0 27 16,14-27-27-16,-14 27 37 0,0 0-37 0,10-16 37 15,4-4-37-15,-14 20 60 0,0 0-60 0,13-23 61 16,-1 3-61-16,-12 20 78 0,0 0-78 0,14-21 78 16,-2 2-78-16,-12 19 61 0,0 0-61 0,10-15 62 0,1 3-62 15,-11 12 60-15,0 0-60 0,17-7 60 0,-1 6-60 16,-16 1 46-16,0 0-46 0,14 5 47 0,0 5-47 15,-14-10 30-15,0 0-30 0,10 17 30 0,-1 5-30 0,-9-22 34 16,0 0-34-16,5 21 34 0,-1-1-34 0,-4-20 37 16,0 0-37-16,1 19 37 0,-1-3-37 0,0-16 33 15,0 0-33-15,0 12 33 0,0-7-33 0,0-5 44 16,0 0-44-16,-5 7 44 0,-4-7-44 0,9 0 57 16,0 0-57-16,-15-7 57 0,-3-9-57 0,18 16 33 15,0 0-33-15,-14-22 33 0,2-7-33 0,12 29 17 16,0 0-17-16,-3-29 17 0,6-2-17 0,-3 31-86 0,0 0 86 15,0-63-1187-15,0 126 1187 0</inkml:trace>
  <inkml:trace contextRef="#ctx0" brushRef="#br0" timeOffset="171780.9">19409 5929 942 0,'0'0'0'0,"0"0"0"15,0 0 0-15,0 0 81 0,0 0-81 0,9-2 81 16,6 1-81-16,-15 1 70 0,0 0-70 0,11-5 71 16,3-7-71-16,-14 12 43 0,0 0-43 0,14-21 43 0,0-6-43 15,-14 27 30-15,0 0-30 0,15-35 30 0,-3-13-30 16,-12 48 32-16,0 0-32 0,13-51 32 0,-3-7-32 16,-10 58 21-16,0 0-21 0,12-60 21 0,-3-7-21 0,-9 67 36 15,0 0-36-15,9-63 37 0,-1-3-37 16,-8 66 36-16,0 0-36 0,6-71 37 0,-1-8-37 0,-5 79 23 15,0 0-23-15,2-62 24 0,-4 14-24 0,2 48 18 16,0 0-18-16,-5-48 19 0,-4 2-19 0,9 46 27 16,0 0-27-16,-11-52 27 0,-4 1-27 0,15 51 42 15,0 0-42-15,-23-70 43 0,-5-14-43 0,28 84 3 16,0 0-3-16,-29-79 4 0,-3 2-4 0,32 77 10 0,0 0-10 16,-33-67 11-16,-2 7-11 0,35 60 9 0,0 0-9 15,-38-51 9-15,-9 8-9 0,47 43 22 0,0 0-22 16,-42-31 23-16,4 11-23 0,38 20 21 0,0 0-21 15,-45-21 21-15,1 6-21 0,44 15 15 0,0 0-15 0,-64-16 16 16,-8-3-16-16,72 19 18 0,0 0-18 0,-73-17 19 16,1 2-19-16,72 15 15 0,0 0-15 0,-67-19 15 15,0 2-15-15,67 17 16 0,0 0-16 0,-64-19 17 16,3-5-17-16,61 24 4 0,0 0-4 0,-63-26 4 16,-1 1-4-16,64 25 0 0,0 0 0 0,-63-28 1 15,-5 3-1-15,68 25 0 0,0 0 0 0,-52-18 1 16,7 3-1-16,45 15-3 0,0 0 3 0,-60-21-2 15,-8-1 2-15,68 22-7 0,0 0 7 0,-71-17-7 16,-2-2 7-16,73 19-1 0,0 0 1 0,-68-22-1 16,2 1 1-16,66 21-8 0,0 0 8 0,-49-17-7 15,11 2 7-15,38 15-33 0,0 0 33 0,-48-12-32 0,1 0 32 16,47 12-4-16,0 0 4 0,-62-10-4 0,-17-2 4 16,79 12-18-16,0 0 18 0,-73-9-18 0,0 6 18 0,73 3-9 15,0 0 9-15,-71 0-8 0,6 0 8 16,65 0-9-16,0 0 9 0,-68 8-9 0,-3 8 9 0,71-16-4 15,0 0 4-15,-65 12-3 0,-1 3 3 0,66-15-6 16,0 0 6-16,-49 15-6 0,11-3 6 0,38-12-3 16,0 0 3-16,-42 16-3 0,0-1 3 0,42-15-5 15,0 0 5-15,-47 21-5 0,-3 1 5 0,50-22-1 16,0 0 1-16,-65 33 0 0,-10 9 0 0,75-42 2 16,0 0-2-16,-62 43 2 0,4 5-2 0,58-48 0 0,0 0 0 15,-50 43 1-15,8-4-1 0,42-39 0 0,0 0 0 16,-35 40 1-16,7-4-1 0,28-36-6 0,0 0 6 0,-38 51-5 15,-2 11 5-15,40-62-17 0,0 0 17 0,-39 63-17 16,6 6 17-16,33-69-16 0,0 0 16 0,-26 65-15 16,5 2 15-16,21-67-10 0,0 0 10 0,-15 67-9 15,9-1 9-15,6-66-17 0,0 0 17 0,-5 76-16 16,10 2 16-16,-5-78-1 0,0 0 1 0,6 76-1 16,6-2 1-16,-12-74-3 0,0 0 3 0,21 66-3 15,3-1 3-15,-24-65-2 0,0 0 2 0,35 66-2 16,3-6 2-16,-38-60 3 0,0 0-3 0,46 59 3 15,6 0-3-15,-52-59 3 0,0 0-3 0,63 55 3 16,13-4-3-16,-76-51 13 0,0 0-13 0,94 55 13 16,13-4-13-16,-107-51 4 0,0 0-4 0,122 58 4 15,15 1-4-15,-137-59-28 0,0 0 28 0,143 63-28 0,10-3 28 16,-153-60-167-16,0 0 167 0,162 62-166 0,13 1 166 16,162 64-984-16</inkml:trace>
  <inkml:trace contextRef="#ctx0" brushRef="#br0" timeOffset="191386.87">15189 10998 102 0,'0'0'0'0,"23"-13"0"0,17-11 0 0,-40 24 47 16,0 0-47-16,-3 5 47 0,-25 10-47 0,28-15 78 16,0 0-78-16,-19 14 79 0,-2 0-79 0,21-14 100 15,0 0-100-15,-19 10 100 0,5 0-100 0,14-10 113 16,0 0-113-16,-9 4 114 0,4-8-114 0,5 4 84 15,0 0-84-15,1-7 85 0,6-6-85 0,-7 13 73 0,0 0-73 16,13-19 73-16,4-5-73 0,-17 24 62 0,0 0-62 16,23-35 62-16,5-6-62 0,-28 41 35 0,0 0-35 15,31-46 36-15,4-5-36 0,-35 51 34 0,0 0-34 0,36-59 35 16,3-4-35-16,-39 63 14 0,0 0-14 0,50-84 15 16,11-14-15-16,-61 98 29 0,0 0-29 0,66-94 29 15,4-3-29-15,-70 97 29 0,0 0-29 0,68-88 29 16,2 1-29-16,-70 87 32 0,0 0-32 0,66-89 32 15,0-2-32-15,-66 91 7 0,0 0-7 0,68-87 7 16,0-1-7-16,-68 88 47 0,0 0-47 0,68-85 48 16,2 2-48-16,-70 83 3 0,0 0-3 0,62-82 3 15,-2 7-3-15,-60 75 4 0,0 0-4 0,59-74 5 16,-3 6-5-16,-56 68 3 0,0 0-3 0,54-67 3 16,-2 3-3-16,-52 64 1 0,0 0-1 0,54-58 2 15,-2 7-2-15,-52 51 3 0,0 0-3 0,42-52 4 0,-6 6-4 16,-36 46 30-16,0 0-30 0,30-39 30 0,-4 3-30 15,-26 36 1-15,0 0-1 0,14-28 2 0,-2 8-2 16,-12 20 2-16,0 0-2 0,7-16 2 0,-1 4-2 0,-6 12 19 16,0 0-19-16,3-10 20 0,2 1-20 0,-5 9 31 15,0 0-31-15,0-6 31 0,2 2-31 0,-2 4 11 16,0 0-11-16,0 0 11 0,0 0-11 0,0 0 13 16,0 0-13-16,2 5 13 0,-1 4-13 0,-1-9 9 15,0 0-9-15,4 15 10 0,-4 9-10 0,0-24 8 16,0 0-8-16,0 24 8 0,0 4-8 0,0-28 3 15,0 0-3-15,0 32 4 0,-5 6-4 0,5-38 12 16,0 0-12-16,-4 39 12 0,-1 2-12 0,5-41 8 0,0 0-8 16,-7 38 8-16,-2 0-8 0,9-38 3 0,0 0-3 15,-8 38 4-15,1 1-4 0,7-39 12 0,0 0-12 0,-7 31 13 16,0-6-13-16,7-25 8 0,0 0-8 0,-5 19 8 16,1-7-8-16,4-12 8 0,0 0-8 0,-7 9 9 15,-2-7-9-15,9-2 15 0,0 0-15 0,-14-4 15 16,-3-11-15-16,17 15 3 0,0 0-3 0,-21-16 4 15,0-3-4-15,21 19 6 0,0 0-6 0,-22-17 7 16,-3-7-7-16,25 24 0 0,0 0 0 0,-29-24 1 16,-6-3-1-16,35 27 0 0,0 0 0 0,-37-31 1 15,-1-3-1-15,38 34 2 0,0 0-2 0,-39-36 2 16,5 0-2-16,34 36 1 0,0 0-1 0,-39-39 2 16,4-1-2-16,35 40 0 0,0 0 0 0,-33-38 0 15,4 4 0-15,29 34 1 0,0 0-1 0,-25-27 1 0,8 4-1 16,17 23 0-16,0 0 0 0,-5-18 0 0,10 4 0 15,-5 14 0-15,0 0 0 0,21-7 1 0,10 7-1 0,-31 0 0 16,0 0 0-16,45 0 1 0,15 4-1 0,-60-4-2 16,0 0 2-16,97 0-1 0,25-7 1 0,-122 7-92 15,0 0 92-15,220-5-1446 0,-440 10 1446 0</inkml:trace>
  <inkml:trace contextRef="#ctx0" brushRef="#br0" timeOffset="-170160.58">23604 8163 606 0,'0'0'0'0,"0"0"0"15,26 0 0-15,-26 0 90 0,0 0-90 0,0 0 90 16,-7-3-90-16,7 3 89 0,0 0-89 0,-5 0 90 15,-4-4-90-15,9 4 83 0,0 0-83 0,-5 0 84 16,0 0-84-16,5 0 47 0,0 0-47 0,1 5 48 16,5 6-48-16,-6-11 33 0,0 0-33 0,12 15 34 15,7 2-34-15,-19-17 39 0,0 0-39 0,30 22 39 16,10-3-39-16,-40-19 14 0,0 0-14 0,47 21 15 0,5-4-15 16,-52-17 31-16,0 0-31 0,59 19 31 0,7-7-31 15,-66-12 18-15,0 0-18 0,91 19 19 0,17 0-19 0,-108-19 35 16,0 0-35-16,105 17 36 0,4-2-36 0,-109-15 6 15,0 0-6-15,115 9 6 0,7-6-6 0,-122-3 28 16,0 0-28-16,120 3 28 0,8-6-28 0,-128 3 0 16,0 0 0-16,130-5 0 0,6-5 0 0,-136 10 0 15,0 0 0-15,133-9 1 0,-1-3-1 0,-132 12 3 16,0 0-3-16,132-7 3 0,2 0-3 0,-134 7 1 16,0 0-1-16,128 4 2 0,-5 6-2 0,-123-10 10 15,0 0-10-15,126 15 10 0,-4 6-10 0,-122-21 33 0,0 0-33 16,132 19 33-16,6 1-33 0,-138-20 26 0,0 0-26 15,134 19 26-15,-5 2-26 0,-129-21 16 0,0 0-16 0,139 15 17 16,4 1-17-16,-143-16 36 0,0 0-36 0,139 5 36 16,-1-2-36-16,-138-3 29 0,0 0-29 0,136-3 29 15,0-2-29-15,-136 5 22 0,0 0-22 0,134-9 23 16,-2-1-23-16,-132 10 35 0,0 0-35 0,128-7 36 16,-3 2-36-16,-125 5 6 0,0 0-6 0,127 0 7 15,0 0-7-15,-127 0 28 0,0 0-28 0,122 3 28 16,-3 6-28-16,-119-9 6 0,0 0-6 0,125 10 6 15,4 7-6-15,-129-17 4 0,0 0-4 0,127 12 5 16,-1 0-5-16,-126-12 3 0,0 0-3 0,123 11 3 16,1-3-3-16,-124-8 1 0,0 0-1 0,120 7 2 15,-3-2-2-15,-117-5 1 0,0 0-1 0,115 5 1 16,-4 5-1-16,-111-10 0 0,0 0 0 0,114 6 1 0,-3 0-1 16,-111-6 0-16,0 0 0 0,112 7 1 0,-3-2-1 15,-109-5 2-15,0 0-2 0,112 7 3 0,-1 2-3 16,-111-9 1-16,0 0-1 0,112 8 2 0,1-1-2 0,-113-7 1 15,0 0-1-15,112 9 2 0,1 3-2 0,-113-12 4 16,0 0-4-16,110 5 4 0,-2-2-4 0,-108-3 2 16,0 0-2-16,108 2 2 0,-2-4-2 0,-106 2 1 15,0 0-1-15,103 0 2 0,-2 2-2 0,-101-2 4 16,0 0-4-16,92 2 5 0,-5 1-5 0,-87-3 2 16,0 0-2-16,86 0 2 0,-3 2-2 0,-83-2 0 15,0 0 0-15,84 0 0 0,-1 0 0 0,-83 0 1 16,0 0-1-16,77-2 2 0,-4-1-2 0,-73 3 1 0,0 0-1 15,72-7 1-15,-3-3-1 0,-69 10 1 0,0 0-1 16,68-7 1-16,0 0-1 0,-68 7 0 0,0 0 0 0,58-5 1 16,-6-2-1-16,-52 7 0 0,0 0 0 0,42-3 1 15,-11 1-1-15,-31 2 0 0,0 0 0 0,33 0 1 16,-1-4-1-16,-32 4 0 0,0 0 0 0,31 0 1 16,0-3-1-16,-31 3 0 0,0 0 0 0,30-2 0 15,0 2 0-15,-30 0 0 0,0 0 0 0,27-1 0 16,1-1 0-16,-28 2 0 0,0 0 0 0,19 0 0 15,-3 0 0-15,-16 0-1 0,0 0 1 0,9 0 0 16,-4-4 0-16,-5 4 0 0,0 0 0 0,-9 0 0 16,-10 0 0-16,19 0 1 0,0 0-1 0,-28 4 2 15,-8-1-2-15,36-3 0 0,0 0 0 0,-44 9 0 16,-5-1 0-16,49-8 0 0,0 0 0 0,-62 7 0 16,-11 2 0-16,73-9 1 0,0 0-1 0,-95 5 2 0,-18 2-2 15,113-7 9-15,0 0-9 0,-111 3 10 0,-4-3-10 16,115 0 9-16,0 0-9 0,-115 2 9 0,0-2-9 0,115 0 9 15,0 0-9-15,-115-2 9 0,0-1-9 0,115 3 8 16,0 0-8-16,-115-5 8 0,-2 1-8 0,117 4 3 16,0 0-3-16,-118-8 4 0,-1-3-4 0,119 11 6 15,0 0-6-15,-122-6 6 0,0 0-6 0,122 6 22 16,0 0-22-16,-130-5 22 0,-4 2-22 0,134 3 12 16,0 0-12-16,-131 0 13 0,4-4-13 0,127 4 5 15,0 0-5-15,-136 0 5 0,-4 0-5 0,140 0 33 16,0 0-33-16,-137-5 33 0,-1 2-33 0,138 3 1 0,0 0-1 15,-136-4 1-15,4 1-1 0,132 3 5 0,0 0-5 16,-141-7 5-16,-4 2-5 0,145 5 3 0,0 0-3 0,-139-5 4 16,1 3-4-16,138 2 2 0,0 0-2 0,-139 2 2 15,-2 3-2-15,141-5 5 0,0 0-5 0,-136 0 5 16,5 3-5-16,131-3 12 0,0 0-12 0,-127 0 12 16,3 4-12-16,124-4 1 0,0 0-1 0,-123-2 1 15,2 0-1-15,121 2 3 0,0 0-3 0,-116-8 4 16,1-2-4-16,115 10 2 0,0 0-2 0,-114-12 2 15,3-5-2-15,111 17 1 0,0 0-1 0,-112-14 2 16,3 0-2-16,109 14 1 0,0 0-1 0,-112-14 1 16,2 1-1-16,110 13 0 0,0 0 0 0,-108-12 0 15,0 0 0-15,108 12 2 0,0 0-2 0,-106-7 3 16,2-3-3-16,104 10 6 0,0 0-6 0,-108-9 6 16,-2 4-6-16,110 5-2 0,0 0 2 0,-110-4-1 15,-1 4 1-15,111 0 0 0,0 0 0 0,-114 0 0 0,1 6 0 16,113-6 0-16,0 0 0 0,-108 3 1 0,2 0-1 15,106-3 0-15,0 0 0 0,-105-3 1 0,4-2-1 0,101 5 3 16,0 0-3-16,-96-7 3 0,4-2-3 0,92 9 0 16,0 0 0-16,-96-8 1 0,1-2-1 0,95 10 5 15,0 0-5-15,-96-9 6 0,0-3-6 0,96 12 0 16,0 0 0-16,-99-3 1 0,-2-3-1 0,101 6 0 16,0 0 0-16,-103-1 0 0,0 2 0 0,103-1-13 15,0 0 13-15,-106 2-12 0,-2 2 12 0,108-4-68 16,0 0 68-16,-107 3-68 0,3-1 68 0,104-2-150 0,0 0 150 15,-209 5-1579-15,418-10 1579 0</inkml:trace>
  <inkml:trace contextRef="#ctx0" brushRef="#br0" timeOffset="-168688.19">22496 7702 1009 0,'0'0'0'0,"0"0"0"0,-44 5 0 16,44-5 60-16,0 0-60 0,-10 4 61 0,8-2-61 0,2-2 1 15,0 0-1-15,4 6 2 0,8-2-2 0,-12-4 1 0,0 0-1 16,12 5 1-16,2 2-1 0,-14-7 2 0,0 0-2 16,12 8 2-16,2 3-2 0,-14-11 7 0,0 0-7 15,12 8 7-15,0-1-7 0,-12-7 34 0,0 0-34 16,16 5 34-16,-4-5-34 0,-12 0 18 0,0 0-18 0,21-3 19 16,5-6-19-16,-26 9-37 0,0 0 37 0,23-8-37 15,1-3 37-15,-24 11-40 0,0 0 40 0,21-8-40 16,0 1 40-16,-21 7-42 0,0 0 42 0,18-5-41 15,-3 1 41-15,-15 4-48 0,0 0 48 0,13-5-48 16,-3 4 48-16,-10 1-29 0,0 0 29 0,9-2-29 16,-8 2 29-16,-1 0-26 0,0 0 26 0,0 0-25 15,0 0 25-15,0 0 0 0,0 0 0 0,-1 0 0 16,-5-4 0-16,6 4 54 0,0 0-54 0,-3-3 55 16,-4 0-55-16,7 3 57 0,0 0-57 0,-5-2 57 15,1-5-57-15,4 7 46 0,0 0-46 0,-1-3 47 16,-1 1-47-16,2 2 23 0,0 0-23 0,0 0 24 15,3-2-24-15,-3 2 19 0,0 0-19 0,0 0 20 0,4-2-20 16,-4 2 15-16,0 0-15 0,0 0 16 0,0 0-16 16,0 0 16-16,0 0-16 0,0 0 17 0,0 0-17 0,0 0 9 15,0 0-9-15,0 0 9 0,-4 0-9 0,4 0 1 16,0 0-1-16,0 0 1 0,-3 0-1 0,3 0-112 16,0 0 112-16,-2 6-112 0,2 4 112 0,0-10-132 15,0 0 132-15,-2 8-132 0,2 1 132 0,-1 10-518 16</inkml:trace>
  <inkml:trace contextRef="#ctx0" brushRef="#br0" timeOffset="-156693.09">21625 3512 875 0,'0'0'0'0,"0"0"0"16,0 0 0-16,0 0 17 0,0 0-17 0,-21-4 17 15,-12 4-17-15,33 0 67 0,0 0-67 0,-32-5 67 16,-1 2-67-16,33 3 40 0,0 0-40 0,-33-4 40 16,2 4-40-16,31 0 57 0,0 0-57 0,-37 4 58 15,-3-1-58-15,40-3 43 0,0 0-43 0,-40 9 44 16,0-2-44-16,40-7 22 0,0 0-22 0,-45 12 22 16,-4-4-22-16,49-8 31 0,0 0-31 0,-49 12 31 15,-1-3-31-15,50-9 18 0,0 0-18 0,-46 10 19 16,5-1-19-16,41-9 18 0,0 0-18 0,-44 12 18 0,1-4-18 15,43-8 9-15,0 0-9 0,-42 11 10 0,2-3-10 16,40-8 34-16,0 0-34 0,-46 9 35 0,-2 1-35 0,48-10 17 16,0 0-17-16,-44 12 17 0,-1 0-17 0,45-12 11 15,0 0-11-15,-44 15 11 0,2 1-11 0,42-16 28 16,0 0-28-16,-40 20 28 0,2-3-28 0,38-17 11 16,0 0-11-16,-33 23 11 0,3 4-11 0,30-27 10 15,0 0-10-15,-29 31 11 0,1 8-11 0,28-39 17 16,0 0-17-16,-23 45 17 0,2 3-17 0,21-48-2 15,0 0 2-15,-17 53-1 0,5 7 1 0,12-60 0 16,0 0 0-16,-11 70 0 0,4 9 0 0,7-79 0 0,0 0 0 16,2 67 1-16,8 0-1 0,-10-67 0 0,0 0 0 15,9 51 0-15,0-8 0 0,-9-43 0 0,0 0 0 0,14 41 1 16,1-3-1-16,-15-38 8 0,0 0-8 0,21 36 8 16,2 0-8-16,-23-36 0 0,0 0 0 0,26 34 0 15,5-5 0-15,-31-29 1 0,0 0-1 0,35 31 1 16,5-4-1-16,-40-27 0 0,0 0 0 0,46 28 0 15,2-1 0-15,-48-27-2 0,0 0 2 0,61 36-2 16,7 7 2-16,-68-43-2 0,0 0 2 0,60 43-1 16,-1-2 1-16,-59-41-5 0,0 0 5 0,63 38-5 15,6-3 5-15,-69-35-1 0,0 0 1 0,72 33 0 16,4-2 0-16,-76-31 5 0,0 0-5 0,73 24 6 16,4 0-6-16,-77-24 4 0,0 0-4 0,79 22 5 15,1-1-5-15,-80-21 8 0,0 0-8 0,82 19 8 16,-2-4-8-16,-80-15 23 0,0 0-23 0,80 17 24 0,-2 2-24 15,-78-19 12-15,0 0-12 0,86 12 12 0,4-4-12 16,-90-8 27-16,0 0-27 0,91 11 27 0,-2-3-27 0,-89-8 12 16,0 0-12-16,92 7 13 0,4 2-13 0,-96-9 35 15,0 0-35-15,97 3 36 0,3-3-36 0,-100 0 11 16,0 0-11-16,97 2 11 0,-1 1-11 0,-96-3 20 16,0 0-20-16,98 4 20 0,-1-4-20 0,-97 0 15 15,0 0-15-15,96 3 15 0,-2 1-15 0,-94-4 9 16,0 0-9-16,98 5 10 0,-1-2-10 0,-97-3 25 15,0 0-25-15,94 4 26 0,4-3-26 0,-98-1 6 16,0 0-6-16,94 4 6 0,-4-4-6 0,-90 0 9 16,0 0-9-16,100 0 10 0,-1 0-10 0,-99 0 3 0,0 0-3 15,99 0 4-15,1 0-4 0,-100 0 6 0,0 0-6 16,99 0 7-16,2-4-7 0,-101 4 3 0,0 0-3 0,101-3 3 16,0 1-3-16,-101 2 1 0,0 0-1 0,108-12 2 15,4-7-2-15,-112 19 1 0,0 0-1 0,106-19 2 16,-3 2-2-16,-103 17 0 0,0 0 0 0,104-19 0 15,2-1 0-15,-106 20 0 0,0 0 0 0,98-15 0 16,-4 3 0-16,-94 12-2 0,0 0 2 0,92-9-2 16,-1 6 2-16,-91 3-6 0,0 0 6 0,89 0-5 15,0 0 5-15,-89 0-3 0,0 0 3 0,85 0-3 16,-3 0 3-16,-82 0-6 0,0 0 6 0,85-4-6 16,4-4 6-16,-89 8-1 0,0 0 1 0,78-11 0 15,-4-1 0-15,-74 12-2 0,0 0 2 0,68-13-2 16,-4-1 2-16,-64 14-2 0,0 0 2 0,59-12-1 15,-5 3 1-15,-54 9-2 0,0 0 2 0,51-12-1 0,-4-3 1 16,-47 15-1-16,0 0 1 0,38-16-1 0,-5-1 1 0,-33 17 0 16,0 0 0-16,35-22 0 0,-2-2 0 15,-33 24 2-15,0 0-2 0,28-34 2 0,-5-4-2 0,-23 38 5 16,0 0-5-16,22-39 6 0,-1-4-6 0,-21 43 3 16,0 0-3-16,23-46 4 0,1-2-4 0,-24 48 2 15,0 0-2-15,26-52 2 0,1-3-2 0,-27 55 5 16,0 0-5-16,29-66 5 0,4-17-5 0,-33 83 0 15,0 0 0-15,25-72 1 0,-4 2-1 0,-21 70-1 16,0 0 1-16,14-70 0 0,-6 0 0 0,-8 70-3 16,0 0 3-16,4-67-3 0,-8 4 3 0,4 63-14 0,0 0 14 15,-8-48-13-15,-5 8 13 0,13 40-4 0,0 0 4 16,-19-36-3-16,-3 2 3 0,22 34-21 0,0 0 21 16,-27-36-21-16,-2-3 21 0,29 39-7 0,0 0 7 0,-32-36-7 15,-1-4 7-15,33 40-26 0,0 0 26 0,-35-43-25 16,1 1 25-16,34 42-7 0,0 0 7 0,-49-52-6 15,-7 1 6-15,56 51-1 0,0 0 1 0,-59-43-1 16,-4 10 1-16,63 33-4 0,0 0 4 0,-63-25-4 16,1 4 4-16,62 21-2 0,0 0 2 0,-72-15-2 15,-3 3 2-15,75 12-2 0,0 0 2 0,-80-12-1 16,-2 3 1-16,82 9-1 0,0 0 1 0,-83-7-1 16,3-1 1-16,80 8-1 0,0 0 1 0,-84-7 0 15,0 2 0-15,84 5-3 0,0 0 3 0,-88-7-3 16,-3 2 3-16,91 5 0 0,0 0 0 0,-89-7 0 15,0 2 0-15,89 5 0 0,0 0 0 0,-97 0 0 0,-6 0 0 16,103 0 3-16,0 0-3 0,-98 0 3 0,1 0-3 16,97 0 7-16,0 0-7 0,-101 1 7 0,-4 3-7 15,105-4 3-15,0 0-3 0,-99 3 4 0,1 2-4 16,98-5 12-16,0 0-12 0,-104 7 13 0,-2-2-13 0,106-5 0 16,0 0 0-16,-105 7 1 0,1 0-1 0,104-7 3 15,0 0-3-15,-108 9 4 0,-1-6-4 0,109-3 2 16,0 0-2-16,-108 5 2 0,-1-1-2 0,109-4 4 15,0 0-4-15,-114 7 5 0,-4 1-5 0,118-8 12 16,0 0-12-16,-118 9 13 0,-3 3-13 0,121-12 8 16,0 0-8-16,-130 10 9 0,-11 2-9 0,141-12 3 0,0 0-3 15,-145 17 4-15,-3 2-4 0,148-19 0 0,0 0 0 16,-166 20 1-16,-10 3-1 0,176-23-54 0,0 0 54 16,-196 24-53-16,-22-4 53 0,218-20-131 0,0 0 131 15,-415 43-1358-15,830-86 1358 0</inkml:trace>
  <inkml:trace contextRef="#ctx0" brushRef="#br0" timeOffset="-152878.41">25402 3704 639 0,'0'0'0'0,"7"-4"0"16,7 4 0-16,-14 0 38 0,0 0-38 0,15-3 38 16,1-4-38-16,-16 7 35 0,0 0-35 0,23-8 35 15,6-4-35-15,-29 12 61 0,0 0-61 0,32-18 62 16,4 0-62-16,-36 18 53 0,0 0-53 0,44-24 53 16,5-4-53-16,-49 28 60 0,0 0-60 0,54-36 61 0,5-5-61 15,-59 41 53-15,0 0-53 0,87-56 53 0,17-20-53 16,-104 76 56-16,0 0-56 0,101-77 56 0,4-7-56 15,-105 84 15-15,0 0-15 0,105-74 15 0,1-1-15 0,-106 75 23 16,0 0-23-16,101-67 24 0,-4 7-24 0,-97 60 32 16,0 0-32-16,91-58 33 0,-6 3-33 0,-85 55 1 15,0 0-1-15,82-48 2 0,2 5-2 0,-84 43 2 16,0 0-2-16,73-39 3 0,-9 3-3 0,-64 36 29 16,0 0-29-16,54-27 29 0,-8 8-29 0,-46 19 1 15,0 0-1-15,33-19 2 0,-10 7-2 0,-23 12 2 16,0 0-2-16,13-9 2 0,-6 6-2 0,-7 3-3 15,0 0 3-15,4-2-2 0,-4 2 2 0,0 0-150 0,0 0 150 16,0 0-150-16,-7 0 150 0,7 0-184 0,0 0 184 16,-9 5-183-16,-1-1 183 0,-9 1-567 0</inkml:trace>
  <inkml:trace contextRef="#ctx0" brushRef="#br0" timeOffset="-152112.98">25311 3729 1199 0,'0'0'0'0,"7"-1"0"15,4 1 0-15,-11 0 137 0,0 0-137 0,8 0 137 16,3 0-137-16,-11 0 83 0,0 0-83 0,14 3 84 15,3 2-84-15,-17-5 37 0,0 0-37 0,23 4 37 16,6-4-37-16,-29 0 1 0,0 0-1 0,33 0 1 16,9 0-1-16,-42 0 1 0,0 0-1 0,39 0 1 15,2 0-1-15,-41 0 3 0,0 0-3 0,37 3 3 16,-2-3-3-16,-35 0 6 0,0 0-6 0,24 2 6 16,-5-2-6-16,-19 0 3 0,0 0-3 0,14 3 3 15,-7-3-3-15,-7 0 12 0,0 0-12 0,6 0 12 16,-5 0-12-16,-1 0 22 0,0 0-22 0,-3 4 23 0,-4-4-23 15,7 0 0-15,0 0 0 0,-21-4 0 0,-9 4 0 0,30 0-1 16,0 0 1-16,-35-5-1 0,-6 2 1 16,41 3-10-16,0 0 10 0,-39-4-10 0,1 1 10 0,38 3-35 15,0 0 35-15,-40 3-34 0,-2 4 34 0,42-7-17 16,0 0 17-16,-38 5-17 0,3 7 17 0,35-12-12 16,0 0 12-16,-31 7-12 0,4 2 12 0,27-9-2 15,0 0 2-15,-22 7-1 0,3-2 1 0,19-5-5 16,0 0 5-16,-16 0-4 0,5-4 4 0,11 4-2 15,0 0 2-15,0-15-2 0,4-11 2 0,-4 26 0 16,0 0 0-16,10-31 1 0,8-5-1 0,-18 36 1 0,0 0-1 16,23-39 1-16,6-11-1 0,-29 50-95 0,0 0 95 15,28-48-94-15,0-3 94 0,28-52-1012 0</inkml:trace>
  <inkml:trace contextRef="#ctx0" brushRef="#br0" timeOffset="-148209.62">20440 9734 102 0,'0'0'0'0,"7"-3"0"15,5 1 0-15,-12 2 69 0,0 0-69 0,16-2 70 16,5-1-70-16,-21 3 77 0,0 0-77 0,23-2 78 0,1 2-78 16,-24 0 119-16,0 0-119 0,28 5 119 0,5 4-119 15,-33-9 112-15,0 0-112 0,35 13 113 0,5-1-113 0,-40-12 79 16,0 0-79-16,42 14 80 0,3 0-80 0,-45-14 55 15,0 0-55-15,49 8 56 0,5 3-56 0,-54-11 40 16,0 0-40-16,62 8 41 0,3-3-41 0,-65-5 40 16,0 0-40-16,68 7 40 0,3-5-40 0,-71-2 24 15,0 0-24-15,86 2 25 0,11-1-25 0,-97-1 35 16,0 0-35-16,94 2 35 0,2 3-35 0,-96-5 37 16,0 0-37-16,94 0 37 0,-5 0-37 0,-89 0 3 15,0 0-3-15,91 0 4 0,1-3-4 0,-92 3 27 0,0 0-27 16,96 0 27-16,3 3-27 0,-99-3 0 0,0 0 0 15,96-3 0-15,0 1 0 0,-96 2 7 0,0 0-7 16,96 2 7-16,-1 1-7 0,-95-3 1 0,0 0-1 16,91-3 1-16,-2-1-1 0,-89 4 0 0,0 0 0 0,94-5 0 15,3-5 0-15,-97 10 0 0,0 0 0 0,94-5 1 16,-1-2-1-16,-93 7 5 0,0 0-5 0,94-5 6 16,0-5-6-16,-94 10 1 0,0 0-1 0,94-6 1 15,0 0-1-15,-94 6 1 0,0 0-1 0,91-4 1 16,-2 2-1-16,-89 2 3 0,0 0-3 0,90 0 3 15,2 0-3-15,-92 0 1 0,0 0-1 0,89 2 2 16,-2 2-2-16,-87-4 5 0,0 0-5 0,86 1 5 16,-3 1-5-16,-83-2 0 0,0 0 0 0,89 0 1 15,-3 0-1-15,-86 0 0 0,0 0 0 0,83-3 0 16,-1-3 0-16,-82 6 0 0,0 0 0 0,85-6 0 16,4 0 0-16,-89 6-3 0,0 0 3 0,93-3-3 0,1-4 3 15,-94 7-3-15,0 0 3 0,92-5-2 0,0-2 2 16,-92 7-6-16,0 0 6 0,94-5-5 0,2 0 5 0,-96 5-1 15,0 0 1-15,89-7 0 0,-2 0 0 0,-87 7-1 16,0 0 1-16,91-8 0 0,-1-4 0 0,-90 12-6 16,0 0 6-16,91-12-6 0,-2-2 6 0,-89 14-3 15,0 0 3-15,87-10-3 0,0 3 3 0,-87 7 0 16,0 0 0-16,87-9 1 0,2 2-1 0,-89 7 7 16,0 0-7-16,82-3 7 0,-2 3-7 0,-80 0 9 15,0 0-9-15,78 2 10 0,-1 3-10 0,-77-5 9 0,0 0-9 16,77 3 10-16,3 2-10 0,-80-5 23 0,0 0-23 15,71 7 24-15,-1-2-24 0,-70-5 2 0,0 0-2 16,68 4 2-16,-2-1-2 0,-66-3 3 0,0 0-3 0,68 0 3 16,0-8-3-16,-68 8 0 0,0 0 0 0,61-7 0 15,-4 0 0-15,-57 7-44 0,0 0 44 0,42-5-44 16,-12-4 44-16,-30 9-139 0,0 0 139 0,23-7-139 16,-8 1 139-16,24-8-879 0</inkml:trace>
  <inkml:trace contextRef="#ctx0" brushRef="#br0" timeOffset="-146963.39">23407 11651 673 0,'0'0'0'0,"9"-3"0"0,5-1 0 0,-14 4 58 15,0 0-58-15,7-3 58 0,-4-2-58 0,-3 5 47 16,0 0-47-16,5-7 47 0,2-2-47 0,-7 9 72 16,0 0-72-16,11-8 72 0,4-8-72 0,-15 16 56 15,0 0-56-15,21-8 56 0,4-4-56 0,-25 12 50 16,0 0-50-16,29-4 51 0,6 6-51 0,-35-2 16 15,0 0-16-15,39 5 17 0,6 4-17 0,-45-9 32 0,0 0-32 16,50 12 33-16,8 5-33 0,-58-17 10 0,0 0-10 16,57 15 10-16,3-1-10 0,-60-14 18 0,0 0-18 15,64 12 19-15,6-4-19 0,-70-8 50 0,0 0-50 0,89 6 50 16,15-5-50-16,-104-1 15 0,0 0-15 0,94-1 15 16,0-5-15-16,-94 6 14 0,0 0-14 0,94-12 15 15,0-3-15-15,-94 15 40 0,0 0-40 0,89-17 41 16,-5 1-41-16,-84 16 0 0,0 0 0 0,75-12 0 15,-6 0 0-15,-69 12 3 0,0 0-3 0,63-5 4 16,-7 5-4-16,-56 0 13 0,0 0-13 0,43 5 14 16,-9 6-14-16,-34-11 1 0,0 0-1 0,33 13 1 15,-2 3-1-15,-31-16-17 0,0 0 17 0,30 20-17 16,-3 4 17-16,-27-24-225 0,0 0 225 0,30 21-225 16,0 0 225-16,29 21-774 0</inkml:trace>
  <inkml:trace contextRef="#ctx0" brushRef="#br0" timeOffset="-145747.65">27086 11589 415 0,'0'0'0'16,"18"0"0"-16,11 2 0 0,-29-2 137 0,0 0-137 0,-8 0 137 15,-24-2-137-15,32 2 129 0,0 0-129 0,-21 0 130 16,-1 0-130-16,22 0 72 0,0 0-72 0,-18 0 73 15,6 0-73-15,12 0 59 0,0 0-59 0,-3 0 59 16,6 0-59-16,-3 0 62 0,0 0-62 0,11 2 62 16,6 1-62-16,-17-3 55 0,0 0-55 0,23 6 56 15,5-1-56-15,-28-5 34 0,0 0-34 0,33 7 34 16,5-4-34-16,-38-3 10 0,0 0-10 0,45 5 10 16,8-1-10-16,-53-4 12 0,0 0-12 0,59 3 13 15,9-6-13-15,-68 3 8 0,0 0-8 0,64-6 8 16,6 0-8-16,-70 6 8 0,0 0-8 0,85-12 8 15,13-6-8-15,-98 18 1 0,0 0-1 0,89-10 1 0,-4-2-1 16,-85 12 7-16,0 0-7 0,77-10 8 0,-8 5-8 16,-69 5 7-16,0 0-7 0,68-2 8 0,-5 7-8 0,-63-5 14 15,0 0-14-15,52 2 15 0,-6 1-15 0,-46-3 39 16,0 0-39-16,50 2 39 0,1 0-39 0,-51-2 36 16,0 0-36-16,52-2 36 0,0-3-36 0,-52 5 23 15,0 0-23-15,52-2 24 0,2-5-24 0,-54 7 19 16,0 0-19-16,67-5 20 0,9 2-20 0,-76 3 17 15,0 0-17-15,68-7 17 0,0 4-17 0,-68 3 4 16,0 0-4-16,54-2 4 0,-10 2-4 0,-44 0 3 16,0 0-3-16,47 0 3 0,-2 0-3 0,-45 0 5 0,0 0-5 15,49 0 6-15,0-4-6 0,-49 4 0 0,0 0 0 16,50-1 1-16,1-3-1 0,-51 4 0 0,0 0 0 16,48-1 0-16,-1-1 0 0,-47 2 5 0,0 0-5 0,46 0 6 15,-1 0-6-15,-45 0 7 0,0 0-7 0,44 0 8 16,-3-4-8-16,-41 4 1 0,0 0-1 0,39 0 1 15,-4 0-1-15,-35 0 8 0,0 0-8 0,31 0 8 16,-5 4-8-16,-26-4 0 0,0 0 0 0,26 0 1 16,-1 0-1-16,-25 0 3 0,0 0-3 0,22 0 3 15,1 0-3-15,-23 0 5 0,0 0-5 0,23 2 5 16,-1-1-5-16,-22-1 0 0,0 0 0 0,21 0 1 16,0 0-1-16,-21 0 0 0,0 0 0 0,16 0 1 15,-2 2-1-15,-14-2-6 0,0 0 6 0,12 2-6 16,-2 3 6-16,-10-5-17 0,0 0 17 0,7 0-17 15,-2 2 17-15,-5-2-25 0,0 0 25 0,4 1-24 0,-4-1 24 16,0 0-55-16,0 0 55 0,-5 9-54 0,-6-1 54 16,11-8-170-16,0 0 170 0,-24 16-169 0,-11 4 169 15,-24 18-999-15</inkml:trace>
  <inkml:trace contextRef="#ctx0" brushRef="#br0" timeOffset="-139832.98">16170 13397 270 0,'0'0'0'0,"0"0"0"15,39-14 0-15,-39 14 2 0,0 0-2 0,0 0 3 16,-16 7-3-16,16-7 26 0,0 0-26 0,-11 3 26 15,-1 2-26-15,12-5 50 0,0 0-50 0,-8 2 50 16,-1 0-50-16,9-2 76 0,0 0-76 0,0 0 76 16,0-4-76-16,0 4 94 0,0 0-94 0,5-1 94 15,7-1-94-15,-12 2 78 0,0 0-78 0,12 3 78 16,9 3-78-16,-21-6 65 0,0 0-65 0,21 6 66 16,7 1-66-16,-28-7 37 0,0 0-37 0,32 9 38 15,4-4-38-15,-36-5 35 0,0 0-35 0,42 7 35 16,3 1-35-16,-45-8 22 0,0 0-22 0,49 11 23 0,3 1-23 15,-52-12 35-15,0 0-35 0,54 12 35 0,4 0-35 16,-58-12 30-16,0 0-30 0,52 12 30 0,2-6-30 16,-54-6 38-16,0 0-38 0,52 9 39 0,2-7-39 0,-54-2 55 15,0 0-55-15,56 1 56 0,3-1-56 0,-59 0 60 16,0 0-60-16,54 0 60 0,2 0-60 0,-56 0 51 16,0 0-51-16,47 0 52 0,0 0-52 0,-47 0 33 15,0 0-33-15,45 0 34 0,2 2-34 0,-47-2 34 16,0 0-34-16,47 0 34 0,1-2-34 0,-48 2 22 15,0 0-22-15,50-1 22 0,-3-1-22 0,-47 2 35 0,0 0-35 16,47 0 35-16,0 0-35 0,-47 0 6 0,0 0-6 16,42 3 7-16,0 3-7 0,-42-6 18 0,0 0-18 15,38 8 19-15,-5 2-19 0,-33-10 8 0,0 0-8 16,39 9 9-16,1 0-9 0,-40-9 3 0,0 0-3 0,45 6 4 16,-2-2-4-16,-43-4 13 0,0 0-13 15,49 3 13-15,3-3-13 0,-52 0 8 0,0 0-8 0,46-1 8 16,1-3-8-16,-47 4 8 0,0 0-8 0,43-5 9 15,-1-2-9-15,-42 7 3 0,0 0-3 0,42-5 4 16,-2 0-4-16,-40 5 6 0,0 0-6 0,42-4 6 16,-4 1-6-16,-38 3 13 0,0 0-13 0,42 0 13 15,2 2-13-15,-44-2 8 0,0 0-8 0,38 3 9 16,-2 2-9-16,-36-5 9 0,0 0-9 0,35 5 9 16,-2-3-9-16,-33-2 15 0,0 0-15 0,35 0 15 15,-5-2-15-15,-30 2 3 0,0 0-3 0,31 0 4 16,1-3-4-16,-32 3 6 0,0 0-6 0,34-2 7 15,0-1-7-15,-34 3 7 0,0 0-7 0,36-5 8 0,1 0-8 16,-37 5 3-16,0 0-3 0,36-7 3 0,-1 0-3 0,-35 7 2 16,0 0-2-16,33-7 2 0,2 0-2 0,-35 7 1 15,0 0-1-15,28-7 2 0,2 0-2 0,-30 7 1 16,0 0-1-16,27-6 1 0,-2 0-1 0,-25 6 0 16,0 0 0-16,26-3 1 0,-2 0-1 0,-24 3 3 15,0 0-3-15,26-4 3 0,1 1-3 0,-27 3 0 16,0 0 0-16,29-2 0 0,-3 0 0 0,-26 2 0 15,0 0 0-15,26-1 0 0,1-3 0 0,-27 4 1 16,0 0-1-16,22-3 2 0,1-1-2 0,-23 4 1 0,0 0-1 16,21-1 1-16,-7-1-1 0,-14 2 4 0,0 0-4 15,15 2 4-15,-6-1-4 0,-9-1 6 0,0 0-6 16,9 2 7-16,-2 3-7 0,-7-5 14 0,0 0-14 16,5 0 15-16,-1 2-15 0,-4-2 14 0,0 0-14 0,5 0 15 15,0 0-15-15,-5 0 1 0,0 0-1 0,7 0 1 16,-4 0-1-16,-3 0 9 0,0 0-9 0,6 0 10 15,-6 2-10-15,0-2 8 0,0 0-8 0,0 0 8 16,0 0-8-16,0 0 0 0,0 0 0 0,0 0 1 16,0 0-1-16,0 0 3 0,0 0-3 0,0 0 3 15,0 3-3-15,0-3 2 0,0 0-2 0,0 0 2 16,0 3-2-16,0-3 4 0,0 0-4 0,0 0 5 16,0 4-5-16,0-4 6 0,0 0-6 0,0 0 7 15,0 3-7-15,0-3-2 0,0 0 2 0,0 0-1 16,0 4 1-16,0-4-2 0,0 0 2 0,0 0-1 0,0 0 1 15,0 0-2-15,0 0 2 0,0 0-2 0,0 0 2 16,0 0-5-16,0 0 5 0,0 0-5 0,0 0 5 16,0 0-3-16,0 0 3 0,0 0-2 0,0 0 2 0,0 0-5 15,0 0 5-15,0 0-5 0,1 3 5 0,-1-3-3 16,0 0 3-16,4 4-3 0,-1-3 3 0,-3-1 0 16,0 0 0-16,4 2 0 0,1 0 0 0,-5-2-5 15,0 0 5-15,7 0-4 0,0-2 4 0,-7 2-1 16,0 0 1-16,9-3 0 0,1-1 0 0,-10 4 2 15,0 0-2-15,11-3 2 0,-1-2-2 0,-10 5 6 16,0 0-6-16,11-6 6 0,-3 0-6 0,-8 6 3 16,0 0-3-16,7-4 4 0,2-3-4 0,-9 7 3 0,0 0-3 15,3-3 3-15,3 1-3 0,-6 2-8 0,0 0 8 16,5 0-7-16,-2 0 7 0,-3 0-176 0,0 0 176 0,6 0-175 16,1 4 175-16,1 1-1472 0</inkml:trace>
  <inkml:trace contextRef="#ctx0" brushRef="#br0" timeOffset="-136574.72">22470 13465 326 0,'0'0'0'0,"0"0"0"0,0 0 0 0,0 0 144 16,0 0-144-16,0 0 144 0,0 0-144 0,0 0 82 15,0 0-82-15,0 0 82 0,0 0-82 0,0 0 67 16,0 0-67-16,0 0 68 0,0 0-68 0,0 0 66 0,0 0-66 15,0 0 66-15,0 0-66 0,0 0 56 0,0 0-56 16,0 0 57-16,0 0-57 0,0 0 62 0,0 0-62 0,0 0 62 16,19 12-62-16,-19-12 46 0,0 0-46 0,17 12 47 15,6 4-47-15,-23-16 48 0,0 0-48 0,28 15 49 16,5 0-49-16,-33-15 20 0,0 0-20 0,35 14 20 16,5 0-20-16,-40-14 7 0,0 0-7 0,43 8 7 15,6-2-7-15,-49-6 25 0,0 0-25 0,51 1 26 16,4-1-26-16,-55 0 5 0,0 0-5 0,56-1 5 15,2-3-5-15,-58 4 4 0,0 0-4 0,54-5 5 16,3-4-5-16,-57 9 7 0,0 0-7 0,63-6 7 16,-2-1-7-16,-61 7 32 0,0 0-32 0,77-5 32 15,11 1-32-15,-88 4 1 0,0 0-1 0,81-5 1 16,-5 0-1-16,-76 5 2 0,0 0-2 0,77-4 2 0,-2 1-2 16,-75 3 18-16,0 0-18 0,75-3 19 0,1 1-19 15,-76 2 13-15,0 0-13 0,73-5 14 0,-5 0-14 0,-68 5 4 16,0 0-4-16,68-4 5 0,0 1-5 0,-68 3 8 15,0 0-8-15,68 0 8 0,4 0-8 0,-72 0 7 16,0 0-7-16,55 0 8 0,-8-2-8 0,-47 2 0 16,0 0 0-16,53-2 1 0,-1 1-1 0,-52 1 7 15,0 0-7-15,68-6 8 0,14 1-8 0,-82 5 0 16,0 0 0-16,73-3 1 0,2-2-1 0,-75 5 0 16,0 0 0-16,57-4 1 0,-10 3-1 0,-47 1 2 15,0 0-2-15,49 0 3 0,-7 0-3 0,-42 0 18 16,0 0-18-16,49 3 18 0,1 0-18 0,-50-3 3 0,0 0-3 15,51 6 3-15,1-1-3 0,-52-5 7 0,0 0-7 16,49 7 8-16,-2-2-8 0,-47-5 23 0,0 0-23 0,43 3 24 16,-2 1-24-16,-41-4 2 0,0 0-2 0,38 0 2 15,0 0-2-15,-38 0 2 0,0 0-2 0,39 0 3 16,-3 0-3-16,-36 0 5 0,0 0-5 0,35 1 6 16,0 1-6-16,-35-2 12 0,0 0-12 0,31 0 13 15,-1 0-13-15,-30 0 8 0,0 0-8 0,26 0 9 16,-2 2-9-16,-24-2 9 0,0 0-9 0,21 1 9 15,-2 1-9-15,-19-2 15 0,0 0-15 0,16 2 15 16,0 3-15-16,-16-5 8 0,0 0-8 0,10 2 8 16,-1-1-8-16,-9-1 9 0,0 0-9 0,10 4 9 15,-4-2-9-15,-6-2 0 0,0 0 0 0,5 3 0 16,-2-3 0-16,-3 0-69 0,0 0 69 0,0 0-69 16,4 3 69-16,-4-3-128 0,0 0 128 0,-11 7-127 0,-8 4 127 15,-10 7-1155-15</inkml:trace>
  <inkml:trace contextRef="#ctx0" brushRef="#br0" timeOffset="-135478.93">27801 13506 1065 0,'0'0'0'0,"8"0"0"16,8 0 0-16,-16 0 111 0,0 0-111 0,9 0 111 15,-2 2-111-15,-7-2 66 0,0 0-66 0,12 3 66 16,4 6-66-16,-16-9 46 0,0 0-46 0,22 9 47 15,6 3-47-15,-28-12 63 0,0 0-63 0,30 12 64 16,5 1-64-16,-35-13 48 0,0 0-48 0,38 16 48 16,5 3-48-16,-43-19 15 0,0 0-15 0,49 17 15 15,7 3-15-15,-56-20 34 0,0 0-34 0,63 16 35 16,5-1-35-16,-68-15 10 0,0 0-10 0,87 12 10 16,16-3-10-16,-103-9 10 0,0 0-10 0,106 1 11 15,7-4-11-15,-113 3 10 0,0 0-10 0,105-7 10 0,-3-3-10 16,-102 10 15-16,0 0-15 0,105-12 15 0,-1-4-15 15,-104 16 3-15,0 0-3 0,100-12 4 0,-6 2-4 16,-94 10 0-16,0 0 0 0,89-3 1 0,-6 3-1 0,-83 0 2 16,0 0-2-16,84 1 2 0,-2 3-2 0,-82-4 16 15,0 0-16-15,76 8 17 0,-4 3-17 0,-72-11 15 16,0 0-15-16,69 10 15 0,-2 0-15 0,-67-10 26 16,0 0-26-16,71 10 26 0,4-1-26 0,-75-9 31 15,0 0-31-15,73 9 31 0,2-1-31 0,-75-8 20 16,0 0-20-16,72 7 20 0,-1-2-20 0,-71-5 11 15,0 0-11-15,70 2 11 0,-1-2-11 0,-69 0 18 0,0 0-18 16,65-2 19-16,-2-3-19 0,-63 5 8 0,0 0-8 16,47-5 8-16,-11-2-8 0,-36 7 9 0,0 0-9 15,37-5 9-15,-4-2-9 0,-33 7 8 0,0 0-8 0,29-3 8 16,-2-3-8-16,-27 6 3 0,0 0-3 0,22-3 4 16,-3 1-4-16,-19 2 6 0,0 0-6 0,16 0 6 15,-6 0-6-15,-10 0 7 0,0 0-7 0,11 4 7 16,-2-1-7-16,-9-3 0 0,0 0 0 0,7 5 1 15,-2 0-1-15,-5-5-2 0,0 0 2 0,5 7-1 16,0 2 1-16,-5-9-30 0,0 0 30 0,6 10-30 16,1 0 30-16,-7-10-103 0,0 0 103 0,8 11-103 15,1-3 103-15,-9-8-220 0,0 0 220 0,9 5-220 16,-2-1 220-16,8 4-1076 0</inkml:trace>
  <inkml:trace contextRef="#ctx0" brushRef="#br0" timeOffset="-133467.12">11430 8600 1188 0,'0'0'0'0,"0"-14"0"15,3-8 0-15,-3 22 135 0,0 0-135 0,2-29 136 16,5-9-136-16,-7 38 77 0,0 0-77 0,4-39 78 16,1-6-78-16,-5 45 52 0,0 0-52 0,3-51 52 15,3-6-52-15,-6 57 19 0,0 0-19 0,0-58 20 16,-6-2-20-16,6 60 25 0,0 0-25 0,-7-62 26 16,-1 6-26-16,8 56 44 0,0 0-44 0,-14-55 44 15,-5 4-44-15,19 51 33 0,0 0-33 0,-23-52 34 16,-7 6-34-16,30 46 33 0,0 0-33 0,-38-58 34 15,-9-2-34-15,47 60 22 0,0 0-22 0,-51-60 23 0,-4 5-23 16,55 55 10-16,0 0-10 0,-54-53 11 0,-2 8-11 16,56 45 18-16,0 0-18 0,-56-48 19 0,-3 2-19 15,59 46 3-15,0 0-3 0,-59-48 4 0,-4 0-4 16,63 48 12-16,0 0-12 0,-71-46 13 0,-6-5-13 0,77 51 3 16,0 0-3-16,-70-40 4 0,-1 4-4 0,71 36 20 15,0 0-20-15,-72-26 20 0,3 9-20 0,69 17 7 16,0 0-7-16,-72-10 8 0,1 8-8 0,71 2 9 15,0 0-9-15,-73 4 10 0,5 4-10 0,68-8 3 16,0 0-3-16,-68 9 4 0,2 1-4 0,66-10 2 16,0 0-2-16,-70 9 3 0,-1-1-3 0,71-8 0 15,0 0 0-15,-72 9 0 0,-1 1 0 0,73-10-4 0,0 0 4 16,-72 9-3-16,-1-4 3 0,73-5-9 0,0 0 9 16,-78 10-8-16,0 2 8 0,78-12-4 0,0 0 4 15,-77 17-3-15,5 9 3 0,72-26-3 0,0 0 3 0,-62 27-3 16,6 9 3-16,56-36-2 0,0 0 2 0,-51 43-1 15,8 5 1-15,43-48-4 0,0 0 4 0,-42 48-3 16,7 5 3-16,35-53-2 0,0 0 2 0,-24 48-2 16,10-7 2-16,14-41-2 0,0 0 2 0,-7 62-1 15,14 8 1-15,-7-70-17 0,0 0 17 0,17 72-16 16,9 5 16-16,-26-77-50 0,0 0 50 0,34 84-49 16,4 5 49-16,-38-89-15 0,0 0 15 0,38 81-15 15,1-6 15-15,-39-75-33 0,0 0 33 0,43 67-33 16,4-5 33-16,-47-62-11 0,0 0 11 0,58 54-11 15,10-2 11-15,-68-52-29 0,0 0 29 0,64 51-29 16,7-6 29-16,-71-45-19 0,0 0 19 0,77 43-18 0,8-4 18 16,-85-39-5-16,0 0 5 0,93 31-5 0,4-7 5 15,-97-24-51-15,0 0 51 0,103 19-50 0,3-11 50 0,-106-8-195 16,0 0 195-16,110-3-194 0,9-13 194 0,111-1-911 16</inkml:trace>
  <inkml:trace contextRef="#ctx0" brushRef="#br0" timeOffset="-132431.83">10233 4536 1110 0,'0'0'0'0,"0"0"0"0,5 19 0 0,-5-19 60 16,0 0-60-16,-17 9 60 0,-13 3-60 0,30-12 0 0,0 0 0 16,-26 13 0-16,-3-1 0 0,29-12 0 0,0 0 0 15,-33 16 0-15,1-4 0 0,32-12 10 0,0 0-10 0,-33 8 11 16,-5-1-11-16,38-7 64 0,0 0-64 0,-47 2 64 15,-4-5-64-15,51 3 32 0,0 0-32 0,-59-2 33 16,-2-5-33-16,61 7 47 0,0 0-47 0,-59-5 48 16,-1 1-48-16,60 4 36 0,0 0-36 0,-62 4 36 15,3 4-36-15,59-8 3 0,0 0-3 0,-74 16 4 16,-9 8-4-16,83-24 10 0,0 0-10 0,-73 27 11 16,5 4-11-16,68-31 0 0,0 0 0 0,-58 36 0 15,9 7 0-15,49-43-2 0,0 0 2 0,-45 48-1 16,7 7 1-16,38-55-36 0,0 0 36 0,-35 60-36 15,2 6 36-15,33-66-28 0,0 0 28 0,-33 64-28 16,1 1 28-16,32-65-25 0,0 0 25 0,-29 67-24 16,3 0 24-16,26-67-10 0,0 0 10 0,-21 75-10 0,5 4 10 15,16-79-6-15,0 0 6 0,-5 79-5 0,10 4 5 16,-5-83-8-16,0 0 8 0,17 90-7 0,13 0 7 16,-30-90-7-16,0 0 7 0,37 91-7 0,3-3 7 0,-40-88-23 15,0 0 23-15,45 89-22 0,6-5 22 0,-51-84-3 16,0 0 3-16,52 80-2 0,5-3 2 0,-57-77-3 15,0 0 3-15,65 67-3 0,6-5 3 0,-71-62-2 16,0 0 2-16,68 51-1 0,2-3 1 0,-70-48-5 16,0 0 5-16,66 46-4 0,2-6 4 0,-68-40-1 15,0 0 1-15,73 32 0 0,4-4 0 0,-77-28 21 16,0 0-21-16,80 15 21 0,0-12-21 0,-80-3 15 0,0 0-15 16,82-10 16-16,2-15-16 0,-84 25 19 0,0 0-19 15,88-31 20-15,6-12-20 0,-94 43 34 0,0 0-34 16,89-48 34-16,-3-10-34 0,-86 58 10 0,0 0-10 0,76-69 11 15,-3-8-11-15,-73 77 12 0,0 0-12 0,60-87 13 16,-11-11-13-16,-49 98 34 0,0 0-34 0,34-115 34 16,-13-15-34-16,-21 130 40 0,0 0-40 0,9-134 40 15,-9-3-40-15,0 137 33 0,0 0-33 0,-24-130 34 16,-18 2-34-16,42 128 3 0,0 0-3 0,-58-117 4 16,-20 8-4-16,78 109-60 0,0 0 60 0,-99-110-59 15,-20 4 59-15,119 106-93 0,0 0 93 0,-218-216-1077 16,436 432 1077-16</inkml:trace>
  <inkml:trace contextRef="#ctx0" brushRef="#br0" timeOffset="-126621.56">5611 7392 393 0,'0'0'0'0,"0"0"0"0,9 4 0 16,-9-4 3-16,0 0-3 0,-17 3 4 0,-13 2-4 0,30-5 42 16,0 0-42-16,-24 5 42 0,-3 2-42 0,27-7-4 15,0 0 4-15,-29 12-3 0,-9 4 3 0,38-16-16 16,0 0 16-16,-35 17-15 0,2 2 15 0,33-19-9 15,0 0 9-15,-39 24-9 0,1 1 9 0,38-25-10 16,0 0 10-16,-38 33-10 0,5-2 10 0,33-31-8 16,0 0 8-16,-30 41-8 0,4 8 8 0,26-49-1 15,0 0 1-15,-26 52-1 0,6 4 1 0,20-56 18 16,0 0-18-16,-17 71 18 0,3 11-18 0,14-82 26 0,0 0-26 16,-9 79 26-16,11-1-26 0,-2-78 8 0,0 0-8 15,12 76 9-15,6-3-9 0,-18-73 12 0,0 0-12 16,28 72 12-16,3 2-12 0,-31-74 23 0,0 0-23 15,37 79 24-15,6 3-24 0,-43-82 6 0,0 0-6 0,42 75 7 16,0-4-7-16,-42-71 9 0,0 0-9 0,38 63 10 16,-3-5-10-16,-35-58 8 0,0 0-8 0,30 52 9 15,-1-13-9-15,-29-39 15 0,0 0-15 0,33 33 15 16,-3-9-15-16,-30-24 33 0,0 0-33 0,61 30 33 16,14 1-33-16,-75-31 34 0,0 0-34 0,78 31 35 15,6-2-35-15,-84-29 14 0,0 0-14 0,97 19 15 16,6-7-15-16,-103-12 31 0,0 0-31 0,105 0 31 15,6-12-31-15,-111 12 0 0,0 0 0 0,113-24 0 16,8-7 0-16,-121 31-58 0,0 0 58 0,106-39-57 16,-5-12 57-16,-101 51-102 0,0 0 102 0,89-55-102 15,-13-9 102-15,90-57-329 0</inkml:trace>
  <inkml:trace contextRef="#ctx0" brushRef="#br0" timeOffset="-125779.97">5798 6813 203 0,'0'0'0'15,"-18"-7"0"-15,-15-1 0 0,33 8 69 0,0 0-69 16,-38-19 69-16,-4-5-69 0,42 24 82 0,0 0-82 0,-43-33 83 16,-3-6-83-16,46 39 81 0,0 0-81 0,-47-50 82 15,-3-10-82-15,50 60 47 0,0 0-47 0,-61-82 47 16,-7-21-47-16,68 103 25 0,0 0-25 0,-59-101 26 16,5-2-26-16,54 103 10 0,0 0-10 0,-48-99 11 15,5 5-11-15,43 94 10 0,0 0-10 0,-30-86 10 16,6 7-10-16,24 79 8 0,0 0-8 0,-12-75 8 15,12 1-8-15,0 74 3 0,0 0-3 0,7-72 4 16,15 2-4-16,-22 70 6 0,0 0-6 0,30-70 6 16,12 1-6-16,-42 69 3 0,0 0-3 0,52-65 3 15,11 5-3-15,-63 60 1 0,0 0-1 0,64-55 2 16,8 11-2-16,-72 44 0 0,0 0 0 0,80-39 0 0,9 4 0 16,-89 35 3-16,0 0-3 0,85-31 4 0,7 6-4 15,-92 25 2-15,0 0-2 0,91-14 2 0,1 9-2 0,-92 5-59 16,0 0 59-16,98 19-59 0,5 18 59 0,-103-37-115 15,0 0 115-15,88 74-114 0,-7 32 114 0,89 71-334 16</inkml:trace>
  <inkml:trace contextRef="#ctx0" brushRef="#br0" timeOffset="-106474.81">18351 6100 1076 0,'0'0'0'16,"0"0"0"-16,-26 11 0 0,26-11 101 0,0 0-101 0,-24 7 102 16,-6-1-102-16,30-6 75 0,0 0-75 0,-26 9 76 15,-3-2-76-15,29-7 92 0,0 0-92 0,-35 8 92 16,2 1-92-16,33-9 51 0,0 0-51 0,-35 3 52 16,3-6-52-16,32 3 39 0,0 0-39 0,-31-3 39 15,-4-6-39-15,35 9 21 0,0 0-21 0,-36-9 21 16,-4-6-21-16,40 15 5 0,0 0-5 0,-42-19 5 15,-5-1-5-15,47 20 34 0,0 0-34 0,-47-21 34 16,-2 2-34-16,49 19 1 0,0 0-1 0,-52-19 1 16,-4 7-1-16,56 12 0 0,0 0 0 0,-59-12 0 15,-4 7 0-15,63 5 2 0,0 0-2 0,-77-3 2 16,-6 3-2-16,83 0-1 0,0 0 1 0,-74 3 0 16,7 2 0-16,67-5 0 0,0 0 0 0,-72 6 0 0,2 0 0 15,70-6 0-15,0 0 0 0,-68 11 0 0,1 2 0 16,67-13 0-16,0 0 0 0,-63 16 0 0,-2 3 0 15,65-19 3-15,0 0-3 0,-50 15 4 0,8 6-4 0,42-21 3 16,0 0-3-16,-56 27 3 0,-10 6-3 0,66-33 6 16,0 0-6-16,-61 39 6 0,-3 7-6 0,64-46 13 15,0 0-13-15,-61 52 14 0,3 6-14 0,58-58-1 16,0 0 1-16,-42 55-1 0,9 1 1 0,33-56-5 16,0 0 5-16,-35 62-4 0,1 5 4 0,34-67-15 15,0 0 15-15,-30 67-14 0,6 8 14 0,24-75-9 16,0 0 9-16,-27 75-9 0,1 4 9 0,26-79-4 0,0 0 4 15,-28 82-3-15,2 4 3 0,26-86-13 0,0 0 13 16,-28 87-13-16,6 1 13 0,22-88-4 0,0 0 4 16,-23 85-3-16,4-6 3 0,19-79 0 0,0 0 0 0,-14 79 1 15,-2 0-1-15,16-79-2 0,0 0 2 0,-10 75-1 16,3 1 1-16,7-76 0 0,0 0 0 0,-2 73 0 16,7 1 0-16,-5-74 3 0,0 0-3 0,4 84 4 15,3 3-4-15,-7-87 0 0,0 0 0 0,10 89 1 16,1 5-1-16,-11-94 3 0,0 0-3 0,17 84 3 15,6-1-3-15,-23-83 5 0,0 0-5 0,26 77 6 16,4-5-6-16,-30-72-2 0,0 0 2 0,33 66-1 16,5-2 1-16,-38-64 0 0,0 0 0 0,35 62 0 15,-6-2 0-15,-29-60 2 0,0 0-2 0,27 66 2 16,-6 3-2-16,-21-69 2 0,0 0-2 0,22 70 2 16,-1 0-2-16,-21-70 2 0,0 0-2 0,28 67 2 15,7-9-2-15,-35-58 1 0,0 0-1 0,33 57 2 0,2-4-2 16,-35-53 8-16,0 0-8 0,38 57 9 0,6-6-9 15,-44-51 0-15,0 0 0 0,45 55 1 0,-2 0-1 16,-43-55 8-16,0 0-8 0,46 54 8 0,-4-6-8 0,-42-48 22 16,0 0-22-16,36 40 23 0,-4-9-23 0,-32-31 7 15,0 0-7-15,34 29 7 0,3-2-7 0,-37-27 10 16,0 0-10-16,43 26 10 0,6-2-10 0,-49-24 24 16,0 0-24-16,66 26 25 0,15 1-25 0,-81-27 2 15,0 0-2-15,68 22 2 0,1-3-2 0,-69-19 6 16,0 0-6-16,72 15 7 0,3-3-7 0,-75-12 1 15,0 0-1-15,78 9 1 0,6-2-1 0,-84-7 0 16,0 0 0-16,76 0 0 0,-1-4 0 0,-75 4 0 0,0 0 0 16,77-6 0-16,1-6 0 0,-78 12 0 0,0 0 0 15,79-18 0-15,2-4 0 0,-81 22 0 0,0 0 0 0,75-24 0 16,0-3 0-16,-75 27 2 0,0 0-2 0,79-33 2 16,1 2-2-16,-80 31 0 0,0 0 0 0,78-37 0 15,2-4 0-15,-80 41 0 0,0 0 0 0,77-47 0 16,-4-4 0-16,-73 51 1 0,0 0-1 0,75-62 2 15,-3-6-2-15,-72 68 1 0,0 0-1 0,71-76 1 16,-1-4-1-16,-70 80 4 0,0 0-4 0,64-87 4 16,-1-8-4-16,-63 95 12 0,0 0-12 0,52-99 13 15,-7-7-13-15,-45 106 3 0,0 0-3 0,46-110 4 16,-3-3-4-16,-43 113 7 0,0 0-7 0,39-108 7 16,1 2-7-16,-40 106 7 0,0 0-7 0,31-100 8 15,-5 6-8-15,-26 94 0 0,0 0 0 0,21-94 1 16,-4-4-1-16,-17 98 3 0,0 0-3 0,6-94 3 0,-5 0-3 15,-1 94 1-15,0 0-1 0,-7-99 2 0,-10-2-2 16,17 101 1-16,0 0-1 0,-28-108 2 0,-3-5-2 0,31 113 1 16,0 0-1-16,-39-114 1 0,1 0-1 0,38 114 0 15,0 0 0-15,-40-103 1 0,2 9-1 0,38 94 0 16,0 0 0-16,-39-86 1 0,3 11-1 0,36 75 2 16,0 0-2-16,-42-72 3 0,-9 5-3 0,51 67 5 15,0 0-5-15,-57-64 5 0,-9-1-5 0,66 65 7 16,0 0-7-16,-70-68 8 0,-5-2-8 0,75 70 1 15,0 0-1-15,-80-76 1 0,-9-6-1 0,89 82-5 16,0 0 5-16,-94-79-5 0,-7 0 5 0,101 79-62 0,0 0 62 16,-106-66-62-16,-9 4 62 0,115 62-154 0,0 0 154 15,-124-29-153-15,-7 25 153 0,131 4-112 0,0 0 112 0,-257-36-1122 16,514 72 1122-16</inkml:trace>
  <inkml:trace contextRef="#ctx0" brushRef="#br0" timeOffset="-97900.88">9521 3087 124 0,'0'0'0'0,"0"0"0"0,0 0 0 0,0 0 66 16,0 0-66-16,0 0 67 0,0 0-67 0,0 0 67 15,0 0-67-15,0 0 67 0,0 0-67 0,0 0 49 16,0 0-49-16,0 0 49 0,0 0-49 0,0 0 40 0,0 0-40 16,-18 7 40-16,-11 5-40 0,29-12 35 0,0 0-35 15,-30 15 35-15,0 2-35 0,30-17 7 0,0 0-7 16,-33 28 8-16,2 8-8 0,31-36-2 0,0 0 2 0,-33 38-2 15,0 1 2-15,33-39-20 0,0 0 20 0,-32 41-20 16,-1 2 20-16,33-43-26 0,0 0 26 0,-35 50-26 16,2 6 26-16,33-56 1 0,0 0-1 0,-47 75 2 15,-3 18-2-15,50-93 14 0,0 0-14 0,-56 91 15 16,-7 8-15-16,63-99 4 0,0 0-4 0,-59 101 5 16,-2 2-5-16,61-103-56 0,0 0 56 0,-56 96-56 15,6-4 56-15,50-92-58 0,0 0 58 0,-51 84-58 16,1-5 58-16,50-79 12 0,0 0-12 0,-54 86 13 15,-4-2-13-15,58-84 43 0,0 0-43 0,-50 89 44 16,-1 2-44-16,51-91 50 0,0 0-50 0,-50 99 50 16,6 11-50-16,44-110 62 0,0 0-62 0,-42 109 62 15,6 6-62-15,36-115 51 0,0 0-51 0,-35 118 52 0,2 7-52 16,33-125 33-16,0 0-33 0,-32 131 33 0,-1-1-33 0,33-130 25 16,0 0-25-16,-29 130 26 0,-1-5-26 0,30-125 15 15,0 0-15-15,-23 122 16 0,3-8-16 0,20-114 18 16,0 0-18-16,-16 115 19 0,4-2-19 0,12-113 15 15,0 0-15-15,-11 112 15 0,4 1-15 0,7-113 26 16,0 0-26-16,-1 111 26 0,-3 2-26 0,4-113 30 16,0 0-30-16,4 118 30 0,4-3-30 0,-8-115 21 15,0 0-21-15,11 118 21 0,4 4-21 0,-15-122 18 16,0 0-18-16,18 125 18 0,3 7-18 0,-21-132 10 16,0 0-10-16,24 134 10 0,2 3-10 0,-26-137 1 0,0 0-1 15,23 140 2-15,5 6-2 0,-28-146 1 0,0 0-1 16,22 145 1-16,3 4-1 0,-25-149 0 0,0 0 0 0,22 139 1 15,3-5-1-15,-25-134 0 0,0 0 0 0,21 132 0 16,0 0 0-16,-21-132 0 0,0 0 0 0,21 123 0 16,1-8 0-16,-22-115-1 0,0 0 1 0,26 120 0 15,7-2 0-15,-33-118-1 0,0 0 1 0,39 120 0 16,8 1 0-16,-47-121 0 0,0 0 0 0,50 125 0 16,1 0 0-16,-51-125 2 0,0 0-2 0,63 127 2 15,6 0-2-15,-69-127 2 0,0 0-2 0,80 115 2 16,13-7-2-16,-93-108 5 0,0 0-5 0,85 92 6 15,0-13-6-15,-85-79 0 0,0 0 0 0,86 70 0 16,1-8 0-16,-87-62-13 0,0 0 13 0,78 51-12 16,-3-10 12-16,-75-41-17 0,0 0 17 0,65 38-17 15,-11-5 17-15,-54-33-5 0,0 0 5 0,55 27-4 0,-4-3 4 16,-51-24-1-16,0 0 1 0,57 14-1 0,10-9 1 0,-67-5 0 16,0 0 0-16,69-9 0 0,6-10 0 0,-75 19 3 15,0 0-3-15,77-34 3 0,3-12-3 0,-80 46 0 16,0 0 0-16,91-57 1 0,13-9-1 0,-104 66 0 15,0 0 0-15,98-72 0 0,-1-4 0 0,-97 76 0 16,0 0 0-16,98-94 0 0,-4-12 0 0,-94 106 0 16,0 0 0-16,82-118 0 0,-7-13 0 0,-75 131 0 15,0 0 0-15,64-142 0 0,-6-14 0 0,-58 156 0 16,0 0 0-16,64-164 0 0,-1-11 0 0,-63 175 0 0,0 0 0 16,64-185 0-16,4-8 0 0,-68 193-1 0,0 0 1 15,59-192 0-15,-6-5 0 0,-53 197 0 0,0 0 0 16,41-201 0-16,-14-3 0 0,-27 204 5 0,0 0-5 15,17-202 5-15,-8 2-5 0,-9 200 39 0,0 0-39 0,-2-206 39 16,-7-4-39-16,9 210 29 0,0 0-29 0,-21-228 29 16,-5-14-29-16,26 242 44 0,0 0-44 0,-36-255 45 15,-11-12-45-15,47 267 35 0,0 0-35 0,-53-281 35 16,-6-12-35-16,59 293 50 0,0 0-50 0,-56-292 50 16,2 0-50-16,54 292 30 0,0 0-30 0,-55-276 30 15,-3 10-30-15,58 266 16 0,0 0-16 0,-82-238 17 16,-15 15-17-16,97 223-98 0,0 0 98 0,-115-200-98 15,-16 18 98-15,131 182-100 0,0 0 100 0,-174-157-99 16,-33 21 99-16,-175-157-888 0</inkml:trace>
  <inkml:trace contextRef="#ctx0" brushRef="#br0" timeOffset="-44709.02">6587 9604 135 0,'0'0'0'0,"10"12"0"0,10 8 0 0,-20-20 4 15,0 0-4-15,26 26 5 0,3 7-5 0,-29-33 17 16,0 0-17-16,30 34 17 0,8 5-17 0,-38-39 40 0,0 0-40 15,39 41 40-15,2 2-40 0,-41-43 2 0,0 0-2 16,53 45 2-16,9 1-2 0,-62-46 50 0,0 0-50 0,77 51 50 16,12 8-50-16,-89-59 32 0,0 0-32 0,85 51 33 15,4 0-33-15,-89-51 23 0,0 0-23 0,91 45 24 16,4-2-24-16,-95-43 36 0,0 0-36 0,89 36 36 16,-3-5-36-16,-86-31 6 0,0 0-6 0,82 30 7 15,1-6-7-15,-83-24 18 0,0 0-18 0,86 31 19 16,-1 0-19-16,-85-31 33 0,0 0-33 0,80 26 34 15,-9-4-34-15,-71-22 17 0,0 0-17 0,70 12 17 16,-4-5-17-16,-66-7 42 0,0 0-42 0,68-7 42 16,-3-15-42-16,-65 22 43 0,0 0-43 0,59-38 44 15,0-13-44-15,-59 51 35 0,0 0-35 0,54-59 35 16,-2-7-35-16,-52 66 15 0,0 0-15 0,48-64 16 16,-3-3-16-16,-45 67 22 0,0 0-22 0,43-66 22 0,-1 1-22 15,-42 65 22-15,0 0-22 0,42-64 23 0,-4 1-23 16,-38 63 32-16,0 0-32 0,39-64 33 0,-5 1-33 15,-34 63 42-15,0 0-42 0,30-65 42 0,0 2-42 0,-30 63 24 16,0 0-24-16,24-60 25 0,-6 0-25 0,-18 60 19 16,0 0-19-16,17-50 20 0,-8 7-20 0,-9 43 18 15,0 0-18-15,12-44 18 0,-3-6-18 0,-9 50 8 16,0 0-8-16,8-48 9 0,1 0-9 0,-9 48 16 16,0 0-16-16,12-50 17 0,-3 2-17 0,-9 48 8 15,0 0-8-15,12-43 8 0,-1 4-8 0,-11 39 9 16,0 0-9-16,10-32 9 0,-1 1-9 0,-9 31 3 0,0 0-3 15,5-21 4-15,0 2-4 0,-5 19 6 0,0 0-6 16,4-12 6-16,-1 7-6 0,-3 5 7 0,0 0-7 16,2-3 7-16,-2 3-7 0,0 0 3 0,0 0-3 0,0 0 3 15,0 5-3-15,0-5 2 0,0 0-2 0,0 7 2 16,-2-2-2-16,2-5 10 0,0 0-10 0,0 10 10 16,0-1-10-16,0-9 0 0,0 0 0 0,-3 15 1 15,3 1-1-15,0-16 3 0,0 0-3 0,-2 18 4 16,0 5-4-16,2-23 18 0,0 0-18 0,-2 25 19 15,-1 3-19-15,3-28 3 0,0 0-3 0,-4 20 3 16,3 1-3-16,1-21 7 0,0 0-7 0,-7 19 8 16,2 0-8-16,5-19 3 0,0 0-3 0,-7 13 4 15,1 3-4-15,6-16 0 0,0 0 0 0,-5 12 0 16,-2-2 0-16,7-10 1 0,0 0-1 0,-2 7 2 16,-1-2-2-16,3-5-1 0,0 0 1 0,-4 0-1 0,3 0 1 15,1 0-5-15,0 0 5 0,0-12-4 0,5-3 4 16,-5 15-1-16,0 0 1 0,3-30 0 0,6-4 0 15,-9 34-1-15,0 0 1 0,9-39 0 0,3-4 0 0,-12 43-1 16,0 0 1-16,14-39 0 0,-2-1 0 0,-12 40 0 16,0 0 0-16,9-27 1 0,-4 3-1 0,-5 24 22 15,0 0-22-15,4-19 22 0,-4 7-22 0,0 12 22 16,0 0-22-16,-6-2 23 0,3 11-23 0,3-9 9 16,0 0-9-16,-9 19 9 0,0 13-9 0,9-32 28 15,0 0-28-15,-7 40 28 0,2 11-28 0,5-51 11 16,0 0-11-16,-3 51 11 0,3 4-11 0,0-55 0 15,0 0 0-15,-2 45 0 0,-1-3 0 0,3-42 5 0,0 0-5 16,-9 35 6-16,2-6-6 0,7-29 32 0,0 0-32 16,-9 24 32-16,-1-2-32 0,10-22 33 0,0 0-33 15,-16 16 34-15,-10-10-34 0,26-6 3 0,0 0-3 0,-25 6 3 16,3-6-3-16,22 0-150 0,0 0 150 0,-39 3-149 16,-6-3 149-16,-37 3-1084 0</inkml:trace>
  <inkml:trace contextRef="#ctx0" brushRef="#br0" timeOffset="-44392.94">6474 9820 718 0,'0'0'0'16,"7"17"0"-16,1 14 0 0,6 13-479 0</inkml:trace>
  <inkml:trace contextRef="#ctx0" brushRef="#br0" timeOffset="-19441.75">15775 8266 628 0,'0'0'0'0,"0"0"0"16,-42 27 0-16,42-27 59 0,0 0-59 0,-26 19 59 16,-7 5-59-16,33-24 33 0,0 0-33 0,-35 24 34 15,-2-5-34-15,37-19 97 0,0 0-97 0,-38 22 97 16,0 0-97-16,38-22 116 0,0 0-116 0,-35 18 117 16,2 0-117-16,33-18 116 0,0 0-116 0,-26 16 117 15,5-1-117-15,21-15 105 0,0 0-105 0,-18 9 105 16,6-1-105-16,12-8 45 0,0 0-45 0,-9 7 45 15,2 0-45-15,7-7 35 0,0 0-35 0,2 5 35 0,9 0-35 16,-11-5 22-16,0 0-22 0,17 4 22 0,7-4-22 16,-24 0 15-16,0 0-15 0,34 0 16 0,4-4-16 15,-38 4 28-15,0 0-28 0,47-1 28 0,5-3-28 0,-52 4 29 16,0 0-29-16,61-7 29 0,5-5-29 0,-66 12 7 16,0 0-7-16,68-15 8 0,4-6-8 0,-72 21 18 15,0 0-18-15,89-29 19 0,13-5-19 0,-102 34 23 16,0 0-23-16,86-36 24 0,-8-2-24 0,-78 38 7 15,0 0-7-15,68-32 8 0,-4-1-8 0,-64 33 10 16,0 0-10-16,60-29 10 0,-5 3-10 0,-55 26 8 16,0 0-8-16,46-18 9 0,-8 2-9 0,-38 16 3 15,0 0-3-15,38-12 4 0,-4 4-4 0,-34 8 6 0,0 0-6 16,34-11 6-16,1-1-6 0,-35 12-5 0,0 0 5 16,37-17-5-16,-1-7 5 0,-36 24-107 0,0 0 107 15,75-41-1476-15,-150 82 1476 0</inkml:trace>
  <inkml:trace contextRef="#ctx0" brushRef="#br0" timeOffset="-15358.16">17048 14116 583 0,'0'0'0'0,"0"0"0"0,44-2 0 0,-44 2 110 15,0 0-110-15,33 0 110 0,2 0-110 0,-35 0 82 16,0 0-82-16,45 2 82 0,11 2-82 0,-56-4 72 16,0 0-72-16,63 5 72 0,13 0-72 0,-76-5 45 15,0 0-45-15,98 12 46 0,17 5-46 0,-115-17 19 16,0 0-19-16,118 19 20 0,6 3-20 0,-124-22 37 16,0 0-37-16,118 21 37 0,-1-8-37 0,-117-13 36 15,0 0-36-15,122 19 37 0,2 0-37 0,-124-19 7 16,0 0-7-16,120 16 8 0,0-3-8 0,-120-13 21 15,0 0-21-15,120 17 21 0,2 0-21 0,-122-17 33 0,0 0-33 16,127 21 33-16,2 3-33 0,-129-24 57 0,0 0-57 16,131 26 57-16,1 1-57 0,-132-27 13 0,0 0-13 0,143 24 13 15,5-3-13-15,-148-21 34 0,0 0-34 0,152 20 34 16,6-1-34-16,-158-19 36 0,0 0-36 0,157 15 36 16,2-4-36-16,-159-11 12 0,0 0-12 0,158 5 13 15,3-5-13-15,-161 0 32 0,0 0-32 0,167-5 32 16,7-6-32-16,-174 11 18 0,0 0-18 0,171-8 18 15,1-8-18-15,-172 16 18 0,0 0-18 0,173-15 18 16,-1-2-18-16,-172 17 17 0,0 0-17 0,178-17 17 16,5-2-17-16,-183 19 9 0,0 0-9 0,183-15 9 15,3 1-9-15,-186 14 4 0,0 0-4 0,187-9 4 16,-1 2-4-16,-186 7 21 0,0 0-21 0,185-6 21 16,-1 0-21-16,-184 6 13 0,0 0-13 0,183-8 13 0,0-4-13 15,-183 12 17-15,0 0-17 0,188-16 17 0,4-1-17 16,-192 17 15-16,0 0-15 0,188-20 16 0,-2-2-16 15,-186 22 16-15,0 0-16 0,196-24 17 0,6 0-17 16,-202 24 15-16,0 0-15 0,198-19 16 0,-1 5-16 0,-197 14 26 16,0 0-26-16,197-10 26 0,2 6-26 0,-199 4 20 15,0 0-20-15,195-7 20 0,0 6-20 0,-195 1 17 16,0 0-17-16,195 0 17 0,0 0-17 0,-195 0 27 16,0 0-27-16,192 0 27 0,-4 0-27 0,-188 0 2 15,0 0-2-15,190 1 3 0,-6 1-3 0,-184-2 13 16,0 0-13-16,183 2 13 0,-3 1-13 0,-180-3 24 15,0 0-24-15,167 5 25 0,-10 1-25 0,-157-6 2 0,0 0-2 16,157 3 3-16,-2-1-3 0,-155-2 22 0,0 0-22 16,158 5 22-16,1 2-22 0,-159-7 13 0,0 0-13 15,156 7 13-15,0-1-13 0,-156-6 1 0,0 0-1 16,153 9 2-16,-2 0-2 0,-151-9 17 0,0 0-17 0,154 8 17 16,-1-6-17-16,-153-2 0 0,0 0 0 0,146 2 1 15,-3-4-1-15,-143 2 14 0,0 0-14 0,141-2 15 16,0-5-15-16,-141 7 8 0,0 0-8 0,138-8 9 15,-2-4-9-15,-136 12-1 0,0 0 1 0,129-12-1 16,-4 0 1-16,-125 12 1 0,0 0-1 0,129-16 1 16,2-1-1-16,-131 17 14 0,0 0-14 0,127-15 15 15,-2-1-15-15,-125 16 0 0,0 0 0 0,122-15 0 16,-3-1 0-16,-119 16 4 0,0 0-4 0,106-13 4 16,-8 4-4-16,-98 9 7 0,0 0-7 0,90-5 7 15,-4 2-7-15,-86 3 0 0,0 0 0 0,73 3 0 16,-9 2 0-16,-64-5 13 0,0 0-13 0,58 9 13 0,-8 4-13 15,-50-13 0-15,0 0 0 0,40 14 0 0,-8 3 0 16,-32-17-25-16,0 0 25 0,19 12-24 0,-12-5 24 16,-7-7-178-16,0 0 178 0,0 0-177 0,-14-5 177 0,14 5-125 15,0 0 125-15,-14-5-1497 0,28 10 1497 0</inkml:trace>
  <inkml:trace contextRef="#ctx0" brushRef="#br0" timeOffset="-9817.9">29464 13028 1345 0,'0'0'0'16,"-14"5"0"-16,-8 6 0 0,22-11 63 0,0 0-63 0,-4 0 63 15,11-12-63-15,-7 12 74 0,0 0-74 0,5-7 75 16,4-2-75-16,-9 9-55 0,0 0 55 0,9-5-54 16,1 0 54-16,-10 5-165 0,0 0 165 0,-7-7-164 15,-8-1 164-15,-8-6-786 0</inkml:trace>
  <inkml:trace contextRef="#ctx0" brushRef="#br0" timeOffset="-9038.01">23637 13131 1177 0,'0'0'0'0,"2"-7"0"0,-1-3 0 0,-1 10 123 16,0 0-123-16,0-7 123 0,-1 0-123 0,1 7 91 15,0 0-91-15,-4-8 91 0,1-1-91 0,3 9 37 16,0 0-37-16,-4-14 37 0,3 2-37 0,1 12 0 16,0 0 0-16,0-12 0 0,0 2 0 0,0 10 1 15,0 0-1-15,1-7 2 0,4 4-2 0,-5 3 0 16,0 0 0-16,9 3 0 0,3 6 0 0,-12-9-4 15,0 0 4-15,14 15-4 0,4 8 4 0,-18-23-8 16,0 0 8-16,10 20-8 0,2 2 8 0,-12-22-4 0,0 0 4 16,7 18-3-16,-1-5 3 0,-6-13 5 0,0 0-5 15,3 11 5-15,-3-5-5 0,0-6 26 0,0 0-26 16,-5 6 26-16,-4-3-26 0,9-3 38 0,0 0-38 0,-10-3 38 16,-2-1-38-16,12 4 13 0,0 0-13 0,-11-5 14 15,2-2-14-15,9 7 13 0,0 0-13 0,-3-3 14 16,5-1-14-16,-2 4-128 0,0 0 128 0,10 23-127 15,7 14 127-15,11 23-1100 0</inkml:trace>
  <inkml:trace contextRef="#ctx0" brushRef="#br0" timeOffset="-5735.03">20796 13275 662 0,'0'0'0'0,"14"-5"0"15,10-4 0-15,-24 9 25 0,0 0-25 0,7 2 26 16,-7 3-26-16,0-5 0 0,0 0 0 0,-2 17 0 16,-3 7 0-16,5-24-9 0,0 0 9 0,-7 33-8 15,0 6 8-15,7-39-21 0,0 0 21 0,-7 45-21 16,2 6 21-16,5-51 13 0,0 0-13 0,-4 55 14 15,-1-2-14-15,5-53 35 0,0 0-35 0,-2 60 35 16,1 2-35-16,1-62 31 0,0 0-31 0,0 58 31 16,1 0-31-16,-1-58 61 0,0 0-61 0,7 52 61 15,-1-4-61-15,-6-48 60 0,0 0-60 0,12 42 61 0,5-4-61 16,-17-38 52-16,0 0-52 0,25 33 52 0,4-6-52 16,-29-27 39-16,0 0-39 0,33 24 40 0,7-5-40 15,-40-19 74-15,0 0-74 0,44 14 75 0,5-6-75 0,-49-8 75 16,0 0-75-16,50 7 75 0,6 0-75 0,-56-7 33 15,0 0-33-15,59 3 34 0,0 1-34 0,-59-4 21 16,0 0-21-16,77 7 21 0,8 3-21 0,-85-10 41 16,0 0-41-16,82 15 41 0,-2 4-41 0,-80-19 19 15,0 0-19-15,79 21 20 0,-1 3-20 0,-78-24 30 16,0 0-30-16,87 25 30 0,7 1-30 0,-94-26 6 16,0 0-6-16,96 24 7 0,5-3-7 0,-101-21 10 0,0 0-10 15,105 13 11-15,5-6-11 0,-110-7 24 0,0 0-24 16,102 0 25-16,-4-5-25 0,-98 5 12 0,0 0-12 15,99-10 12-15,2-6-12 0,-101 16 40 0,0 0-40 16,98-17 41-16,-1-3-41 0,-97 20 12 0,0 0-12 0,94-19 13 16,-3 0-13-16,-91 19 21 0,0 0-21 0,96-19 21 15,3-1-21-15,-99 20 15 0,0 0-15 0,92-14 15 16,-1 5-15-16,-91 9 9 0,0 0-9 0,96 0 10 16,1 2-10-16,-97-2 16 0,0 0-16 0,93 9 17 15,-3 4-17-15,-90-13 3 0,0 0-3 0,91 11 4 16,0-1-4-16,-91-10 6 0,0 0-6 0,90 5 7 15,2-5-7-15,-92 0 7 0,0 0-7 0,89-2 8 16,-3-5-8-16,-86 7 3 0,0 0-3 0,85-6 3 16,0-1-3-16,-85 7 6 0,0 0-6 0,81-9 6 15,-7 1-6-15,-74 8 7 0,0 0-7 0,67-6 7 0,-8 3-7 16,-59 3 14-16,0 0-14 0,61-2 15 0,-2 4-15 16,-59-2 8-16,0 0-8 0,65 5 8 0,2 2-8 15,-67-7 24-15,0 0-24 0,63 9 25 0,0 1-25 0,-63-10 6 16,0 0-6-16,49 10 7 0,-9-1-7 0,-40-9 9 15,0 0-9-15,43 10 10 0,4-1-10 0,-47-9 15 16,0 0-15-16,46 8 16 0,1-1-16 0,-47-7 3 16,0 0-3-16,47 5 4 0,1 0-4 0,-48-5 2 15,0 0-2-15,46 5 3 0,-6 0-3 0,-40-5 18 16,0 0-18-16,40 4 18 0,-4-1-18 0,-36-3 7 16,0 0-7-16,37 7 7 0,-2 2-7 0,-35-9 16 15,0 0-16-15,38 8 17 0,1 1-17 0,-39-9 15 0,0 0-15 16,40 8 15-16,0 3-15 0,-40-11 0 0,0 0 0 15,38 10 0-15,0 0 0 0,-38-10 0 0,0 0 0 0,32 4 0 16,-6-1 0-16,-26-3 3 0,0 0-3 0,24 0 4 16,-1-5-4-16,-23 5 0 0,0 0 0 0,21-10 0 15,-4-7 0-15,-17 17 2 0,0 0-2 0,19-21 2 16,-1-3-2-16,-18 24 5 0,0 0-5 0,15-27 5 16,1-4-5-16,-16 31 0 0,0 0 0 0,12-29 1 15,1-6-1-15,-13 35 8 0,0 0-8 0,8-32 8 16,1-6-8-16,-9 38 7 0,0 0-7 0,7-38 8 15,0-1-8-15,-7 39 3 0,0 0-3 0,3-36 3 16,-1 2-3-16,-2 34 20 0,0 0-20 0,0-33 20 16,-2 6-20-16,2 27 13 0,0 0-13 0,-5-24 14 15,2 5-14-15,3 19 4 0,0 0-4 0,-4-15 5 0,2 3-5 16,2 12 14-16,0 0-14 0,-1-11 15 16,-1 6-15-16,2 5 0 0,0 0 0 0,0-5 1 0,0 10-1 15,0-5 0-15,0 0 0 0,2 7 1 0,-1 9-1 16,-1-16-5-16,0 0 5 0,4 29-5 0,1 10 5 0,-5-39-9 15,0 0 9-15,7 45-9 0,0 4 9 0,-7-49-17 16,0 0 17-16,5 43-16 0,-1-5 16 0,-4-38-45 16,0 0 45-16,2 29-44 0,-1-5 44 0,-1-24-222 15,0 0 222-15,-10-4-222 0,-8-14 222 0,-9-3-1449 16</inkml:trace>
  <inkml:trace contextRef="#ctx0" brushRef="#br0" timeOffset="-5090.03">21306 13159 863 0,'0'0'0'0,"0"0"0"16,0 0 0-16,0 0 112 0,0 0-112 0,0 0 112 15,12-18-112-15,-12 18 96 0,0 0-96 0,9-6 96 16,1-6-96-16,-10 12 72 0,0 0-72 0,9-9 73 15,2 2-73-15,-11 7 64 0,0 0-64 0,7-5 65 16,-2 0-65-16,-5 5 40 0,0 0-40 0,5-2 41 16,0 2-41-16,-5 0 20 0,0 0-20 0,11 5 20 15,-3 6-20-15,-8-11-75 0,0 0 75 0,23 12-75 16,8 0 75-16,-31-12-78 0,0 0 78 0,54 24-987 0,-108-48 987 0</inkml:trace>
  <inkml:trace contextRef="#ctx0" brushRef="#br0" timeOffset="45489.91">21522 13359 931 0,'0'0'0'0,"0"0"0"16,-23 0 0-16,23 0-189 0,0 0 189 0,-12-3-189 15,0-3 189-15,12 6-15 0,0 0 15 0,-12-8-14 0,1-2 14 16,11 10-3-16,0 0 3 0,-8-11-3 0,2-1 3 16,6 12-25-16,0 0 25 0,-7-12-24 0,4 0 24 15,3 12 0-15,0 0 0 0,-7-10 0 0,5 3 0 0,2 7 3 16,0 0-3-16,-7-8 3 0,4 4-3 0,3 4 48 15,0 0-48-15,-5-3 48 0,1 1-48 0,4 2 76 16,0 0-76-16,-2-2 77 0,-1 2-77 0,3 0 65 16,0 0-65-16,0 0 66 0,-4 4-66 0,4-4 61 15,0 0-61-15,-5 10 61 0,0 4-61 0,5-14 53 16,0 0-53-16,-9 17 53 0,1 5-53 0,8-22 50 16,0 0-50-16,-11 33 50 0,-1 6-50 0,12-39 37 15,0 0-37-15,-11 45 37 0,-1 6-37 0,12-51 26 0,0 0-26 16,-12 60 26-16,2 7-26 0,10-67 9 0,0 0-9 15,-16 87 10-15,-2 18-10 0,18-105 18 0,0 0-18 16,-17 101 19-16,1 3-19 0,16-104 33 0,0 0-33 0,-17 96 33 16,0-2-33-16,17-94 17 0,0 0-17 0,-14 86 17 15,1-9-17-15,13-77 12 0,0 0-12 0,-10 64 12 16,0-13-12-16,10-51 10 0,0 0-10 0,-9 39 11 16,5-10-11-16,4-29 15 0,0 0-15 0,-7 24 16 15,2-6-16-15,5-18 3 0,0 0-3 0,-3 17 4 16,1-2-4-16,2-15 2 0,0 0-2 0,-4 12 3 15,3-5-3-15,1-7-105 0,0 0 105 0,1 5-104 16,3-3 104-16,-4-2-142 0,0 0 142 0,-5-14-142 16,-4-13 142-16,-5-14-700 0</inkml:trace>
  <inkml:trace contextRef="#ctx0" brushRef="#br0" timeOffset="46028.78">21527 13090 841 0,'0'0'0'0,"-1"5"0"0,-6-1 0 0,7-4 87 0,0 0-87 16,3 8 87-16,6 2-87 0,-9-10 84 0,0 0-84 0,8 14 84 16,1 3-84-16,-9-17 50 0,0 0-50 0,11 28 51 15,3 6-51-15,-14-34 29 0,0 0-29 0,14 38 29 16,1 4-29-16,-15-42 23 0,0 0-23 0,14 45 24 16,-2 0-24-16,-12-45 9 0,0 0-9 0,11 37 10 15,-4-6-10-15,-7-31 18 0,0 0-18 0,7 26 19 16,-4-6-19-16,-3-20 14 0,0 0-14 0,5 16 15 15,-3-6-15-15,-2-10 0 0,0 0 0 0,4 2 0 16,-1-7 0-16,-3 5-24 0,0 0 24 0,-2-12-23 16,-3-14 23-16,5 26-39 0,0 0 39 0,-5-31-39 15,0-7 39-15,5 38-39 0,0 0 39 0,-9-39-38 16,0-6 38-16,9 45-35 0,0 0 35 0,-10-39-34 0,-2 1 34 16,12 38-9-16,0 0 9 0,-14-30-8 0,0 2 8 15,14 28-7-15,0 0 7 0,-16-17-6 0,2 5 6 0,14 12-1 16,0 0 1-16,-21-3 0 0,-3 11 0 0,24-8 0 15,0 0 0-15,-26 16 0 0,0 6 0 0,26-22 22 16,0 0-22-16,-30 29 22 0,0 9-22 0,30-38 38 16,0 0-38-16,-28 36 39 0,4-4-39 0,24-32 7 15,0 0-7-15,-19 34 7 0,5-3-7 0,14-31-92 16,0 0 92-16,-33 65-830 0,66-130 830 0</inkml:trace>
  <inkml:trace contextRef="#ctx0" brushRef="#br0" timeOffset="58386.39">16108 6601 449 0,'0'0'0'0,"-9"-11"0"0,-3-6 0 0,12 17 67 15,0 0-67-15,-7-7 68 0,3 6-68 0,4 1 71 0,0 0-71 16,-3 0 72-16,3 1-72 0,0-1 59 0,0 0-59 16,0 0 60-16,-4 4-60 0,4-4 31 0,0 0-31 0,0 0 31 15,0 0-31-15,0 0 25 0,0 0-25 0,0 0 26 16,-1 3-26-16,1-3 24 0,0 0-24 0,0 0 25 16,-2 4-25-16,2-4 23 0,0 0-23 0,0 0 24 15,-2 5-24-15,2-5 15 0,0 0-15 0,0 0 16 16,0 3-16-16,0-3 18 0,0 0-18 0,-3 2 19 15,3 1-19-15,0-3 3 0,0 0-3 0,-2 7 4 16,2-3-4-16,0-4 38 0,0 0-38 0,-2 5 38 16,2 2-38-16,0-7 17 0,0 0-17 0,0 3 17 15,0 2-17-15,0-5 47 0,0 0-47 0,2 5 48 16,3-1-48-16,-5-4 16 0,0 0-16 0,4 7 17 16,4-4-17-16,-8-3 13 0,0 0-13 0,4 4 13 15,3 1-13-15,-7-5 27 0,0 0-27 0,7 3 27 0,-6 1-27 16,-1-4 28-16,0 0-28 0,4 5 28 0,-1-2-28 15,-3-3 13-15,0 0-13 0,0 4 14 0,0-4-14 0,0 0 12 16,0 0-12-16,0 0 13 0,4 3-13 0,-4-3 16 16,0 0-16-16,0 0 17 0,0 5-17 0,0-5 8 15,0 0-8-15,0 0 8 0,-4 3-8 0,4-3 15 16,0 0-15-16,0 0 16 0,0 2-16 0,0-2 8 16,0 0-8-16,0 0 9 0,0 0-9 0,0 0 1 15,0 0-1-15,0 0 1 0,-3 4-1 0,3-4 3 16,0 0-3-16,0 0 4 0,-2 6-4 0,2-6 0 0,0 0 0 15,2 2 0-15,1 2 0 0,-3-4 0 16,0 0 0-16,6 3 0 0,4-6 0 0,-10 3-161 0,0 0 161 16,9-2-161-16,1-2 161 0,-10 4-148 0,0 0 148 0,-5-22-147 15,-11-14 147-15,-5-22-687 0</inkml:trace>
  <inkml:trace contextRef="#ctx0" brushRef="#br0" timeOffset="64677.17">8345 6097 427 0,'0'0'0'0,"12"-9"0"0,5-1 0 0,-17 10 87 16,0 0-87-16,4-5 88 0,-8 3-88 0,4 2 69 15,0 0-69-15,-5 0 69 0,2 2-69 0,3-2 38 16,0 0-38-16,-6 2 38 0,3-2-38 0,3 0 33 15,0 0-33-15,0 0 34 0,0 0-34 0,0 0 36 16,0 0-36-16,3-4 37 0,6-1-37 0,-9 5 32 0,0 0-32 16,9-7 33-16,1-1-33 0,-10 8 22 0,0 0-22 15,16-12 23-15,1-4-23 0,-17 16 18 0,0 0-18 0,21-18 19 16,4-5-19-16,-25 23 35 0,0 0-35 0,22-22 35 16,3-5-35-16,-25 27 18 0,0 0-18 0,26-24 19 15,-5 0-19-15,-21 24 18 0,0 0-18 0,22-28 19 16,3-3-19-16,-25 31 5 0,0 0-5 0,22-27 5 15,-1-2-5-15,-21 29 14 0,0 0-14 0,21-22 15 16,-2 1-15-16,-19 21 8 0,0 0-8 0,20-19 8 16,-3 2-8-16,-17 17 0 0,0 0 0 0,16-10 0 15,-1 1 0-15,-15 9-5 0,0 0 5 0,14-7-5 16,-2 2 5-16,-12 5-62 0,0 0 62 0,11-3-61 16,-4 3 61-16,-7 0-159 0,0 0 159 0,9-9-158 15,-6 2 158-15,9-10-540 0</inkml:trace>
  <inkml:trace contextRef="#ctx0" brushRef="#br0" timeOffset="65052.27">8369 5566 527 0,'0'0'0'0,"18"0"0"0,4 0 0 0,-22 0 31 0,0 0-31 16,0 0 31-16,-14 3-31 0,14-3 16 0,0 0-16 15,-12 0 17-15,3 2-17 0,9-2 36 0,0 0-36 16,-8 4 36-16,2-1-36 0,6-3 52 0,0 0-52 0,-3 3 52 16,3-3-52-16,0 0 74 0,0 0-74 0,0 4 75 15,2 1-75-15,-2-5 72 0,0 0-72 0,3 12 72 16,4 0-72-16,-7-12 79 0,0 0-79 0,14 27 79 15,2 4-79-15,-16-31 57 0,0 0-57 0,22 40 57 16,5 8-57-16,-27-48 36 0,0 0-36 0,29 46 36 16,8 5-36-16,-37-51 40 0,0 0-40 0,35 48 40 15,-1-5-40-15,-34-43 8 0,0 0-8 0,37 39 9 16,-2-6-9-16,-35-33 6 0,0 0-6 0,29 31 7 16,-4-9-7-16,-25-22-101 0,0 0 101 0,17 21-101 15,-5-9 101-15,20 20-922 0</inkml:trace>
  <inkml:trace contextRef="#ctx0" brushRef="#br0" timeOffset="65683.45">8144 6498 225 0,'0'0'0'15,"0"0"0"-15,27-19 0 0,2 0-109 0</inkml:trace>
  <inkml:trace contextRef="#ctx0" brushRef="#br0" timeOffset="66627.87">8136 6333 124 0,'0'0'0'0,"-4"16"0"0,-5 8 0 16,9-24 89-16,0 0-89 0,-12 31 89 0,0 8-89 0,12-39 88 16,0 0-88-16,-14 41 89 0,2 5-89 0,12-46 78 15,0 0-78-15,-17 47 78 0,-1 4-78 0,18-51 66 16,0 0-66-16,-12 55 66 0,-4 1-66 0,16-56 48 15,0 0-48-15,-12 52 48 0,3-4-48 0,9-48 38 16,0 0-38-16,-8 46 38 0,2-7-38 0,6-39 15 16,0 0-15-16,-8 38 16 0,2-5-16 0,6-33 13 15,0 0-13-15,-3 27 13 0,-1-3-13 0,4-24 25 0,0 0-25 16,-5 17 26-16,5-3-26 0,0-14 6 0,0 0-6 16,-3 12 6-16,-1-7-6 0,4-5 9 0,0 0-9 15,-1-3 10-15,-3-8-10 0,4 11 1 0,0 0-1 0,-5-13 1 16,3-4-1-16,2 17 0 0,0 0 0 0,-2-19 1 15,-1-2-1-15,3 21 0 0,0 0 0 0,-5-22 0 16,1 1 0-16,4 21-3 0,0 0 3 0,-3-15-2 16,-3-4 2-16,6 19-2 0,0 0 2 0,-5-17-2 15,2 1 2-15,3 16 0 0,0 0 0 0,-7-15 1 16,2 0-1-16,5 15 1 0,0 0-1 0,-6-16 1 16,-1 3-1-16,7 13 3 0,0 0-3 0,-5-11 4 15,2 6-4-15,3 5 7 0,0 0-7 0,-2-7 7 16,0 6-7-16,2 1 22 0,0 0-22 0,0 0 23 15,2 8-23-15,-2-8 13 0,0 0-13 0,5 14 13 16,4 12-13-16,-9-26 10 0,0 0-10 0,9 27 10 0,3 5-10 16,-12-32 17-16,0 0-17 0,12 31 17 0,-3 2-17 15,-9-33 8-15,0 0-8 0,8 36 8 0,-2 3-8 16,-6-39 15-16,0 0-15 0,7 38 16 0,-2-7-16 0,-5-31 8 16,0 0-8-16,5 32 9 0,2-4-9 0,-7-28 3 15,0 0-3-15,9 20 4 0,3-1-4 0,-12-19 3 16,0 0-3-16,14 12 3 0,1-12-3 0,-15 0 5 15,0 0-5-15,14-7 5 0,2-6-5 0,-16 13 6 16,0 0-6-16,14-24 6 0,-2-7-6 0,-12 31 7 16,0 0-7-16,14-36 8 0,-2-4-8 0,-12 40 15 15,0 0-15-15,13-37 15 0,-5 1-15 0,-8 36 22 0,0 0-22 16,4-36 23-16,1 5-23 0,-5 31 14 0,0 0-14 16,0-24 15-16,3 3-15 0,-3 21 10 0,0 0-10 15,-3-13 10-15,3 4-10 0,0 9 10 0,0 0-10 0,-5-7 10 16,1 7-10-16,4 0 8 0,0 0-8 0,-5 7 8 15,-7 2-8-15,12-9 3 0,0 0-3 0,-12 15 4 16,-2 4-4-16,14-19 6 0,0 0-6 0,-12 20 6 16,-1 3-6-16,13-23 3 0,0 0-3 0,-5 20 3 15,-2-1-3-15,7-19 1 0,0 0-1 0,-5 14 2 16,1 0-2-16,4-14 4 0,0 0-4 0,-3 5 5 16,1-5-5-16,2 0 30 0,0 0-30 0,-3-16 30 15,-6-13-30-15,9 29 34 0,0 0-34 0,-12-36 35 16,-2-8-35-16,14 44 7 0,0 0-7 0,-16-41 7 15,2-7-7-15,14 48 7 0,0 0-7 0,-17-38 7 16,1 5-7-16,16 33-113 0,0 0 113 0,-21-12-112 16,-8 21 112-16,29-9-138 0,0 0 138 0,-26 19-138 15,-1 13 138-15,-27 16-797 0</inkml:trace>
  <inkml:trace contextRef="#ctx0" brushRef="#br0" timeOffset="67379.27">10228 7116 359 0,'0'0'0'0,"0"0"0"15,35-27 0-15,-2 0-210 0</inkml:trace>
  <inkml:trace contextRef="#ctx0" brushRef="#br0" timeOffset="67723.89">10174 7094 382 0,'0'0'0'0,"0"-5"0"0,0-10 0 0,0 15 116 16,0 0-116-16,0-11 117 0,0 3-117 0,0 8 78 16,0 0-78-16,3-9 79 0,-3 2-79 0,0 7 42 15,0 0-42-15,6-5 43 0,2-3-43 0,-8 8 30 16,0 0-30-16,13-4 30 0,-1 1-30 0,-12 3 6 16,0 0-6-16,12-4 7 0,2 4-7 0,-14 0 5 0,0 0-5 15,12 4 5-15,-3-4-5 0,-9 0 7 0,0 0-7 16,5 3 7-16,-2-3-7 0,-3 0 7 0,0 0-7 0,4 4 7 15,-8 1-7-15,4-5 14 0,0 0-14 0,-3 7 15 16,-2 5-15-16,5-12 8 0,0 0-8 0,-9 8 8 16,0 4-8-16,9-12 9 0,0 0-9 0,-12 9 9 15,0 1-9-15,12-10 15 0,0 0-15 0,-12 8 15 16,1 1-15-16,11-9 8 0,0 0-8 0,-8 7 8 16,1-4-8-16,7-3 3 0,0 0-3 0,-6 4 4 15,3-3-4-15,3-1 0 0,0 0 0 0,0 7 0 16,3 2 0-16,-3-9-105 0,0 0 105 0,2 15-104 15,5 9 104-15,-7-24-147 0,0 0 147 0,0 31-146 16,-3 9 146-16,1 31-340 0</inkml:trace>
  <inkml:trace contextRef="#ctx0" brushRef="#br0" timeOffset="71853.11">10090 7101 292 0,'0'0'0'0,"4"-7"0"16,3-7 0-16,-7 14 56 0,0 0-56 0,5-10 57 0,-2-7-57 15,-3 17 45-15,0 0-45 0,9-14 45 0,-4-1-45 16,-5 15 24-16,0 0-24 0,7-14 25 0,2 2-25 16,-9 12 4-16,0 0-4 0,11-14 4 0,1 2-4 15,-12 12 3-15,0 0-3 0,12-12 4 0,-3 4-4 0,-9 8 29 16,0 0-29-16,12-9 29 0,-3 1-29 0,-9 8 1 16,0 0-1-16,12-4 2 0,2 1-2 0,-14 3 12 15,0 0-12-15,15 3 12 0,3 6-12 0,-18-9 9 16,0 0-9-16,14 8 9 0,1 4-9 0,-15-12 1 15,0 0-1-15,9 14 1 0,0 0-1 0,-9-14 14 16,0 0-14-16,5 14 15 0,2 3-15 0,-7-17 55 16,0 0-55-16,2 8 55 0,0 3-55 0,-2-11 62 0,0 0-62 15,-2 5 62-15,-3 2-62 0,5-7 57 0,0 0-57 16,-14 1 58-16,-13 1-58 0,27-2 10 0,0 0-10 16,-24 2 11-16,-2-2-11 0,26 0 40 0,0 0-40 15,-24-4 40-15,-3-4-40 0,27 8 28 0,0 0-28 0,-17-5 28 16,5 1-28-16,12 4 13 0,0 0-13 0,-7 0 14 15,5 4-14-15,2-4-125 0,0 0 125 0,0 24-125 16,5 15 125-16,2 24-641 0</inkml:trace>
  <inkml:trace contextRef="#ctx0" brushRef="#br0" timeOffset="134550">21104 14837 751 0,'0'0'0'0,"10"-17"0"15,8-12 0-15,-18 29 8 0,0 0-8 0,-5 0 8 16,-11 17-8-16,16-17 33 0,0 0-33 0,-12 11 33 16,-2 1-33-16,14-12 47 0,0 0-47 0,-12 1 48 15,-1-6-48-15,13 5 46 0,0 0-46 0,-10-8 46 16,1-8-46-16,9 16 53 0,0 0-53 0,-3-15 53 16,-1-4-53-16,4 19 50 0,0 0-50 0,0-16 51 15,4 1-51-15,-4 15 44 0,0 0-44 0,0-10 44 16,3 3-44-16,-3 7 29 0,0 0-29 0,4-4 29 15,1 4-29-15,-5 0 25 0,0 0-25 0,5 4 26 16,2 3-26-16,-7-7 39 0,0 0-39 0,5 5 39 0,1 2-39 16,-6-7 37-16,0 0-37 0,1 7 38 0,-1-2-38 15,0-5 39-15,0 0-39 0,-1 7 39 0,-3-1-39 16,4-6 26-16,0 0-26 0,-2 7 26 0,-1 0-26 0,3-7-144 16,0 0 144-16,-4 5-144 0,3 0 144 0,-5 6-969 15</inkml:trace>
  <inkml:trace contextRef="#ctx0" brushRef="#br0" timeOffset="135433.51">20573 15749 819 0,'0'0'0'0,"0"-10"0"16,1-9 0-16,-1 19 118 0,0 0-118 0,0-7 118 15,0 7-118-15,0 0 100 0,0 0-100 0,0 0 101 16,0 0-101-16,0 0 63 0,0 0-63 0,0 0 63 16,-3 0-63-16,3 0 28 0,0 0-28 0,-5-7 28 15,1-5-28-15,4 12 15 0,0 0-15 0,0-21 16 16,2-6-16-16,-2 27 19 0,0 0-19 0,7-31 20 15,-2-7-20-15,-5 38 23 0,0 0-23 0,11-34 24 16,4-2-24-16,-15 36 0 0,0 0 0 0,16-29 1 16,1 5-1-16,-17 24 9 0,0 0-9 0,19-19 9 0,1 9-9 15,-20 10 8-15,0 0-8 0,19-5 9 0,2 10-9 16,-21-5 0-16,0 0 0 0,19 12 1 0,-2 12-1 0,-17-24 8 16,0 0-8-16,18 31 8 0,1 7-8 0,-19-38 37 15,0 0-37-15,14 34 38 0,0 0-38 0,-14-34 35 16,0 0-35-16,14 29 36 0,1-5-36 0,-15-24 44 15,0 0-44-15,21 12 45 0,4-12-45 0,-25 0 18 16,0 0-18-16,28-12 18 0,6-14-18 0,-34 26 38 16,0 0-38-16,32-30 38 0,1-8-38 0,-33 38 30 15,0 0-30-15,31-36 30 0,1 0-30 0,-32 36 0 16,0 0 0-16,22-26 0 0,-4 6 0 0,-18 20-94 0,0 0 94 16,12-12-94-16,-3 5 94 0,-9 7-189 0,0 0 189 15,1 12-188-15,-6 15 188 0,3 13-981 0</inkml:trace>
  <inkml:trace contextRef="#ctx0" brushRef="#br0" timeOffset="135823.49">20670 15888 460 0,'0'0'0'0,"5"-6"0"0,2 0 0 0,-7 6 175 16,0 0-175-16,4-7 176 0,-1 0-176 0,-3 7 140 15,0 0-140-15,4-7 140 0,1 2-140 0,-5 5 129 16,0 0-129-16,9-5 129 0,3 1-129 0,-12 4 77 15,0 0-77-15,19 2 78 0,5 3-78 0,-24-5 42 16,0 0-42-16,30 9 43 0,5 1-43 0,-35-10 21 16,0 0-21-16,33 10 21 0,2 2-21 0,-35-12 18 15,0 0-18-15,36 9 18 0,3-1-18 0,-39-8 8 16,0 0-8-16,35 6 9 0,-1-5-9 0,-34-1 25 0,0 0-25 16,34-1 26-16,-5-5-26 0,-29 6-6 0,0 0 6 15,25-5-6-15,-6-3 6 0,-19 8-223 0,0 0 223 16,14-7-223-16,-4 0 223 0,15-7-842 0</inkml:trace>
  <inkml:trace contextRef="#ctx0" brushRef="#br0" timeOffset="136094.44">20600 16133 1278 0,'0'0'0'0,"6"-4"0"0,4-1 0 15,-10 5 139-15,0 0-139 0,19-5 140 0,6-2-140 16,-25 7 99-16,0 0-99 0,33-3 99 0,10-1-99 0,-43 4 41 16,0 0-41-16,46 0 42 0,6 2-42 0,-52-2-1 15,0 0 1-15,59 2 0 0,2 1 0 0,-61-3-9 16,0 0 9-16,61 3-8 0,2 3 8 0,-63-6-269 15,0 0 269-15,54 8-269 0,-4 2 269 0,55 9-835 16</inkml:trace>
  <inkml:trace contextRef="#ctx0" brushRef="#br0" timeOffset="136799.63">21853 15735 1199 0,'0'0'0'0,"12"-7"0"0,6-5 0 0,-18 12 182 16,0 0-182-16,19-19 182 0,3-8-182 0,-22 27 132 15,0 0-132-15,21-31 132 0,4-5-132 0,-25 36 85 0,0 0-85 16,24-41 86-16,1-3-86 0,-25 44 38 0,0 0-38 15,20-47 39-15,1-2-39 0,-21 49 9 0,0 0-9 16,16-45 9-16,-2 2-9 0,-14 43 20 0,0 0-20 0,9-36 20 16,-4 7-20-16,-5 29 3 0,0 0-3 0,3-24 4 15,-3 7-4-15,0 17 2 0,0 0-2 0,0-12 3 16,0 5-3-16,0 7 1 0,0 0-1 0,-3 12 2 16,-2 12-2-16,5-24 1 0,0 0-1 0,-6 34 1 15,6 8-1-15,0-42 1 0,0 0-1 0,0 46 1 16,2 5-1-16,-2-51 0 0,0 0 0 0,4 52 1 15,-4 2-1-15,0-54 0 0,0 0 0 0,3 48 1 16,1-1-1-16,-4-47 0 0,0 0 0 0,5 42 1 16,0 0-1-16,-5-42-13 0,0 0 13 0,5 34-12 15,2-3 12-15,-7-31-46 0,0 0 46 0,2 27-46 0,0-5 46 16,-2-22-100-16,0 0 100 0,2 24-100 0,-2-1 100 16,0-23-166-16,0 0 166 0,0 17-165 0,-2-5 165 15,0 17-1029-15</inkml:trace>
  <inkml:trace contextRef="#ctx0" brushRef="#br0" timeOffset="137100.84">21966 16126 1188 0,'0'0'0'0,"6"-5"0"0,0-6 0 0,-6 11 141 0,0 0-141 16,9-5 142-16,2 2-142 0,-11 3 100 0,0 0-100 0,17-5 101 16,7-1-101-16,-24 6 46 0,0 0-46 0,27-8 47 15,2-4-47-15,-29 12 3 0,0 0-3 0,30-14 3 16,3-1-3-16,-33 15 21 0,0 0-21 0,26-14 21 16,2-1-21-16,-28 15 0 0,0 0 0 0,23-9 1 15,-6 2-1-15,-17 7 3 0,0 0-3 0,16-5 4 16,-4 2-4-16,-12 3-6 0,0 0 6 0,9-2-6 15,-4 0 6-15,-5 2-175 0,0 0 175 0,5 2-174 16,-1 1 174-16,4 2-992 0</inkml:trace>
  <inkml:trace contextRef="#ctx0" brushRef="#br0" timeOffset="137446.94">22783 16021 1188 0,'0'0'0'0,"-12"0"0"0,-7 0 0 0,19 0 124 15,0 0-124-15,-3 4 125 0,9 2-125 0,-6-6 86 16,0 0-86-16,6 6 86 0,-3-3-86 0,-3-3 19 16,0 0-19-16,4 3 20 0,-3 1-20 0,-1-4 30 0,0 0-30 15,-3 0 30-15,-6-5-30 0,9 5 44 16,0 0-44-16,-5-9 44 0,-4-6-44 0,9 15 39 0,0 0-39 15,-3-19 40-15,1-3-40 0,2 22 28 0,0 0-28 16,0-23 28-16,4 1-28 0,-4 22 18 0,0 0-18 0,3-17 18 16,4 3-18-16,-7 14 5 0,0 0-5 0,9-10 5 15,-2 3-5-15,-7 7 8 0,0 0-8 0,7-3 8 16,0 3-8-16,-7 0-10 0,0 0 10 0,3 1-10 16,2 5 10-16,-5-6-176 0,0 0 176 0,0 3-175 15,2-1 175-15,-2-2-184 0,0 0 184 0,4 5-929 16,-8-10 929-16</inkml:trace>
  <inkml:trace contextRef="#ctx0" brushRef="#br0" timeOffset="137775.25">22888 15427 1379 0,'0'0'0'0,"0"0"0"0,0 0 0 0,0 0 156 16,0 0-156-16,0 0 156 0,0 0-156 0,0 0 102 16,0 0-102-16,0-19 102 0,0-14-102 0,0 33 38 15,0 0-38-15,0-46 39 0,0-16-39 0,0 62-4 16,0 0 4-16,3-53-4 0,3-2 4 0,-6 55-4 16,0 0 4-16,7-44-3 0,1 5 3 0,-8 39-3 15,0 0 3-15,14-31-3 0,2 7 3 0,-16 24 0 16,0 0 0-16,21-17 0 0,5 5 0 0,-26 12 0 0,0 0 0 15,26-7 1-15,4 5-1 0,-30 2 9 0,0 0-9 16,28 5 10-16,-1 0-10 0,-27-5 1 0,0 0-1 16,25 9 1-16,-3-1-1 0,-22-8-25 0,0 0 25 15,16 11-24-15,-4-1 24 0,-12-10-156 0,0 0 156 0,7 12-156 16,-5 2 156-16,7 11-1110 0</inkml:trace>
  <inkml:trace contextRef="#ctx0" brushRef="#br0" timeOffset="138104.66">22782 15531 1177 0,'0'0'0'0,"12"5"0"16,14 6 0-16,-26-11 151 0,0 0-151 0,26 13 151 15,9 4-151-15,-35-17 74 0,0 0-74 0,38 18 75 0,6-1-75 16,-44-17 42-16,0 0-42 0,43 17 42 0,4-2-42 15,-47-15 4-15,0 0-4 0,46 14 5 0,2-4-5 16,-48-10 0-16,0 0 0 0,46 14 1 0,-4 0-1 0,-42-14 0 16,0 0 0-16,33 13 1 0,-5 3-1 0,-28-16 12 15,0 0-12-15,17 17 12 0,-7 4-12 0,-10-21 8 16,0 0-8-16,-3 27 8 0,-11 4-8 0,14-31 9 16,0 0-9-16,-24 29 10 0,-10 2-10 0,34-31 33 15,0 0-33-15,-29 25 34 0,-1-4-34 0,30-21 16 16,0 0-16-16,-35 17 17 0,2-3-17 0,33-14-48 0,0 0 48 15,-28 7-48-15,6-7 48 0,22 0-105 0,0 0 105 16,-51 7-1163-16,102-14 1163 0</inkml:trace>
  <inkml:trace contextRef="#ctx0" brushRef="#br0" timeOffset="141244.44">22379 15482 875 0,'0'0'0'0,"72"-16"0"16,41-10 0-16,72-15-597 0</inkml:trace>
  <inkml:trace contextRef="#ctx0" brushRef="#br0" timeOffset="141723.96">22773 15564 337 0,'0'0'0'0,"0"-9"0"0,0-6 0 0,0 15 123 16,0 0-123-16,0-22 123 0,0-6-123 0,0 28 117 15,0 0-117-15,0-32 117 0,2-6-117 0,-2 38 67 16,0 0-67-16,1-41 68 0,1-5-68 0,-2 46 63 16,0 0-63-16,0-47 64 0,-2 1-64 0,2 46 68 15,0 0-68-15,-3-45 68 0,-2 1-68 0,5 44 69 16,0 0-69-16,-6-39 69 0,5 3-69 0,1 36 60 16,0 0-60-16,-7-30 60 0,5 5-60 0,2 25 41 0,0 0-41 15,-5-21 42-15,3 4-42 0,2 17 42 0,0 0-42 16,-2-14 42-16,2 2-42 0,0 12 17 0,0 0-17 15,2-8 17-15,2 1-17 0,-4 7 20 0,0 0-20 16,5-5 20-16,2 0-20 0,-7 5 34 0,0 0-34 0,14-4 34 16,5 2-34-16,-19 2 1 0,0 0-1 0,22-1 2 15,6-1-2-15,-28 2 7 0,0 0-7 0,32-2 7 16,3 2-7-16,-35 0 15 0,0 0-15 0,36 0 15 16,-3 0-15-16,-33 0 0 0,0 0 0 0,32-3 0 15,1 1 0-15,-33 2-35 0,0 0 35 0,26-1-34 16,-2-3 34-16,-24 4-109 0,0 0 109 0,23-7-109 15,-4-1 109-15,-19 8-162 0,0 0 162 0,17-9-161 16,1-1 161-16,17-9-814 0</inkml:trace>
  <inkml:trace contextRef="#ctx0" brushRef="#br0" timeOffset="156977.27">11782 4764 158 0,'0'0'0'0,"0"0"0"15,0 0 0-15,0 0 109 0,0 0-109 0,0 0 109 16,0 0-109-16,0 0 89 0,0 0-89 0,0 0 89 15,0 0-89-15,0 0 69 0,0 0-69 0,0 0 70 0,0 0-70 16,0 0 58-16,0 0-58 0,0 0 58 0,-4-17-58 16,4 17 34-16,0 0-34 0,-1-10 34 0,-1 1-34 0,2 9 45 15,0 0-45-15,-2-8 45 0,-1-1-45 0,3 9 62 16,0 0-62-16,-2-3 62 0,0-1-62 0,2 4 67 16,0 0-67-16,-2 0 68 0,-4 0-68 0,6 0 70 15,0 0-70-15,-6 12 71 0,-6 4-71 0,12-16 66 16,0 0-66-16,-5 27 67 0,-4 9-67 0,9-36 43 15,0 0-43-15,-3 43 43 0,3 1-43 0,0-44 37 16,0 0-37-16,3 47 37 0,2 1-37 0,-5-48 15 16,0 0-15-16,4 42 16 0,1-7-16 0,-5-35 20 15,0 0-20-15,4 32 20 0,-1-4-20 0,-3-28 8 0,0 0-8 16,5 24 9-16,-5-5-9 0,0-19 9 0,0 0-9 16,4 15 10-16,-4-3-10 0,0-12 8 0,0 0-8 0,0 12 8 15,0-7-8-15,0-5-4 0,0 0 4 0,0 3-4 16,5 1 4-16,-5-4-101 0,0 0 101 0,0-7-101 15,3-5 101-15,-3 12-196 0,0 0 196 0,0-17-195 16,-3-7 195-16,0-17-778 0</inkml:trace>
  <inkml:trace contextRef="#ctx0" brushRef="#br0" timeOffset="157232.9">11667 4956 550 0,'0'0'0'0,"3"7"0"15,3 5 0-15,-6-12 89 0,0 0-89 0,-7 0 90 16,-4-7-90-16,11 7 103 0,0 0-103 0,-12-8 104 15,0 1-104-15,12 7 80 0,0 0-80 0,-9-5 81 16,2-2-81-16,7 7 71 0,0 0-71 0,-2-7 72 0,2 5-72 16,0 2 66-16,0 0-66 0,4-3 67 0,5 3-67 15,-9 0 65-15,0 0-65 0,10 0 65 0,9 0-65 0,-19 0 70 16,0 0-70-16,21 0 70 0,7 0-70 0,-28 0 21 16,0 0-21-16,28 0 21 0,1-4-21 0,-29 4 33 15,0 0-33-15,23 0 33 0,2-3-33 0,-25 3 2 16,0 0-2-16,17-2 2 0,-5 2-2 0,-12 0-64 15,0 0 64-15,9 0-63 0,-4 2 63 0,-5-2-155 16,0 0 155-16,4 3-154 0,-1 1 154 0,2-1-891 16</inkml:trace>
  <inkml:trace contextRef="#ctx0" brushRef="#br0" timeOffset="157908.75">11362 8946 1121 0,'0'0'0'0,"0"0"0"15,21 2 0-15,-21-2 78 0,0 0-78 0,17-2 78 16,8-1-78-16,-25 3 67 0,0 0-67 0,28 0 67 0,12-4-67 16,-40 4 0-16,0 0 0 0,38-3 1 0,9 3-1 15,-47 0-273-15,0 0 273 0,44 0-273 0,1 3 273 16,-45-3-163-16,0 0 163 0,40-5-162 0,-3 0 162 0,36-4-306 16</inkml:trace>
  <inkml:trace contextRef="#ctx0" brushRef="#br0" timeOffset="165069.16">18050 13152 1087 0,'0'0'0'0,"0"0"-88"16,0 0 88-16,0 0-88 0,-3-4 88 0,3 4 2 16,0 0-2-16,0 0 2 0,-4 0-2 0,4 0 13 15,0 0-13-15,-9 16 13 0,-3 9-13 0,12-25 0 16,0 0 0-16,-10 36 0 0,1 16 0 0,9-52 1 0,0 0-1 16,-10 60 1-16,4 12-1 0,6-72 1 0,0 0-1 15,-5 106 2-15,2 29-2 0,3-135 9 0,0 0-9 16,-4 141 10-16,2 16-10 0,2-157 8 0,0 0-8 15,-5 156 9-15,2 5-9 0,3-161 33 0,0 0-33 0,-13 154 33 16,0-5-33-16,13-149 26 0,0 0-26 0,-13 132 26 16,3-12-26-16,10-120 45 0,0 0-45 0,-5 89 45 15,3-24-45-15,2-65 25 0,0 0-25 0,2 50 26 16,1-21-26-16,-3-29 28 0,0 0-28 0,9 23 28 16,3-13-28-16,-12-10-26 0,0 0 26 0,11-2-26 15,-1-12 26-15,-10 14-187 0,0 0 187 0,9-27-186 16,-1-12 186-16,10-28-548 0</inkml:trace>
  <inkml:trace contextRef="#ctx0" brushRef="#br0" timeOffset="165758.93">17719 13275 1166 0,'0'0'0'0,"5"-3"0"16,7-4 0-16,-12 7-5 0,0 0 5 0,0-4-5 15,-5 1 5-15,5 3 6 0,0 0-6 0,-3-5 7 16,-1-2-7-16,4 7 4 0,0 0-4 0,4-12 4 0,1-5-4 16,-5 17-20-16,0 0 20 0,12-26-19 0,4-6 19 15,-16 32-18-15,0 0 18 0,19-36-18 0,2-4 18 16,-21 40-1-16,0 0 1 0,24-39-1 0,-3-2 1 0,-21 41-5 15,0 0 5-15,21-38-4 0,0 0 4 0,-21 38-3 16,0 0 3-16,17-29-2 0,1 2 2 0,-18 27-2 16,0 0 2-16,14-21-1 0,-2 9 1 0,-12 12 1 15,0 0-1-15,12 2 1 0,0 12-1 0,-12-14 35 16,0 0-35-16,14 22 35 0,2 9-35 0,-16-31 28 16,0 0-28-16,14 37 28 0,5 8-28 0,-19-45 9 15,0 0-9-15,19 44 9 0,6 3-9 0,-25-47 20 16,0 0-20-16,21 43 20 0,3-2-20 0,-24-41 3 0,0 0-3 15,24 32 4-15,1-4-4 0,-25-28 6 0,0 0-6 16,28 22 7-16,1-3-7 0,-29-19-91 0,0 0 91 16,35 15-90-16,-2-6 90 0,-33-9-111 0,0 0 111 0,68 24-638 15,-136-48 638-15</inkml:trace>
  <inkml:trace contextRef="#ctx0" brushRef="#br0" timeOffset="177515.8">23339 14933 203 0,'0'0'0'0,"0"-12"0"15,0-6 0-15,0 18 0 0,0 0 0 0,0-18 0 16,-2 0 0-16,2 18 64 0,0 0-64 0,-3-21 64 0,-4 0-64 16,7 21 104-16,0 0-104 0,-11-22 105 0,-1-4-105 15,12 26 93-15,0 0-93 0,-15-27 94 0,-5-4-94 16,20 31 98-16,0 0-98 0,-21-29 99 0,-3-2-99 0,24 31 69 15,0 0-69-15,-26-29 70 0,-2-5-70 0,28 34 62 16,0 0-62-16,-28-29 62 0,-7 1-62 0,35 28 36 16,0 0-36-16,-36-25 36 0,-4-1-36 0,40 26 4 15,0 0-4-15,-49-21 5 0,-5 3-5 0,54 18 10 16,0 0-10-16,-54-14 10 0,-4 5-10 0,58 9 14 16,0 0-14-16,-59-7 15 0,0 4-15 0,59 3 3 15,0 0-3-15,-80-3 4 0,-16 1-4 0,96 2 0 0,0 0 0 16,-85 3 0-16,1 2 0 0,84-5-13 0,0 0 13 15,-80 9-13-15,8 3 13 0,72-12-5 0,0 0 5 16,-76 14-5-16,-3 1 5 0,79-15-9 0,0 0 9 0,-78 19-8 16,0 1 8-16,78-20-15 0,0 0 15 0,-77 26-14 15,2 5 14-15,75-31-44 0,0 0 44 0,-77 34-44 16,-3 2 44-16,80-36-49 0,0 0 49 0,-78 38-48 16,-2 3 48-16,80-41-70 0,0 0 70 0,-77 43-70 15,4 0 70-15,73-43-48 0,0 0 48 0,-77 46-48 16,-1 2 48-16,78-48-25 0,0 0 25 0,-75 48-24 15,2-2 24-15,73-46-29 0,0 0 29 0,-68 45-29 16,3-2 29-16,65-43-3 0,0 0 3 0,-62 41-2 16,1-4 2-16,61-37 0 0,0 0 0 0,-60 40 0 15,3 1 0-15,57-41 19 0,0 0-19 0,-51 44 20 16,8 4-20-16,43-48 34 0,0 0-34 0,-38 50 35 0,4 0-35 16,34-50 20-16,0 0-20 0,-26 58 20 0,4 7-20 15,22-65 30-15,0 0-30 0,-14 69 30 0,7 4-30 0,7-73 12 16,0 0-12-16,0 77 12 0,5 2-12 0,-5-79 5 15,0 0-5-15,9 84 6 0,5 3-6 0,-14-87 8 16,0 0-8-16,15 86 9 0,6-2-9 0,-21-84 0 16,0 0 0-16,25 81 1 0,4-4-1 0,-29-77 2 15,0 0-2-15,35 72 3 0,7-4-3 0,-42-68 5 16,0 0-5-16,49 67 5 0,8-4-5 0,-57-63 3 16,0 0-3-16,58 59 3 0,4-6-3 0,-62-53 5 15,0 0-5-15,67 51 6 0,6-3-6 0,-73-48 3 0,0 0-3 16,76 45 3-16,3-4-3 0,-79-41 5 0,0 0-5 15,73 36 5-15,0-7-5 0,-73-29 7 0,0 0-7 16,68 22 7-16,0-8-7 0,-68-14 22 0,0 0-22 0,73 8 23 16,2-4-23-16,-75-4 13 0,0 0-13 0,68-2 13 15,-3-5-13-15,-65 7 10 0,0 0-10 0,62-12 10 16,-1-5-10-16,-61 17 10 0,0 0-10 0,65-17 10 16,1 0-10-16,-66 17 8 0,0 0-8 0,68-14 8 15,3 2-8-15,-71 12 8 0,0 0-8 0,68-12 8 16,0 0-8-16,-68 12 15 0,0 0-15 0,68-12 15 15,-2 0-15-15,-66 12 22 0,0 0-22 0,70-14 23 16,0-3-23-16,-70 17 14 0,0 0-14 0,66-17 15 16,2-3-15-16,-68 20 27 0,0 0-27 0,52-19 27 15,-5-2-27-15,-47 21 20 0,0 0-20 0,66-32 20 16,11-9-20-16,-77 41 17 0,0 0-17 0,75-45 17 16,1-3-17-16,-76 48 5 0,0 0-5 0,68-53 5 0,-7-7-5 15,-61 60 22-15,0 0-22 0,54-62 23 0,-5-1-23 16,-49 63 42-16,0 0-42 0,45-70 43 0,-4-4-43 0,-41 74 32 15,0 0-32-15,38-77 32 0,-3-2-32 0,-35 79 8 16,0 0-8-16,22-92 9 0,-8-9-9 0,-14 101-11 16,0 0 11-16,2-110-10 0,-11-7 10 0,9 117-159 15,0 0 159-15,-19-118-158 0,-12 0 158 0,-20-117-868 16</inkml:trace>
  <inkml:trace contextRef="#ctx0" brushRef="#br0" timeOffset="179047.79">22613 16014 1020 0,'0'0'0'0,"0"0"0"16,0-32 0-16,0 32 9 0,0 0-9 0,0-10 9 15,-2 1-9-15,2 9 51 0,0 0-51 0,2-7 52 16,1 2-52-16,-3 5 13 0,0 0-13 0,4-5 13 0,4 0-13 15,-8 5-1-15,0 0 1 0,9-7-1 0,0 2 1 16,-9 5 4-16,0 0-4 0,10-4 4 0,1 1-4 0,-11 3 13 16,0 0-13-16,12-2 14 0,2 2-14 0,-14 0 17 15,0 0-17-15,10 0 17 0,1 2-17 0,-11-2-33 16,0 0 33-16,10 0-33 0,2 0 33 0,-12 0-80 16,0 0 80-16,25 0-728 0,-50 0 728 0</inkml:trace>
  <inkml:trace contextRef="#ctx0" brushRef="#br0" timeOffset="182244.51">22261 13323 371 0,'0'0'0'0,"0"0"0"0,0 0 0 0,0 0 42 15,0 0-42-15,0-3 42 0,0-9-42 0,0 12 26 16,0 0-26-16,0-9 26 0,3 0-26 0,-3 9 38 16,0 0-38-16,0-5 39 0,2 0-39 0,-2 5 57 15,0 0-57-15,2 9 57 0,1 6-57 0,-3-15 36 16,0 0-36-16,2 31 37 0,1 14-37 0,-3-45 29 16,0 0-29-16,2 46 29 0,2 7-29 0,-4-53 34 15,0 0-34-15,3 46 35 0,-1 0-35 0,-2-46 30 0,0 0-30 16,3 36 30-16,1-3-30 0,-4-33 22 0,0 0-22 15,3 26 23-15,-1-9-23 0,-2-17 5 0,0 0-5 0,2 13 5 16,0-2-5-16,-2-11-111 0,0 0 111 0,12 1-111 16,3-4 111-16,13-2-506 0</inkml:trace>
  <inkml:trace contextRef="#ctx0" brushRef="#br0" timeOffset="182816.31">26128 13465 684 0,'0'0'0'0,"0"0"0"15,-2-3 0-15,2 3 65 0,0 0-65 0,4-2 65 16,3-1-65-16,-7 3 37 0,0 0-37 0,5-2 38 0,0 0-38 16,-5 2-53-16,0 0 53 0,6 7-52 0,1 5 52 15,-7-12-184-15,0 0 184 0,8 22-184 0,-3 11 184 16,9 22-206-16</inkml:trace>
  <inkml:trace contextRef="#ctx0" brushRef="#br0" timeOffset="-200892.09">2739 13254 807 0,'0'0'0'0,"-6"-3"0"0,-6-4 0 0,12 7 89 16,0 0-89-16,-7-3 90 0,2-1-90 0,5 4 88 15,0 0-88-15,-12-3 88 0,3 1-88 0,9 2 57 16,0 0-57-16,-17-7 57 0,-8-1-57 0,25 8 38 15,0 0-38-15,-22-10 39 0,1-2-39 0,21 12 39 16,0 0-39-16,-30-12 40 0,0-2-40 0,30 14 34 16,0 0-34-16,-34-10 34 0,-3-1-34 0,37 11 23 0,0 0-23 15,-38-7 24-15,-2 2-24 0,40 5 35 0,0 0-35 16,-42-1 36-16,4-3-36 0,38 4 30 0,0 0-30 16,-42 0 30-16,-5 4-30 0,47-4 0 0,0 0 0 0,-51 1 1 15,-5 4-1-15,56-5 5 0,0 0-5 0,-54 6 6 16,2 0-6-16,52-6 32 0,0 0-32 0,-50 9 33 15,3-6-33-15,47-3 33 0,0 0-33 0,-51 9 33 16,1 1-33-16,50-10 7 0,0 0-7 0,-47 12 7 16,-1 0-7-16,48-12 7 0,0 0-7 0,-41 12 7 15,-1 0-7-15,42-12 8 0,0 0-8 0,-38 12 9 16,3 0-9-16,35-12 3 0,0 0-3 0,-30 16 3 16,4-1-3-16,26-15 5 0,0 0-5 0,-24 26 5 15,-3 8-5-15,27-34 22 0,0 0-22 0,-20 36 22 16,2 3-22-16,18-39 2 0,0 0-2 0,-12 43 2 15,0 2-2-15,12-45 3 0,0 0-3 0,-9 46 3 0,4 2-3 16,5-48 0-16,0 0 0 0,-4 53 0 0,4 7 0 16,0-60 0-16,0 0 0 0,0 70 0 0,0 14 0 15,0-84 4-15,0 0-4 0,-3 76 4 0,3-3-4 16,0-73 3-16,0 0-3 0,0 69 3 0,0-4-3 0,0-65 2 16,0 0-2-16,0 67 2 0,0-6-2 0,0-61 5 15,0 0-5-15,3 53 5 0,1-6-5 0,-4-47 0 16,0 0 0-16,8 48 1 0,1 0-1 0,-9-48 0 15,0 0 0-15,12 61 0 0,2 11 0 0,-14-72 0 16,0 0 0-16,13 69 0 0,-5 1 0 0,-8-70 0 16,0 0 0-16,5 69 0 0,2-1 0 0,-7-68 1 15,0 0-1-15,2 65 2 0,2-1-2 0,-4-64 4 0,0 0-4 16,3 65 5-16,-3 1-5 0,0-66 0 0,0 0 0 16,4 55 1-16,-4-8-1 0,0-47 7 0,0 0-7 15,1 49 7-15,-1-1-7 0,0-48 0 0,0 0 0 0,4 64 1 16,1 8-1-16,-5-72 0 0,0 0 0 0,4 72 0 15,-1 3 0-15,-3-75 0 0,0 0 0 0,0 72 0 16,5 0 0-16,-5-72 0 0,0 0 0 0,7 67 0 16,2-4 0-16,-9-63 0 0,0 0 0 0,9 63 0 15,-1 1 0-15,-8-64-1 0,0 0 1 0,6 63 0 16,2 2 0-16,-8-65-3 0,0 0 3 0,4 50-3 16,-1-9 3-16,-3-41 0 0,0 0 0 0,5 43 1 15,-1-4-1-15,-4-39 0 0,0 0 0 0,0 47 1 16,2-3-1-16,-2-44 0 0,0 0 0 0,0 50 0 15,0 1 0-15,0-51 3 0,0 0-3 0,0 52 3 16,0 1-3-16,0-53 0 0,0 0 0 0,-2 49 0 0,2 1 0 16,0-50 0-16,0 0 0 0,-7 48 0 0,2 0 0 15,5-48 5-15,0 0-5 0,-4 48 6 0,-4 2-6 0,8-50 8 16,0 0-8-16,-6 49 8 0,-2-1-8 0,8-48 9 16,0 0-9-16,-9 41 9 0,2-6-9 0,7-35 23 15,0 0-23-15,-5 36 24 0,-2 0-24 0,7-36 2 16,0 0-2-16,-5 34 2 0,-1-2-2 0,6-32 3 15,0 0-3-15,-3 36 3 0,-1 0-3 0,4-36 11 16,0 0-11-16,-1 38 11 0,1 0-11 0,0-38 8 16,0 0-8-16,0 36 8 0,0-4-8 0,0-32 8 15,0 0-8-15,1 34 9 0,3 2-9 0,-4-36 15 0,0 0-15 16,3 33 15-16,-1-4-15 0,-2-29 8 0,0 0-8 16,7 29 8-16,-2-3-8 0,-5-26 9 0,0 0-9 15,7 26 9-15,2-4-9 0,-9-22 8 0,0 0-8 0,5 20 8 16,4-1-8-16,-9-19 23 0,0 0-23 0,12 17 24 15,0-3-24-15,-12-14 6 0,0 0-6 0,18 12 7 16,3-2-7-16,-21-10 4 0,0 0-4 0,20 9 5 16,7-4-5-16,-27-5 21 0,0 0-21 0,26 5 21 15,3-3-21-15,-29-2 6 0,0 0-6 0,33 0 7 16,2-2-7-16,-35 2 1 0,0 0-1 0,39-5 1 16,-1-3-1-16,-38 8 1 0,0 0-1 0,45-7 1 15,-1-2-1-15,-44 9 0 0,0 0 0 0,47-5 1 16,-2 0-1-16,-45 5 0 0,0 0 0 0,47-4 1 15,4 3-1-15,-51 1 0 0,0 0 0 0,47 0 1 16,-4 0-1-16,-43 0-1 0,0 0 1 0,42 0 0 16,-4 1 0-16,-38-1 1 0,0 0-1 0,34 2 2 0,-5-2-2 15,-29 0 1-15,0 0-1 0,26 0 2 0,-8-2-2 16,-18 2 1-16,0 0-1 0,15-1 2 0,-6-1-2 0,-9 2 1 16,0 0-1-16,9-2 2 0,-9 2-2 0,0 0 0 15,0 0 0-15,0 0 0 0,-4 0 0 0,4 0 0 16,0 0 0-16,-14-1 0 0,-5-1 0 0,19 2-6 15,0 0 6-15,-22-4-5 0,-5-2 5 0,27 6-9 16,0 0 9-16,-29-7-8 0,-4-2 8 0,33 9-24 16,0 0 24-16,-39-7-23 0,-2-1 23 0,41 8-3 15,0 0 3-15,-44-5-2 0,-3-1 2 0,47 6-13 0,0 0 13 16,-45-3-13-16,1 0 13 0,44 3-4 0,0 0 4 16,-45-2-4-16,1 0 4 0,44 2-20 0,0 0 20 15,-38-2-20-15,5 2 20 0,33 0-15 0,0 0 15 0,-38-1-14 16,-4-1 14-16,42 2-4 0,0 0 4 0,-39-2-4 15,1-1 4-15,38 3-8 0,0 0 8 0,-38-3-8 16,3-1 8-16,35 4-3 0,0 0 3 0,-30-3-3 16,1-1 3-16,29 4 0 0,0 0 0 0,-26-5 0 15,5-3 0-15,21 8-2 0,0 0 2 0,-18-14-1 16,6-3 1-16,12 17-1 0,0 0 1 0,-12-28-1 16,7-9 1-16,5 37 0 0,0 0 0 0,-7-45 0 15,1-6 0-15,6 51 1 0,0 0-1 0,-8-60 2 16,4-9-2-16,4 69 18 0,0 0-18 0,-8-87 18 15,-5-14-18-15,13 101 15 0,0 0-15 0,-8-96 15 16,-5-4-15-16,13 100 17 0,0 0-17 0,-14-96 17 16,6 1-17-16,8 95 15 0,0 0-15 0,-12-95 16 0,-1 3-16 15,13 92 4-15,0 0-4 0,-14-91 5 0,-1 0-5 16,15 91 13-16,0 0-13 0,-12-92 14 0,3-2-14 0,9 94 3 16,0 0-3-16,-5-93 4 0,1 2-4 0,4 91 6 15,0 0-6-15,-5-85 7 0,-2 4-7 0,7 81 3 16,0 0-3-16,-5-80 3 0,1 1-3 0,4 79 2 15,0 0-2-15,-2-77 2 0,2 1-2 0,0 76 4 16,0 0-4-16,-3-75 5 0,0 1-5 0,3 74 6 16,0 0-6-16,-6-79 6 0,3-1-6 0,3 80 3 15,0 0-3-15,-5-81 3 0,1 1-3 0,4 80 6 16,0 0-6-16,0-82 6 0,0-2-6 0,0 84 0 16,0 0 0-16,0-81 0 0,4-1 0 0,-4 82-1 0,0 0 1 15,5-72 0-15,2 5 0 0,-7 67 0 0,0 0 0 16,2-60 0-16,1 7 0 0,-3 53-3 0,0 0 3 15,0-41-2-15,0 8 2 0,0 33-2 0,0 0 2 0,-3-34-2 16,3 2 2-16,0 32-5 0,0 0 5 0,-2-40-5 16,-2-1 5-16,4 41-3 0,0 0 3 0,-3-48-3 15,3 0 3-15,0 48-2 0,0 0 2 0,0-50-2 16,3-6 2-16,-3 56-10 0,0 0 10 0,4-50-9 16,1-3 9-16,-5 53-4 0,0 0 4 0,3-48-3 15,3 4 3-15,-6 44-2 0,0 0 2 0,5-47-2 16,-2 5 2-16,-3 42-5 0,0 0 5 0,4-40-5 15,-4 2 5-15,0 38-3 0,0 0 3 0,0-37-2 16,-4-1 2-16,4 38-5 0,0 0 5 0,0-38-5 16,-5 2 5-16,5 36-13 0,0 0 13 0,-3-34-13 15,-3 2 13-15,6 32-9 0,0 0 9 0,-3-28-8 0,0 4 8 16,3 24-4-16,0 0 4 0,0-20-3 0,0 1 3 16,0 19-3-16,0 0 3 0,6-16-3 0,0 3 3 15,-6 13-5-15,0 0 5 0,12-12-5 0,0 1 5 0,-12 11-6 16,0 0 6-16,14-10-6 0,7 2 6 0,-21 8-3 15,0 0 3-15,26-6-3 0,0 3 3 0,-26 3-2 16,0 0 2-16,33 0-2 0,6 3 2 0,-39-3 0 16,0 0 0-16,45 6 0 0,7 2 0 0,-52-8-1 15,0 0 1-15,51 9-1 0,8 1 1 0,-59-10-1 16,0 0 1-16,56 12-1 0,-2-3 1 0,-54-9-1 0,0 0 1 16,59 6 0-16,5-4 0 0,-64-2-1 0,0 0 1 15,72-2 0-15,13-6 0 0,-85 8-1 0,0 0 1 16,73-10 0-16,-5-2 0 0,-68 12 0 0,0 0 0 15,51-9 0-15,-13-1 0 0,-38 10 0 0,0 0 0 0,42-11 1 16,-4 1-1-16,-38 10 0 0,0 0 0 0,39-10 1 16,-5-2-1-16,-34 12 3 0,0 0-3 0,34-10 3 15,-8-1-3-15,-26 11 5 0,0 0-5 0,21-8 5 16,-6-1-5-16,-15 9 3 0,0 0-3 0,11-8 3 16,-8 1-3-16,-3 7 2 0,0 0-2 0,-3-10 2 15,-6 4-2-15,9 6 5 0,0 0-5 0,-14-8 5 16,-7 1-5-16,21 7 6 0,0 0-6 0,-26-7 6 15,-7-1-6-15,33 8 3 0,0 0-3 0,-33-7 3 16,1 0-3-16,32 7 12 0,0 0-12 0,-38-4 12 16,0 1-12-16,38 3 3 0,0 0-3 0,-42 0 4 15,0 3-4-15,42-3 2 0,0 0-2 0,-47 4 2 0,-7 1-2 16,54-5 1-16,0 0-1 0,-52 3 2 0,-2 1-2 16,54-4 0-16,0 0 0 0,-52 2 0 0,1-4 0 15,51 2 0-15,0 0 0 0,-47 0 0 0,0 0 0 0,47 0 0 16,0 0 0-16,-42 0 1 0,4 2-1 0,38-2 0 15,0 0 0-15,-33 3 1 0,1 2-1 0,32-5 0 16,0 0 0-16,-29 10 0 0,-1 4 0 0,30-14 0 16,0 0 0-16,-29 22 0 0,1 9 0 0,28-31-6 15,0 0 6-15,-23 40-6 0,-1 4 6 0,24-44-9 16,0 0 9-16,-18 55-8 0,4 8 8 0,14-63-9 16,0 0 9-16,-8 86-8 0,-3 17 8 0,11-103-8 15,0 0 8-15,-2 99-8 0,2 2 8 0,0-101-1 0,0 0 1 16,2 94-1-16,9-3 1 0,-11-91-1 0,0 0 1 15,8 84 0-15,10-5 0 0,-18-79-2 0,0 0 2 0,12 82-2 16,-2 0 2-16,-10-82-2 0,0 0 2 0,13 81-1 16,-5-1 1-16,-8-80-2 0,0 0 2 0,9 79-1 15,0-2 1-15,-9-77-1 0,0 0 1 0,7 77-1 16,1 1 1-16,-8-78-1 0,0 0 1 0,0 75 0 16,0-1 0-16,0-74-1 0,0 0 1 0,-3 75 0 15,-2 2 0-15,5-77 0 0,0 0 0 0,-7 77 0 16,-4 0 0-16,11-77 2 0,0 0-2 0,-8 76 2 15,-5-3-2-15,13-73 2 0,0 0-2 0,-8 77 2 16,-1 0-2-16,9-77 2 0,0 0-2 0,-7 74 2 16,-2-4-2-16,9-70 0 0,0 0 0 0,-5 69 0 15,5-2 0-15,0-67 0 0,0 0 0 0,-7 68 0 16,2-1 0-16,5-67 0 0,0 0 0 0,-5 70 0 0,-2-3 0 16,7-67 0-16,0 0 0 0,-6 63 1 0,3-3-1 0,3-60 0 15,0 0 0-15,0 52 1 0,-4-9-1 0,4-43 0 16,0 0 0-16,-5 61 0 0,0 10 0 0,5-71 0 15,0 0 0-15,-7 70 1 0,2 3-1 0,5-73 0 16,0 0 0-16,-4 67 1 0,4-2-1 0,0-65 0 16,0 0 0-16,-5 67 1 0,-2 2-1 0,7-69 0 15,0 0 0-15,-5 65 1 0,0 0-1 0,5-65 0 16,0 0 0-16,-4 51 1 0,4-8-1 0,0-43-1 16,0 0 1-16,-3 48 0 0,3-2 0 0,0-46-1 15,0 0 1-15,-4 48 0 0,-1 2 0 0,5-50-1 0,0 0 1 16,-5 43 0-16,1-5 0 0,4-38-1 0,0 0 1 15,-8 37 0-15,2 1 0 0,6-38 0 0,0 0 0 16,-7 29 0-16,2-5 0 0,5-24 6 0,0 0-6 0,-3 21 7 16,-1-6-7-16,4-15 4 0,0 0-4 0,-2 15 4 15,2-3-4-15,0-12 3 0,0 0-3 0,-3 12 3 16,3-1-3-16,0-11 5 0,0 0-5 0,0 8 5 16,3-3-5-16,-3-5 6 0,0 0-6 0,2 6 7 15,2-1-7-15,-4-5 7 0,0 0-7 0,5 3 8 16,2-3-8-16,-7 0 3 0,0 0-3 0,9 2 4 15,3-2-4-15,-12 0 2 0,0 0-2 0,14 2 2 16,-2-1-2-16,-12-1 5 0,0 0-5 0,17 2 5 16,4 1-5-16,-21-3 2 0,0 0-2 0,26 2 2 15,4 0-2-15,-30-2 0 0,0 0 0 0,30 2 0 16,6-1 0-16,-36-1 0 0,0 0 0 0,38 2 0 0,1 0 0 16,-39-2 1-16,0 0-1 0,38 1 1 0,0 3-1 15,-38-4 1-15,0 0-1 0,35 1 1 0,0-1-1 16,-35 0 1-16,0 0-1 0,33-1 1 0,-7-3-1 0,-26 4 1 15,0 0-1-15,25-1 1 0,-4-3-1 0,-21 4 0 16,0 0 0-16,17-3 1 0,-5-1-1 0,-12 4 0 16,0 0 0-16,12-1 1 0,-6-1-1 0,-6 2-1 15,0 0 1-15,0 0 0 0,-6-3 0 0,6 3-7 16,0 0 7-16,-8-4-6 0,-11 1 6 0,19 3-16 16,0 0 16-16,-23-5-15 0,-5-4 15 0,28 9-4 15,0 0 4-15,-26-9-4 0,0-1 4 0,26 10-14 16,0 0 14-16,-25-12-13 0,8-3 13 0,17 15-50 0,0 0 50 15,4-19-50-15,13-5 50 0,-17 24-94 0,0 0 94 16,21-43-1458-16,-42 86 1458 0</inkml:trace>
  <inkml:trace contextRef="#ctx0" brushRef="#br0" timeOffset="-178868.32">6571 5129 718 0,'0'0'0'0,"0"0"0"15,0-27 0-15,0 27 62 0,0 0-62 0,-3-16 63 16,1 4-63-16,2 12 39 0,0 0-39 0,-3-12 39 16,-3-3-39-16,6 15 22 0,0 0-22 0,-7-19 22 15,-3-2-22-15,10 21 0 0,0 0 0 0,-12-24 1 16,0-3-1-16,12 27 0 0,0 0 0 0,-13-27 1 16,-4-8-1-16,17 35 38 0,0 0-38 0,-14-29 38 15,2-2-38-15,12 31 35 0,0 0-35 0,-16-20 35 16,4 1-35-16,12 19 39 0,0 0-39 0,-14-15 39 15,-2 3-39-15,16 12 46 0,0 0-46 0,-19-5 46 16,-5-2-46-16,24 7 35 0,0 0-35 0,-25-4 36 16,-3 4-36-16,28 0 9 0,0 0-9 0,-33 0 9 15,-5 4-9-15,38-4 13 0,0 0-13 0,-45 0 13 0,-2 0-13 16,47 0 24-16,0 0-24 0,-47-4 25 0,-4 1-25 16,51 3 36-16,0 0-36 0,-47 0 36 0,4 2-36 0,43-2 48 15,0 0-48-15,-51 5 48 0,0 2-48 0,51-7 12 16,0 0-12-16,-50 11 12 0,-2 1-12 0,52-12 15 15,0 0-15-15,-49 16 15 0,5 1-15 0,44-17 25 16,0 0-25-16,-43 19 26 0,3 1-26 0,40-20 5 16,0 0-5-16,-40 23 6 0,1 2-6 0,39-25 4 15,0 0-4-15,-41 26 5 0,-1-2-5 0,42-24 13 16,0 0-13-16,-44 24 13 0,-1-2-13 0,45-22 22 16,0 0-22-16,-44 29 23 0,-1-1-23 0,45-28 22 0,0 0-22 15,-38 27 22-15,6-3-22 0,32-24 15 0,0 0-15 16,-29 28 16-16,1-1-16 0,28-27 18 0,0 0-18 15,-23 27 19-15,6 4-19 0,17-31 0 0,0 0 0 0,-12 40 0 16,-1-1 0-16,13-39 1 0,0 0-1 0,-5 43 1 16,-2 2-1-16,7-45 8 0,0 0-8 0,-5 46 8 15,0 2-8-15,5-48 3 0,0 0-3 0,-4 44 4 16,1 3-4-16,3-47 6 0,0 0-6 0,0 46 7 16,-4 2-7-16,4-48 0 0,0 0 0 0,0 48 0 15,4 1 0-15,-4-49-2 0,0 0 2 0,3 48-2 16,1-1 2-16,-4-47-1 0,0 0 1 0,5 48 0 15,7-6 0-15,-12-42-2 0,0 0 2 0,12 48-2 16,6-1 2-16,-18-47-2 0,0 0 2 0,17 44-1 16,1 4 1-16,-18-48-2 0,0 0 2 0,21 50-1 15,-1 1 1-15,-20-51-4 0,0 0 4 0,30 64-3 0,5 6 3 16,-35-70-1-16,0 0 1 0,35 58 0 0,1-5 0 16,-36-53-5-16,0 0 5 0,33 41-5 0,-5-12 5 15,-28-29-8-15,0 0 8 0,33 35-8 0,1-3 8 0,-34-32 0 16,0 0 0-16,34 35 0 0,3-3 0 0,-37-32 0 15,0 0 0-15,43 31 0 0,5-2 0 0,-48-29 2 16,0 0-2-16,59 31 2 0,9 0-2 0,-68-31 6 16,0 0-6-16,50 20 6 0,-6-4-6 0,-44-16 0 15,0 0 0-15,45 12 0 0,-3-5 0 0,-42-7 0 16,0 0 0-16,43 3 0 0,1-3 0 0,-44 0 5 16,0 0-5-16,45 0 6 0,-3-2-6 0,-42 2 38 0,0 0-38 15,44 0 39-15,-6 2-39 0,-38-2 20 0,0 0-20 16,38 0 20-16,-5 0-20 0,-33 0 20 0,0 0-20 0,30-2 20 15,0 1-20-15,-30 1 17 0,0 0-17 0,29-9 17 16,1-1-17-16,-30 10 15 0,0 0-15 0,29-17 16 16,1-2-16-16,-30 19 16 0,0 0-16 0,26-21 17 15,4-1-17-15,-30 22 9 0,0 0-9 0,31-21 9 16,2 2-9-16,-33 19 25 0,0 0-25 0,37-20 26 16,3 4-26-16,-40 16 6 0,0 0-6 0,38-20 6 15,4 1-6-15,-42 19 9 0,0 0-9 0,35-24 10 16,2 0-10-16,-37 24 8 0,0 0-8 0,34-27 9 15,-1-2-9-15,-33 29 1 0,0 0-1 0,35-42 1 16,0-7-1-16,-35 49-80 0,0 0 80 0,40-105-80 16,-1-40 80-16,-39 145-103 0,0 0 103 0,78-250-1432 15,-156 500 1432-15</inkml:trace>
  <inkml:trace contextRef="#ctx0" brushRef="#br0" timeOffset="-170279.84">6049 4012 236 0,'0'0'0'0,"3"4"0"16,-1 1 0-16,-2-5 33 0,0 0-33 0,7 3 34 16,-2 1-34-16,-5-4 13 0,0 0-13 0,9 3 13 15,-1-6-13-15,-8 3 24 0,0 0-24 0,13-4 25 16,-5-1-25-16,-8 5 2 0,0 0-2 0,13-7 2 15,-5 2-2-15,-8 5 52 0,0 0-52 0,9-7 53 16,-2 2-53-16,-7 5 55 0,0 0-55 0,9-7 56 16,-4-1-56-16,-5 8 44 0,0 0-44 0,9-7 44 15,-6 2-44-15,-3 5 13 0,0 0-13 0,5-4 14 0,2 4-14 16,-7 0 14-16,0 0-14 0,2 0 15 0,1 4-15 16,-3-4 15-16,0 0-15 0,-3 8 16 0,-2 4-16 15,5-12 8-15,0 0-8 0,-12 21 8 0,-11 10-8 0,23-31 33 16,0 0-33-16,-24 36 34 0,-6 6-34 0,30-42 40 15,0 0-40-15,-33 43 40 0,-2 5-40 0,35-48 44 16,0 0-44-16,-33 46 45 0,2-3-45 0,31-43 53 16,0 0-53-16,-30 45 53 0,0-6-53 0,30-39 60 15,0 0-60-15,-24 34 60 0,1-10-60 0,23-24 26 16,0 0-26-16,-19 21 26 0,2-6-26 0,17-15 31 16,0 0-31-16,-14 9 31 0,-2-2-31 0,16-7 30 15,0 0-30-15,-12-4 30 0,1-4-30 0,11 8 13 0,0 0-13 16,-8-12 13-16,4-7-13 0,4 19 12 0,0 0-12 15,4-24 13-15,4-3-13 0,-8 27 25 0,0 0-25 0,9-28 26 16,3 1-26-16,-12 27 36 0,0 0-36 0,14-33 36 16,2 2-36-16,-16 31 42 0,0 0-42 0,19-32 43 15,2-2-43-15,-21 34 10 0,0 0-10 0,21-33 10 16,3 2-10-16,-24 31 23 0,0 0-23 0,21-27 24 16,2-4-24-16,-23 31 21 0,0 0-21 0,21-24 21 15,-4 0-21-15,-17 24 3 0,0 0-3 0,16-21 4 16,-2 3-4-16,-14 18 3 0,0 0-3 0,9-16 4 15,3 4-4-15,-12 12 29 0,0 0-29 0,5-12 29 16,2 5-29-16,-7 7 1 0,0 0-1 0,3-3 2 16,-3 1-2-16,0 2 5 0,0 0-5 0,-3 2 6 15,-4 5-6-15,7-7 33 0,0 0-33 0,-11 15 34 0,-8 9-34 16,19-24 8-16,0 0-8 0,-19 31 9 0,-2 2-9 16,21-33 20-16,0 0-20 0,-28 36 20 0,-1 5-20 15,29-41 1-15,0 0-1 0,-28 36 1 0,-2-4-1 0,30-32 4 16,0 0-4-16,-33 34 4 0,4-3-4 0,29-31 6 15,0 0-6-15,-27 26 6 0,7-4-6 0,20-22 7 16,0 0-7-16,-18 16 7 0,6-4-7 0,12-12 3 16,0 0-3-16,-4 8 4 0,4 1-4 0,0-9 6 15,0 0-6-15,13 0 6 0,9-5-6 0,-22 5 3 16,0 0-3-16,33-12 3 0,4-7-3 0,-37 19 1 16,0 0-1-16,43-28 2 0,5-8-2 0,-48 36 1 15,0 0-1-15,50-36 2 0,6-3-2 0,-56 39 1 0,0 0-1 16,50-34 1-16,-6-2-1 0,-44 36 0 0,0 0 0 15,36-31 1-15,-6 7-1 0,-30 24 2 0,0 0-2 16,21-21 3-16,-4 9-3 0,-17 12-1 0,0 0 1 0,13-6 0 16,-8-1 0-16,-5 7 0 0,0 0 0 0,-5 10 0 15,-15 11 0-15,20-21-1 0,0 0 1 0,-19 24 0 16,-5 6 0-16,24-30-1 0,0 0 1 0,-21 31-1 16,-5 5 1-16,26-36 0 0,0 0 0 0,-21 28 0 15,0-1 0-15,21-27-1 0,0 0 1 0,-21 27 0 16,7-3 0-16,14-24-3 0,0 0 3 0,-17 21-3 15,5 1 3-15,12-22 0 0,0 0 0 0,-9 16 0 16,0-3 0-16,9-13-2 0,0 0 2 0,-9 11-2 16,6-3 2-16,3-8-2 0,0 0 2 0,-4 7-1 15,4-7 1-15,0 0-1 0,0 0 1 0,4-7-1 0,1-5 1 16,-5 12-1-16,0 0 1 0,16-20-1 0,5-11 1 16,-21 31-1-16,0 0 1 0,29-34 0 0,3-8 0 15,-32 42-1-15,0 0 1 0,36-42 0 0,4-6 0 16,-40 48 0-16,0 0 0 0,37-43 0 0,-2-3 0 0,-35 46 0 15,0 0 0-15,24-33 1 0,-1 6-1 0,-23 27 0 16,0 0 0-16,16-24 1 0,-6 8-1 0,-10 16 3 16,0 0-3-16,7-7 3 0,-5 7-3 0,-2 0 1 15,0 0-1-15,-6 16 2 0,-11 11-2 0,17-27 1 16,0 0-1-16,-21 31 2 0,-8 5-2 0,29-36 1 16,0 0-1-16,-35 36 1 0,-4 3-1 0,39-39 0 0,0 0 0 15,-36 35 0-15,1-8 0 0,35-27 0 0,0 0 0 16,-33 21 0-16,7-6 0 0,26-15 2 0,0 0-2 15,-30 12 2-15,0-7-2 0,30-5 0 0,0 0 0 0,-22 2 0 16,-3-6 0-16,25 4 2 0,0 0-2 0,-17-12 3 16,5-6-3-16,12 18 5 0,0 0-5 0,-12-21 5 15,6-6-5-15,6 27 3 0,0 0-3 0,-3-28 3 16,6 1-3-16,-3 27 5 0,0 0-5 0,6-28 6 16,6 1-6-16,-12 27 3 0,0 0-3 0,9-19 3 15,3 7-3-15,-12 12 1 0,0 0-1 0,17-5 2 16,-1 5-2-16,-16 0-1 0,0 0 1 0,17 9-1 15,4 6 1-15,-21-15-5 0,0 0 5 0,18 19-4 16,2 8 4-16,-20-27-3 0,0 0 3 0,14 29-3 16,-1-1 3-16,-13-28-7 0,0 0 7 0,8 22-6 15,-4-1 6-15,-4-21-1 0,0 0 1 0,0 15 0 16,-4-3 0-16,4-12 2 0,0 0-2 0,-8 15 2 16,-10-3-2-16,18-12 2 0,0 0-2 0,-17 9 3 0,-8-2-3 15,25-7 6-15,0 0-6 0,-21 2 6 0,-1 1-6 16,22-3 22-16,0 0-22 0,-21-5 23 0,0-2-23 15,21 7 0-15,0 0 0 0,-17-15 1 0,1-3-1 0,16 18 0 16,0 0 0-16,-9-22 1 0,4-5-1 0,5 27 0 16,0 0 0-16,0-24 1 0,0 0-1 0,0 24 0 15,0 0 0-15,5-24 1 0,7 5-1 0,-12 19-1 16,0 0 1-16,9-12 0 0,3 3 0 0,-12 9-3 16,0 0 3-16,14-6-2 0,-2 6 2 0,-12 0-6 15,0 0 6-15,13 3-6 0,-1 4 6 0,-12-7-8 16,0 0 8-16,5 12-8 0,0 2 8 0,-5-14-1 0,0 0 1 15,0 22-1-15,-1 5 1 0,1-27-1 0,0 0 1 16,-4 24 0-16,-5 0 0 0,9-24 2 0,0 0-2 0,-12 22 2 16,-5 2-2-16,17-24 2 0,0 0-2 0,-12 16 3 15,-2-2-3-15,14-14 2 0,0 0-2 0,-13 10 2 16,1-2-2-16,12-8 1 0,0 0-1 0,-14 0 2 16,-5 0-2-16,19 0 3 0,0 0-3 0,-14-12 4 15,-2-6-4-15,16 18 2 0,0 0-2 0,-8-24 2 16,3-7-2-16,5 31 1 0,0 0-1 0,-4-33 2 15,4-3-2-15,0 36 1 0,0 0-1 0,4-34 2 16,4 1-2-16,-8 33 0 0,0 0 0 0,9-24 0 16,3 2 0-16,-12 22 0 0,0 0 0 0,14-12 0 15,2 9 0-15,-16 3 0 0,0 0 0 0,21 3 1 16,0 4-1-16,-21-7 0 0,0 0 0 0,17 12 1 16,4 3-1-16,-21-15 0 0,0 0 0 0,14 18 1 0,-2 4-1 15,-12-22 0-15,0 0 0 0,9 17 1 0,-4 2-1 16,-5-19 6-16,0 0-6 0,0 17 6 0,-5 2-6 15,5-19 8-15,0 0-8 0,-9 19 8 0,-7 1-8 0,16-20 3 16,0 0-3-16,-14 16 4 0,-6-1-4 0,20-15 2 16,0 0-2-16,-27 15 3 0,-6-3-3 0,33-12 1 15,0 0-1-15,-35 9 2 0,-1-6-2 0,36-3 3 16,0 0-3-16,-35-3 4 0,-3-4-4 0,38 7 2 16,0 0-2-16,-35-12 2 0,7-5-2 0,28 17 1 15,0 0-1-15,-19-19 2 0,3-8-2 0,16 27 1 16,0 0-1-16,-5-24 2 0,7-4-2 0,-2 28 1 0,0 0-1 15,8-20 1-15,8-2-1 0,-16 22 0 0,0 0 0 16,21-16 0-16,9 4 0 0,-30 12-2 0,0 0 2 16,26-5-2-16,3 2 2 0,-29 3-6 0,0 0 6 0,33 0-6 15,-1 3 6-15,-32-3-8 0,0 0 8 0,24 3-8 16,-3 6 8-16,-21-9-4 0,0 0 4 0,14 12-3 16,-2 7 3-16,-12-19-2 0,0 0 2 0,5 17-2 15,-1 5 2-15,-4-22 0 0,0 0 0 0,0 21 0 16,-5 3 0-16,5-24 0 0,0 0 0 0,-4 22 0 15,-5 2 0-15,9-24 0 0,0 0 0 0,-5 15 0 16,-2 1 0-16,7-16 0 0,0 0 0 0,-8 12 0 16,-5 0 0-16,13-12 5 0,0 0-5 0,-14 3 5 15,-3-3-5-15,17 0 3 0,0 0-3 0,-12-7 3 16,-4-8-3-16,16 15 2 0,0 0-2 0,-5-21 2 16,5-6-2-16,0 27 0 0,0 0 0 0,9-31 0 15,3 0 0-15,-12 31-4 0,0 0 4 0,17-27-3 0,4 1 3 16,-21 26-8-16,0 0 8 0,23-15-8 0,5 3 8 15,-28 12-1-15,0 0 1 0,26-4-1 0,0 8 1 0,-26-4-4 16,0 0 4-16,28 12-3 0,-2 5 3 0,-26-17-2 16,0 0 2-16,21 24-2 0,0 7 2 0,-21-31-2 15,0 0 2-15,17 22-1 0,-8 2 1 0,-9-24-1 16,0 0 1-16,9 15-1 0,-6-1 1 0,-3-14-1 16,0 0 1-16,0 14 0 0,-3-4 0 0,3-10-1 15,0 0 1-15,-9 10 0 0,-7-1 0 0,16-9 2 16,0 0-2-16,-14 7 2 0,-3-4-2 0,17-3 6 15,0 0-6-15,-21 0 6 0,0-3-6 0,21 3 1 0,0 0-1 16,-17-12 1-16,1-4-1 0,16 16 0 0,0 0 0 16,-12-24 0-16,7-3 0 0,5 27 0 0,0 0 0 15,0-34 1-15,5-9-1 0,-5 43-1 0,0 0 1 0,10-39 0 16,8-3 0-16,-18 42-1 0,0 0 1 0,17-39 0 16,4 1 0-16,-21 38-3 0,0 0 3 0,21-24-2 15,0 6 2-15,-21 18-2 0,0 0 2 0,19-9-2 16,0 9 2-16,-19 0-5 0,0 0 5 0,18 10-5 15,-6 11 5-15,-12-21-7 0,0 0 7 0,8 24-6 16,-6 3 6-16,-2-27-8 0,0 0 8 0,4 24-7 16,-8 4 7-16,4-28 0 0,0 0 0 0,-5 27 0 15,-4-5 0-15,9-22-1 0,0 0 1 0,-12 24 0 16,-5-7 0-16,17-17-1 0,0 0 1 0,-16 16 0 16,2-4 0-16,14-12-1 0,0 0 1 0,-17 8 0 15,-4-1 0-15,21-7 0 0,0 0 0 0,-18 0 0 0,-3-5 0 16,21 5 2-16,0 0-2 0,-17-10 2 0,1-7-2 15,16 17 0-15,0 0 0 0,-8-23 1 0,4-1-1 0,4 24-2 16,0 0 2-16,-2-24-2 0,4-3 2 0,-2 27-1 16,0 0 1-16,4-24 0 0,1 0 0 0,-5 24-2 15,0 0 2-15,10-15-2 0,-1 4 2 0,-9 11-6 16,0 0 6-16,14-1-5 0,7 2 5 0,-21-1-7 16,0 0 7-16,21 11-7 0,1 4 7 0,-22-15-8 15,0 0 8-15,25 17-8 0,1 5 8 0,-26-22-1 16,0 0 1-16,24 26-1 0,-3 3 1 0,-21-29-7 15,0 0 7-15,14 26-7 0,-2-4 7 0,-12-22 0 16,0 0 0-16,5 24 0 0,-1-5 0 0,-4-19-1 16,0 0 1-16,-4 14 0 0,-1-1 0 0,5-13-3 0,0 0 3 15,-14 14-2-15,-10-2 2 0,24-12-11 0,0 0 11 16,-24 7-11-16,-3-4 11 0,27-3-9 0,0 0 9 0,-22-6-9 16,-3-6 9-16,25 12 0 0,0 0 0 15,-17-16 0-15,1-4 0 0,16 20-1 0,0 0 1 0,-10-23-1 16,-2-1 1-16,12 24-3 0,0 0 3 0,-7-20-3 15,5-4 3-15,2 24 0 0,0 0 0 0,0-19 0 16,2 0 0-16,-2 19-2 0,0 0 2 0,7-12-1 16,1 4 1-16,-8 8-5 0,0 0 5 0,13-6-5 15,4 3 5-15,-17 3-3 0,0 0 3 0,21 5-2 16,0 5 2-16,-21-10-6 0,0 0 6 0,17 9-5 16,4 6 5-16,-21-15-1 0,0 0 1 0,14 12 0 15,-2 4 0-15,-12-16-2 0,0 0 2 0,5 15-2 16,-1 2 2-16,-4-17 0 0,0 0 0 0,-5 23 0 0,-7 1 0 15,12-24-5-15,0 0 5 0,-13 17-4 0,-1 2 4 16,14-19-8-16,0 0 8 0,-15 15-7 0,-3 0 7 0,18-15-3 16,0 0 3-16,-17 12-3 0,-1 0 3 0,18-12 0 15,0 0 0-15,-15 6 0 0,-3-3 0 0,18-3-2 16,0 0 2-16,-15-3-1 0,1-6 1 0,14 9 1 16,0 0-1-16,-12-17 1 0,6-2-1 0,6 19-1 15,0 0 1-15,0-24-1 0,6 0 1 0,-6 24-1 16,0 0 1-16,8-26-1 0,4 6 1 0,-12 20-1 15,0 0 1-15,18-21-1 0,3 6 1 0,-21 15-4 16,0 0 4-16,24-10-4 0,6 4 4 0,-30 6-2 0,0 0 2 16,26 0-2-16,4 4 2 0,-30-4-11 0,0 0 11 15,20 8-10-15,1 4 10 0,-21-12-9 0,0 0 9 0,11 19-8 16,-3 5 8-16,-8-24 0 0,0 0 0 0,7 24 0 16,-7-3 0-16,0-21 0 0,0 0 0 0,-3 22 0 15,-2-5 0-15,5-17-1 0,0 0 1 0,-9 16 0 16,-3-1 0-16,12-15 0 0,0 0 0 0,-16 9 0 15,-1 1 0-15,17-10 0 0,0 0 0 0,-23 0 0 16,2-4 0-16,21 4-1 0,0 0 1 0,-17-8 0 16,-4-8 0-16,21 16-7 0,0 0 7 0,-16-18-6 15,4-6 6-15,12 24-4 0,0 0 4 0,-9-28-3 16,4 1 3-16,5 27-1 0,0 0 1 0,0-24 0 16,0 0 0-16,0 24 0 0,0 0 0 0,4-16 0 15,-3 4 0-15,-1 12-2 0,0 0 2 0,7-8-1 16,4 8 1-16,-11 0 0 0,0 0 0 0,10 0 1 0,1 8-1 15,-11-8 1-15,0 0-1 0,12 9 1 0,3 6-1 16,-15-15 1-16,0 0-1 0,11 12 1 0,-1-1-1 16,-10-11 9-16,0 0-9 0,6 12 9 0,-3-4-9 0,-3-8 8 15,0 0-8-15,2 5 8 0,1-1-8 0,-3-4 3 16,0 0-3-16,-3 3 4 0,-2 1-4 0,5-4 12 16,0 0-12-16,-6 1 13 0,-1 3-13 0,7-4 0 15,0 0 0-15,-5 3 1 0,-4 1-1 0,9-4 0 16,0 0 0-16,-3 3 0 0,-2-3 0 0,5 0-142 15,0 0 142-15,0 0-142 0,0 0 142 0,0 0-1137 16</inkml:trace>
  <inkml:trace contextRef="#ctx0" brushRef="#br0" timeOffset="-165700.22">7594 8149 147 0,'0'0'0'0,"3"2"0"0,6 3 0 0,-9-5-3 16,0 0 3-16,4 4-3 0,1-4 3 0,3 5-45 15</inkml:trace>
  <inkml:trace contextRef="#ctx0" brushRef="#br0" timeOffset="-164515.03">7603 8190 102 0,'0'0'0'0,"0"0"0"16,3-3 0-16,-3 3 29 0,0 0-29 0,0 0 29 15,4 0-29-15,-4 0 42 0,0 0-42 0,0 0 43 16,0 0-43-16,0 0 34 0,0 0-34 0,0 0 35 15,5 2-35-15,-5-2 56 0,0 0-56 0,0 0 57 16,3 1-57-16,-3-1 93 0,0 0-93 0,5 0 94 16,-1-1-94-16,-4 1 86 0,0 0-86 0,2-2 87 15,1 2-87-15,-3 0 61 0,0 0-61 0,4-3 61 16,-1 3-61-16,-3 0 49 0,0 0-49 0,0 0 50 16,5 0-50-16,-5 0 37 0,0 0-37 0,0 0 38 15,4-4-38-15,-4 4 34 0,0 0-34 0,0 0 34 0,0 0-34 16,0 0 32-16,0 0-32 0,0 0 32 0,0 0-32 15,0 0 32-15,0 0-32 0,0 0 32 0,-4 4-32 16,4-4 22-16,0 0-22 0,-5 3 22 0,-4-1-22 0,9-2 28 16,0 0-28-16,-7 7 28 0,-1-4-28 0,8-3 21 15,0 0-21-15,-9 5 21 0,0-1-21 0,9-4 17 16,0 0-17-16,-8 3 17 0,-1 0-17 0,9-3 18 16,0 0-18-16,-4 4 18 0,-1-2-18 0,5-2 15 15,0 0-15-15,-3 3 15 0,-1-3-15 0,4 0 16 16,0 0-16-16,-5 0 17 0,2 0-17 0,3 0 15 15,0 0-15-15,-4 3 16 0,2-3-16 0,2 0 9 16,0 0-9-16,-3 0 10 0,-1 0-10 0,4 0 34 0,0 0-34 16,-1 0 34-16,-3 0-34 0,4 0 1 0,0 0-1 0,-3 0 2 15,1 0-2-15,2 0 6 0,0 0-6 16,0 0 6-16,-4 0-6 0,4 0 8 0,0 0-8 0,0 0 9 16,0 0-9-16,0 0 3 0,0 0-3 0,0 0 3 15,6 0-3-15,-6 0 6 0,0 0-6 0,7-3 6 16,1-2-6-16,-8 5 3 0,0 0-3 0,6-4 3 15,2 1-3-15,-8 3-1 0,0 0 1 0,7-3 0 16,2-1 0-16,-9 4 1 0,0 0-1 0,5-3 1 16,-1 1-1-16,-4 2 0 0,0 0 0 0,5 0 0 15,-2-3 0-15,-3 3 1 0,0 0-1 0,2 0 1 16,0 0-1-16,-2 0 8 0,0 0-8 0,0 0 9 16,5 3-9-16,-5-3 8 0,0 0-8 0,0 0 9 15,0 0-9-15,0 0 3 0,0 0-3 0,0 0 4 0,0 0-4 16,0 0 13-16,0 0-13 0,-5 2 13 0,1 1-13 15,4-3 22-15,0 0-22 0,-8 4 23 0,-1 2-23 16,9-6 7-16,0 0-7 0,-9 4 8 0,-1 1-8 0,10-5 10 16,0 0-10-16,-5 3 10 0,-1 1-10 0,6-4 1 15,0 0-1-15,-7 5 1 0,6-5-1 0,1 0 0 16,0 0 0-16,-4 3 1 0,-1-3-1 0,5 0 7 16,0 0-7-16,-4 0 7 0,4 0-7 0,0 0 7 15,0 0-7-15,-7 2 8 0,2 0-8 0,5-2 8 16,0 0-8-16,-5 2 9 0,-4 1-9 0,9-3 8 15,0 0-8-15,-7 3 8 0,2-3-8 0,5 0 3 16,0 0-3-16,-7 4 4 0,2-4-4 0,5 0 2 0,0 0-2 16,-4 0 2-16,3 0-2 0,1 0 5 0,0 0-5 15,-4 2 5-15,1-2-5 0,3 0 0 0,0 0 0 16,0 0 1-16,0 0-1 0,0 0 0 0,0 0 0 0,0 0 0 16,0 0 0-16,0 0 1 0,0 0-1 0,0 0 2 15,3-2-2-15,-3 2 1 0,0 0-1 0,4-4 2 16,-3-1-2-16,-1 5 4 0,0 0-4 0,4-3 4 15,1-1-4-15,-5 4 0 0,0 0 0 0,4-3 1 16,1 3-1-16,-5 0-1 0,0 0 1 0,3-3 0 16,1 1 0-16,-4 2 1 0,0 0-1 0,3-2 2 15,-1 2-2-15,-2 0 1 0,0 0-1 0,0 0 2 16,4-2-2-16,-4 2 1 0,0 0-1 0,0 0 2 16,3 0-2-16,-3 0 15 0,0 0-15 0,0 0 16 15,5-3-16-15,-5 3 3 0,0 0-3 0,0-5 4 0,4 1-4 16,-4 4 7-16,0 0-7 0,1-3 7 0,3 0-7 15,-4 3 3-15,0 0-3 0,0 0 4 0,3-4-4 16,-3 4 2-16,0 0-2 0,0 0 2 0,4-3-2 0,-4 3 1 16,0 0-1-16,0 0 2 0,0 0-2 0,0 0 1 15,0 0-1-15,0 0 1 0,0 0-1 0,0 0 3 16,0 0-3-16,0 0 3 0,0 0-3 0,0 0 0 16,0 0 0-16,0 0 0 0,-4-2 0 0,4 2-1 15,0 0 1-15,0 0 0 0,-3-3 0 0,3 3-4 16,0 0 4-16,0 0-3 0,-5-4 3 0,5 4-7 15,0 0 7-15,0 0-7 0,5 0 7 0,-5 0-212 16,0 0 212-16,3 4-212 0,3-1 212 0,2 0-1099 0</inkml:trace>
  <inkml:trace contextRef="#ctx0" brushRef="#br0" timeOffset="-159560.07">2073 15235 617 0,'0'0'0'0,"12"10"0"15,9 9 0-15,-21-19 80 0,0 0-80 0,-8 5 80 0,-13-8-80 16,21 3 82-16,0 0-82 0,-18-2 83 0,1-1-83 0,17 3 70 15,0 0-70-15,-19 0 70 0,1 3-70 0,18-3 49 16,0 0-49-16,-21 9 49 0,-1 3-49 0,22-12 55 16,0 0-55-16,-18 12 55 0,1 1-55 0,17-13 60 15,0 0-60-15,-16 12 61 0,2-1-61 0,14-11 68 16,0 0-68-16,-16 8 68 0,4-1-68 0,12-7 21 16,0 0-21-16,-12 5 21 0,2 0-21 0,10-5 39 15,0 0-39-15,-9 4 39 0,2-3-39 0,7-1 37 16,0 0-37-16,-5 2 37 0,-2-2-37 0,7 0 32 0,0 0-32 15,-2 2 32-15,-1-2-32 0,3 0 8 0,0 0-8 16,0 3 8-16,3 1-8 0,-3-4 20 0,0 0-20 16,9 6 20-16,8 3-20 0,-17-9 22 0,0 0-22 15,21 9 23-15,12 1-23 0,-33-10 8 0,0 0-8 0,32 7 8 16,6 0-8-16,-38-7 10 0,0 0-10 0,38 3 10 16,4-1-10-16,-42-2 33 0,0 0-33 0,42-2 34 15,1-5-34-15,-43 7 4 0,0 0-4 0,42-7 4 16,2 0-4-16,-44 7 17 0,0 0-17 0,45-6 17 15,2-5-17-15,-47 11 15 0,0 0-15 0,47-10 16 16,-2-2-16-16,-45 12 15 0,0 0-15 0,47-14 16 16,4 1-16-16,-51 13 26 0,0 0-26 0,47-14 26 15,-3 2-26-15,-44 12 12 0,0 0-12 0,45-10 13 16,-2 1-13-16,-43 9 5 0,0 0-5 0,42-7 5 16,5 0-5-16,-47 7 8 0,0 0-8 0,47-3 9 0,0 0-9 15,-47 3 13-15,0 0-13 0,47-2 14 0,4 2-14 16,-51 0 8-16,0 0-8 0,47-2 9 0,3-1-9 15,-50 3 15-15,0 0-15 0,46-4 16 0,1 1-16 0,-47 3 8 16,0 0-8-16,47-4 9 0,0 1-9 0,-47 3 9 16,0 0-9-16,50-7 9 0,-3 2-9 0,-47 5 23 15,0 0-23-15,51-9 24 0,-4 3-24 0,-47 6 2 16,0 0-2-16,47-6 2 0,-5 1-2 0,-42 5 3 16,0 0-3-16,42-5 3 0,1 2-3 0,-43 3 5 15,0 0-5-15,45-2 6 0,-1 4-6 0,-44-2 2 16,0 0-2-16,47 3 3 0,4 2-3 0,-51-5 10 15,0 0-10-15,50 5 11 0,1 2-11 0,-51-7 8 0,0 0-8 16,50 7 9-16,-1 0-9 0,-49-7 3 0,0 0-3 16,54 3 4-16,-4 3-4 0,-50-6 6 0,0 0-6 0,53 5 7 15,1 0-7-15,-54-5 3 0,0 0-3 0,52 5 3 16,2-2-3-16,-54-3 0 0,0 0 0 0,50 4 0 16,-2-1 0-16,-48-3 4 0,0 0-4 0,47 2 5 15,0 1-5-15,-47-3 2 0,0 0-2 0,47 0 3 16,3 0-3-16,-50 0 2 0,0 0-2 0,47 2 2 15,4 2-2-15,-51-4 5 0,0 0-5 0,50 3 5 16,-3 2-5-16,-47-5 0 0,0 0 0 0,42 5 0 16,0 2 0-16,-42-7 1 0,0 0-1 0,38 7 2 15,-3 0-2-15,-35-7 4 0,0 0-4 0,33 7 5 16,-1-2-5-16,-32-5 3 0,0 0-3 0,33 2 3 16,0-4-3-16,-33 2 12 0,0 0-12 0,35 0 12 0,-2 0-12 15,-33 0 8-15,0 0-8 0,31 2 8 0,2 1-8 16,-33-3 3-16,0 0-3 0,30 2 4 0,-4-1-4 15,-26-1 2-15,0 0-2 0,24 0 3 0,-1 0-3 16,-23 0 0-16,0 0 0 0,24 2 0 0,2 0 0 0,-26-2 3 16,0 0-3-16,25 2 4 0,-4 1-4 0,-21-3 2 15,0 0-2-15,19 3 3 0,2 1-3 0,-21-4 2 16,0 0-2-16,21 3 2 0,0-1-2 0,-21-2 5 16,0 0-5-16,20 2 5 0,-2-1-5 0,-18-1 0 15,0 0 0-15,21 2 1 0,-4-2-1 0,-17 0 1 16,0 0-1-16,16 2 2 0,1-2-2 0,-17 0 5 15,0 0-5-15,14 1 5 0,2 1-5 0,-16-2 0 0,0 0 0 16,17 2 0-16,1 0 0 0,-18-2 2 0,0 0-2 16,17 1 2-16,2-1-2 0,-19 0 1 0,0 0-1 15,18 2 2-15,-1-2-2 0,-17 0 0 0,0 0 0 0,21 2 0 16,-3-1 0-16,-18-1 1 0,0 0-1 0,17 0 1 16,0 0-1-16,-17 0-4 0,0 0 4 0,21 0-4 15,-3 2 4-15,-18-2 0 0,0 0 0 0,19 0 0 16,0-2 0-16,-19 2 0 0,0 0 0 0,16-1 0 15,-2-1 0-15,-14 2 0 0,0 0 0 0,15-3 0 16,3-1 0-16,-18 4 2 0,0 0-2 0,14-3 2 16,1-1-2-16,-15 4 5 0,0 0-5 0,18-1 5 15,-6-1-5-15,-12 2 7 0,0 0-7 0,12-2 7 16,-3 2-7-16,-9 0 8 0,0 0-8 0,9 0 8 16,-1 0-8-16,-8 0 3 0,0 0-3 0,6 0 4 15,1 2-4-15,-7-2 19 0,0 0-19 0,5 0 20 16,2 0-20-16,-7 0 0 0,0 0 0 0,1 0 0 0,3 0 0 15,-4 0 7-15,0 0-7 0,0 0 8 0,3 0-8 16,-3 0 15-16,0 0-15 0,0 0 15 0,0 0-15 16,0 0 0-16,0 0 0 0,0 0 0 0,0 0 0 15,0 0-1-15,0 0 1 0,0 0-1 0,0 0 1 0,0 0-17 16,0 0 17-16,0 0-16 0,0 0 16 0,0 0-68 16,0 0 68-16,0 0-67 0,0 0 67 0,0 0-166 15,0 0 166-15,-8-2-166 0,-4 2 166 0,-9-5-1576 16</inkml:trace>
  <inkml:trace contextRef="#ctx0" brushRef="#br0" timeOffset="-156288.87">5968 9849 583 0,'0'0'0'0,"6"0"0"0,1 3 0 0,-7-3 32 15,0 0-32-15,3-3 32 0,-1 1-32 0,-2 2 42 16,0 0-42-16,0-3 42 0,0-1-42 0,0 4 25 16,0 0-25-16,-2-8 26 0,-1 1-26 0,3 7 39 15,0 0-39-15,0-9 39 0,-4 6-39 0,4 3 54 16,0 0-54-16,-2-7 55 0,2 4-55 0,0 3 49 16,0 0-49-16,0-2 49 0,2-2-49 0,-2 4 44 0,0 0-44 15,4 0 44-15,1 0-44 0,-5 0 29 0,0 0-29 16,7 0 29-16,2 4-29 0,-9-4 16 0,0 0-16 15,8 5 17-15,4 5-17 0,-12-10 18 0,0 0-18 0,9 14 19 16,3 5-19-16,-12-19 8 0,0 0-8 0,9 19 9 16,-4 5-9-16,-5-24 16 0,0 0-16 0,0 24 17 15,-5 3-17-15,5-27 44 0,0 0-44 0,-9 24 44 16,-1-2-44-16,10-22 65 0,0 0-65 0,-23 21 65 16,-6-1-65-16,29-20 74 0,0 0-74 0,-26 16 74 15,5-6-74-15,21-10 1 0,0 0-1 0,-18 9 1 16,11-4-1-16,7-5-94 0,0 0 94 0,-26 13-1122 15,52-26 1122-15</inkml:trace>
  <inkml:trace contextRef="#ctx0" brushRef="#br0" timeOffset="-141905.75">5925 4189 169 0,'0'0'0'0,"5"-4"0"16,4-8 0-16,-9 12 22 0,0 0-22 0,3-5 22 15,1 2-22-15,-4 3 70 0,0 0-70 0,0 0 71 16,0-4-71-16,0 4 45 0,0 0-45 0,0 0 46 16,-4-3-46-16,4 3 37 0,0 0-37 0,0 0 38 15,-3 0-38-15,3 0 5 0,0 0-5 0,0 0 5 16,0 0-5-16,0 0 5 0,0 0-5 0,0 0 5 16,3 0-5-16,-3 0 3 0,0 0-3 0,6 3 3 0,1 1-3 15,-7-4 1-15,0 0-1 0,5 5 2 0,3 2-2 16,-8-7 8-16,0 0-8 0,6 8 9 0,1-1-9 15,-7-7 14-15,0 0-14 0,5 5 15 0,-2-1-15 0,-3-4 8 16,0 0-8-16,4 0 9 0,-2 3-9 0,-2-3 34 16,0 0-34-16,0 0 34 0,3-3-34 0,-3 3 26 15,0 0-26-15,0-4 26 0,0-4-26 0,0 8 15 16,0 0-15-16,0-7 16 0,-3 2-16 0,3 5 30 16,0 0-30-16,-2-9 30 0,2 2-30 0,0 7 18 15,0 0-18-15,0-3 19 0,0-2-19 0,0 5 27 16,0 0-27-16,-4-4 27 0,4 1-27 0,0 3 13 0,0 0-13 15,0 0 14-15,4-5-14 0,-4 5 5 0,0 0-5 16,2 0 6-16,1 0-6 0,-3 0 15 0,0 0-15 16,5 0 15-16,2-4-15 0,-7 4 3 0,0 0-3 15,6 0 4-15,0 0-4 0,-6 0 2 0,0 0-2 0,9-3 2 16,0-2-2-16,-9 5 1 0,0 0-1 0,9-7 2 16,-1-2-2-16,-8 9 9 0,0 0-9 0,9-10 9 15,-4 1-9-15,-5 9 14 0,0 0-14 0,7-12 15 16,2 0-15-16,-9 12 8 0,0 0-8 0,9-12 9 15,-1-3-9-15,-8 15 9 0,0 0-9 0,9-9 10 16,3-1-10-16,-12 10 1 0,0 0-1 0,9-5 1 16,3-2-1-16,-12 7 0 0,0 0 0 0,9-5 1 15,-4 2-1-15,-5 3 2 0,0 0-2 0,7-4 3 16,-5-4-3-16,-2 8 5 0,0 0-5 0,3-4 5 16,-3-3-5-16,0 7 3 0,0 0-3 0,0-1 3 15,0-3-3-15,0 4 2 0,0 0-2 0,0 0 2 0,0 0-2 16,0 0-1-16,0 0 1 0,-5 5-1 0,-2 6 1 15,7-11-2-15,0 0 2 0,-10 12-1 0,-3 3 1 16,13-15-5-16,0 0 5 0,-17 21-4 0,-7 6 4 0,24-27-3 16,0 0 3-16,-21 21-3 0,3-3 3 0,18-18 0 15,0 0 0-15,-24 23 1 0,-2 1-1 0,26-24 3 16,0 0-3-16,-18 20 4 0,1-8-4 0,17-12 0 16,0 0 0-16,-16 12 1 0,6-3-1 0,10-9 3 15,0 0-3-15,-11 7 3 0,6-4-3 0,5-3 2 16,0 0-2-16,-5 3 2 0,5-3-2 0,0 0 1 15,0 0-1-15,0 0 2 0,-4 2-2 0,4-2 0 0,0 0 0 16,0 0 0-16,-3 7 0 0,3-7 0 0,0 0 0 16,-2 3 0-16,2 1 0 0,0-4-2 0,0 0 2 15,0 5-2-15,0-2 2 0,0-3-2 0,0 0 2 0,0 0-1 16,0 2 1-16,0-2-2 0,0 0 2 0,0 0-1 16,5 4 1-16,-5-4 0 0,0 0 0 0,4 3 0 15,-2 0 0-15,-2-3 0 0,0 0 0 0,3 4 0 16,1-2 0-16,-4-2 1 0,0 0-1 0,0 3 2 15,1 0-2-15,-1-3 0 0,0 0 0 0,4 4 0 16,-4-2 0-16,0-2 0 0,0 0 0 0,0 0 0 16,0 0 0-16,0 0 1 0,0 0-1 0,0 0 2 15,3-6-2-15,-3 6 1 0,0 0-1 0,9-3 1 16,0-2-1-16,-9 5 0 0,0 0 0 0,8-4 0 16,5 1 0-16,-13 3-10 0,0 0 10 0,8 0-9 15,1-3 9-15,-9 3-40 0,0 0 40 0,4-2-40 0,1 2 40 16,-5 0-21-16,0 0 21 0,3 0-21 0,-3-2 21 15,0 2-20-15,0 0 20 0,0 0-19 0,0 0 19 0,0 0-17 16,0 0 17-16,0 0-17 0,-3-2 17 0,3 2-16 16,0 0 16-16,0-3-15 0,0 0 15 0,0 3-5 15,0 0 5-15,0-4-4 0,3-1 4 0,-3 5-1 16,0 0 1-16,0-7 0 0,4-1 0 0,-4 8 0 16,0 0 0-16,5-7 0 0,0-2 0 0,-5 9 7 15,0 0-7-15,7-5 8 0,-2-2-8 0,-5 7 4 16,0 0-4-16,7-5 4 0,-5 2-4 0,-2 3 7 0,0 0-7 15,4-4 7-15,-4 1-7 0,0 3 7 0,0 0-7 16,0-4 8-16,0 3-8 0,0 1 0 0,0 0 0 16,0-4 1-16,-4 1-1 0,4 3 0 0,0 0 0 15,0-4 1-15,4-1-1 0,-4 5 0 0,0 0 0 0,0-3 0 16,3-2 0-16,-3 5-1 0,0 0 1 0,0-7 0 16,5 3 0-16,-5 4-3 0,0 0 3 0,0-3-3 15,4 1 3-15,-4 2-1 0,0 0 1 0,0 0 0 16,0-3 0-16,0 3 0 0,0 0 0 0,0 0 1 15,0 0-1-15,0 0 0 0,0 0 0 0,0 0 0 16,-4 0 0-16,4 0 8 0,0 0-8 0,-5 3 8 16,2-3-8-16,3 0 15 0,0 0-15 0,-6 0 15 15,-1 0-15-15,7 0 25 0,0 0-25 0,-8 2 26 16,2 0-26-16,6-2 31 0,0 0-31 0,-6 1 31 16,0-1-31-16,6 0 6 0,0 0-6 0,-3 4 7 15,-1-4-7-15,4 0 2 0,0 0-2 0,-1 7 2 16,1-2-2-16,0-5 1 0,0 0-1 0,0 7 2 0,0-2-2 15,0-5 1-15,0 0-1 0,0 7 1 0,0 1-1 0,0-8 0 16,0 0 0-16,0 9 1 0,-4-2-1 0,4-7 0 16,0 0 0-16,0 8 1 0,0-1-1 0,0-7 2 15,0 0-2-15,0 9 2 0,0-6-2 0,0-3 0 16,0 0 0-16,4 3 0 0,-4 3 0 0,0-6-1 16,0 0 1-16,5 0 0 0,-2 3 0 0,-3-3-1 15,0 0 1-15,6 0-1 0,2-3 1 0,-8 3 0 16,0 0 0-16,9 0 0 0,1-6 0 0,-10 6 0 15,0 0 0-15,9-3 0 0,0 0 0 0,-9 3-1 16,0 0 1-16,5-6 0 0,-1 3 0 0,-4 3-1 0,0 0 1 16,0-3 0-16,1 3 0 0,-1 0-1 0,0 0 1 15,0 0 0-15,0-4 0 0,0 4-3 0,0 0 3 0,0 0-3 16,0-5 3-16,0 5-6 0,0 0 6 0,0-3-5 16,4-4 5-16,-4 7-1 0,0 0 1 0,0-2 0 15,3-1 0-15,-3 3-1 0,0 0 1 0,0-4 0 16,4 1 0-16,-4 3-1 0,0 0 1 0,0 0 0 15,0-4 0-15,0 4 0 0,0 0 0 0,0 0 1 16,0-1-1-16,0 1 0 0,0 0 0 0,0 0 0 16,0-4 0-16,0 4 0 0,0 0 0 0,0 0 1 15,-4-3-1-15,4 3 0 0,0 0 0 0,0 0 0 16,0 0 0-16,0 0-2 0,0 0 2 0,0 0-2 16,0 0 2-16,0 0-58 0,0 0 58 0,0 0-58 15,0 0 58-15,0 0-40 0,0 0 40 0,0 0-40 16,0 0 40-16,0 0-47 0,0 0 47 0,0 0-47 0,0 0 47 15,0 0-21-15,0 0 21 0,0 0-21 0,0 0 21 16,0 0-20-16,0 0 20 0,0 0-20 0,0 3 20 0,0-3-17 16,0 0 17-16,0 0-16 0,-3 4 16 0,3-4-9 15,0 0 9-15,-4 3-9 0,3 2 9 0,1-5-26 16,0 0 26-16,0 4-25 0,-4 4 25 0,4-8-6 16,0 0 6-16,0 7-6 0,-5-2 6 0,5-5-5 15,0 0 5-15,-4 7-4 0,-1-4 4 0,5-3-49 16,0 0 49-16,-3 9-48 0,-3-6 48 0,6-3-104 15,0 0 104-15,-7 12-174 0,14-24 174 0</inkml:trace>
  <inkml:trace contextRef="#ctx0" brushRef="#br0" timeOffset="-137596.29">8434 5963 180 0,'0'0'0'0,"3"-8"0"0,-3-8 0 15,0 16 106-15,0 0-106 0,5-15 106 0,4-4-106 16,-9 19 89-16,0 0-89 0,9-24 90 0,3-7-90 16,-12 31 80-16,0 0-80 0,14-29 81 0,2-2-81 0,-16 31 54 15,0 0-54-15,12-27 55 0,5 0-55 0,-17 27 26 16,0 0-26-16,12-19 26 0,2 5-26 0,-14 14 18 15,0 0-18-15,16-10 18 0,1 5-18 0,-17 5 16 16,0 0-16-16,21-4 17 0,2 4-17 0,-23 0 15 16,0 0-15-16,24 0 16 0,2 4-16 0,-26-4 9 15,0 0-9-15,25 5 10 0,1 3-10 0,-26-8 4 16,0 0-4-16,21 11 4 0,-4-3-4 0,-17-8 7 0,0 0-7 16,14 10 7-16,-2 2-7 0,-12-12 13 0,0 0-13 15,7 12 13-15,-1 0-13 0,-6-12 50 0,0 0-50 16,0 9 50-16,3-4-50 0,-3-5 44 0,0 0-44 15,0 7 44-15,-3-4-44 0,3-3 36 0,0 0-36 0,-9-3 36 16,-7-2-36-16,16 5 57 0,0 0-57 0,-14-14 58 16,-3-3-58-16,17 17 48 0,0 0-48 0,-18-21 49 15,6 3-49-15,12 18 32 0,0 0-32 0,-15-21 32 16,4 4-32-16,11 17 45 0,0 0-45 0,-12-14 46 16,3-1-46-16,9 15 25 0,0 0-25 0,-9-11 26 15,3 3-26-15,6 8 10 0,0 0-10 0,-6-5 11 16,6 1-11-16,0 4 19 0,0 0-19 0,0 0 20 15,2-3-20-15,-2 3 0 0,0 0 0 0,7 7 1 16,5 1-1-16,-12-8 0 0,0 0 0 0,11 7 1 16,-1 5-1-16,-10-12 3 0,0 0-3 0,9 9 3 0,0 3-3 15,-9-12 1-15,0 0-1 0,5 7 2 0,-2 1-2 16,-3-8 1-16,0 0-1 0,2 5 2 0,0 2-2 0,-2-7 15 16,0 0-15-16,0 5 16 0,-2 2-16 0,2-7 1 15,0 0-1-15,-2 4 1 0,-1-1-1 0,3-3 3 16,0 0-3-16,-9 0 4 0,-5 2-4 0,14-2 31 15,0 0-31-15,-21-2 31 0,0-5-31 0,21 7-1 16,0 0 1-16,-21-12-1 0,-3 0 1 0,24 12 5 16,0 0-5-16,-17-15 6 0,4-6-6 0,13 21 9 15,0 0-9-15,-8-19 9 0,6 0-9 0,2 19 1 16,0 0-1-16,-4-15 1 0,8 1-1 0,-4 14 1 16,0 0-1-16,9-6 1 0,5 6-1 0,-14 0 0 0,0 0 0 15,15 3 0-15,-1 4 0 0,-14-7-3 0,0 0 3 16,16 12-2-16,-2 1 2 0,-14-13-1 0,0 0 1 15,9 14 0-15,-3 3 0 0,-6-17-2 0,0 0 2 0,6 12-2 16,-3-1 2-16,-3-11-5 0,0 0 5 0,-3 12-5 16,-3 1 5-16,6-13 1 0,0 0-1 0,-10 16 2 15,-4 3-2-15,14-19 0 0,0 0 0 0,-12 12 1 16,-2 0-1-16,14-12 0 0,0 0 0 0,-16 6 1 16,2 3-1-16,14-9 2 0,0 0-2 0,-21 0 3 15,-5-9-3-15,26 9 1 0,0 0-1 0,-24-10 2 16,0-4-2-16,24 14 4 0,0 0-4 0,-20-10 5 15,8-2-5-15,12 12 0 0,0 0 0 0,-12-8 1 16,3-1-1-16,9 9-1 0,0 0 1 0,0-3 0 16,9 3 0-16,-9 0 1 0,0 0-1 0,9 3 2 15,6 2-2-15,-15-5-3 0,0 0 3 0,20 7-3 0,4 2 3 16,-24-9-7-16,0 0 7 0,21 5-7 0,-4 2 7 16,-17-7-4-16,0 0 4 0,18 5-3 0,-3 2 3 0,-15-7-13 15,0 0 13-15,9 3-13 0,0 2 13 0,-9-5-1 16,0 0 1-16,3 4 0 0,-1-1 0 0,-2-3-3 15,0 0 3-15,0 3-3 0,-2-3 3 0,2 0-2 16,0 0 2-16,-7 6-2 0,-3 0 2 0,10-6 0 16,0 0 0-16,-16 6 1 0,-5 0-1 0,21-6 9 15,0 0-9-15,-21 0 9 0,4-3-9 0,17 3 1 16,0 0-1-16,-14-9 2 0,4-6-2 0,10 15 9 16,0 0-9-16,-6-15 10 0,6-4-10 0,0 19 0 0,0 0 0 15,4-17 1-15,-1-2-1 0,-3 19 3 0,0 0-3 16,9-12 3-16,0 3-3 0,-9 9 0 0,0 0 0 15,14-3 0-15,10 8 0 0,-24-5-3 0,0 0 3 0,17 7-3 16,1 5 3-16,-18-12-3 0,0 0 3 0,16 12-3 16,1 7 3-16,-17-19-2 0,0 0 2 0,12 24-2 15,2 0 2-15,-14-24-11 0,0 0 11 0,9 22-10 16,-6 2 10-16,-3-24-4 0,0 0 4 0,0 24-3 16,0 3 3-16,0-27-6 0,0 0 6 0,-8 19-6 15,-1 2 6-15,9-21-3 0,0 0 3 0,-12 15-3 16,-1-6 3-16,13-9 2 0,0 0-2 0,-22 3 3 15,-3-10-3-15,25 7 0 0,0 0 0 0,-26-12 1 16,-3-12-1-16,29 24 0 0,0 0 0 0,-21-24 0 16,5-10 0-16,16 34 0 0,0 0 0 0,-9-29 1 15,8 1-1-15,1 28 0 0,0 0 0 0,0-27 1 16,8 5-1-16,-8 22 0 0,0 0 0 0,14-16 0 0,2 4 0 16,-16 12-2-16,0 0 2 0,21-1-2 0,5 4 2 15,-26-3-13-15,0 0 13 0,21 9-12 0,0 6 12 16,-21-15-1-16,0 0 1 0,17 17-1 0,-5 5 1 0,-12-22-9 15,0 0 9-15,9 21-8 0,-4-2 8 0,-5-19-8 16,0 0 8-16,0 17-8 0,-7 5 8 0,7-22 0 16,0 0 0-16,-5 16 0 0,0-3 0 0,5-13 1 15,0 0-1-15,-9 12 2 0,2-1-2 0,7-11 2 16,0 0-2-16,-14 3 2 0,-3-3-2 0,17 0 11 16,0 0-11-16,-21-7 11 0,-3-5-11 0,24 12 3 15,0 0-3-15,-18-15 4 0,1-6-4 0,17 21 2 16,0 0-2-16,-12-15 3 0,3-4-3 0,9 19 5 0,0 0-5 15,-4-12 5-15,4 3-5 0,0 9 0 0,0 0 0 0,4 0 1 16,5 6-1-16,-9-6 0 0,0 0 0 0,12 15 0 16,0 9 0-16,-12-24 2 0,0 0-2 0,10 24 2 15,1 3-2-15,-11-27-1 0,0 0 1 0,5 26 0 16,-1-2 0-16,-4-24-1 0,0 0 1 0,1 17-1 16,-1-1 1-16,0-16 1 0,0 0-1 0,-1 12 1 15,-3-2-1-15,4-10 1 0,0 0-1 0,-9 8 1 16,-6-4-1-16,15-4 4 0,0 0-4 0,-18-7 5 15,1-5-5-15,17 12 3 0,0 0-3 0,-18-12 3 16,3-3-3-16,15 15 0 0,0 0 0 0,-11-18 0 16,8 3 0-16,3 15 1 0,0 0-1 0,-4-12 2 15,1 2-2-15,3 10-1 0,0 0 1 0,0 0-1 16,7 3 1-16,-7-3 0 0,0 0 0 0,9 12 0 0,3 9 0 16,-12-21-2-16,0 0 2 0,8 19-1 0,-2-1 1 15,-6-18-10-15,0 0 10 0,7 16-9 0,-6-4 9 16,-1-12-1-16,0 0 1 0,4 8-1 0,-4-2 1 0,0-6-4 15,0 0 4-15,0 3-3 0,-5 0 3 0,5-3-2 16,0 0 2-16,-9-6-2 0,-3-3 2 0,12 9 0 16,0 0 0-16,-12-14 0 0,-1-5 0 0,13 19-1 15,0 0 1-15,-5-24-1 0,2 0 1 0,3 24-1 16,0 0 1-16,3-22-1 0,2 2 1 0,-5 20 1 16,0 0-1-16,13-19 2 0,1 7-2 0,-14 12-1 15,0 0 1-15,19-9 0 0,3 6 0 0,-22 3-1 0,0 0 1 16,25 0 0-16,1 0 0 0,-26 0-4 0,0 0 4 15,21 3-3-15,0-1 3 0,-21-2-7 0,0 0 7 16,14 3-6-16,-2 1 6 0,-12-4-1 0,0 0 1 16,5 0 0-16,-2 0 0 0,-3 0-3 0,0 0 3 0,0 0-3 15,4-5 3-15,-4 5-5 0,0 0 5 0,0 0-5 16,0-4 5-16,0 4-3 0,0 0 3 0,-4-7-3 16,-1 2 3-16,5 5-6 0,0 0 6 0,-7-7-5 15,6-1 5-15,1 8-3 0,0 0 3 0,-4-12-3 16,-1 0 3-16,5 12-2 0,0 0 2 0,-2-10-1 15,4 1 1-15,-2 9-1 0,0 0 1 0,2-9-1 16,1 3 1-16,-3 6 0 0,0 0 0 0,5-7 0 16,2 5 0-16,-7 2-1 0,0 0 1 0,5 0 0 15,2 3 0-15,-7-3-3 0,0 0 3 0,7 12-3 16,0 0 3-16,-7-12-2 0,0 0 2 0,4 16-2 0,-4 4 2 16,0-20-11-16,0 0 11 0,0 19-10 0,0 2 10 15,0-21-1-15,0 0 1 0,-4 17-1 0,-4-3 1 16,8-14-3-16,0 0 3 0,-6 12-3 0,-1-4 3 15,7-8-2-15,0 0 2 0,-8 9-2 0,-6-2 2 0,14-7 0 16,0 0 0-16,-12 0 0 0,-4 0 0 0,16 0-1 16,0 0 1-16,-14-4-1 0,2-8 1 0,12 12-4 15,0 0 4-15,-9-12-3 0,0 0 3 0,9 12-1 16,0 0 1-16,-3-15 0 0,3-2 0 0,0 17-2 16,0 0 2-16,0-11-2 0,3-1 2 0,-3 12-2 15,0 0 2-15,6-8-1 0,2 4 1 0,-8 4-2 16,0 0 2-16,9 0-1 0,3 0 1 0,-12 0-9 0,0 0 9 15,7 4-8-15,4-1 8 0,-11-3-1 0,0 0 1 16,7 5 0-16,1-1 0 0,-8-4 0 0,0 0 0 16,2 3 0-16,2 2 0 0,-4-5-3 0,0 0 3 0,-2 4-2 15,-5-4 2-15,7 0-159 0,0 0 159 0,-25 3-159 16,-13-1 159-16,-23 5-936 0</inkml:trace>
  <inkml:trace contextRef="#ctx0" brushRef="#br0" timeOffset="-128993.21">10315 15024 561 0,'0'0'0'0,"16"-2"0"0,5-1 0 0,-21 3 91 16,0 0-91-16,26-7 91 0,7-1-91 0,-33 8 48 16,0 0-48-16,35-14 48 0,1-3-48 0,-36 17 28 15,0 0-28-15,39-24 28 0,1-7-28 0,-40 31 79 16,0 0-79-16,38-36 80 0,-1-10-80 0,-37 46 72 15,0 0-72-15,31-48 73 0,-1-4-73 0,-30 52 56 16,0 0-56-16,24-51 57 0,-3-4-57 0,-21 55 54 16,0 0-54-16,17-53 54 0,-3 2-54 0,-14 51 23 15,0 0-23-15,11-52 24 0,-3 3-24 0,-8 49 18 0,0 0-18 16,2-50 19-16,-2 2-19 0,0 48 17 0,0 0-17 16,-5-46 17-16,-4-1-17 0,9 47 34 0,0 0-34 0,-15-41 34 15,-3-2-34-15,18 43 10 0,0 0-10 0,-21-36 11 16,-5 6-11-16,26 30 30 0,0 0-30 0,-30-29 30 15,-3 3-30-15,33 26 11 0,0 0-11 0,-31-21 11 16,-2 4-11-16,33 17 29 0,0 0-29 0,-38-14 29 16,3 6-29-16,35 8 18 0,0 0-18 0,-39-10 19 15,-2 3-19-15,41 7 10 0,0 0-10 0,-39-5 11 16,-3 1-11-16,42 4 18 0,0 0-18 0,-43-2 18 16,1 2-18-16,42 0 22 0,0 0-22 0,-47-3 23 15,2 3-23-15,45 0 8 0,0 0-8 0,-40-2 8 16,7 1-8-16,33 1 17 0,0 0-17 0,-34-2 17 15,8-2-17-15,26 4 15 0,0 0-15 0,-26-3 15 0,2-2-15 16,24 5 9-16,0 0-9 0,-26-9 9 0,0-4-9 16,26 13 9-16,0 0-9 0,-30-9 10 0,0 0-10 15,30 9 3-15,0 0-3 0,-29-6 4 0,-1 0-4 16,30 6 6-16,0 0-6 0,-30-3 6 0,1 1-6 0,29 2 0 16,0 0 0-16,-28 2 1 0,0 1-1 0,28-3 0 15,0 0 0-15,-24 9 1 0,-1 5-1 0,25-14-7 16,0 0 7-16,-22 17-6 0,1 3 6 0,21-20-10 15,0 0 10-15,-25 19-9 0,4 5 9 0,21-24 1 16,0 0-1-16,-19 24 1 0,2-1-1 0,17-23 0 16,0 0 0-16,-16 24 0 0,-1 0 0 0,17-24 0 15,0 0 0-15,-18 29 0 0,-6 5 0 0,24-34 1 16,0 0-1-16,-17 27 2 0,-1-3-2 0,18-24 0 0,0 0 0 16,-21 29 0-16,0 6 0 0,21-35 0 0,0 0 0 15,-21 32 0-15,7-1 0 0,14-31 1 0,0 0-1 0,-15 34 1 16,3 4-1-16,12-38 0 0,0 0 0 0,-9 34 0 15,4 1 0-15,5-35 0 0,0 0 0 0,0 37 1 16,0 3-1-16,0-40-1 0,0 0 1 0,1 39-1 16,6 0 1-16,-7-39-2 0,0 0 2 0,6 43-1 15,6 4 1-15,-12-47 0 0,0 0 0 0,7 42 1 16,1-2-1-16,-8-40 0 0,0 0 0 0,11 39 0 16,5-6 0-16,-16-33 0 0,0 0 0 0,17 31 0 15,0-2 0-15,-17-29 1 0,0 0-1 0,25 25 1 16,4-2-1-16,-29-23 0 0,0 0 0 0,35 24 0 15,9-2 0-15,-44-22 1 0,0 0-1 0,54 26 1 16,9 1-1-16,-63-27-1 0,0 0 1 0,78 33-1 0,18 4 1 16,-96-37-136-16,0 0 136 0,85 21-136 0,-3-11 136 15,87 21-1216-15</inkml:trace>
  <inkml:trace contextRef="#ctx0" brushRef="#br0" timeOffset="-127447.1">2810 14988 292 0,'0'0'0'16,"5"-8"0"-16,4-8 0 0,-9 16 0 0,0 0 0 0,9-12 0 15,6 0 0-15,-15 12-1 0,0 0 1 0,14-8-1 16,-2-1 1-16,-12 9-7 0,0 0 7 0,13-5-7 16,-1 2 7-16,-12 3-7 0,0 0 7 0,9-2-6 15,-4 2 6-15,-5 0 50 0,0 0-50 0,3 0 51 16,3 2-51-16,-6-2 68 0,0 0-68 0,6 1 69 15,0-1-69-15,-6 0 49 0,0 0-49 0,5 0 49 16,2 0-49-16,-7 0 46 0,0 0-46 0,9-3 46 16,3-2-46-16,-12 5 36 0,0 0-36 0,10-5 37 15,2-2-37-15,-12 7 8 0,0 0-8 0,16-5 9 16,-2-1-9-16,-14 6-75 0,0 0 75 0,18 0-75 0,6 2 75 16,-24-2-152-16,0 0 152 0,26 7-151 0,7 2 151 15,28 6-149-15</inkml:trace>
  <inkml:trace contextRef="#ctx0" brushRef="#br0" timeOffset="-124669.07">8454 5881 494 0,'0'0'0'0,"18"-15"0"0,12-9 0 0,-30 24 122 0,0 0-122 15,-6 0 123-15,-13 15-123 0,19-15 108 0,0 0-108 16,-14 9 108-16,-1 1-108 0,15-10 78 0,0 0-78 16,-11 9 79-16,1-4-79 0,10-5 39 0,0 0-39 0,-6 3 40 15,3 1-40-15,3-4 53 0,0 0-53 0,-2 0 53 16,-1 0-53-16,3 0 47 0,0 0-47 0,0 0 47 15,-4 0-47-15,4 0 42 0,0 0-42 0,0 0 42 16,-2-7-42-16,2 7 47 0,0 0-47 0,-3-4 48 16,3-1-48-16,0 5 18 0,0 0-18 0,0-7 19 15,0-1-19-15,0 8 22 0,0 0-22 0,3-12 22 16,6 3-22-16,-9 9 24 0,0 0-24 0,5-12 25 16,1 5-25-16,-6 7 0 0,0 0 0 0,7-8 1 15,1 1-1-15,-8 7 1 0,0 0-1 0,6-5 1 16,2 1-1-16,-8 4 3 0,0 0-3 0,7-6 4 15,2 4-4-15,-9 2 1 0,0 0-1 0,5-7 2 0,2 0-2 16,-7 7 10-16,0 0-10 0,5-5 10 0,-1-4-10 16,-4 9 1-16,0 0-1 0,5-6 1 0,2 0-1 0,-7 6 0 15,0 0 0-15,5-6 1 0,-1-3-1 0,-4 9 7 16,0 0-7-16,5-7 8 0,-2 2-8 0,-3 5 0 16,0 0 0-16,6-7 0 0,1-1 0 0,-7 8-36 15,0 0 36-15,8-4-35 0,-2 1 35 0,-6 3-165 16,0 0 165-16,12 0-165 0,0 0 165 0,14 0-912 15</inkml:trace>
  <inkml:trace contextRef="#ctx0" brushRef="#br0" timeOffset="-123139.01">9451 15158 639 0,'0'0'0'0,"17"15"0"16,13 7 0-16,-30-22 88 0,0 0-88 0,-7 9 88 15,-16-7-88-15,23-2 108 0,0 0-108 0,-21 3 108 16,-5-3-108-16,26 0 21 0,0 0-21 0,-24 5 21 16,3 4-21-16,21-9 5 0,0 0-5 0,-21 7 5 15,7 0-5-15,14-7 33 0,0 0-33 0,-17 5 34 16,1-2-34-16,16-3 22 0,0 0-22 0,-17 0 22 16,-1-3-22-16,18 3 46 0,0 0-46 0,-21-7 46 15,4-5-46-15,17 12 40 0,0 0-40 0,-9-14 40 16,9-5-40-16,0 19 51 0,0 0-51 0,11-15 52 15,8 1-52-15,-19 14 48 0,0 0-48 0,29-8 49 16,15 2-49-16,-44 6 21 0,0 0-21 0,51-1 21 16,8 4-21-16,-59-3 21 0,0 0-21 0,69 7 21 0,15 2-21 15,-84-9 4-15,0 0-4 0,103 10 4 0,19 4-4 0,-122-14 0 16,0 0 0-16,118 6 0 0,1-2 0 0,-119-4-30 16,0 0 30-16,106-2-30 0,-12-3 30 0,-94 5-30 15,0 0 30-15,77-5-30 0,-15 0 30 0,-62 5-15 16,0 0 15-16,44-2-14 0,-20 2 14 0,-24 0-3 15,0 0 3-15,14 2-2 0,-10-1 2 0,-4-1-2 16,0 0 2-16,2 2-2 0,-4 0 2 0,2-2-2 16,0 0 2-16,-12 5-1 0,-11 2 1 0,23-7 0 0,0 0 0 15,-23 7 0-15,-5 0 0 0,28-7 0 0,0 0 0 16,-33 6 0-16,-5 0 0 0,38-6 0 0,0 0 0 16,-42 6 0-16,-1 3 0 0,43-9 0 0,0 0 0 15,-46 9 0-15,-1 1 0 0,47-10 5 0,0 0-5 0,-52 10 6 16,2 0-6-16,50-10 23 0,0 0-23 0,-56 6 24 15,-3-3-24-15,59-3 13 0,0 0-13 0,-72-2 14 16,-8-5-14-16,80 7 28 0,0 0-28 0,-71-12 28 16,6-3-28-16,65 15 36 0,0 0-36 0,-50-12 37 15,15-2-37-15,35 14 42 0,0 0-42 0,-30-12 43 16,6 0-43-16,24 12 17 0,0 0-17 0,-18-15 17 16,1-2-17-16,17 17 32 0,0 0-32 0,-12-14 33 15,3 2-33-15,9 12 0 0,0 0 0 0,-5-10 0 16,1-4 0-16,4 14 0 0,0 0 0 0,4-12 0 15,1 0 0-15,-5 12 0 0,0 0 0 0,16-5 1 16,10 5-1-16,-26 0 0 0,0 0 0 0,35 3 0 0,15 6 0 16,-50-9-1-16,0 0 1 0,56 15 0 0,12 6 0 15,-68-21-1-15,0 0 1 0,68 19 0 0,7-2 0 16,-75-17-7-16,0 0 7 0,85 17-6 0,7 0 6 0,-92-17 0 16,0 0 0-16,74 10 0 0,-10-4 0 0,-64-6-3 15,0 0 3-15,38 3-3 0,-17-3 3 0,-21 0-2 16,0 0 2-16,12 0-2 0,-6 0 2 0,-6 0-58 15,0 0 58-15,0 0-57 0,-13-5 57 0,13 5-129 16,0 0 129-16,-22-5-129 0,-13 0 129 0,-22-9-1032 16</inkml:trace>
  <inkml:trace contextRef="#ctx0" brushRef="#br0" timeOffset="-122913.2">7970 15315 606 0,'0'0'0'0,"-21"6"0"15,-12 4 0-15,-19 5-395 0</inkml:trace>
  <inkml:trace contextRef="#ctx0" brushRef="#br0" timeOffset="-122419.63">7470 15399 315 0,'0'0'0'0,"0"-1"0"0,0-6 0 0,0 7 165 15,0 0-165-15,-17-7 165 0,-8-2-165 0,25 9 131 16,0 0-131-16,-17-8 131 0,-4-1-131 0,21 9 102 15,0 0-102-15,-14-10 102 0,2 0-102 0,12 10 73 16,0 0-73-16,-7-11 74 0,5 3-74 0,2 8 56 16,0 0-56-16,0-9 56 0,5 2-56 0,-5 7 39 15,0 0-39-15,13-5 39 0,8 0-39 0,-21 5 46 16,0 0-46-16,29-2 46 0,9 2-46 0,-38 0 5 0,0 0-5 16,41 2 5-16,7 2-5 0,-48-4 30 0,0 0-30 15,51 3 30-15,1 2-30 0,-52-5 5 0,0 0-5 16,54 5 5-16,2 0-5 0,-56-5 0 0,0 0 0 0,52 4 0 15,2-4 0-15,-54 0 3 0,0 0-3 0,42 0 4 16,-11 0-4-16,-31 0 2 0,0 0-2 0,28-4 2 16,-10 1-2-16,-18 3 0 0,0 0 0 0,8-5 0 15,-8 0 0-15,0 5 10 0,0 0-10 0,-12-11 11 16,-14-1-11-16,26 12 8 0,0 0-8 0,-33-15 8 16,-11 0-8-16,44 15 4 0,0 0-4 0,-50-14 4 15,-4 0-4-15,54 14 37 0,0 0-37 0,-52-14 38 16,-4 2-38-16,56 12 16 0,0 0-16 0,-54-8 17 15,3 3-17-15,51 5 12 0,0 0-12 0,-43-4 12 16,4 1-12-16,39 3 18 0,0 0-18 0,-33-2 19 16,7 2-19-16,26 0 3 0,0 0-3 0,-17 0 4 0,1 0-4 15,16 0 2-15,0 0-2 0,-5 5 3 0,5 6-3 16,0-11 10-16,0 0-10 0,22 15 11 0,20 6-11 16,-42-21 0-16,0 0 0 0,51 20 1 0,10 1-1 0,-61-21 0 15,0 0 0-15,68 15 0 0,10-3 0 0,-78-12-193 16,0 0 193-16,145 28-1157 0,-290-56 1157 0</inkml:trace>
  <inkml:trace contextRef="#ctx0" brushRef="#br0" timeOffset="-120180.77">12393 15413 191 0,'0'0'0'0,"0"0"0"16,-21-9 0-16,21 9 202 0,0 0-202 0,-8-3 203 15,3 0-203-15,5 3 116 0,0 0-116 0,-9-6 116 16,5 1-116-16,4 5 51 0,0 0-51 0,-7-7 52 15,6 1-52-15,1 6 41 0,0 0-41 0,-4-12 41 16,2-2-41-16,2 14 37 0,0 0-37 0,0-12 37 16,0 0-37-16,0 12 37 0,0 0-37 0,0-10 37 15,-1-1-37-15,1 11 50 0,0 0-50 0,-2-10 51 16,-2 2-51-16,4 8 42 0,0 0-42 0,0-11 43 16,0 1-43-16,0 10 18 0,0 0-18 0,4-9 19 0,1 1-19 15,-5 8 7-15,0 0-7 0,14-4 8 0,7 3-8 16,-21 1 4-16,0 0-4 0,30 1 4 0,6 3-4 15,-36-4 2-15,0 0-2 0,39 5 2 0,4 2-2 16,-43-7 1-16,0 0-1 0,45 7 2 0,2-2-2 0,-47-5 8 16,0 0-8-16,51 2 8 0,1-4-8 0,-52 2 22 15,0 0-22-15,59-5 23 0,4-6-23 0,-63 11 38 16,0 0-38-16,65-12 38 0,3-5-38 0,-68 17 31 16,0 0-31-16,83-24 31 0,13-5-31 0,-96 29 8 15,0 0-8-15,91-27 8 0,3-2-8 0,-94 29 30 16,0 0-30-16,85-28 30 0,-1 1-30 0,-84 27 10 15,0 0-10-15,82-24 11 0,-1 2-11 0,-81 22 18 0,0 0-18 16,87-21 19-16,1 2-19 0,-88 19 15 0,0 0-15 16,87-19 15-16,-2 2-15 0,-85 17 16 0,0 0-16 0,94-19 17 15,4 1-17-15,-98 18 4 0,0 0-4 0,96-19 4 16,-2 0-4-16,-94 19 7 0,0 0-7 0,92-19 8 16,2-2-8-16,-94 21 7 0,0 0-7 0,87-17 8 15,0 2-8-15,-87 15 0 0,0 0 0 0,82-16 1 16,-2 3-1-16,-80 13 3 0,0 0-3 0,75-16 3 15,-2 4-3-15,-73 12 5 0,0 0-5 0,70-10 5 16,0 3-5-16,-70 7 0 0,0 0 0 0,66-5 1 16,-3 3-1-16,-63 2 2 0,0 0-2 0,62 2 3 15,-2 1-3-15,-60-3 1 0,0 0-1 0,47 4 2 16,-4-1-2-16,-43-3 0 0,0 0 0 0,45 5 0 16,2 2 0-16,-47-7-73 0,0 0 73 0,44 7-73 15,1 2 73-15,-45-9-156 0,0 0 156 0,39 0-156 0,-1-7 156 16,42 0-963-16</inkml:trace>
  <inkml:trace contextRef="#ctx0" brushRef="#br0" timeOffset="-114221.65">8942 4298 449 0,'0'0'0'0,"9"-7"0"0,12-1 0 0,-21 8 34 15,0 0-34-15,2-4 34 0,-4 4-34 0,2 0 87 16,0 0-87-16,-7 0 87 0,2 0-87 0,5 0 98 16,0 0-98-16,-13 4 98 0,0-4-98 0,13 0 35 15,0 0-35-15,-13 3 36 0,1-3-36 0,12 0 4 16,0 0-4-16,-12-3 4 0,3 3-4 0,9 0 28 16,0 0-28-16,-12-9 28 0,2-1-28 0,10 10 8 15,0 0-8-15,-13-19 9 0,5-7-9 0,8 26 27 16,0 0-27-16,-7-30 27 0,5-10-27 0,2 40 20 0,0 0-20 15,-3-39 20-15,3-4-20 0,0 43 26 0,0 0-26 16,0-48 26-16,0-2-26 0,0 50 33 0,0 0-33 0,0-48 33 16,-4-3-33-16,4 51 29 0,0 0-29 15,-2-55 29-15,2 4-29 0,0 51 33 0,0 0-33 0,0-55 33 16,0-5-33-16,0 60 32 0,0 0-32 0,-1-58 32 16,-1-2-32-16,2 60 22 0,0 0-22 0,-4-70 22 15,1-13-22-15,3 83 18 0,0 0-18 0,-2-75 18 16,-5 1-18-16,7 74 18 0,0 0-18 0,-2-68 18 15,-1 1-18-15,3 67 15 0,0 0-15 0,0-55 15 16,0 5-15-16,0 50 16 0,0 0-16 0,0-68 17 16,3-11-17-16,-3 79 34 0,0 0-34 0,0-77 34 15,6-4-34-15,-6 81 18 0,0 0-18 0,3-73 18 16,2-3-18-16,-5 76 2 0,0 0-2 0,6-75 2 16,4-2-2-16,-10 77 20 0,0 0-20 0,9-75 20 0,3-4-20 15,-12 79 0-15,0 0 0 0,17-79 1 0,1 0-1 16,-18 79 0-16,0 0 0 0,14-82 1 0,1-2-1 15,-15 84 7-15,0 0-7 0,18-81 8 0,-6 6-8 0,-12 75 0 16,0 0 0-16,10-70 0 0,-3 10 0 0,-7 60 2 16,0 0-2-16,6-58 3 0,-3 10-3 0,-3 48-1 15,0 0 1-15,4-40 0 0,-4 13 0 0,0 27-1 16,0 0 1-16,1-33 0 0,-1-1 0 0,0 34 1 16,0 0-1-16,4-36 2 0,-1 0-2 0,-3 36 1 15,0 0-1-15,4-34 2 0,1-2-2 0,-5 36 0 16,0 0 0-16,0-31 0 0,0 2 0 0,0 29 4 15,0 0-4-15,3-27 5 0,3-1-5 0,-6 28 0 0,0 0 0 16,3-22 0-16,-3 5 0 0,0 17-1 0,0 0 1 16,5-16 0-16,-1 4 0 0,-4 12 2 0,0 0-2 15,2-12 2-15,-1 5-2 0,-1 7 0 0,0 0 0 0,6-5 0 16,-3 2 0-16,-3 3 0 0,0 0 0 0,9 0 0 16,0 5 0-16,-9-5 0 0,0 0 0 0,8 7 0 15,6 1 0-15,-14-8-3 0,0 0 3 0,12 19-3 16,4 2 3-16,-16-21-1 0,0 0 1 0,14 22 0 15,-2 6 0-15,-12-28-1 0,0 0 1 0,14 29 0 16,-2 7 0-16,-12-36 0 0,0 0 0 0,13 37 0 16,-1 3 0-16,-12-40 0 0,0 0 0 0,10 36 1 15,1-5-1-15,-11-31 0 0,0 0 0 0,8 27 0 16,-2-7 0-16,-6-20-2 0,0 0 2 0,3 19-1 16,-1-7 1-16,-2-12 0 0,0 0 0 0,0 9 1 15,-2-2-1-15,2-7 3 0,0 0-3 0,-7-7 3 0,-2-9-3 16,9 16 2-16,0 0-2 0,-8-20 3 0,-1-11-3 15,9 31 2-15,0 0-2 0,-9-36 2 0,-3 0-2 0,12 36-1 16,0 0 1-16,-9-39 0 0,1-1 0 0,8 40 0 16,0 0 0-16,-9-43 0 0,0 4 0 0,9 39 0 15,0 0 0-15,-9-39 0 0,1 4 0 0,8 35-5 16,0 0 5-16,-9-29-5 0,0-2 5 0,9 31 0 16,0 0 0-16,-7-22 0 0,-1 8 0 0,8 14-2 15,0 0 2-15,-16-6-2 0,-7 9 2 0,23-3-6 16,0 0 6-16,-33 21-5 0,-9 9 5 0,42-30 0 0,0 0 0 15,-47 36 0-15,-5 12 0 0,52-48 0 0,0 0 0 16,-66 71 0-16,-11 11 0 0,77-82 2 0,0 0-2 16,-61 70 2-16,7-7-2 0,54-63-59 0,0 0 59 15,-29 36-58-15,16-20 58 0,13-16-92 0,0 0 92 0,-40 51-1087 16,80-102 1087-16</inkml:trace>
  <inkml:trace contextRef="#ctx0" brushRef="#br0" timeOffset="-111006.9">6817 5038 281 0,'0'0'0'0,"0"0"0"16,0 0 0-16,0 0-51 0,0 0 51 0,0 0-51 16,0 0 51-16,0 0-62 0</inkml:trace>
  <inkml:trace contextRef="#ctx0" brushRef="#br0" timeOffset="-110347.07">6749 5074 270 0,'0'0'0'0,"0"0"0"0,0 0 0 16,0 0 126-16,0 0-126 0,0 0 127 0,-26-3-127 15,26 3 92-15,0 0-92 0,-19-5 93 0,-1-6-93 0,20 11 67 16,0 0-67-16,-24-12 68 0,-2 0-68 0,26 12 45 15,0 0-45-15,-26-17 46 0,-2-2-46 0,28 19 29 16,0 0-29-16,-30-18 29 0,1 1-29 0,29 17 38 16,0 0-38-16,-30-19 39 0,0-2-39 0,30 21 43 15,0 0-43-15,-34-19 44 0,-5-5-44 0,39 24 35 16,0 0-35-16,-35-19 35 0,-1 2-35 0,36 17 34 0,0 0-34 16,-44-15 34-16,-6 5-34 0,50 10 32 0,0 0-32 15,-54-9 33-15,-4 0-33 0,58 9 32 0,0 0-32 16,-59-3 32-16,0-2-32 0,59 5 13 0,0 0-13 15,-80 2 14-15,-13 4-14 0,93-6 31 0,0 0-31 0,-85 12 31 16,0 4-31-16,85-16 35 0,0 0-35 0,-80 20 36 16,-1 11-36-16,81-31 12 0,0 0-12 0,-73 31 13 15,-2 9-13-15,75-40 22 0,0 0-22 0,-73 41 22 16,2 8-22-16,71-49 8 0,0 0-8 0,-65 48 8 16,6 4-8-16,59-52 1 0,0 0-1 0,-56 51 1 15,6 4-1-15,50-55 9 0,0 0-9 0,-51 58 9 16,1-1-9-16,50-57 0 0,0 0 0 0,-44 58 0 15,2 0 0-15,42-58 2 0,0 0-2 0,-34 60 2 16,7 0-2-16,27-60 0 0,0 0 0 0,-21 65 0 16,6-1 0-16,15-64-7 0,0 0 7 0,-12 63-6 15,10 4 6-15,2-67-4 0,0 0 4 0,-4 61-4 0,8-1 4 16,-4-60-15-16,0 0 15 0,9 47-14 0,3-10 14 16,-12-37-15-16,0 0 15 0,17 40-15 0,6-3 15 0,-23-37-15 15,0 0 15-15,28 36-15 0,7 4 15 0,-35-40-26 16,0 0 26-16,33 39-26 0,5-5 26 0,-38-34-3 15,0 0 3-15,44 36-2 0,-3-3 2 0,-41-33-1 16,0 0 1-16,61 39 0 0,11 4 0 0,-72-43-3 16,0 0 3-16,71 34-2 0,2 2 2 0,-73-36 0 15,0 0 0-15,68 28 1 0,-2-8-1 0,-66-20 1 16,0 0-1-16,65 23 1 0,-1-3-1 0,-64-20 1 16,0 0-1-16,67 16 1 0,1-1-1 0,-68-15 0 0,0 0 0 15,69 17 0-15,3-1 0 0,-72-16-5 0,0 0 5 16,54 12-4-16,-14-4 4 0,-40-8-4 0,0 0 4 15,45 7-3-15,2-7 3 0,-47 0-1 0,0 0 1 16,47-5 0-16,4-2 0 0,-51 7 0 0,0 0 0 0,55-12 0 16,1-10 0-16,-56 22-52 0,0 0 52 0,72-33-51 15,8-10 51-15,-80 43-123 0,0 0 123 0,71-60-122 16,2-15 122-16,75-60-779 0</inkml:trace>
  <inkml:trace contextRef="#ctx0" brushRef="#br0" timeOffset="-107419.22">7665 13638 1255 0,'0'0'0'0,"0"-7"0"0,-3-3 0 0,3 10 92 15,0 0-92-15,-5-8 93 0,5-1-93 0,0 9 54 16,0 0-54-16,-4-5 55 0,4-2-55 0,0 7 32 16,0 0-32-16,0-3 33 0,0-1-33 0,0 4-56 15,0 0 56-15,0 0-56 0,0 0 56 0,0 0-203 16,0 0 203-16,4 2-203 0,1 0 203 0,4 1-712 15</inkml:trace>
  <inkml:trace contextRef="#ctx0" brushRef="#br0" timeOffset="-106847.28">5200 14808 807 0,'0'0'0'0,"0"0"0"15,12-37 0-15,-12 37 1 0,0 0-1 0,6-11 1 16,-3 8-1-16,-3 3 1 0,0 0-1 0,0 0 2 16,4 0-2-16,-4 0-115 0,0 0 115 0,10 0-114 15,9 0 114-15,-19 0-150 0,0 0 150 0,19-2-149 16,9-3 149-16,19-2-116 0</inkml:trace>
  <inkml:trace contextRef="#ctx0" brushRef="#br0" timeOffset="-105768.25">7590 13397 919 0,'0'0'0'0,"-5"-11"0"0,0-11 0 0,5 22-1 0,0 0 1 16,-7-17-1-16,5-4 1 0,2 21-3 0,0 0 3 15,-3-22-2-15,3-2 2 0,0 24-15 0,0 0 15 0,0-27-15 16,0-1 15-16,0 28-30 0,0 0 30 0,0-30-30 15,0-6 30-15,0 36 2 0,0 0-2 0,-4-36 2 16,-1-4-2-16,5 40 35 0,0 0-35 0,-7-38 36 16,2-1-36-16,5 39 19 0,0 0-19 0,-9-38 20 15,0 1-20-15,9 37 47 0,0 0-47 0,-7-33 48 16,2 6-48-16,5 27 45 0,0 0-45 0,-3-26 46 16,1 5-46-16,2 21 46 0,0 0-46 0,0-13 47 15,2 3-47-15,-2 10 31 0,0 0-31 0,3 0 31 16,2 6-31-16,-5-6 24 0,0 0-24 0,7 19 25 15,-3 9-25-15,-4-28 34 0,0 0-34 0,5 30 35 16,-1 8-35-16,-4-38 6 0,0 0-6 0,5 41 6 0,-2 6-6 16,-3-47 18-16,0 0-18 0,2 46 19 0,2 2-19 15,-4-48 33-15,0 0-33 0,0 48 34 0,-4-2-34 16,4-46 17-16,0 0-17 0,4 46 17 0,-4-1-17 0,0-45 19 16,0 0-19-16,3 39 20 0,-3-5-20 0,0-34 26 15,0 0-26-15,2 33 26 0,1-2-26 0,-3-31 7 16,0 0-7-16,4 24 7 0,-1-2-7 0,-3-22 1 15,0 0-1-15,5 21 2 0,4-9-2 0,-9-12 9 16,0 0-9-16,5 12 10 0,2-4-10 0,-7-8 0 16,0 0 0-16,2 7 0 0,0-7 0 0,-2 0-2 15,0 0 2-15,0 0-2 0,-4-7 2 0,4 7-20 16,0 0 20-16,-7-8-19 0,2-4 19 0,5 12-24 16,0 0 24-16,-9-19-23 0,4-2 23 0,5 21-39 0,0 0 39 15,-7-24-38-15,2-1 38 0,5 25-60 0,0 0 60 16,-7-23-60-16,2 1 60 0,5 22-145 0,0 0 145 0,-5-17-144 15,-2 5 144-15,7 12-155 0,0 0 155 0,-6-10-154 16,-1 3 154-16,-3-10-492 0</inkml:trace>
  <inkml:trace contextRef="#ctx0" brushRef="#br0" timeOffset="-105092.56">7449 13434 695 0,'0'0'0'0,"4"-5"0"16,1-2 0-16,-5 7 105 0,0 0-105 0,3-5 106 0,3-2-106 15,-6 7 80-15,0 0-80 0,3-8 81 0,2-2-81 16,-5 10 61-16,0 0-61 0,4-9 62 0,1 0-62 0,-5 9 46 16,0 0-46-16,4-10 47 0,-1 0-47 0,-3 10 41 15,0 0-41-15,0-7 41 0,0-3-41 0,0 10 18 16,0 0-18-16,-3-9 18 0,-1 2-18 0,4 7 48 15,0 0-48-15,0-7 49 0,0 2-49 0,0 5 23 16,0 0-23-16,4-1 24 0,-1-3-24 0,-3 4 18 16,0 0-18-16,5 0 19 0,-1 4-19 0,-4-4 5 15,0 0-5-15,9 3 5 0,-4 0-5 0,-5-3 8 16,0 0-8-16,7 7 9 0,1 2-9 0,-8-9 0 16,0 0 0-16,2 8 1 0,2 1-1 0,-4-9 2 0,0 0-2 15,0 12 3-15,0-3-3 0,0-9 1 0,0 0-1 16,-2 10 2-16,0-2-2 0,2-8 1 0,0 0-1 0,-5 7 2 15,0 0-2-15,5-7 15 0,0 0-15 0,-9 4 15 16,-3-3-15-16,12-1 23 0,0 0-23 0,-12-3 24 16,-6-4-24-16,18 7 13 0,0 0-13 0,-17-7 14 15,-4-3-14-15,21 10 29 0,0 0-29 0,-16-10 29 16,2-4-29-16,14 14 11 0,0 0-11 0,-15-10 11 16,4 1-11-16,11 9 19 0,0 0-19 0,-12-10 20 15,0 1-20-15,12 9 8 0,0 0-8 0,-12-5 8 16,3 2-8-16,9 3 25 0,0 0-25 0,-9-6 26 15,4 5-26-15,5 1 0 0,0 0 0 0,-4 3 0 16,1 2 0-16,3-5 3 0,0 0-3 0,7 17 3 16,3 11-3-16,-10-28 12 0,0 0-12 0,21 32 12 15,7 3-12-15,-28-35 1 0,0 0-1 0,31 39 1 0,8 2-1 16,-39-41 0-16,0 0 0 0,36 36 1 0,-1-2-1 16,-35-34 7-16,0 0-7 0,26 28 8 0,-1-13-8 15,-25-15 3-15,0 0-3 0,21 12 3 0,-4-5-3 0,-17-7 12 16,0 0-12-16,14 2 12 0,-2-6-12 0,-12 4 8 15,0 0-8-15,9-10 9 0,-2-9-9 0,-7 19 23 16,0 0-23-16,5-22 24 0,-1-7-24 0,-4 29 0 16,0 0 0-16,8-31 1 0,-2-5-1 0,-6 36-26 15,0 0 26-15,20-36-26 0,14-2 26 0,-34 38-94 16,0 0 94-16,29-51-93 0,9-12 93 0,30-52-1278 16</inkml:trace>
  <inkml:trace contextRef="#ctx0" brushRef="#br0" timeOffset="-95753.14">10831 9066 404 0,'0'0'0'0,"8"-5"0"0,3-4 0 0,-11 9 27 15,0 0-27-15,7-3 27 0,-2-1-27 0,-5 4 5 16,0 0-5-16,4-5 5 0,-4 2-5 0,0 3 15 15,0 0-15-15,3-4 15 0,-3 1-15 0,0 3 25 16,0 0-25-16,0-7 26 0,0 2-26 0,0 5 36 0,0 0-36 16,2-4 36-16,1 1-36 0,-3 3 32 0,0 0-32 15,5 0 32-15,2 3-32 0,-7-3 14 0,0 0-14 16,9 7 15-16,0 2-15 0,-9-9 42 0,0 0-42 16,5 8 43-16,4 4-43 0,-9-12 60 0,0 0-60 0,7 12 60 15,-4 2-60-15,-3-14 94 0,0 0-94 0,0 12 94 16,2-7-94-16,-2-5 98 0,0 0-98 0,0 7 99 15,-2-5-99-15,2-2 58 0,0 0-58 0,-3-2 59 16,-1-6-59-16,4 8-96 0,0 0 96 0,-17 1-95 16,-9 6 95-16,-16-2-839 0</inkml:trace>
  <inkml:trace contextRef="#ctx0" brushRef="#br0" timeOffset="-90979.26">9902 7274 225 0,'0'0'0'0,"0"0"0"0,18-12 0 0,-18 12 94 16,0 0-94-16,3-9 94 0,-8 3-94 0,5 6 89 15,0 0-89-15,-4-12 89 0,-4 0-89 0,8 12 91 16,0 0-91-16,-4-16 91 0,-1 1-91 0,5 15 89 16,0 0-89-16,0-24 89 0,5 0-89 0,-5 24 94 15,0 0-94-15,9-28 94 0,3-2-94 0,-12 30 83 0,0 0-83 16,17-28 84-16,4 4-84 0,-21 24 48 0,0 0-48 15,25-22 49-15,10 5-49 0,-35 17 40 0,0 0-40 16,34-11 40-16,12 10-40 0,-46 1 40 0,0 0-40 0,47 0 40 16,5 5-40-16,-52-5 23 0,0 0-23 0,51 7 24 15,-1 1-24-15,-50-8 28 0,0 0-28 0,45 7 28 16,-1-2-28-16,-44-5 13 0,0 0-13 0,33 4 14 16,-2-1-14-16,-31-3 11 0,0 0-11 0,27-3 11 15,-7-6-11-15,-20 9 17 0,0 0-17 0,16-8 17 16,-4-3-17-16,-12 11 33 0,0 0-33 0,9-12 33 15,-7 0-33-15,-2 12 1 0,0 0-1 0,-2-12 2 16,-5 2-2-16,7 10 6 0,0 0-6 0,-12-9 7 16,-6 1-7-16,18 8 33 0,0 0-33 0,-17-4 34 15,0 1-34-15,17 3 1 0,0 0-1 0,-30 3 1 16,-5 4-1-16,35-7 2 0,0 0-2 0,-33 9 2 0,-5-1-2 16,38-8 5-16,0 0-5 0,-35 9 6 0,-3-2-6 15,38-7 6-15,0 0-6 0,-34 7 7 0,5-6-7 16,29-1 3-16,0 0-3 0,-26 2 3 0,1 0-3 0,25-2 0 15,0 0 0-15,-21 0 1 0,7-4-1 0,14 4 0 16,0 0 0-16,-15-1 0 0,3 1 0 0,12 0-1 16,0 0 1-16,-9 0-1 0,4 0 1 0,5 0-1 15,0 0 1-15,-6 0-1 0,-1 0 1 0,7 0 0 16,0 0 0-16,-1 1 0 0,1 3 0 0,0-4 4 16,0 0-4-16,8 8 5 0,1 6-5 0,-9-14 3 15,0 0-3-15,18 16 4 0,6 1-4 0,-24-17 7 0,0 0-7 16,28 20 7-16,5 6-7 0,-33-26 22 0,0 0-22 15,26 20 23-15,2 1-23 0,-28-21 2 0,0 0-2 16,21 15 2-16,-2-4-2 0,-19-11 7 0,0 0-7 0,16 8 7 16,-8-4-7-16,-8-4 14 0,0 0-14 0,4 3 15 15,-8-3-15-15,4 0 3 0,0 0-3 0,-14-2 4 16,-10 1-4-16,24 1 12 0,0 0-12 0,-30-4 13 16,-8-3-13-16,38 7 8 0,0 0-8 0,-36-5 9 15,-5 2-9-15,41 3 8 0,0 0-8 0,-38-7 9 16,-4 2-9-16,42 5 3 0,0 0-3 0,-38-4 4 15,8 1-4-15,30 3 12 0,0 0-12 0,-26-2 12 16,2 2-12-16,24 0 0 0,0 0 0 0,-18-3 1 16,6 3-1-16,12 0 3 0,0 0-3 0,-5 3 4 15,7-3-4-15,-2 0 0 0,0 0 0 0,10 2 0 16,13 0 0-16,-23-2-1 0,0 0 1 0,24 5 0 0,6-2 0 16,-30-3-1-16,0 0 1 0,31 2-1 0,8 5 1 15,-39-7-1-15,0 0 1 0,41 7-1 0,1-2 1 0,-42-5-1 16,0 0 1-16,39 7 0 0,-1 1 0 15,-38-8-3-15,0 0 3 0,33 7-3 0,-3 2 3 0,-30-9-2 16,0 0 2-16,26 3-2 0,-9 2 2 0,-17-5 0 16,0 0 0-16,16 7 0 0,-2-5 0 0,-14-2 0 15,0 0 0-15,8 2 0 0,-8-2 0 0,0 0 4 16,0 0-4-16,-5-7 4 0,-7-2-4 0,12 9 3 16,0 0-3-16,-21-15 4 0,-5-4-4 0,26 19 2 15,0 0-2-15,-33-21 2 0,-2-1-2 0,35 22 1 0,0 0-1 16,-33-20 2-16,-2 1-2 0,35 19 9 0,0 0-9 15,-33-16 9-15,3 3-9 0,30 13 0 0,0 0 0 16,-22-11 1-16,3 3-1 0,19 8 3 0,0 0-3 16,-14-5 4-16,5 3-4 0,9 2 2 0,0 0-2 0,0 0 2 15,3 2-2-15,-3-2 0 0,0 0 0 0,18 8 0 16,4 1 0-16,-22-9-1 0,0 0 1 0,34 7-1 16,9 1 1-16,-43-8-5 0,0 0 5 0,45 4-4 15,6 1 4-15,-51-5-8 0,0 0 8 0,43 3-7 16,-1-6 7-16,-42 3-4 0,0 0 4 0,35-2-3 15,-5-1 3-15,-30 3-2 0,0 0 2 0,21-4-2 16,-6-1 2-16,-15 5-5 0,0 0 5 0,9-2-5 16,-7 1 5-16,-2 1 0 0,0 0 0 0,-4 0 0 15,-4 0 0-15,8 0 3 0,0 0-3 0,-20 0 3 16,-13 1-3-16,33-1 2 0,0 0-2 0,-34 2 3 0,-7 0-3 16,41-2 2-16,0 0-2 0,-40 3 2 0,-1 1-2 15,41-4 1-15,0 0-1 0,-39 1 2 0,6 3-2 16,33-4 1-16,0 0-1 0,-29 3 1 0,2 1-1 0,27-4 0 15,0 0 0-15,-22 0 1 0,6 0-1 0,16 0-2 16,0 0 2-16,-14 1-1 0,5-1 1 0,9 0 0 16,0 0 0-16,0 0 0 0,14-1 0 0,-14 1-2 15,0 0 2-15,21 1-2 0,9 1 2 0,-30-2-11 16,0 0 11-16,33 9-11 0,11-1 11 0,-44-8-15 16,0 0 15-16,38 10-15 0,4 1 15 0,-42-11-9 15,0 0 9-15,34 10-9 0,-4 2 9 0,-30-12-1 16,0 0 1-16,21 8-1 0,-4-1 1 0,-17-7-1 0,0 0 1 15,9 5-1-15,-2-1 1 0,-7-4 0 0,0 0 0 16,0 0 0-16,-7-4 0 0,7 4 6 0,0 0-6 0,-17-1 6 16,-8-6-6-16,25 7 4 0,0 0-4 0,-31-7 4 15,-7-3-4-15,38 10 7 0,0 0-7 0,-39-11 7 16,-2 3-7-16,41 8 0 0,0 0 0 0,-35-9 1 16,3 3-1-16,32 6 2 0,0 0-2 0,-26 0 3 15,4 0-3-15,22 0 1 0,0 0-1 0,-20 0 2 16,6 3-2-16,14-3 1 0,0 0-1 0,-14 5 2 15,6 2-2-15,8-7 0 0,0 0 0 0,-4 8 0 16,4 8 0-16,0-16-5 0,0 0 5 0,9 15-5 16,5 4 5-16,-14-19-9 0,0 0 9 0,17 12-8 15,4 0 8-15,-21-12-4 0,0 0 4 0,25 2-3 16,1-2 3-16,-26 0-3 0,0 0 3 0,24-2-3 16,2-8 3-16,-26 10-10 0,0 0 10 0,18-9-10 15,-1 1 10-15,-17 8 0 0,0 0 0 0,16-11 0 0,-7 3 0 16,-9 8 0-16,0 0 0 0,5-9 0 0,-2 2 0 0,-3 7 0 15,0 0 0-15,-3-5 0 0,-2-5 0 0,5 10 2 16,0 0-2-16,-9-5 3 0,-3-4-3 0,12 9 5 16,0 0-5-16,-14-6 5 0,-7-3-5 0,21 9 3 15,0 0-3-15,-18-7 3 0,3 0-3 0,15 7 6 16,0 0-6-16,-14-1 6 0,3-3-6 0,11 4 3 16,0 0-3-16,-10-5 3 0,3 3-3 0,7 2 0 15,0 0 0-15,-5-1 0 0,5-6 0 0,0 7-1 16,0 0 1-16,3-5 0 0,2 1 0 0,-5 4-4 15,0 0 4-15,13-3-4 0,4 3 4 0,-17 0-1 0,0 0 1 16,17 3 0-16,8 1 0 0,-25-4-7 0,0 0 7 16,26 3-7-16,-2 2 7 0,-24-5-1 0,0 0 1 15,21 4 0-15,2-3 0 0,-23-1-8 0,0 0 8 0,17 2-7 16,-1-2 7-16,-16 0-1 0,0 0 1 0,9 2 0 16,-4-2 0-16,-5 0 1 0,0 0-1 0,3 0 2 15,-3-2-2-15,0 2 11 0,0 0-11 0,0 0 11 16,-3-2-11-16,3 2 5 0,0 0-5 0,-11 0 5 15,-4-1-5-15,15 1 3 0,0 0-3 0,-18 0 3 16,-6 0-3-16,24 0 5 0,0 0-5 0,-23-4 6 16,-6 1-6-16,29 3 2 0,0 0-2 0,-25-4 3 15,3-1-3-15,22 5 5 0,0 0-5 0,-16-3 5 16,0-4-5-16,16 7 0 0,0 0 0 0,-10-5 1 16,3 1-1-16,7 4 0 0,0 0 0 0,-2-5 1 15,7-2-1-15,-5 7-7 0,0 0 7 0,7-5-6 0,7 2 6 16,-14 3-5-16,0 0 5 0,16 0-4 0,7-4 4 15,-23 4-8-15,0 0 8 0,21 4-7 0,3-4 7 16,-24 0-4-16,0 0 4 0,23 3-3 0,1 2 3 0,-24-5-2 16,0 0 2-16,17 7-2 0,-4-5 2 0,-13-2 0 15,0 0 0-15,13 7 0 0,-4-4 0 0,-9-3 0 16,0 0 0-16,7 2 0 0,-2 0 0 0,-5-2 0 16,0 0 0-16,4 0 0 0,1-2 0 0,-5 2 5 15,0 0-5-15,0-2 5 0,0-1-5 0,0 3 0 16,0 0 0-16,0-5 0 0,0 1 0 0,0 4 3 15,0 0-3-15,-3-3 3 0,1-1-3 0,2 4 0 16,0 0 0-16,0-3 0 0,-4 1 0 0,4 2 0 0,0 0 0 16,-5 0 0-16,3-3 0 0,2 3 0 0,0 0 0 15,-1 0 0-15,-3 0 0 0,4 0-1 0,0 0 1 0,-3 0 0 16,1-4 0-16,2 4-1 0,0 0 1 0,-4 0 0 16,4 4 0-16,0-4 0 0,0 0 0 0,-5 0 0 15,5 0 0-15,0 0 0 0,0 0 0 0,0 0 0 16,-3 3 0-16,3-3 0 0,0 0 0 0,0 0 0 15,0 4 0-15,0-4 2 0,0 0-2 0,0 0 2 16,0 5-2-16,0-5-1 0,0 0 1 0,0 3 0 16,-4-1 0-16,4-2 0 0,0 0 0 0,0 0 0 15,0 0 0-15,0 0-1 0,0 0 1 0,0 0 0 16,0 0 0-16,0 0-1 0,0 0 1 0,0 0-1 16,0 0 1-16,0 0 0 0,0 0 0 0,0 0 0 15,0 0 0-15,0 0-1 0,0 0 1 0,0 0 0 16,0 0 0-16,0 0-1 0,0 0 1 0,0 0 0 0,0 0 0 15,0 0-1-15,0 0 1 0,0 0 0 0,4 0 0 0,-4 0-7 16,0 0 7-16,0 0-7 0,5 2 7 0,-5-2-83 16,0 0 83-16,3 1-83 0,3 3 83 0,-6-4-152 15,0 0 152-15,-2-5-151 0,-10-2 151 0,-2-2-1118 16</inkml:trace>
  <inkml:trace contextRef="#ctx0" brushRef="#br0" timeOffset="-86927.1">10238 7108 135 0,'0'0'0'0,"0"0"0"16,7-4 0-16,-7 4 51 0,0 0-51 0,0 0 51 15,4-1-51-15,-4 1 19 0,0 0-19 0,0 0 20 16,0 0-20-16,0 0 33 0,0 0-33 0,0 0 33 16,0 0-33-16,0 0 36 0,0 0-36 0,0 0 37 15,0 0-37-15,0 0 59 0,0 0-59 0,0 0 60 16,0 0-60-16,0 0 77 0,0 0-77 0,0 0 78 16,0 0-78-16,0 0 67 0,0 0-67 0,0 0 67 15,0 0-67-15,0 0 72 0,0 0-72 0,0 0 73 16,0 0-73-16,0 0 66 0,0 0-66 0,0 0 67 15,-4-2-67-15,4 2 48 0,0 0-48 0,0-4 48 0,-3-1-48 16,3 5 38-16,0 0-38 0,0-3 39 0,-4 0-39 16,4 3 51-16,0 0-51 0,0 0 51 0,-1-4-51 15,1 4 19-15,0 0-19 0,0 0 20 0,-4-3-20 16,4 3 43-16,0 0-43 0,0 0 43 0,4-5-43 0,-4 5 8 16,0 0-8-16,0-4 8 0,5 1-8 0,-5 3 12 15,0 0-12-15,5-4 12 0,4 3-12 0,-9 1 9 16,0 0-9-16,7 0 9 0,1 0-9 0,-8 0 8 15,0 0-8-15,6 1 8 0,1 6-8 0,-7-7 8 16,0 0-8-16,5 7 8 0,-2-2-8 0,-3-5 33 16,0 0-33-16,4 7 33 0,-2 1-33 0,-2-8 25 15,0 0-25-15,0 6 26 0,0-1-26 0,0-5 24 0,0 0-24 16,-2 5 25-16,2-2-25 0,0-3 16 0,0 0-16 16,-4 4 17-16,1 1-17 0,3-5 35 0,0 0-35 15,-4 3 36-15,-1-1-36 0,5-2 11 0,0 0-11 0,-5 3 11 16,-2 1-11-16,7-4 20 0,0 0-20 0,-5 0 20 15,0 0-20-15,5 0 15 0,0 0-15 0,-4 3 15 16,1-3-15-16,3 0 9 0,0 0-9 0,-4 0 10 16,2 0-10-16,2 0 9 0,0 0-9 0,0 0 10 15,-3 4-10-15,3-4 8 0,0 0-8 0,0 0 8 16,-4 5-8-16,4-5 8 0,0 0-8 0,-1 3 8 16,-3 1-8-16,4-4 3 0,0 0-3 0,-3 1 4 15,1 1-4-15,2-2 6 0,0 0-6 0,-4 5 6 16,1-5-6-16,3 0 7 0,0 0-7 0,-4 4 7 15,3-3-7-15,1-1 14 0,0 0-14 0,0 4 15 16,-4-1-15-16,4-3 14 0,0 0-14 0,0 4 15 16,-3-4-15-16,3 0 9 0,0 0-9 0,-2 3 9 0,2 1-9 15,0-4 9-15,0 0-9 0,-3 5 10 0,3-2-10 16,0-3 3-16,0 0-3 0,-4 2 4 0,2 1-4 16,2-3 6-16,0 0-6 0,0 0 6 0,0 4-6 0,0-4 7 15,0 0-7-15,0 0 7 0,6 0-7 0,-6 0 3 16,0 0-3-16,3 0 3 0,-1-4-3 0,-2 4 0 15,0 0 0-15,7-1 1 0,-4-3-1 0,-3 4 1 16,0 0-1-16,5-3 2 0,1-1-2 0,-6 4 0 16,0 0 0-16,3-3 0 0,1 1 0 0,-4 2 1 15,0 0-1-15,5-3 1 0,-5 3-1 0,0 0 3 16,0 0-3-16,0 0 4 0,3-4-4 0,-3 4 6 0,0 0-6 16,0 0 6-16,0 0-6 0,0 0 3 0,0 0-3 0,0 0 4 15,0 0-4-15,0 0 2 0,0 0-2 0,0 0 2 16,0 0-2-16,0 0 1 0,0 0-1 0,0 0 2 15,0 0-2-15,0 0 1 0,0 0-1 0,0 0 1 16,2-3-1-16,-2 3 3 0,0 0-3 0,0 0 3 16,7-5-3-16,-7 5 5 0,0 0-5 0,0-4 6 15,4-1-6-15,-4 5 7 0,0 0-7 0,1-3 8 16,3-4-8-16,-4 7 3 0,0 0-3 0,0-5 4 16,3 1-4-16,-3 4 2 0,0 0-2 0,0-3 2 15,0 3-2-15,0 0 5 0,0 0-5 0,0 0 5 16,5-5-5-16,-5 5 2 0,0 0-2 0,0 0 2 15,4-2-2-15,-4 2 1 0,0 0-1 0,0 0 2 16,0 0-2-16,0 0 1 0,0 0-1 0,0 0 2 16,0 0-2-16,0 0 8 0,0 0-8 0,0 0 8 0,0 0-8 15,0 0 3-15,0 0-3 0,-4 3 4 0,-1 1-4 16,5-4 2-16,0 0-2 0,-8 7 2 0,-1-4-2 16,9-3 1-16,0 0-1 0,-7 5 2 0,-5 2-2 0,12-7 4 15,0 0-4-15,-11 9 4 0,4-6-4 0,7-3 2 16,0 0-2-16,-8 5 2 0,-1-1-2 0,9-4 0 15,0 0 0-15,-9 3 0 0,2-3 0 0,7 0-1 16,0 0 1-16,-5 0 0 0,-4 0 0 0,9 0 0 16,0 0 0-16,-5-3 0 0,-4 3 0 0,9 0 0 15,0 0 0-15,-3-4 0 0,-1 4 0 0,4 0-1 0,0 0 1 16,0 0-1-16,-3-5 1 0,3 5-1 0,0 0 1 16,0 0-1-16,0 0 1 0,0 0-1 0,0 0 1 15,0 0-1-15,3 5 1 0,-3-5-1 0,0 0 1 16,4 4 0-16,-4-1 0 0,0-3-1 0,0 0 1 0,2 4 0 15,-2 1 0-15,0-5-3 0,0 0 3 0,0 5-3 16,1 2 3-16,-1-7 0 0,0 0 0 0,0 5 0 16,0 2 0-16,0-7 0 0,0 0 0 0,0 3 0 15,-1 1 0-15,1-4 0 0,0 0 0 0,0 0 0 16,-2-4 0-16,2 4 1 0,0 0-1 0,-4-3 1 16,4-1-1-16,0 4 0 0,0 0 0 0,-3-5 0 15,1 2 0-15,2 3 3 0,0 0-3 0,-3-5 4 16,-1 1-4-16,4 4 6 0,0 0-6 0,0 0 7 15,-2-3-7-15,2 3 0 0,0 0 0 0,0 0 0 16,0 0 0-16,0 0 0 0,0 0 0 0,0 3 1 16,0 1-1-16,0-4 0 0,0 0 0 0,-3 8 0 0,-1 1 0 15,4-9-3-15,0 0 3 0,-3 15-2 0,1 1 2 16,2-16 0-16,0 0 0 0,-3 12 0 0,1 3 0 16,2-15 0-16,0 0 0 0,-4 12 1 0,4-3-1 0,0-9 0 15,0 0 0-15,-3 8 1 0,3-1-1 0,0-7 1 16,0 0-1-16,-3 3 1 0,1-1-1 0,2-2 0 15,0 0 0-15,-4-5 1 0,-1-4-1 0,5 9 3 16,0 0-3-16,-3-12 3 0,3-1-3 0,0 13 1 16,0 0-1-16,0-14 2 0,0 0-2 0,0 14 0 15,0 0 0-15,0-12 0 0,5 0 0 0,-5 12-1 16,0 0 1-16,9-8-1 0,3-1 1 0,-12 9-10 0,0 0 10 16,12-8-9-16,0 4 9 0,-12 4-4 0,0 0 4 15,12 0-4-15,2 0 4 0,-14 0-7 0,0 0 7 16,9 2-7-16,-2 1 7 0,-7-3-8 0,0 0 8 15,5 4-7-15,0-1 7 0,-5-3 0 0,0 0 0 0,4 4 0 16,-1-3 0-16,-3-1 2 0,0 0-2 0,0 0 2 16,0 4-2-16,0-4 0 0,0 0 0 0,0 0 0 15,0 0 0-15,0 0 6 0,0 0-6 0,0 0 7 16,-3 3-7-16,3-3 7 0,0 0-7 0,-5 0 8 16,1 0-8-16,4 0 3 0,0 0-3 0,-3-3 3 15,-3 3-3-15,6 0 6 0,0 0-6 0,-3-5 7 16,-2 1-7-16,5 4 3 0,0 0-3 0,-4-7 3 15,1 2-3-15,3 5 1 0,0 0-1 0,0-7 2 16,3 4-2-16,-3 3 1 0,0 0-1 0,0 0 2 16,4-2-2-16,-4 2-5 0,0 0 5 0,5 0-4 0,-2 0 4 15,-3 0-4-15,0 0 4 0,2 2-3 0,0 0 3 16,-2-2-3-16,0 0 3 0,0 0-3 0,5 5 3 0,-5-5-2 16,0 0 2-16,0 3-2 0,0-1 2 0,0-2 1 15,0 0-1-15,0 3 1 0,0 1-1 0,0-4 0 16,0 0 0-16,0 0 0 0,0 3 0 0,0-3-1 15,0 0 1-15,0 0 0 0,-7-3 0 0,7 3-1 16,0 0 1-16,-2-9-1 0,-1-3 1 0,3 12-4 16,0 0 4-16,0-19-3 0,3-1 3 0,-3 20-3 15,0 0 3-15,4-24-2 0,3 1 2 0,-7 23-5 16,0 0 5-16,7-17-5 0,2 2 5 0,-9 15-1 16,0 0 1-16,12-12 0 0,0 5 0 0,-12 7-2 0,0 0 2 15,14-8-2-15,0 4 2 0,-14 4-5 0,0 0 5 16,12 0-5-16,-2 0 5 0,-10 0-1 0,0 0 1 0,9 0 0 15,-4 4 0-15,-5-4-1 0,0 0 1 0,9 5 0 16,-4 3 0-16,-5-8 0 0,0 0 0 0,7 7 1 16,-1 2-1-16,-6-9 0 0,0 0 0 0,3 7 1 15,1-2-1-15,-4-5 0 0,0 0 0 0,0 7 0 16,0-4 0-16,0-3 0 0,0 0 0 0,-4 3 0 16,-3 2 0-16,7-5-1 0,0 0 1 0,-10 4 0 15,-3-4 0-15,13 0-2 0,0 0 2 0,-17 0-2 16,-4-4 2-16,21 4 0 0,0 0 0 0,-21-8 0 15,-3-7 0-15,24 15 0 0,0 0 0 0,-18-11 0 16,4 3 0-16,14 8 0 0,0 0 0 0,-12-5 1 16,4-2-1-16,8 7 1 0,0 0-1 0,-6-4 1 15,3 3-1-15,3 1 0 0,0 0 0 0,0 0 0 16,3 1 0-16,-3-1 0 0,0 0 0 0,9 7 1 0,0 0-1 16,-9-7 3-16,0 0-3 0,8 10 3 0,1 4-3 15,-9-14 2-15,0 0-2 0,4 15 2 0,1 6-2 0,-5-21 11 16,0 0-11-16,3 15 11 0,-6 1-11 0,3-16 3 15,0 0-3-15,-5 15 4 0,-2-1-4 0,7-14 2 16,0 0-2-16,-6 12 3 0,-2-2-3 0,8-10 0 16,0 0 0-16,-12 5 0 0,-1 2 0 0,13-7 1 15,0 0-1-15,-17 0 1 0,1-3-1 0,16 3 1 16,0 0-1-16,-14-7 1 0,-1-3-1 0,15 10 1 16,0 0-1-16,-11-11 1 0,2-1-1 0,9 12 0 15,0 0 0-15,-7-12 1 0,4 0-1 0,3 12 0 0,0 0 0 16,-2-7 1-16,2 2-1 0,0 5 0 0,0 0 0 15,0 0 0-15,5 0 0 0,-5 0-1 0,0 0 1 16,7 5 0-16,-1 6 0 0,-6-11-3 0,0 0 3 0,12 12-3 16,2 3 3-16,-14-15-6 0,0 0 6 0,12 12-5 15,0 0 5-15,-12-12-3 0,0 0 3 0,5 9-3 16,2-2 3-16,-7-7-2 0,0 0 2 0,6 5-2 16,-3-5 2-16,-3 0-2 0,0 0 2 0,2 0-1 15,1 0 1-15,-3 0-1 0,0 0 1 0,-5-7-1 16,2-2 1-16,3 9 0 0,0 0 0 0,-6-8 0 15,-1-1 0-15,7 9-1 0,0 0 1 0,-5-12 0 16,2-2 0-16,3 14-1 0,0 0 1 0,-4-12 0 16,2 0 0-16,2 12-2 0,0 0 2 0,0-8-2 15,-3 1 2-15,3 7-2 0,0 0 2 0,0-2-2 16,3-1 2-16,-3 3 0 0,0 0 0 0,2 0 0 0,2 3 0 16,-4-3-1-16,0 0 1 0,5 2-1 0,2 5 1 15,-7-7-1-15,0 0 1 0,3 3-1 0,3 2 1 0,-6-5 1 16,0 0-1-16,3 7 2 0,-1-3-2 0,-2-4 0 15,0 0 0-15,3 1 0 0,-3 3 0 0,0-4 0 16,0 0 0-16,0 0 0 0,0 0 0 0,0 0 5 16,0 0-5-16,0 0 5 0,0 0-5 0,0 0 7 15,0 0-7-15,0 0 8 0,0 0-8 0,0 0 1 16,0 0-1-16,0 0 1 0,0 0-1 0,0 0 3 16,0 0-3-16,0 0 3 0,0 0-3 0,0 0 0 15,0 0 0-15,0 0 0 0,0 0 0 0,0 0 1 0,0 0-1 16,0 0 2-16,0 0-2 0,0 0 1 0,0 0-1 15,0 0 2-15,0 3-2 0,0-3 0 0,0 0 0 16,0 0 0-16,-3 4 0 0,3-4 3 0,0 0-3 0,0 0 3 16,-2 3-3-16,2-3 2 0,0 0-2 0,-3 5 2 15,3-1-2-15,0-4 0 0,0 0 0 0,0 5 0 16,3 2 0-16,-3-7-21 0,0 0 21 0,0 5-21 16,5-2 21-16,-5-3-130 0,0 0 130 0,0 0-129 15,4-3 129-15,-4 3-198 0,0 0 198 0,0-5-197 16,-4-2 197-16,1-5-1132 0</inkml:trace>
  <inkml:trace contextRef="#ctx0" brushRef="#br0" timeOffset="-86326.1">8421 6039 348 0,'0'0'0'0,"-5"-9"0"16,-7-6 0-16,12 15 101 0,0 0-101 0,-9-12 102 16,2-7-102-16,7 19 80 0,0 0-80 0,-1-12 80 15,-3 0-80-15,4 12 52 0,0 0-52 0,0-9 52 16,0 6-52-16,0 3 23 0,0 0-23 0,4-3 24 0,1-3-24 16,-5 6 27-16,0 0-27 0,8 0 27 0,5 0-27 15,-13 0 7-15,0 0-7 0,12 6 7 0,-3-3-7 16,-9-3 26-16,0 0-26 0,8 3 26 0,-2 1-26 15,-6-4 20-15,0 0-20 0,6 5 20 0,3-2-20 0,-9-3 1 16,0 0-1-16,5 4 2 0,2 1-2 0,-7-5 5 16,0 0-5-16,9 3 5 0,0 1-5 0,-9-4-2 15,0 0 2-15,12 3-1 0,-2 6 1 0,-10-9-60 16,0 0 60-16,20 12-59 0,-1 0 59 0,-19-12-108 16,0 0 108-16,38 27-502 0,-76-54 502 0</inkml:trace>
  <inkml:trace contextRef="#ctx0" brushRef="#br0" timeOffset="-85770.89">10306 7161 1390 0,'0'0'0'0,"-21"-4"0"0,-15-1 0 15,36 5 39-15,0 0-39 0,-11-3 40 0,15 3-40 0,-4 0 44 16,0 0-44-16,0 0 44 0,7-2-44 0,-7 2 13 16,0 0-13-16,7-2 14 0,3 1-14 0,-10 1-4 15,0 0 4-15,9 0-3 0,3-4 3 0,-12 4-9 16,0 0 9-16,9-3-8 0,-4-2 8 0,-5 5-1 16,0 0 1-16,4-4-1 0,1 1 1 0,-5 3-1 15,0 0 1-15,0 0 0 0,3 0 0 0,-3 0-1 16,0 0 1-16,0 0 0 0,0 0 0 0,0 0 0 15,0 0 0-15,0 0 1 0,0 3-1 0,0-3 0 0,0 0 0 16,0 4 0-16,0 1 0 0,0-5-2 0,0 0 2 16,0 3-1-16,-3 1 1 0,3-4 0 0,0 0 0 0,0 5 0 15,0 2 0-15,0-7 13 0,0 0-13 0,-4 3 13 16,4 2-13-16,0-5 27 0,0 0-27 0,-1 4 27 16,1-1-27-16,0-3 7 0,0 0-7 0,0 9 7 15,-4-4-7-15,4-5 11 0,0 0-11 0,-5 10 11 16,1 2-11-16,4-12 0 0,0 0 0 0,0 16 0 15,0 4 0-15,0-20-181 0,0 0 181 0,6 19-180 16,6 5 180-16,4 19-877 0</inkml:trace>
  <inkml:trace contextRef="#ctx0" brushRef="#br0" timeOffset="-84179.43">11383 7168 774 0,'0'0'0'16,"5"5"0"-16,2 5 0 0,-7-10 40 0,0 0-40 0,5 5 41 15,-1-1-41-15,-4-4 48 0,0 0-48 0,0 0 48 16,0 3-48-16,0-3 22 0,0 0-22 0,0 0 23 15,0 0-23-15,0 0 22 0,0 0-22 0,0 0 22 16,-4 4-22-16,4-4 55 0,0 0-55 0,0 0 56 16,0 5-56-16,0-5 35 0,0 0-35 0,-3 3 36 15,3 1-36-15,0-4 10 0,0 0-10 0,0 5 11 16,3-2-11-16,-3-3 22 0,0 0-22 0,4 0 22 16,-2 4-22-16,-2-4 13 0,0 0-13 0,7 0 13 15,-4-4-13-15,-3 4 9 0,0 0-9 0,5 0 10 16,-1-3-10-16,-4 3 4 0,0 0-4 0,5-5 4 0,-2 1-4 15,-3 4 3-15,0 0-3 0,4-3 3 0,1-2-3 16,-5 5 10-16,0 0-10 0,4-4 10 0,1 1-10 16,-5 3 3-16,0 0-3 0,0-9 4 0,2 2-4 0,-2 7 6 15,0 0-6-15,1-12 6 0,-1-7-6 0,0 19 38 16,0 0-38-16,2-17 38 0,2-2-38 0,-4 19 17 16,0 0-17-16,8-20 17 0,1-6-17 0,-9 26 21 15,0 0-21-15,9-20 21 0,3-1-21 0,-12 21 34 16,0 0-34-16,7-15 34 0,2 3-34 0,-9 12 11 15,0 0-11-15,8-12 11 0,1 1-11 0,-9 11 12 0,0 0-12 16,9-5 13-16,-4-3-13 0,-5 8 25 16,0 0-25-16,3-4 26 0,-1 1-26 0,-2 3 12 0,0 0-12 15,0 0 12-15,0-4-12 0,0 4 5 0,0 0-5 16,-5 4 5-16,0-1-5 0,5-3 14 0,0 0-14 16,-9 9 15-16,0 6-15 0,9-15 32 0,0 0-32 0,-8 23 33 15,-1 9-33-15,9-32 1 0,0 0-1 0,-4 36 2 16,1 10-2-16,3-46 6 0,0 0-6 0,-4 52 7 15,3 6-7-15,1-58 24 0,0 0-24 0,0 65 25 16,0 5-25-16,0-70-1 0,0 0 1 0,0 88 0 16,-4 13 0-16,4-101 0 0,0 0 0 0,-5 79 1 15,-2-13-1-15,7-66 2 0,0 0-2 0,-3 40 3 16,1-20-3-16,2-20 0 0,0 0 0 0,-4 14 0 16,-1-14 0-16,5 0-54 0,0 0 54 0,-10-10-54 15,-1-11 54-15,11 21-220 0,0 0 220 0,-9-31-219 16,-3-5 219-16,-12-30-901 0</inkml:trace>
  <inkml:trace contextRef="#ctx0" brushRef="#br0" timeOffset="-83907.97">11188 7224 1334 0,'0'0'0'0,"5"2"0"0,2 3 0 0,-7-5 128 16,0 0-128-16,10 0 129 0,6 0-129 0,-16 0 94 16,0 0-94-16,21 4 94 0,9 4-94 0,-30-8 56 15,0 0-56-15,35 12 57 0,12 4-57 0,-47-16 0 0,0 0 0 16,50 15 0-16,6 2 0 0,-56-17 3 0,0 0-3 16,54 15 3-16,-4-1-3 0,-50-14-2 0,0 0 2 15,42 9-2-15,-5-6 2 0,-37-3-160 0,0 0 160 0,28 2-159 16,-11-4 159-16,-17 2-180 0,0 0 180 0,9-2-179 15,-9 1 179-15,8-6-808 0</inkml:trace>
  <inkml:trace contextRef="#ctx0" brushRef="#br0" timeOffset="-83472.93">11306 9671 583 0,'0'0'0'0,"13"0"0"16,9 1 0-16,-22-1 144 0,0 0-144 0,25 2 144 16,4 0-144-16,-29-2 60 0,0 0-60 0,35 3 61 15,7-3-61-15,-42 0-142 0,0 0 142 0,29 0-141 16,-6 0 141-16,31 4-437 0</inkml:trace>
  <inkml:trace contextRef="#ctx0" brushRef="#br0" timeOffset="-81326.11">8566 6054 651 0,'0'0'0'0,"0"0"0"0,0 0 0 0,0 0-429 15</inkml:trace>
  <inkml:trace contextRef="#ctx0" brushRef="#br0" timeOffset="-64526.6">14071 14632 270 0,'0'0'0'0,"4"0"0"15,2 2 0-15,-6-2 104 0,0 0-104 0,9-2 105 16,9-3-105-16,-18 5 59 0,0 0-59 0,12-4 60 16,5 1-60-16,-17 3 36 0,0 0-36 0,14 0 36 15,2 3-36-15,-16-3 26 0,0 0-26 0,12 7 26 16,0 2-26-16,-12-9 14 0,0 0-14 0,7 15 15 15,-5 7-15-15,-2-22 27 0,0 0-27 0,-4 35 27 16,-4 7-27-16,8-42 48 0,0 0-48 0,-16 50 48 16,-3 3-48-16,19-53 51 0,0 0-51 0,-23 60 51 15,-5 7-51-15,28-67 65 0,0 0-65 0,-36 89 66 0,-8 19-66 16,44-108 64-16,0 0-64 0,-45 99 64 0,-2-3-64 16,47-96 42-16,0 0-42 0,-44 96 42 0,-1-2-42 15,45-94 13-15,0 0-13 0,-43 95 13 0,1-3-13 0,42-92 31 16,0 0-31-16,-39 84 31 0,1-7-31 0,38-77 26 15,0 0-26-15,-33 71 26 0,3-8-26 0,30-63 44 16,0 0-44-16,-21 46 45 0,8-13-45 0,13-33 45 16,0 0-45-16,-13 22 45 0,8-13-45 0,5-9 47 15,0 0-47-15,-9 8 47 0,6-3-47 0,3-5 12 16,0 0-12-16,-4 4 13 0,3-3-13 0,1-1 14 16,0 0-14-16,0-3 15 0,5-4-15 0,-5 7 25 15,0 0-25-15,9-10 26 0,8-4-26 0,-17 14 1 0,0 0-1 16,24-17 2-16,6-2-2 0,-30 19 6 0,0 0-6 15,38-19 7-15,9-5-7 0,-47 24 8 0,0 0-8 16,47-24 8-16,7 0-8 0,-54 24 3 0,0 0-3 0,49-24 3 16,0-1-3-16,-49 25 12 0,0 0-12 0,44-23 12 15,-3 5-12-15,-41 18 0 0,0 0 0 0,30-18 1 16,-6 5-1-16,-24 13 0 0,0 0 0 0,18-12 1 16,-4 3-1-16,-14 9 7 0,0 0-7 0,5-7 8 15,-2 4-8-15,-3 3-2 0,0 0 2 0,-5 0-1 16,-4 2 1-16,9-2-36 0,0 0 36 0,-24 10-35 15,-7 5 35-15,31-15-28 0,0 0 28 0,-37 19-28 16,-6 5 28-16,43-24-26 0,0 0 26 0,-42 28-25 16,-5 2 25-16,47-30-10 0,0 0 10 0,-42 33-9 15,4-1 9-15,38-32-2 0,0 0 2 0,-33 28-1 0,6-2 1 16,27-26 13-16,0 0-13 0,-21 18 14 0,8-4-14 16,13-14 36-16,0 0-36 0,-16-5 36 0,4-14-36 15,12 19 21-15,0 0-21 0,-6-34 21 0,6-18-21 16,0 52-30-16,0 0 30 0,4-53-30 0,5-8 30 0,-9 61-107 15,0 0 107-15,5-45-107 0,0 9 107 0,6-44-1119 16</inkml:trace>
  <inkml:trace contextRef="#ctx0" brushRef="#br0" timeOffset="-64015.83">12817 15401 102 0,'0'0'0'16,"0"0"0"-16,21-29 0 0,1 0-17 0</inkml:trace>
  <inkml:trace contextRef="#ctx0" brushRef="#br0" timeOffset="-63266.01">12796 15482 225 0,'0'0'0'0,"0"-7"0"16,5-4 0-16,-5 11 99 0,0 0-99 0,4-5 100 16,-3 4-100-16,-1 1 67 0,0 0-67 0,0 0 68 15,4 0-68-15,-4 0 59 0,0 0-59 0,0 0 60 16,0 3-60-16,0-3 46 0,0 0-46 0,0 0 47 15,-4 3-47-15,4-3 42 0,0 0-42 0,-1 0 42 16,-5 0-42-16,6 0 51 0,0 0-51 0,-10 0 52 16,-4-3-52-16,14 3 48 0,0 0-48 0,-18-7 48 15,-6-1-48-15,24 8 42 0,0 0-42 0,-26-12 43 16,-4-4-43-16,30 16 47 0,0 0-47 0,-33-19 48 0,-5-5-48 16,38 24 29-16,0 0-29 0,-44-29 29 0,-3-5-29 15,47 34 34-15,0 0-34 0,-48-39 34 0,-5-6-34 16,53 45 37-16,0 0-37 0,-62-60 38 0,-10-10-38 0,72 70 15 15,0 0-15-15,-64-67 15 0,3 0-15 0,61 67 21 16,0 0-21-16,-60-67 21 0,-2 2-21 0,62 65 8 16,0 0-8-16,-52-63 9 0,4 1-9 0,48 62 9 15,0 0-9-15,-41-60 10 0,2 0-10 0,39 60 1 16,0 0-1-16,-33-67 1 0,12-6-1 0,21 73 7 16,0 0-7-16,-15-77 8 0,8-5-8 0,7 82 0 15,0 0 0-15,0-74 1 0,8 2-1 0,-8 72 0 16,0 0 0-16,14-65 0 0,4 5 0 0,-18 60 0 0,0 0 0 15,28-55 0-15,10 5 0 0,-38 50 5 0,0 0-5 16,47-49 6-16,9 2-6 0,-56 47 3 0,0 0-3 16,59-41 4-16,11 4-4 0,-70 37 13 0,0 0-13 0,75-33 13 15,-1 0-13-15,-74 33 3 0,0 0-3 0,86-30 4 16,4 1-4-16,-90 29 0 0,0 0 0 0,86-23 0 16,-3 6 0-16,-83 17 1 0,0 0-1 0,81-7 2 15,-1 7-2-15,-80 0 4 0,0 0-4 0,82 9 5 16,1 8-5-16,-83-17 0 0,0 0 0 0,79 26 0 15,-5 8 0-15,-74-34 0 0,0 0 0 0,77 39 1 16,-5 8-1-16,-72-47-2 0,0 0 2 0,74 51-2 16,1 6 2-16,-75-57-37 0,0 0 37 0,72 58-36 15,-4 3 36-15,-68-61-18 0,0 0 18 0,64 57-18 16,-5-4 18-16,-59-53-31 0,0 0 31 0,54 55-31 16,-1 0 31-16,-53-55-6 0,0 0 6 0,43 55-6 0,-3-2 6 15,-40-53-27-15,0 0 27 0,35 53-27 0,-5-2 27 16,-30-51-20-16,0 0 20 0,17 40-19 0,-10-10 19 15,-7-30-17-15,0 0 17 0,5 35-16 0,-10-1 16 0,5-34 0 16,0 0 0-16,-10 39 0 0,-4 4 0 0,14-43 0 16,0 0 0-16,-33 58 1 0,-11 11-1 0,44-69 1 15,0 0-1-15,-50 67 1 0,-4 3-1 0,54-70 9 16,0 0-9-16,-53 67 9 0,-2-6-9 0,55-61 33 16,0 0-33-16,-67 66 33 0,-2 0-33 0,69-66 17 15,0 0-17-15,-72 64 17 0,-3-3-17 0,75-61 59 16,0 0-59-16,-69 48 59 0,3-12-59 0,66-36-1 0,0 0 1 15,-68 21 0-15,1-14 0 0,67-7-128 0,0 0 128 16,-62-14-127-16,-3-20 127 0,-62-14-880 0</inkml:trace>
  <inkml:trace contextRef="#ctx0" brushRef="#br0" timeOffset="-62156.48">12348 13736 595 0,'0'0'0'0,"4"-10"0"15,3-6 0-15,-7 16 60 0,0 0-60 0,0-8 61 16,1 2-61-16,-1 6 94 0,0 0-94 0,-1-6 94 16,-3 0-94-16,4 6 87 0,0 0-87 0,-7-6 88 15,2-6-88-15,5 12 87 0,0 0-87 0,-5-14 88 16,-2-3-88-16,7 17 54 0,0 0-54 0,-6-22 55 16,1-8-55-16,5 30 53 0,0 0-53 0,-3-29 53 15,3-2-53-15,0 31 22 0,0 0-22 0,3-27 23 16,2 0-23-16,-5 27 6 0,0 0-6 0,9-16 6 0,3 4-6 15,-12 12 16-15,0 0-16 0,21 4 17 0,5 9-17 16,-26-13 3-16,0 0-3 0,25 24 3 0,3 14-3 16,-28-38 6-16,0 0-6 0,22 31 6 0,1 5-6 0,-23-36 13 15,0 0-13-15,12 29 14 0,-1-5-14 0,-11-24 23 16,0 0-23-16,7 19 24 0,-7-6-24 0,0-13 38 16,0 0-38-16,-14 11 38 0,-11-4-38 0,25-7 42 15,0 0-42-15,-29 0 43 0,-6-7-43 0,35 7 35 16,0 0-35-16,-30-9 35 0,6-3-35 0,24 12-129 15,0 0 129-15,-56-20-1232 0,112 40 1232 0</inkml:trace>
  <inkml:trace contextRef="#ctx0" brushRef="#br0" timeOffset="-58777.15">10033 11718 91 0,'0'0'0'16,"5"7"0"-16,4 3 0 0,-9-10 74 0,0 0-74 15,8 19 74-15,5 8-74 0,-13-27 55 0,0 0-55 16,14 36 56-16,1 7-56 0,-15-43 80 0,0 0-80 0,21 63 81 16,0 14-81-16,-21-77 74 0,0 0-74 0,30 115 75 15,10 31-75-15,-40-146 56 0,0 0-56 0,36 135 56 16,3 6-56-16,-39-141 69 0,0 0-69 0,26 111 70 16,-5-18-70-16,-21-93 75 0,0 0-75 0,15 63 75 15,-1-32-75-15,-14-31 66 0,0 0-66 0,13 13 67 16,4-21-67-16,-17 8 66 0,0 0-66 0,5-21 66 15,-1-13-66-15,-4 34 48 0,0 0-48 0,5-68 48 16,2-27-48-16,-7 95 54 0,0 0-54 0,10-97 55 16,6-15-55-16,-16 112 60 0,0 0-60 0,16-111 61 15,3-4-61-15,-19 115 39 0,0 0-39 0,21-96 40 16,0 9-40-16,-21 87 20 0,0 0-20 0,24-69 20 0,-3 18-20 16,-21 51 20-16,0 0-20 0,23-38 20 0,1 16-20 15,-24 22-9-15,0 0 9 0,17-15-9 0,-4 13 9 16,-13 2-129-16,0 0 129 0,12 2-129 0,2 6 129 0,-14-8-174 15,0 0 174-15,8 7-174 0,-2-4 174 0,9 9-787 16</inkml:trace>
  <inkml:trace contextRef="#ctx0" brushRef="#br0" timeOffset="-58491.38">10641 12276 1065 0,'0'0'0'0,"0"0"0"15,7-8 0-15,-7 8 100 0,0 0-100 0,7 20 100 16,3 16-100-16,-10-36 63 0,0 0-63 0,14 47 64 16,7 12-64-16,-21-59 39 0,0 0-39 0,21 62 39 15,2 3-39-15,-23-65-1 0,0 0 1 0,24 65-1 16,-3 0 1-16,-21-65 0 0,0 0 0 0,14 54 0 15,-2-12 0-15,-12-42-1 0,0 0 1 0,7 33 0 16,-2-13 0-16,-5-20-33 0,0 0 33 0,-5 7-33 16,-2-14 33-16,7 7-169 0,0 0 169 0,-12-15-168 15,-6-9 168-15,-11-15-696 0</inkml:trace>
  <inkml:trace contextRef="#ctx0" brushRef="#br0" timeOffset="-58191.45">10522 12418 875 0,'0'0'0'0,"7"-3"0"0,4-4 0 0,-11 7 118 16,0 0-118-16,19-2 119 0,4-3-119 0,-23 5 86 15,0 0-86-15,33 5 87 0,5 4-87 0,-38-9 71 16,0 0-71-16,42 15 72 0,5 8-72 0,-47-23 10 16,0 0-10-16,43 22 11 0,3 4-11 0,-46-26 0 15,0 0 0-15,38 24 1 0,-3 3-1 0,-35-27 3 0,0 0-3 16,24 21 4-16,-5 1-4 0,-19-22 0 0,0 0 0 15,13 20 0-15,-6 1 0 0,-7-21-1 0,0 0 1 16,0 22-1-16,-13 2 1 0,13-24 1 0,0 0-1 0,-8 19 1 16,-1-2-1-16,9-17 8 0,0 0-8 0,-12 16 9 15,-2-1-9-15,14-15 1 0,0 0-1 0,-11 10 1 16,6-1-1-16,5-9-15 0,0 0 15 0,-7 5-15 16,5-1 15-16,2-4-164 0,0 0 164 0,2-7-164 15,5-7 164-15,5-5-738 0</inkml:trace>
  <inkml:trace contextRef="#ctx0" brushRef="#br0" timeOffset="-57636.25">11174 12316 953 0,'0'0'0'0,"-11"0"0"0,-2 3 0 0,13-3 88 16,0 0-88-16,-18-2 88 0,1-3-88 0,17 5 50 16,0 0-50-16,-16-5 50 0,2-2-50 0,14 7 45 15,0 0-45-15,-16-10 45 0,1 0-45 0,15 10-3 16,0 0 3-16,-14-7-3 0,5 0 3 0,9 7-11 16,0 0 11-16,-9-3-10 0,1 1 10 0,8 2-9 15,0 0 9-15,-6-4-8 0,3 4 8 0,3 0-10 16,0 0 10-16,-4 0-9 0,-1 4 9 0,5-4-4 0,0 0 4 15,-3 3-3-15,3 6 3 0,0-9 0 0,0 0 0 16,0 10 0-16,0 4 0 0,0-14 13 0,0 0-13 16,5 19 13-16,11-2-13 0,-16-17 10 0,0 0-10 0,17 17 11 15,9 0-11-15,-26-17 27 0,0 0-27 0,28 12 27 16,7 0-27-16,-35-12 6 0,0 0-6 0,31 15 7 16,6-3-7-16,-37-12 4 0,0 0-4 0,33 16 5 15,2-1-5-15,-35-15 7 0,0 0-7 0,26 19 7 16,-2 0-7-16,-24-19 7 0,0 0-7 0,21 26 7 15,-3-2-7-15,-18-24 3 0,0 0-3 0,12 25 3 16,-7 5-3-16,-5-30 12 0,0 0-12 0,4 27 12 16,-3 0-12-16,-1-27 8 0,0 0-8 0,-1 26 8 15,-8 0-8-15,9-26 8 0,0 0-8 0,-12 27 9 16,-4 1-9-16,16-28 15 0,0 0-15 0,-23 27 15 16,-3-1-15-16,26-26 8 0,0 0-8 0,-24 20 8 0,-2-3-8 15,26-17 9-15,0 0-9 0,-21 11 9 0,0-5-9 16,21-6-1-16,0 0 1 0,-18 2-1 0,6-4 1 15,12 2-148-15,0 0 148 0,-5-12-147 0,7-5 147 0,-2 17-172 16,0 0 172-16,7-27-172 0,1-9 172 0,10-26-562 16</inkml:trace>
  <inkml:trace contextRef="#ctx0" brushRef="#br0" timeOffset="-57260.33">11397 12269 729 0,'0'0'0'0,"-2"7"0"0,-1 0 0 0,3-7 92 0,0 0-92 15,0-3 92-15,0-8-92 0,0 11 85 0,0 0-85 16,-4-8 85-16,4-8-85 0,0 16 56 0,0 0-56 16,-2-12 56-16,1 0-56 0,1 12 33 0,0 0-33 0,-2-10 34 15,2 2-34-15,0 8 14 0,0 0-14 0,3-9 15 16,6-1-15-16,-9 10 12 0,0 0-12 0,14-5 13 16,10 1-13-16,-24 4 1 0,0 0-1 0,30 7 1 15,8 2-1-15,-38-9 3 0,0 0-3 0,35 13 4 16,0 6-4-16,-35-19 6 0,0 0-6 0,31 22 6 15,-3 2-6-15,-28-24 0 0,0 0 0 0,20 26 1 16,-7 2-1-16,-13-28 13 0,0 0-13 0,0 34 13 16,-12 7-13-16,12-41 38 0,0 0-38 0,-12 38 39 15,-5-1-39-15,17-37 29 0,0 0-29 0,-21 40 29 16,-5 1-29-16,26-41 39 0,0 0-39 0,-18 38 40 16,1-9-40-16,17-29 44 0,0 0-44 0,-9 30 45 0,9-2-45 15,0-28 18-15,0 0-18 0,9 22 18 0,13-5-18 16,-22-17 43-16,0 0-43 0,28 7 44 0,7-7-44 15,-35 0-17-15,0 0 17 0,38-12-17 0,6-10 17 0,-44 22-116 16,0 0 116-16,40-33-115 0,0-6 115 16,40-36-1055-16</inkml:trace>
  <inkml:trace contextRef="#ctx0" brushRef="#br0" timeOffset="-56929.86">12148 11581 1020 0,'0'0'0'0,"-4"12"0"15,3 10 0-15,1-22 112 0,0 0-112 0,5 19 112 16,10 5-112-16,-15-24 53 0,0 0-53 0,14 31 53 15,4 5-53-15,-18-36 21 0,0 0-21 0,19 41 21 16,4 5-21-16,-23-46 0 0,0 0 0 0,21 48 0 16,-1 2 0-16,-20-50 1 0,0 0-1 0,21 49 1 15,-3 1-1-15,-18-50 0 0,0 0 0 0,12 36 0 16,-3-5 0-16,-9-31 1 0,0 0-1 0,8 24 1 16,-4-9-1-16,-4-15-107 0,0 0 107 0,2 5-107 15,-4-10 107-15,2 5-147 0,0 0 147 0,-7-12-147 0,-5-12 147 16,-7-12-570-16</inkml:trace>
  <inkml:trace contextRef="#ctx0" brushRef="#br0" timeOffset="-56749.18">12108 11815 1401 0,'0'0'0'0,"17"-3"0"0,6-4 0 0,-23 7 153 16,0 0-153-16,29-8 153 0,6-4-153 0,-35 12 91 15,0 0-91-15,42-11 91 0,9 1-91 0,-51 10-59 16,0 0 59-16,55-7-58 0,11 0 58 0,-66 7-197 16,0 0 197-16,48-3-196 0,-10 1 196 0,51-6-926 0</inkml:trace>
  <inkml:trace contextRef="#ctx0" brushRef="#br0" timeOffset="-54603.45">10050 7062 1177 0,'0'0'0'0,"0"0"-56"0,0 0 56 16,0 0-56-16,-7-24 56 0,7 24 11 0,0 0-11 0,-8-14 11 16,-6 2-11-16,14 12 16 0,0 0-16 0,-13-12 17 15,-1-2-17-15,14 14-2 0,0 0 2 0,-12-12-2 16,0-2 2-16,12 14 22 0,0 0-22 0,-14-8 23 16,2-4-23-16,12 12 26 0,0 0-26 0,-9-7 26 15,-3 2-26-15,12 5 15 0,0 0-15 0,-9-4 16 16,2-1-16-16,7 5 20 0,0 0-20 0,-5-1 20 0,0-1-20 15,5 2 3-15,0 0-3 0,-4 0 4 0,-1 0-4 16,5 0 21-16,0 0-21 0,-3 0 21 0,-4 2-21 16,7-2 3-16,0 0-3 0,-5 0 3 0,-4 0-3 15,9 0 2-15,0 0-2 0,-9-2 3 0,-3-2-3 0,12 4 18 16,0 0-18-16,-14-8 19 0,2-4-19 0,12 12 13 16,0 0-13-16,-12-14 14 0,-6 1-14 0,18 13 9 15,0 0-9-15,-15-16 10 0,-3-3-10 0,18 19 26 16,0 0-26-16,-17-15 26 0,-8-2-26 0,25 17 2 15,0 0-2-15,-22-16 2 0,-5 4-2 0,27 12 0 16,0 0 0-16,-29-19 1 0,-4 2-1 0,33 17 20 16,0 0-20-16,-39-19 20 0,-2-5-20 0,41 24 3 0,0 0-3 15,-39-23 3-15,1-1-3 0,38 24 0 0,0 0 0 16,-38-23 1-16,-1 3-1 0,39 20 0 0,0 0 0 0,-41-24 1 16,2 5-1-16,39 19 0 0,0 0 0 0,-35-22 0 15,-3 1 0-15,38 21 1 0,0 0-1 0,-33-24 2 16,0 0-2-16,33 24 5 0,0 0-5 0,-32-26 5 15,5-3-5-15,27 29 0 0,0 0 0 0,-30-32 0 16,2-3 0-16,28 35 0 0,0 0 0 0,-33-36 0 16,-4-6 0-16,37 42-1 0,0 0 1 0,-40-43 0 15,-1 3 0-15,41 40-3 0,0 0 3 0,-39-36-3 16,1 0 3-16,38 36 0 0,0 0 0 0,-35-30 0 16,2 2 0-16,33 28 0 0,0 0 0 0,-30-27 0 15,4-1 0-15,26 28 0 0,0 0 0 0,-19-24 1 16,5 0-1-16,14 24 1 0,0 0-1 0,-17-24 1 15,4 2-1-15,13 22 1 0,0 0-1 0,-8-20 1 0,-1-3-1 16,9 23 7-16,0 0-7 0,-9-15 8 0,6 1-8 16,3 14 8-16,0 0-8 0,-5-13 8 0,1 1-8 0,4 12 8 15,0 0-8-15,0-12 9 0,-3 0-9 0,3 12 8 16,0 0-8-16,-2-12 8 0,2 3-8 0,0 9 1 16,0 0-1-16,2-9 1 0,5-1-1 0,-7 10 3 15,0 0-3-15,5-5 3 0,-2 2-3 0,-3 3-13 16,0 0 13-16,4-4-13 0,1 4 13 0,-5 0-36 15,0 0 36-15,4 0-35 0,-4 4 35 0,0-4-6 16,0 0 6-16,1 3-6 0,3 6 6 0,-4-9-13 16,0 0 13-16,0 12-12 0,0 0 12 0,0-12-25 15,0 0 25-15,3 15-24 0,-3 0 24 0,0-15 0 16,0 0 0-16,5 19 0 0,-1 5 0 0,-4-24-3 0,0 0 3 16,9 24-3-16,-1 4 3 0,-8-28-2 0,0 0 2 15,13 29-2-15,-1 2 2 0,-12-31-2 0,0 0 2 0,17 30-1 16,1 3 1-16,-18-33-4 0,0 0 4 0,17 31-4 15,4-4 4-15,-21-27-2 0,0 0 2 0,21 28-2 16,0-1 2-16,-21-27-2 0,0 0 2 0,22 24-1 16,3-2 1-16,-25-22-5 0,0 0 5 0,26 28-4 15,-2-1 4-15,-24-27-2 0,0 0 2 0,26 33-2 16,1 3 2-16,-27-36 0 0,0 0 0 0,26 32 1 16,2 2-1-16,-28-34 0 0,0 0 0 0,26 33 0 15,3-4 0-15,-29-29 1 0,0 0-1 0,33 29 1 16,2-1-1-16,-35-28 1 0,0 0-1 0,39 30 1 15,2 1-1-15,-41-31 0 0,0 0 0 0,42 33 0 16,5-2 0-16,-47-31 3 0,0 0-3 0,44 24 3 0,-2 0-3 16,-42-24 6-16,0 0-6 0,38 18 7 0,0-4-7 15,-38-14 3-15,0 0-3 0,35 14 3 0,2-9-3 16,-37-5 2-16,0 0-2 0,38 7 3 0,0 1-3 0,-38-8 1 16,0 0-1-16,42 6 2 0,2 0-2 0,-44-6 0 15,0 0 0-15,42 11 0 0,1 2 0 0,-43-13 3 16,0 0-3-16,42 16 3 0,-7 3-3 0,-35-19 6 15,0 0-6-15,29 15 6 0,-3 1-6 0,-26-16 3 16,0 0-3-16,28 17 3 0,-5-2-3 0,-23-15 12 16,0 0-12-16,24 12 13 0,-3-5-13 0,-21-7 0 15,0 0 0-15,21 8 1 0,-2 1-1 0,-19-9 0 16,0 0 0-16,20 7 1 0,0 1-1 0,-20-8 7 0,0 0-7 16,18 4 8-16,-1 1-8 0,-17-5 0 0,0 0 0 15,18 3 1-15,-3 1-1 0,-15-4 0 0,0 0 0 16,14 3 1-16,2-3-1 0,-16 0 3 0,0 0-3 0,10 0 3 15,1 0-3-15,-11 0 0 0,0 0 0 0,9-3 0 16,-1 3 0-16,-8 0 0 0,0 0 0 0,9-4 0 16,-4 4 0-16,-5 0 4 0,0 0-4 0,4 0 5 15,-3 0-5-15,-1 0 3 0,0 0-3 0,0 0 3 16,4 0-3-16,-4 0 2 0,0 0-2 0,0 0 2 16,0 0-2-16,0 0 17 0,0 0-17 0,0 0 17 15,-2 7-17-15,2-7 0 0,0 0 0 0,-2 2 1 16,1 1-1-16,1-3 3 0,0 0-3 0,-4 7 4 15,1 2-4-15,3-9 0 0,0 0 0 0,-2 5 1 16,-1 2-1-16,3-7-1 0,0 0 1 0,-6 7 0 0,3 1 0 16,3-8-61-16,0 0 61 0,0 9-60 0,0 1 60 15,0-10-120-15,0 0 120 0,-5 14-119 0,1 0 119 16,-3 13-814-16</inkml:trace>
  <inkml:trace contextRef="#ctx0" brushRef="#br0" timeOffset="-53236.86">10150 7026 572 0,'0'0'0'0,"-6"0"0"15,1 1 0-15,5-1 58 0,0 0-58 0,-9-3 59 16,6-2-59-16,3 5 42 0,0 0-42 0,-9-9 42 16,0 1-42-16,9 8 30 0,0 0-30 0,-8-7 30 15,-1 0-30-15,9 7 13 0,0 0-13 0,-12-5 14 16,0-2-14-16,12 7 47 0,0 0-47 0,-18-5 47 15,1 1-47-15,17 4 22 0,0 0-22 0,-21-7 23 16,-5 4-23-16,26 3 30 0,0 0-30 0,-28-2 30 16,-3-5-30-16,31 7 7 0,0 0-7 0,-34-5 7 0,-2-5-7 15,36 10 10-15,0 0-10 0,-38-14 11 0,-1-1-11 16,39 15 15-16,0 0-15 0,-38-24 16 0,-2-3-16 16,40 27 22-16,0 0-22 0,-37-31 23 0,6-4-23 15,31 35 32-15,0 0-32 0,-37-37 33 0,2-4-33 0,35 41 12 16,0 0-12-16,-38-41 12 0,0-1-12 0,38 42 12 15,0 0-12-15,-42-41 13 0,-2 2-13 0,44 39 25 16,0 0-25-16,-54-48 26 0,-7-2-26 0,61 50 2 16,0 0-2-16,-50-48 2 0,-1 5-2 0,51 43 6 15,0 0-6-15,-38-30 7 0,8 6-7 0,30 24 23 16,0 0-23-16,-33-28 24 0,4 4-24 0,29 24 2 16,0 0-2-16,-35-27 2 0,2-1-2 0,33 28 6 15,0 0-6-15,-33-24 7 0,-2 0-7 0,35 24 8 0,0 0-8 16,-33-24 8-16,1-1-8 0,32 25 3 0,0 0-3 15,-27-28 3-15,0-1-3 0,27 29 0 0,0 0 0 16,-20-31 1-16,6-5-1 0,14 36-14 0,0 0 14 0,-13-30-13 16,8 0 13-16,5 30-125 0,0 0 125 0,-3-18-125 15,3 6 125-15,-6-23-781 0</inkml:trace>
  <inkml:trace contextRef="#ctx0" brushRef="#br0" timeOffset="-52200.92">12703 11454 651 0,'0'0'0'16,"0"0"0"-16,0-36 0 0,0 36 139 0,0 0-139 0,4-24 140 15,-4-3-140-15,0 27 96 0,0 0-96 0,3-30 97 16,3 1-97-16,-6 29 57 0,0 0-57 0,5-30 57 16,4 0-57-16,-9 30 43 0,0 0-43 0,10-24 43 15,4 2-43-15,-14 22 24 0,0 0-24 0,12-17 25 16,6 3-25-16,-18 14 4 0,0 0-4 0,17 4 5 15,7 8-5-15,-24-12 26 0,0 0-26 0,27 31 26 16,2 11-26-16,-29-42 5 0,0 0-5 0,30 57 5 16,1 13-5-16,-31-70 9 0,0 0-9 0,40 94 10 15,0 21-10-15,-40-115 24 0,0 0-24 0,37 94 25 16,-8-6-25-16,-29-88 12 0,0 0-12 0,20 61 12 16,-5-25-12-16,-15-36 52 0,0 0-52 0,13 21 52 0,-8-18-52 15,-5-3 50-15,0 0-50 0,7-8 50 0,-2-20-50 16,-5 28 32-16,0 0-32 0,5-48 32 0,2-15-32 0,-7 63 9 15,0 0-9-15,2-92 10 0,0-28-10 0,-2 120 30 16,0 0-30-16,5-119 30 0,0-6-30 0,-5 125 1 16,0 0-1-16,9-106 2 0,3 5-2 0,-12 101 11 15,0 0-11-15,16-72 11 0,1 22-11 0,-17 50-15 16,0 0 15-16,18-27-14 0,-1 20 14 0,-17 7-164 16,0 0 164-16,21 7-164 0,1 15 164 0,24 9-1062 15</inkml:trace>
  <inkml:trace contextRef="#ctx0" brushRef="#br0" timeOffset="-51405.64">13616 11473 1222 0,'0'0'0'0,"-1"-7"0"15,-6-8 0-15,7 15 128 0,0 0-128 0,-4-9 128 16,2 4-128-16,2 5 77 0,0 0-77 0,0-4 77 15,0 1-77-15,0 3 63 0,0 0-63 0,-8 7 63 16,-1 5-63-16,9-12 0 0,0 0 0 0,-12 26 0 16,-4 8 0-16,16-34 0 0,0 0 0 0,-10 41 0 15,-1 9 0-15,11-50-3 0,0 0 3 0,-5 54-3 16,3 5 3-16,2-59-3 0,0 0 3 0,5 56-3 16,4-1 3-16,-9-55-12 0,0 0 12 0,9 46-12 15,7-5 12-15,-16-41-9 0,0 0 9 0,17 24-8 0,2-13 8 16,-19-11-1-16,0 0 1 0,19 0-1 0,2-16 1 15,-21 16-3-15,0 0 3 0,21-22-3 0,2-11 3 16,-23 33-2-16,0 0 2 0,17-32-2 0,1-2 2 0,-18 34-17 16,0 0 17-16,15-31-16 0,-6 3 16 0,-9 28-8 15,0 0 8-15,9-24-8 0,-6 6 8 0,-3 18-5 16,0 0 5-16,-3-14-4 0,-3-2 4 0,6 16-3 16,0 0 3-16,-10-10-3 0,0 3 3 0,10 7-2 15,0 0 2-15,-13-5-1 0,-4 3 1 0,17 2 0 16,0 0 0-16,-12-3 0 0,3 3 0 0,9 0 0 15,0 0 0-15,-9 0 0 0,6 3 0 0,3-3 0 0,0 0 0 16,5 2 0-16,7 5 0 0,-12-7 6 0,0 0-6 16,25 3 6-16,4-1-6 0,-29-2 8 0,0 0-8 0,35-7 8 15,7-6-8-15,-42 13 3 0,0 0-3 0,38-21 4 16,4-6-4-16,-42 27 6 0,0 0-6 0,31-36 7 16,1-5-7-16,-32 41 37 0,0 0-37 0,22-40 38 15,-4-1-38-15,-18 41 5 0,0 0-5 0,12-39 5 16,-7 1-5-16,-5 38 10 0,0 0-10 0,4-29 11 15,-8 1-11-15,4 28 9 0,0 0-9 0,-5-20 10 16,-4 3-10-16,9 17 15 0,0 0-15 0,-14-11 15 16,0 8-15-16,14 3 1 0,0 0-1 0,-13-3 1 15,-1 3-1-15,14 0 3 0,0 0-3 0,-13 5 4 16,1 2-4-16,12-7 0 0,0 0 0 0,0 22 0 16,4 10 0-16,-4-32 0 0,0 0 0 0,12 36 0 15,9 7 0-15,-21-43 5 0,0 0-5 0,26 48 5 0,9 4-5 16,-35-52 0-16,0 0 0 0,35 51 0 0,5 0 0 15,-40-51 0-15,0 0 0 0,35 47 0 0,-4-5 0 16,-31-42-1-16,0 0 1 0,24 35 0 0,-6-6 0 0,-18-29-1 16,0 0 1-16,12 22 0 0,-3-8 0 0,-9-14 0 15,0 0 0-15,3 13 0 0,-3-4 0 0,0-9 2 16,0 0-2-16,-12 7 3 0,-6-2-3 0,18-5 0 16,0 0 0-16,-20 2 0 0,-3-4 0 0,23 2-31 15,0 0 31-15,-21-9-31 0,2-4 31 0,19 13-75 16,0 0 75-16,-12-21-75 0,6-3 75 0,6 24-188 15,0 0 188-15,0-31-187 0,6-1 187 0,1-33-842 16</inkml:trace>
  <inkml:trace contextRef="#ctx0" brushRef="#br0" timeOffset="-51105.25">14303 11281 740 0,'0'0'0'0,"8"-9"0"16,8-4 0-16,-16 13 87 0,0 0-87 0,14-11 88 15,2 1-88-15,-16 10 84 0,0 0-84 0,10-7 85 16,-3 6-85-16,-7 1 106 0,0 0-106 0,5-4 106 15,-1 8-106-15,-4-4 61 0,0 0-61 0,3 6 61 16,-1 8-61-16,-2-14 54 0,0 0-54 0,0 24 55 16,-3 10-55-16,3-34 40 0,0 0-40 0,-2 31 41 15,-5 2-41-15,7-33 10 0,0 0-10 0,-2 37 10 16,0 5-10-16,2-42 21 0,0 0-21 0,2 32 21 16,3-4-21-16,-5-28 22 0,0 0-22 0,13 25 22 15,4-1-22-15,-17-24 3 0,0 0-3 0,21 14 4 0,2-4-4 16,-23-10 13-16,0 0-13 0,24 5 14 0,2-6-14 15,-26 1 4-15,0 0-4 0,26-7 4 0,2-5-4 16,-28 12 0-16,0 0 0 0,21-9 1 0,0-3-1 0,-21 12-30 16,0 0 30-16,17-12-30 0,-4-1 30 0,-13 13-127 15,0 0 127-15,8-14-126 0,1-2 126 0,5-11-992 16</inkml:trace>
  <inkml:trace contextRef="#ctx0" brushRef="#br0" timeOffset="-50940.42">14575 11576 1345 0,'0'0'0'0,"12"42"0"0,5 30 0 0,-17-72 130 0,0 0-130 0,23 83 130 16,8 16-130-16,-31-99 15 0,0 0-15 0,31 101 15 16,4 7-15-16,-35-108-159 0,0 0 159 0,21 74-159 15,-5-26 159-15,17 73-888 0</inkml:trace>
  <inkml:trace contextRef="#ctx0" brushRef="#br0" timeOffset="-48658.32">12580 14685 1188 0,'0'0'0'0,"0"-9"0"16,-5-4 0-16,5 13 130 0,0 0-130 0,0-5 130 0,1-1-130 16,-1 6 65-16,0 0-65 0,4-3 65 0,1 1-65 15,-5 2 37-15,0 0-37 0,7-5 38 0,2 0-38 16,-9 5 3-16,0 0-3 0,5-5 3 0,0 3-3 16,-5 2 18-16,0 0-18 0,2-5 19 0,-2 2-19 0,0 3 33 15,0 0-33-15,-2-4 34 0,0 4-34 0,2 0 29 16,0 0-29-16,-3-3 29 0,-1 1-29 0,4 2 33 15,0 0-33-15,-5 0 33 0,0 2-33 0,5-2 13 16,0 0-13-16,-7 3 14 0,-2-3-14 0,9 0 31 16,0 0-31-16,-8 2 31 0,2 1-31 0,6-3 1 15,0 0-1-15,-8 7 2 0,-1-3-2 0,9-4 6 16,0 0-6-16,-7 5 7 0,2-2-7 0,5-3 14 0,0 0-14 16,-7 5 15-16,2 0-15 0,5-5 1 0,0 0-1 15,-6 6 1-15,3-1-1 0,3-5-46 0,0 0 46 16,-5 8-45-16,1 3 45 0,4-11-202 0,0 0 202 0,0 18-201 15,4 6 201-15,1 19-1037 0</inkml:trace>
  <inkml:trace contextRef="#ctx0" brushRef="#br0" timeOffset="-47756.25">15177 15185 807 0,'0'0'0'0,"6"-5"0"16,2-2 0-16,-8 7 50 0,0 0-50 0,7-5 50 15,-3 2-50-15,-4 3-116 0,0 0 116 0,0 0-116 16,5-4 116-16,-5 4-176 0,0 0 176 0,0 0-175 16,0 0 175-16,0 0-140 0</inkml:trace>
  <inkml:trace contextRef="#ctx0" brushRef="#br0" timeOffset="-47652.1">15198 15175 281 0,'0'0'0'0,"0"0"0"0,4 0 0 16,-4 0 133-16,0 0-133 0,5 0 134 0,0 0-134 16,-5 0 122-16,0 0-122 0,7 0 123 0,2 0-123 15,-9 0 52-15,0 0-52 0,9 0 53 0,-1 0-53 0,-8 0-123 16,0 0 123-16,7 0-123 0,2-2 123 0,-9 2-147 15,0 0 147-15,7 0-147 0,0 0 147 0,5-3-172 16</inkml:trace>
  <inkml:trace contextRef="#ctx0" brushRef="#br0" timeOffset="-46945.63">4580 17318 1155 0,'0'0'0'0,"0"0"-294"0,0 0 294 0,-51-2-294 0,-32-3 294 15,-50-2-292-15</inkml:trace>
  <inkml:trace contextRef="#ctx0" brushRef="#br0" timeOffset="-46579.86">3493 17160 494 0,'-4'-3'0'0</inkml:trace>
  <inkml:trace contextRef="#ctx0" brushRef="#br0" timeOffset="-45490.7">3277 16886 807 0,'0'5'0'0,"0"-5"112"0,0 0-112 0,0 0 112 16,0 0-112-16,0 0 64 0,0 0-64 0,0 0 65 16,-4-6-65-16,4 6 37 0,0 0-37 0,0-6 38 15,-3 1-38-15,3 5 3 0,0 0-3 0,-2-5 3 16,-1 0-3-16,3 5 43 0,0 0-43 0,-4-3 43 15,2-1-43-15,2 4 48 0,0 0-48 0,-3-3 48 16,-4 1-48-16,7 2 47 0,0 0-47 0,-2-2 47 16,-1-1-47-16,3 3 13 0,0 0-13 0,-5-2 14 15,5 0-14-15,0 2 33 0,0 0-33 0,0 0 33 16,-4 0-33-16,4 0 1 0,0 0-1 0,0 0 2 16,0 6-2-16,0-6 0 0,0 0 0 0,0 3 0 15,0 0 0-15,0-3 5 0,0 0-5 0,0 4 6 0,-3-1-6 16,3-3 22-16,0 0-22 0,-2 4 22 0,2-3-22 15,0-1 7-15,0 0-7 0,0 0 7 0,0 0-7 0,0 0 10 16,0 0-10-16,0 0 10 0,0-3-10 0,0 3 24 16,0 0-24-16,2-3 25 0,1-3-25 0,-3 6 6 15,0 0-6-15,0-5 6 0,4-2-6 0,-4 7 9 16,0 0-9-16,5-5 10 0,-2 2-10 0,-3 3 15 16,0 0-15-16,2-4 16 0,2 3-16 0,-4 1 1 15,0 0-1-15,3-2 1 0,0 0-1 0,-3 2 0 16,0 0 0-16,0 0 1 0,6-1-1 0,-6 1 7 15,0 0-7-15,3 0 8 0,-1-2-8 0,-2 2 0 0,0 0 0 16,7 0 1-16,-2-2-1 0,-5 2 3 0,0 0-3 16,7 0 3-16,2 0-3 0,-9 0 0 0,0 0 0 15,10 0 0-15,2 0 0 0,-12 0 0 0,0 0 0 0,13 0 0 16,-5 0 0-16,-8 0 1 0,0 0-1 0,9 0 2 16,0 0-2-16,-9 0 9 0,0 0-9 0,3 0 9 15,1 0-9-15,-4 0 34 0,0 0-34 0,5 0 34 16,-5 2-34-16,0-2 1 0,0 0-1 0,0 0 2 15,3 2-2-15,-3-2 21 0,0 0-21 0,0 0 21 16,2 3-21-16,-2-3 3 0,0 0-3 0,0 0 3 16,4 5-3-16,-4-5 0 0,0 0 0 0,0 5 1 15,3 0-1-15,-3-5 2 0,0 0-2 0,5 6 3 16,-1-1-3-16,-4-5 1 0,0 0-1 0,3 5 2 16,3 0-2-16,-6-5 4 0,0 0-4 0,0 5 4 15,3 0-4-15,-3-5 2 0,0 0-2 0,0 5 3 0,0 1-3 16,0-6 0-16,0 0 0 0,0 5 0 0,2 0 0 15,-2-5 1-15,0 0-1 0,0 5 2 0,3 0-2 0,-3-5-4 16,0 0 4-16,0 5-4 0,0 0 4 0,0-5-4 16,0 0 4-16,4 6-3 0,-2-1 3 0,-2-5-13 15,0 0 13-15,3 5-12 0,1-2 12 0,-4-3-9 16,0 0 9-16,3 4-9 0,2-1 9 0,-5-3-1 16,0 0 1-16,4 4-1 0,1-3 1 0,-5-1-1 15,0 0 1-15,3 4 0 0,-1-1 0 0,-2-3-3 16,0 0 3-16,4 4-2 0,-1-3 2 0,-3-1 0 15,0 0 0-15,0 4 1 0,4-3-1 0,-4-1 0 0,0 0 0 16,0 0 0-16,1 4 0 0,-1-4 1 0,0 0-1 16,0 0 1-16,0 0-1 0,0 0 3 0,0 0-3 15,0 0 4-15,0 0-4 0,0 0 0 0,0 0 0 0,0 0 0 16,0 3 0-16,0-3 1 0,0 0-1 0,0 0 2 16,0 5-2-16,0-5-1 0,0 0 1 0,4 6 0 15,-1-1 0-15,-3-5-4 0,0 0 4 0,6 5-3 16,-3 0 3-16,-3-5-21 0,0 0 21 0,5 5-21 15,-1 0 21-15,-4-5-15 0,0 0 15 0,5 4-14 16,2-1 14-16,-7-3-91 0,0 0 91 0,9 4-90 16,-1-1 90-16,-8-3-177 0,0 0 177 0,14 3-176 15,-2-1 176-15,15 3-899 0</inkml:trace>
  <inkml:trace contextRef="#ctx0" brushRef="#br0" timeOffset="-43509.51">1923 15425 953 0,'0'0'0'0,"0"-7"0"16,0-5 0-16,0 12 82 0,0 0-82 0,0-8 83 16,0-3-83-16,0 11 43 0,0 0-43 0,4-10 43 15,1-2-43-15,-5 12 0 0,0 0 0 0,12-12 0 16,6 0 0-16,-18 12-39 0,0 0 39 0,21-12-39 15,5 2 39-15,-26 10-39 0,0 0 39 0,29-10-39 0,6 3 39 16,-35 7-26-16,0 0 26 0,37-5-26 0,-2 3 26 16,-35 2-2-16,0 0 2 0,38 0-1 0,0 0 1 0,-38 0-1 15,0 0 1-15,39 2 0 0,2 1 0 0,-41-3 7 16,0 0-7-16,42 3 7 0,5 1-7 0,-47-4 27 16,0 0-27-16,47 3 27 0,0 1-27 0,-47-4 6 15,0 0-6-15,42 1 7 0,-4 3-7 0,-38-4 5 16,0 0-5-16,33 0 5 0,-6 2-5 0,-27-2 7 15,0 0-7-15,21 1 8 0,-8 1-8 0,-13-2 13 16,0 0-13-16,7 2 13 0,-1-2-13 0,-6 0 8 16,0 0-8-16,-6 0 9 0,-2-2-9 0,8 2 15 0,0 0-15 15,-19-2 16-15,-4 1-16 0,23 1 15 0,0 0-15 16,-30-2 15-16,-6 2-15 0,36 0 15 0,0 0-15 16,-39 0 16-16,-1-5-16 0,40 5 34 0,0 0-34 15,-36-4 35-15,1 1-35 0,35 3 40 0,0 0-40 0,-38-4 41 16,4-1-41-16,34 5 39 0,0 0-39 0,-34-7 40 15,1-1-40-15,33 8 40 0,0 0-40 0,-27-7 41 16,6 2-41-16,21 5 46 0,0 0-46 0,-17-4 46 16,5 1-46-16,12 3 46 0,0 0-46 0,-9 0 47 15,9 0-47-15,0 0 47 0,0 0-47 0,9 7 48 16,8 3-48-16,-17-10 12 0,0 0-12 0,28 12 13 16,10 4-13-16,-38-16 14 0,0 0-14 0,44 15 15 15,10 2-15-15,-54-17 9 0,0 0-9 0,56 17 9 16,3 0-9-16,-59-17 3 0,0 0-3 0,59 16 4 15,0-1-4-15,-59-15 2 0,0 0-2 0,56 12 2 16,0-3-2-16,-56-9 1 0,0 0-1 0,51 5 2 0,1-2-2 16,-52-3 1-16,0 0-1 0,49-1 1 0,-6-6-1 15,-43 7 3-15,0 0-3 0,38-7 3 0,-4-2-3 16,-34 9-1-16,0 0 1 0,29-7 0 0,-6 2 0 0,-23 5-3 16,0 0 3-16,15-5-3 0,-6 2 3 0,-9 3-13 15,0 0 13-15,5-5-13 0,-10-1 13 0,5 6-1 16,0 0 1-16,-15-6-1 0,-12-5 1 0,27 11-9 15,0 0 9-15,-33-10-9 0,-5-2 9 0,38 12-8 16,0 0 8-16,-40-14-8 0,-2 1 8 0,42 13 0 16,0 0 0-16,-45-17 0 0,-4-1 0 0,49 18 18 15,0 0-18-15,-49-22 18 0,0 0-18 0,49 22 17 0,0 0-17 16,-48-22 17-16,-1-1-17 0,49 23 18 0,0 0-18 16,-38-17 18-16,4-2-18 0,34 19 15 0,0 0-15 15,-26-12 16-15,7 6-16 0,19 6 9 0,0 0-9 0,-10-2 10 16,6 2-10-16,4 0 4 0,0 0-4 0,4 7 4 15,6 8-4-15,-10-15 7 0,0 0-7 0,16 17 7 16,8 5-7-16,-24-22 3 0,0 0-3 0,28 21 3 16,9 3-3-16,-37-24 5 0,0 0-5 0,35 21 5 15,-2 3-5-15,-33-24 0 0,0 0 0 0,34 22 1 16,3-2-1-16,-37-20 0 0,0 0 0 0,31 18 0 16,-1-5 0-16,-30-13 0 0,0 0 0 0,24 9 0 15,-3-4 0-15,-21-5-1 0,0 0 1 0,23 3 0 16,-7-1 0-16,-16-2-3 0,0 0 3 0,14 2-3 15,-6-1 3-15,-8-1-82 0,0 0 82 0,12 9-81 16,-3 3 81-16,-9-12-140 0,0 0 140 0,18 21-1185 0,-36-42 1185 16</inkml:trace>
  <inkml:trace contextRef="#ctx0" brushRef="#br0" timeOffset="-38479.64">4266 17015 91 0,'0'0'0'0,"0"0"102"0,0 0-102 0,-14-5 102 16,-10-4-102-16,24 9 78 0,0 0-78 0,-12-5 78 16,0 0-78-16,12 5 44 0,0 0-44 0,-6-4 44 0,1 3-44 15,5 1 28-15,0 0-28 0,-3-2 28 0,-1 0-28 16,4 2 33-16,0 0-33 0,0 0 33 0,4 0-33 0,-4 0 58 15,0 0-58-15,8 2 58 0,1 1-58 0,-9-3 71 16,0 0-71-16,16 4 71 0,-2 1-71 0,-14-5 65 16,0 0-65-16,24 7 66 0,2 3-66 0,-26-10 54 15,0 0-54-15,30 10 55 0,5 1-55 0,-35-11 57 16,0 0-57-16,36 8 57 0,-1-1-57 0,-35-7 33 16,0 0-33-16,35 5 33 0,7-3-33 0,-42-2 9 15,0 0-9-15,42 3 10 0,1-1-10 0,-43-2 30 16,0 0-30-16,51 7 30 0,-1 1-30 0,-50-8 10 15,0 0-10-15,56 14 10 0,-2 2-10 0,-54-16 18 0,0 0-18 16,56 17 19-16,0 3-19 0,-56-20 8 0,0 0-8 16,59 21 9-16,0-1-9 0,-59-20 4 0,0 0-4 15,71 21 4-15,8 0-4 0,-79-21 3 0,0 0-3 0,57 10 3 16,-13-7-3-16,-44-3 26 0,0 0-26 0,45 2 26 16,-1-5-26-16,-44 3 2 0,0 0-2 0,42-4 2 15,-1-3-2-15,-41 7 2 0,0 0-2 0,39-7 3 16,-1-1-3-16,-38 8 2 0,0 0-2 0,38-7 2 15,1 2-2-15,-39 5 0 0,0 0 0 0,31-5 0 16,-1 1 0-16,-30 4 1 0,0 0-1 0,24-1 1 16,-3-1-1-16,-21 2 3 0,0 0-3 0,12-2 3 15,-3 2-3-15,-9 0 0 0,0 0 0 0,5 0 1 16,-1-2-1-16,-4 2 6 0,0 0-6 0,0 0 6 16,-9-1-6-16,9 1 3 0,0 0-3 0,-12-2 3 15,-6-1-3-15,18 3 2 0,0 0-2 0,-24-6 2 0,-8 0-2 16,32 6 0-16,0 0 0 0,-33-9 0 0,-3 0 0 15,36 9-4-15,0 0 4 0,-39-10-3 0,-1-2 3 16,40 12-9-16,0 0 9 0,-41-12-8 0,-1 0 8 0,42 12-1 16,0 0 1-16,-44-12-1 0,-3-2 1 0,47 14-4 15,0 0 4-15,-45-13-3 0,-7-3 3 0,52 16-2 16,0 0 2-16,-51-13-2 0,1-1 2 0,50 14 0 16,0 0 0-16,-51-15 0 0,4-1 0 0,47 16-1 15,0 0 1-15,-51-15-1 0,4-1 1 0,47 16-1 16,0 0 1-16,-50-12-1 0,3 4 1 0,47 8 0 15,0 0 0-15,-44-7 0 0,6 3 0 0,38 4-1 0,0 0 1 16,-33-3 0-16,7 1 0 0,26 2 2 0,0 0-2 16,-21-1 2-16,3-1-2 0,18 2 11 0,0 0-11 0,-12-2 11 15,4 2-11-15,8 0 1 0,0 0-1 0,-4 0 1 16,4 0-1-16,0 0 4 0,0 0-4 0,12 2 5 16,9 0-5-16,-21-2 2 0,0 0-2 0,30 5 2 15,13 2-2-15,-43-7-1 0,0 0 1 0,47 8 0 16,4 1 0-16,-51-9-1 0,0 0 1 0,56 8-1 15,6 1 1-15,-62-9-2 0,0 0 2 0,65 10-1 16,3 2 1-16,-68-12-4 0,0 0 4 0,80 12-4 16,9 2 4-16,-89-14 0 0,0 0 0 0,71 10 0 15,-12 0 0-15,-59-10 3 0,0 0-3 0,47 5 3 16,-17-5-3-16,-30 0 7 0,0 0-7 0,30 0 7 16,-4-1-7-16,-26 1 23 0,0 0-23 0,22-4 24 15,-2-1-24-15,-20 5 6 0,0 0-6 0,17-3 7 16,-8-1-7-16,-9 4 4 0,0 0-4 0,8-1 5 0,-4-1-5 15,-4 2 21-15,0 0-21 0,0 0 21 0,-7 0-21 16,7 0 0-16,0 0 0 0,-9 0 0 0,-5 0 0 0,14 0-5 16,0 0 5-16,-24 0-5 0,-6 0 5 0,30 0-15 15,0 0 15-15,-38 0-15 0,0-2 15 0,38 2-35 16,0 0 35-16,-51-1-34 0,-1-1 34 0,52 2-5 16,0 0 5-16,-59 0-5 0,-9 2 5 0,68-2-27 15,0 0 27-15,-67 0-27 0,-2 0 27 0,69 0-7 16,0 0 7-16,-86-2-6 0,-9-2 6 0,95 4-1 15,0 0 1-15,-86-3-1 0,1 0 1 0,85 3 0 16,0 0 0-16,-77-2 0 0,9 0 0 0,68 2 17 0,0 0-17 16,-47 0 17-16,23 2-17 0,24-2 40 0,0 0-40 15,-26 2 41-15,10-1-41 0,16-1 7 0,0 0-7 16,-12 2 7-16,3 0-7 0,9-2 21 0,0 0-21 0,-2 7 21 16,8 1-21-16,-6-8 8 0,0 0-8 0,15 10 8 15,8 4-8-15,-23-14 1 0,0 0-1 0,33 12 1 16,9 2-1-16,-42-14 0 0,0 0 0 0,52 12 0 15,7-2 0-15,-59-10-11 0,0 0 11 0,63 10-11 16,5-1 11-16,-68-9-5 0,0 0 5 0,82 7-5 16,15 0 5-16,-97-7-15 0,0 0 15 0,98 5-14 15,0-2 14-15,-98-3-4 0,0 0 4 0,92-2-3 16,-3-3 3-16,-89 5-3 0,0 0 3 0,82-8-2 16,-2-3 2-16,-80 11-11 0,0 0 11 0,73-12-10 15,-2-1 10-15,-71 13-1 0,0 0 1 0,60-14 0 16,-10-1 0-16,-50 15 4 0,0 0-4 0,35-12 5 0,-11 3-5 15,-24 9 0-15,0 0 0 0,21-7 0 0,-7 0 0 16,-14 7 9-16,0 0-9 0,9-6 10 0,-6 0-10 16,-3 6 15-16,0 0-15 0,-3-6 15 0,-6-1-15 0,9 7 0 15,0 0 0-15,-21-7 0 0,-8-2 0 0,29 9 1 16,0 0-1-16,-35-5 1 0,-12 0-1 0,47 5 0 16,0 0 0-16,-51 0 0 0,-8 2 0 0,59-2-2 15,0 0 2-15,-63 3-1 0,-1 2 1 0,64-5 0 16,0 0 0-16,-92 5 0 0,-15 2 0 0,107-7-2 15,0 0 2-15,-99 9-1 0,1 3 1 0,98-12-2 16,0 0 2-16,-95 7-1 0,4-2 1 0,91-5 0 0,0 0 0 16,-85 5 0-16,1 0 0 0,84-5 0 0,0 0 0 15,-56 5 0-15,14 0 0 0,42-5-1 0,0 0 1 0,-26 5 0 16,14 1 0-16,12-6 0 0,0 0 0 0,-9 5 0 16,4 2 0-16,5-7-1 0,0 0 1 0,9 12 0 15,5 3 0-15,-14-15 0 0,0 0 0 0,29 15 0 16,10 1 0-16,-39-16-2 0,0 0 2 0,42 14-2 15,10-2 2-15,-52-12-13 0,0 0 13 0,54 8-12 16,2-4 12-16,-56-4-4 0,0 0 4 0,59 3-3 16,4-3 3-16,-63 0-8 0,0 0 8 0,76 2-7 15,13 1 7-15,-89-3-3 0,0 0 3 0,77 4-3 16,-6-1 3-16,-71-3-2 0,0 0 2 0,52 2-2 16,-13-2 2-16,-39 0-5 0,0 0 5 0,33 0-4 15,-4 0 4-15,-29 0-1 0,0 0 1 0,21 0 0 16,-7-2 0-16,-14 2 0 0,0 0 0 0,7-2 1 15,-7-1-1-15,0 3 0 0,0 0 0 0,-12-5 0 0,-9 0 0 16,21 5 0-16,0 0 0 0,-26-7 1 0,-12 0-1 16,38 7-17-16,0 0 17 0,-42-9-16 0,-9 1 16 15,51 8-17-15,0 0 17 0,-54-9-17 0,-7-1 17 0,61 10-26 16,0 0 26-16,-59-9-26 0,0 1 26 0,59 8-4 16,0 0 4-16,-59-9-3 0,-1 1 3 0,60 8 0 15,0 0 0-15,-64-9 0 0,-7 0 0 0,71 9 11 16,0 0-11-16,-47-5 11 0,17 4-11 0,30 1 47 15,0 0-47-15,-24-2 47 0,10 0-47 0,14 2 8 16,0 0-8-16,-13 0 8 0,8 0-8 0,5 0 37 16,0 0-37-16,5 5 38 0,11 2-38 0,-16-7 0 0,0 0 0 15,23 9 0-15,10 1 0 0,-33-10 3 0,0 0-3 16,29 12 4-16,3 0-4 0,-32-12 2 0,0 0-2 16,33 12 3-16,5 2-3 0,-38-14 0 0,0 0 0 0,37 10 0 15,-2-1 0-15,-35-9 1 0,0 0-1 0,38 6 1 16,-3 0-1-16,-35-6 3 0,0 0-3 0,33 3 4 15,0-3-4-15,-33 0 2 0,0 0-2 0,30-2 3 16,-1-1-3-16,-29 3 18 0,0 0-18 0,23-4 19 16,-2 1-19-16,-21 3 0 0,0 0 0 0,14-5 1 15,-2 0-1-15,-12 5 0 0,0 0 0 0,9-5 0 16,-2-1 0-16,-7 6 3 0,0 0-3 0,0-5 3 16,0 2-3-16,0 3 19 0,0 0-19 0,0-4 20 15,-4 1-20-15,4 3 0 0,0 0 0 0,-5-2 0 16,1 1 0-16,4 1-1 0,0 0 1 0,-5-2-1 15,2 2 1-15,3 0-17 0,0 0 17 0,-4 0-16 0,1 0 16 16,3 0-62-16,0 0 62 0,0 0-62 0,-2 5 62 16,2-5-120-16,0 0 120 0,5 2-120 0,7-1 120 15,-12-1-222-15,0 0 222 0,14-1-221 0,11-3 221 0,13-1-599 16</inkml:trace>
  <inkml:trace contextRef="#ctx0" brushRef="#br0" timeOffset="-36527.19">7505 16016 1177 0,'0'0'0'0,"4"5"0"0,-4 2 0 0,0-7 3 0,0 0-3 16,-9-2 4-16,-9-5-4 0,18 7 0 0,0 0 0 15,-12-8 0-15,-5-6 0 0,17 14 1 0,0 0-1 16,-16-13 2-16,2-1-2 0,14 14-5 0,0 0 5 15,-17-16-4-15,1 3 4 0,16 13 7 0,0 0-7 0,-14-17 7 16,-2 3-7-16,16 14 41 0,0 0-41 0,-14-12 42 16,2 0-42-16,12 12 44 0,0 0-44 0,-15-9 44 15,1 1-44-15,14 8 52 0,0 0-52 0,-13-5 52 16,-4 1-52-16,17 4 54 0,0 0-54 0,-12-2 55 16,-2 2-55-16,14 0 39 0,0 0-39 0,-16 2 39 15,4 3-39-15,12-5 18 0,0 0-18 0,-14 14 19 16,-7 8-19-16,21-22 6 0,0 0-6 0,-17 28 6 15,-1 4-6-15,18-32 4 0,0 0-4 0,-15 40 4 16,1 6-4-16,14-46 12 0,0 0-12 0,-16 51 12 16,7 11-12-16,9-62 0 0,0 0 0 0,-8 65 1 15,4 4-1-15,4-69 0 0,0 0 0 0,7 92 1 0,2 16-1 16,-9-108 13-16,0 0-13 0,17 96 13 0,8-5-13 16,-25-91 3-16,0 0-3 0,29 80 4 0,3-6-4 0,-32-74 0 15,0 0 0-15,36 65 1 0,-1-8-1 0,-35-57-19 16,0 0 19-16,42 48-18 0,1-9 18 0,-43-39-181 15,0 0 181-15,51 36-181 0,8-7 181 0,47 36-924 16</inkml:trace>
  <inkml:trace contextRef="#ctx0" brushRef="#br0" timeOffset="-35717.07">10597 15954 1043 0,'0'0'0'0,"0"-3"0"0,0-2 0 0,0 5 97 16,0 0-97-16,9 14 98 0,3 11-98 0,-12-25 78 15,0 0-78-15,14 34 79 0,2 9-79 0,-16-43 29 16,0 0-29-16,17 47 29 0,-3 4-29 0,-14-51-7 16,0 0 7-16,12 56-7 0,-8 4 7 0,-4-60-113 15,0 0 113-15,0 67-112 0,-9 5 112 0,9-72-142 16,0 0 142-16,-21 91-142 0,-8 12 142 0,-25 90-602 16</inkml:trace>
  <inkml:trace contextRef="#ctx0" brushRef="#br0" timeOffset="-32999.15">5221 17291 460 0,'0'0'0'0,"0"0"69"15,0 0-69-15,-12-4 69 0,-14-3-69 0,26 7 55 16,0 0-55-16,-18-5 56 0,6 0-56 0,12 5 24 0,0 0-24 16,-12-5 25-16,3 1-25 0,9 4 3 0,0 0-3 15,-5-3 3-15,-4 0-3 0,9 3 13 0,0 0-13 0,-3-4 13 16,-4 1-13-16,7 3 14 0,0 0-14 0,-2-2 15 16,-1 0-15-16,3 2 3 0,0 0-3 0,0 0 4 15,-6-1-4-15,6 1 13 0,0 0-13 0,0 0 14 16,0 0-14-16,0 0 0 0,0 0 0 0,0 0 0 15,2-5 0-15,-2 5 0 0,0 0 0 0,4-7 0 16,1-2 0-16,-5 9-11 0,0 0 11 0,7-10-10 16,-2-2 10-16,-5 12 3 0,0 0-3 0,7-10 3 15,-2-2-3-15,-5 12 48 0,0 0-48 0,4-9 49 16,1 4-49-16,-5 5 55 0,0 0-55 0,3-4 55 16,-3 4-55-16,0 0 73 0,0 0-73 0,6 12 73 15,2 7-73-15,-8-19 54 0,0 0-54 0,13 29 55 16,-1 11-55-16,-12-40 52 0,0 0-52 0,14 44 52 15,5 6-52-15,-19-50 49 0,0 0-49 0,17 53 50 0,4 5-50 16,-21-58 37-16,0 0-37 0,23 62 37 0,1 5-37 16,-24-67 4-16,0 0-4 0,30 85 5 0,-1 13-5 15,-29-98 35-15,0 0-35 0,30 88 36 0,0-5-36 0,-30-83 1 16,0 0-1-16,22 67 2 0,-1-12-2 0,-21-55 0 16,0 0 0-16,16 36 0 0,-7-19 0 0,-9-17 0 15,0 0 0-15,8 17 1 0,1-8-1 0,-9-9-13 16,0 0 13-16,5 8-13 0,-1-1 13 0,-4-7-52 15,0 0 52-15,5 5-52 0,-2-1 52 0,-3-4-130 16,0 0 130-16,4 0-129 0,-2-2 129 0,-2 2-161 0,0 0 161 16,0-15-161-16,-2-9 161 0,2-16-613 0</inkml:trace>
  <inkml:trace contextRef="#ctx0" brushRef="#br0" timeOffset="-32398.7">4970 17351 1099 0,'5'-2'0'16,"-5"2"126"-16,0 0-126 0,4 5 126 0,-4 4-126 0,0-9 87 15,0 0-87-15,0 5 88 0,0 0-88 0,0-5 52 16,0 0-52-16,0 5 53 0,-4-2-53 0,4-3 23 16,0 0-23-16,-3 12 24 0,1 7-24 0,2-19 15 15,0 0-15-15,-3 26 16 0,6 8-16 0,-3-34 28 16,0 0-28-16,0 31 28 0,5 2-28 0,-5-33 2 15,0 0-2-15,4 27 3 0,-1-3-3 0,-3-24 0 16,0 0 0-16,2 21 0 0,5-4 0 0,-7-17-12 16,0 0 12-16,5 12-12 0,4-4 12 0,-9-8-5 15,0 0 5-15,12 2-5 0,-3-5 5 0,-9 3-9 0,0 0 9 16,12-11-8-16,-3-4 8 0,-9 15-8 0,0 0 8 16,9-26-8-16,-1-6 8 0,-8 32-3 0,0 0 3 0,6-36-3 15,1-6 3-15,-7 42 0 0,0 0 0 0,0-42 0 16,3-3 0-16,-3 45-2 0,0 0 2 0,-3-41-1 15,-1 3 1-15,4 38 0 0,0 0 0 0,-3-29 0 16,1 5 0-16,2 24 15 0,0 0-15 0,0-19 16 16,0 7-16-16,0 12 26 0,0 0-26 0,2-3 26 15,8 6-26-15,-10-3 7 0,0 0-7 0,14 12 8 16,7 7-8-16,-21-19 11 0,0 0-11 0,21 22 11 16,8 4-11-16,-29-26 24 0,0 0-24 0,30 24 25 15,1-2-25-15,-31-22 6 0,0 0-6 0,37 21 6 16,1-4-6-16,-38-17 0 0,0 0 0 0,40 12 0 15,9-3 0-15,-49-9-112 0,0 0 112 0,47 8-111 16,9 1 111-16,45 8-1152 0</inkml:trace>
  <inkml:trace contextRef="#ctx0" brushRef="#br0" timeOffset="-27415.33">3117 17470 863 0,'-4'-6'0'0,"4"6"62"0,0 0-62 0,-2 3 62 16,-1 6-62-16,3-9 51 0,0 0-51 0,0 5 51 15,0 0-51-15,0-5 19 0,0 0-19 0,3 3 20 16,-1-1-20-16,-2-2 13 0,0 0-13 0,7 3 13 16,2-1-13-16,-9-2 39 0,0 0-39 0,12 2 39 15,5-2-39-15,-17 0 36 0,0 0-36 0,14-5 37 16,6-4-37-16,-20 9 39 0,0 0-39 0,17-14 39 0,4-6-39 15,-21 20 17-15,0 0-17 0,19-27 17 0,2-8-17 16,-21 35 31-16,0 0-31 0,24-37 31 0,2-8-31 16,-26 45 41-16,0 0-41 0,34-51 42 0,0-8-42 0,-34 59 32 15,0 0-32-15,46-78 33 0,9-18-33 0,-55 96 33 16,0 0-33-16,47-95 34 0,-8-2-34 0,-39 97 22 16,0 0-22-16,38-94 23 0,-8 1-23 0,-30 93 10 15,0 0-10-15,26-87 11 0,-5 1-11 0,-21 86 11 16,0 0-11-16,12-75 11 0,-3 8-11 0,-9 67 3 15,0 0-3-15,0-64 4 0,-9 8-4 0,9 56 12 16,0 0-12-16,-9-53 13 0,1 5-13 0,8 48 8 0,0 0-8 16,-13-38 8-16,-4 11-8 0,17 27 8 0,0 0-8 15,-17-28 9-15,1 3-9 0,16 25 15 0,0 0-15 16,-23-24 15-16,-5 0-15 0,28 24 14 0,0 0-14 0,-29-23 15 16,-3 1-15-16,32 22 15 0,0 0-15 0,-36-20 16 15,-3 1-16-15,39 19 16 0,0 0-16 0,-40-17 17 16,-1 3-17-16,41 14 4 0,0 0-4 0,-47-17 4 15,1-2-4-15,46 19 7 0,0 0-7 0,-47-19 8 16,0 0-8-16,47 19 3 0,0 0-3 0,-50-20 3 16,-3-1-3-16,53 21 2 0,0 0-2 0,-54-22 2 15,4-4-2-15,50 26 1 0,0 0-1 0,-61-29 2 16,-2-4-2-16,63 33 0 0,0 0 0 0,-50-24 0 16,11 4 0-16,39 20-2 0,0 0 2 0,-43-17-1 15,4 1 1-15,39 16-12 0,0 0 12 0,-45-13-12 0,-5 1 12 16,50 12-15-16,0 0 15 0,-47-9-15 0,-4 4 15 15,51 5-16-15,0 0 16 0,-47-5-15 0,3 0 15 16,44 5-35-16,0 0 35 0,-41-4-34 0,-3 3 34 16,44 1-2-16,0 0 2 0,-42-2-1 0,4 0 1 0,38 2-14 15,0 0 14-15,-42 2-13 0,0 1 13 0,42-3-4 16,0 0 4-16,-40 9-4 0,0 1 4 0,40-10-3 16,0 0 3-16,-35 17-2 0,-3 7 2 0,38-24-18 15,0 0 18-15,-33 31-18 0,3 5 18 0,30-36-7 16,0 0 7-16,-26 41-7 0,0 4 7 0,26-45-26 15,0 0 26-15,-24 48-25 0,1 3 25 0,23-51-7 16,0 0 7-16,-24 67-6 0,-2 12 6 0,26-79-10 16,0 0 10-16,-21 75-9 0,3 4 9 0,18-79-25 0,0 0 25 15,-9 80-24-15,9 3 24 0,0-83-2 0,0 0 2 16,-3 82-2-16,3 2 2 0,0-84-1 0,0 0 1 0,0 79 0 16,3-6 0-16,-3-73-2 0,0 0 2 0,-3 69-2 15,-1-8 2-15,4-61-2 0,0 0 2 0,4 57-1 16,-1-6 1-16,-3-51 1 0,0 0-1 0,6 41 1 15,2-6-1-15,-8-35 1 0,0 0-1 0,7 39 2 16,7 1-2-16,-14-40 4 0,0 0-4 0,21 46 5 16,5 5-5-16,-26-51 0 0,0 0 0 0,46 65 1 15,15 11-1-15,-61-76 0 0,0 0 0 0,62 68 1 16,6 1-1-16,-68-69 2 0,0 0-2 0,72 53 2 16,1-10-2-16,-73-43 0 0,0 0 0 0,80 29 0 15,2-14 0-15,-82-15-8 0,0 0 8 0,96 0-8 16,10-13 8-16,-106 13-108 0,0 0 108 0,200-14-1042 15,-400 28 1042-15</inkml:trace>
  <inkml:trace contextRef="#ctx0" brushRef="#br0" timeOffset="-24112.95">6448 9261 1367 0,'0'0'0'0,"0"-19"0"0,0-17 0 0,0 36 99 16,0 0-99-16,0-12 99 0,-4 12-99 0,4 0 72 16,0 0-72-16,0 0 73 0,-2 6-73 0,2-6 3 15,0 0-3-15,0 3 3 0,0 2-3 0,0-5 0 0,0 0 0 16,0 3 0-16,2 1 0 0,-2-4 0 0,0 0 0 15,7-4 1-15,7-1-1 0,-14 5 0 0,0 0 0 16,21-20 0-16,9-9 0 0,-30 29-2 0,0 0 2 0,38-41-1 16,9-13 1-16,-47 54-226 0,0 0 226 0,85-94-1000 15,-170 188 1000-15</inkml:trace>
  <inkml:trace contextRef="#ctx0" brushRef="#br0" timeOffset="-18736.75">3035 16263 494 0,'0'0'0'0,"-4"-12"0"0,1-7 0 0,3 19 38 0,0 0-38 16,-5-5 39-16,-2 10-39 0,7-5 4 0,0 0-4 15,-2 0 5-15,-2 5-5 0,4-5-8 0,0 0 8 0,-3 3-8 16,3 3 8-16,0-6-46 0,0 0 46 0,0 3-46 16,0-1 46-16,0-2-10 0,0 0 10 0,0 0-9 15,0-5 9-15,0 5 27 0,0 0-27 0,-2-7 27 16,2 0-27-16,0 7 54 0,0 0-54 0,0-14 54 16,0-3-54-16,0 17 49 0,0 0-49 0,5-22 49 15,4-4-49-15,-9 26 45 0,0 0-45 0,7-32 45 16,2-8-45-16,-9 40 64 0,0 0-64 0,8-43 64 15,1-6-64-15,-9 49 73 0,0 0-73 0,9-55 74 16,3-5-74-16,-12 60 60 0,0 0-60 0,11-64 61 16,4-2-61-16,-15 66 42 0,0 0-42 0,18-83 42 15,3-13-42-15,-21 96 42 0,0 0-42 0,20-89 43 16,-2 2-43-16,-18 87 9 0,0 0-9 0,17-89 10 0,1-2-10 16,-18 91 21-16,0 0-21 0,15-87 21 0,-1 3-21 15,-14 84 8-15,0 0-8 0,13-86 8 0,-5 2-8 0,-8 84 9 16,0 0-9-16,7-82 9 0,-2 0-9 0,-5 82 8 15,0 0-8-15,4-86 8 0,-2-1-8 0,-2 87 23 16,0 0-23-16,3-89 24 0,-3-2-24 0,0 91 6 16,0 0-6-16,4-84 7 0,-4 2-7 0,0 82 9 15,0 0-9-15,0-71 10 0,0 5-10 0,0 66 3 16,0 0-3-16,-4-57 4 0,-5 11-4 0,9 46 2 16,0 0-2-16,-5-36 3 0,-2 10-3 0,7 26 5 0,0 0-5 15,-8-27 5-15,-1 3-5 0,9 24 0 0,0 0 0 16,-9-21 1-16,0-3-1 0,9 24-1 0,0 0 1 15,-8-17 0-15,1 3 0 0,7 14 0 0,0 0 0 16,-6-10 0-16,3 3 0 0,3 7-111 0,0 0 111 0,0-8-111 16,3 1 111-16,-3 7-141 0,0 0 141 0,-3-12-141 15,-2-4 141-15,0-11-712 0</inkml:trace>
  <inkml:trace contextRef="#ctx0" brushRef="#br0" timeOffset="-18136.71">2922 12561 169 0,'0'0'0'16,"3"10"0"-16,0 7 0 0,-3-17 116 0,0 0-116 0,0 31 116 15,-3 8-116-15,3-39 91 0,0 0-91 0,0 40 91 16,3 4-91-16,-3-44 76 0,0 0-76 0,9 50 76 16,2 1-76-16,-11-51 48 0,0 0-48 0,15 45 49 15,6-2-49-15,-21-43 49 0,0 0-49 0,21 32 50 16,0-9-50-16,-21-23 64 0,0 0-64 0,19 10 64 15,2-10-64-15,-21 0 62 0,0 0-62 0,21-14 62 16,0-13-62-16,-21 27 47 0,0 0-47 0,12-38 47 16,0-12-47-16,-12 50 49 0,0 0-49 0,14-55 50 15,-5-4-50-15,-9 59 31 0,0 0-31 0,12-66 31 16,-3 1-31-16,-9 65 3 0,0 0-3 0,3-75 4 0,3-7-4 16,-6 82 26-16,0 0-26 0,-6-55 26 0,-1 17-26 15,7 38 0-15,0 0 0 0,-5-29 0 0,-4 14 0 16,9 15-11-16,0 0 11 0,-20-4-11 0,-7 16 11 0,27-12-69 15,0 0 69-15,-29 26-68 0,-1 15 68 0,30-41-122 16,0 0 122-16,-26 43-122 0,2 7 122 0,-27 42-730 16</inkml:trace>
  <inkml:trace contextRef="#ctx0" brushRef="#br0" timeOffset="-15073.15">4916 17770 449 0,'4'-5'0'0,"-4"5"1"0,0 0-1 15,-9-5 1-15,-8-4-1 0,17 9 5 0,0 0-5 16,-9-5 5-16,2 2-5 0,7 3 0 0,0 0 0 16,-5-2 0-16,1 0 0 0,4 2-23 0,0 0 23 0,-5 0-22 15,1 0 22-15,4 0-9 0,0 0 9 0,-5 0-9 16,-2 0 9-16,7 0-11 0,0 0 11 0,-8 0-10 15,-1 0 10-15,9 0 0 0,0 0 0 0,-9 0 0 16,4 0 0-16,5 0 35 0,0 0-35 0,-7 0 35 16,2 0-35-16,5 0 42 0,0 0-42 0,0 0 42 15,0 0-42-15,0 0 35 0,0 0-35 0,5-3 35 16,7-4-35-16,-12 7 45 0,0 0-45 0,12-14 46 16,6-6-46-16,-18 20 41 0,0 0-41 0,17-27 41 15,4-6-41-15,-21 33 46 0,0 0-46 0,21-38 46 16,2-5-46-16,-23 43 36 0,0 0-36 0,19-48 36 15,0-5-36-15,-19 53 34 0,0 0-34 0,16-49 34 0,1-1-34 16,-17 50 32-16,0 0-32 0,12-45 33 0,0 6-33 0,-12 39 22 16,0 0-22-16,14-32 22 0,-1 4-22 0,-13 28 10 15,0 0-10-15,12-20 11 0,2 4-11 0,-14 16 11 16,0 0-11-16,12-7 11 0,5 7-11 0,-17 0 15 16,0 0-15-16,18 5 16 0,3 4-16 0,-21-9 33 15,0 0-33-15,26 10 33 0,7 2-33 0,-33-12 26 16,0 0-26-16,35 9 26 0,5-1-26 0,-40-8 25 15,0 0-25-15,40 6 26 0,5-5-26 0,-45-1 4 16,0 0-4-16,44 0 4 0,-2-3-4 0,-42 3 9 16,0 0-9-16,41-4 9 0,3-2-9 0,-44 6 14 15,0 0-14-15,38-7 15 0,-5-2-15 0,-33 9 1 0,0 0-1 16,30-7 1-16,-9 0-1 0,-21 7 14 0,0 0-14 0,14-3 15 16,-2 0-15-16,-12 3 33 0,0 0-33 0,3-2 33 15,-1 0-33-15,-2 2 17 0,0 0-17 0,-14 5 17 16,-12 4-17-16,26-9 20 0,0 0-20 0,-28 14 20 15,-3 4-20-15,31-18 40 0,0 0-40 0,-38 23 40 16,-4 2-40-16,42-25 20 0,0 0-20 0,-39 24 20 16,-2 0-20-16,41-24 20 0,0 0-20 0,-44 23 20 15,-5-1-20-15,49-22 26 0,0 0-26 0,-40 19 26 16,4-4-26-16,36-15 13 0,0 0-13 0,-35 16 13 16,0-3-13-16,35-13 5 0,0 0-5 0,-30 14 5 15,9-2-5-15,21-12 8 0,0 0-8 0,-20 10 9 16,4 0-9-16,16-10 7 0,0 0-7 0,-14 11 8 15,5-1-8-15,9-10 0 0,0 0 0 0,-8 10 1 0,1-1-1 16,7-9 7-16,0 0-7 0,-6 7 8 0,6-2-8 16,0-5 0-16,0 0 0 0,0 5 1 0,0 0-1 15,0-5 0-15,0 0 0 0,6 2 0 0,4-2 0 0,-10 0 0 16,0 0 0-16,9-2 0 0,-1-1 0 0,-8 3 0 16,0 0 0-16,9-5 0 0,5-4 0 0,-14 9 0 15,0 0 0-15,12-9 1 0,0 1-1 0,-12 8 2 16,0 0-2-16,9-9 2 0,0 1-2 0,-9 8 0 15,0 0 0-15,5-7 0 0,2 2 0 0,-7 5 1 16,0 0-1-16,5-4 2 0,-1 3-2 0,-4 1 0 16,0 0 0-16,3-2 0 0,-1 2 0 0,-2 0 0 0,0 0 0 15,3 0 0-15,1 2 0 0,-4-2 0 0,0 0 0 16,5 1 0-16,4-1 0 0,-9 0-2 0,0 0 2 0,7 0-1 16,3-1 1-16,-10 1-4 0,0 0 4 0,13-4-4 15,-5 1 4-15,-8 3-32 0,0 0 32 0,12-5-32 16,1-4 32-16,-13 9-26 0,0 0 26 0,8-7-25 15,5-1 25-15,-13 8-4 0,0 0 4 0,5-5-4 16,3-1 4-16,-8 6-17 0,0 0 17 0,4-3-17 16,-1 1 17-16,-3 2-4 0,0 0 4 0,0 0-3 15,0 0 3-15,0 0-1 0,0 0 1 0,0 0 0 16,0 0 0-16,0 0 0 0,0 0 0 0,0 0 0 16,-3 4 0-16,3-4 0 0,0 0 0 0,0 0 0 15,0 3 0-15,0-3 3 0,0 0-3 0,-4 2 4 16,-1 0-4-16,5-2 0 0,0 0 0 0,-7 1 1 15,2 1-1-15,5-2-2 0,0 0 2 0,-5 2-1 0,-2-1 1 16,7-1-6-16,0 0 6 0,-4 0-6 0,3 0 6 16,1 0-39-16,0 0 39 0,0 0-39 0,5 0 39 15,-5 0-58-15,0 0 58 0,3 0-58 0,1 0 58 16,-4 0-94-16,0 0 94 0,5 0-94 0,0-1 94 0,-5 1-188 16,0 0 188-16,9-2-188 0,1-1 188 0,10-3-604 15</inkml:trace>
  <inkml:trace contextRef="#ctx0" brushRef="#br0" timeOffset="-9758.31">3108 13316 191 0,'0'0'0'0,"12"-7"0"16,9-6 0-16,-21 13 113 0,0 0-113 0,-12-2 113 16,-21 5-113-16,33-3 97 0,0 0-97 0,-23 2 97 15,2 1-97-15,21-3 66 0,0 0-66 0,-24 14 66 16,1 8-66-16,23-22 52 0,0 0-52 0,-21 24 52 15,4 6-52-15,17-30 8 0,0 0-8 0,-12 36 8 16,8 6-8-16,4-42-120 0,0 0 120 0,0 36-120 0,4-1 120 16,1 35-378-16</inkml:trace>
  <inkml:trace contextRef="#ctx0" brushRef="#br0" timeOffset="206008.53">17027 9934 415 0,'0'0'0'0,"-8"-8"0"16,-10-4 0-16,18 12 36 0,0 0-36 0,-8 2 36 15,4 8-36-15,4-10 69 0,0 0-69 0,-3 8 69 16,1 1-69-16,2-9 61 0,0 0-61 0,-2 5 61 16,2 0-61-16,0-5 70 0,0 0-70 0,0 5 71 15,2-5-71-15,-2 0 71 0,0 0-71 0,0 0 72 16,2-5-72-16,-2 5 44 0,0 0-44 0,0-3 44 16,-2-1-44-16,2 4 38 0,0 0-38 0,-2-3 38 15,2-4-38-15,0 7 45 0,0 0-45 0,2-5 46 0,3-7-46 16,-5 12 68-16,0 0-68 0,9-10 68 0,3-1-68 15,-12 11 46-15,0 0-46 0,14-10 47 0,7 2-47 16,-21 8 23-16,0 0-23 0,21-7 24 0,1 2-24 16,-22 5 20-16,0 0-20 0,28-4 20 0,-2-1-20 0,-26 5 4 15,0 0-4-15,27 0 4 0,-1 0-4 0,-26 0 13 16,0 0-13-16,19 2 14 0,-7 1-14 0,-12-3 8 16,0 0-8-16,10 0 9 0,-3 0-9 0,-7 0 3 15,0 0-3-15,2 4 4 0,0-4-4 0,-2 0 12 16,0 0-12-16,0 0 13 0,0 0-13 0,0 0 32 15,0 0-32-15,0 0 33 0,-4 1-33 0,4-1 10 0,0 0-10 16,-7 2 10-16,2 1-10 0,5-3 20 0,0 0-20 16,-7 2 20-16,-1-2-20 0,8 0 44 0,0 0-44 15,-11-2 45-15,-1-3-45 0,12 5 43 0,0 0-43 0,-12-5 44 16,3-3-44-16,9 8 52 0,0 0-52 0,-5-9 52 16,1 2-52-16,4 7 32 0,0 0-32 0,0-5 32 15,6 3-32-15,-6 2 25 0,0 0-25 0,10 4 26 16,6 1-26-16,-16-5 16 0,0 0-16 0,12 7 17 15,4 1-17-15,-16-8 10 0,0 0-10 0,8 12 10 16,-1 2-10-16,-7-14-8 0,0 0 8 0,-10 24-7 16,-13 7 7-16,23-31-102 0,0 0 102 0,-36 55-1520 15,72-110 1520-15</inkml:trace>
  <inkml:trace contextRef="#ctx0" brushRef="#br0" timeOffset="207990.19">10461 1996 147 0,'0'0'0'0,"0"0"68"15,0 0-68-15,0-4 69 0,0-2-69 0,0 6 85 16,0 0-85-16,0-2 86 0,0-2-86 0,0 4 70 15,0 0-70-15,0 0 70 0,0 0-70 0,0 0 68 16,0 0-68-16,0 6 69 0,-3 6-69 0,3-12 37 16,0 0-37-16,3 22 38 0,3 7-38 0,-6-29 36 15,0 0-36-15,8 41 36 0,5 7-36 0,-13-48 32 16,0 0-32-16,12 51 33 0,5 4-33 0,-17-55 13 0,0 0-13 16,18 57 13-16,2 1-13 0,-20-58 21 0,0 0-21 15,21 48 21-15,0-5-21 0,-21-43 14 0,0 0-14 0,18 34 15 16,-6-10-15-16,-12-24 40 0,0 0-40 0,14 12 40 15,-2-12-40-15,-12 0 30 0,0 0-30 0,12-12 30 16,-1-15-30-16,-11 27 22 0,0 0-22 0,15-36 23 16,3-14-23-16,-18 50 29 0,0 0-29 0,17-51 29 15,8-6-29-15,-25 57 31 0,0 0-31 0,20-46 31 16,7 0-31-16,-27 46 12 0,0 0-12 0,29-26 13 16,1 7-13-16,-30 19 12 0,0 0-12 0,31 3 13 15,6 13-13-15,-37-16 16 0,0 0-16 0,35 29 17 16,1 14-17-16,-36-43 3 0,0 0-3 0,32 46 4 15,1 7-4-15,-33-53-75 0,0 0 75 0,22 43-75 16,-3-4 75-16,-19-39-85 0,0 0 85 0,44 83-801 0,-88-166 801 0</inkml:trace>
  <inkml:trace contextRef="#ctx0" brushRef="#br0" timeOffset="209464.41">17264 4425 113 0,'0'0'0'0,"2"3"0"15,0-1 0-15,3 5-25 0</inkml:trace>
  <inkml:trace contextRef="#ctx0" brushRef="#br0" timeOffset="209868.16">17273 4339 191 0,'0'0'0'0,"-3"7"0"0,1 5 0 16,2-12 152-16,0 0-152 0,-11-3 152 0,-3-6-152 15,14 9 144-15,0 0-144 0,-15-7 145 0,1-1-145 0,14 8 125 16,0 0-125-16,-18-9 126 0,1-3-126 0,17 12 81 15,0 0-81-15,-16-7 81 0,-1 2-81 0,17 5 55 16,0 0-55-16,-19-3 55 0,0 3-55 0,19 0 25 16,0 0-25-16,-27 3 26 0,-2 6-26 0,29-9 17 15,0 0-17-15,-32 12 17 0,1 0-17 0,31-12 10 16,0 0-10-16,-35 20 10 0,2 6-10 0,33-26 34 16,0 0-34-16,-29 24 34 0,1 3-34 0,28-27 45 15,0 0-45-15,-28 31 46 0,0 5-46 0,28-36 4 0,0 0-4 16,-23 33 5-16,2-2-5 0,21-31 31 0,0 0-31 15,-15 32 31-15,4 2-31 0,11-34 5 0,0 0-5 16,-8 33 5-16,1-2-5 0,7-31 4 0,0 0-4 0,-6 36 4 16,6 2-4-16,0-38 7 0,0 0-7 0,0 39 7 15,0 0-7-15,0-39 0 0,0 0 0 0,4 40 1 16,3 1-1-16,-7-41 2 0,0 0-2 0,10 39 2 16,-1-1-2-16,-9-38 5 0,0 0-5 0,17 36 5 15,6 3-5-15,-23-39 3 0,0 0-3 0,30 33 3 16,8 1-3-16,-38-34 2 0,0 0-2 0,45 24 2 15,6-2-2-15,-51-22-8 0,0 0 8 0,50 11-8 16,3-11 8-16,-53 0-170 0,0 0 170 0,50-21-169 16,2-15 169-16,53-24-906 0</inkml:trace>
  <inkml:trace contextRef="#ctx0" brushRef="#br0" timeOffset="210962.72">17228 5657 931 0,'0'0'0'0,"0"0"0"16,0 0 0-16,0 0 0 0,0 0 0 0,0 0 0 15,3-23 0-15,-3 23 21 0,0 0-21 0,0-17 21 16,0-5-21-16,0 22 5 0,0 0-5 0,0-20 6 16,4-8-6-16,-4 28 0 0,0 0 0 0,5-24 0 15,0 0 0-15,-5 24-1 0,0 0 1 0,4-24 0 16,-1 2 0-16,-3 22 1 0,0 0-1 0,-3-17 2 0,-3-2-2 16,6 19 6-16,0 0-6 0,-7-17 6 0,2-2-6 15,5 19 44-15,0 0-44 0,-8-15 45 0,-1-4-45 16,9 19 30-16,0 0-30 0,-5-14 30 0,3 0-30 15,2 14 8-15,0 0-8 0,2-8 9 0,3-4-9 0,-5 12 37 16,0 0-37-16,9-5 38 0,-1 1-38 0,-8 4 5 16,0 0-5-16,5 0 5 0,4 4-5 0,-9-4 10 15,0 0-10-15,7 12 10 0,-5 5-10 0,-2-17 39 16,0 0-39-16,0 27 40 0,-2 7-40 0,2-34 52 16,0 0-52-16,-3 40 52 0,1 4-52 0,2-44 42 15,0 0-42-15,0 47 42 0,5 1-42 0,-5-48 12 0,0 0-12 16,2 51 13-16,1 4-13 0,-3-55 38 0,0 0-38 15,4 51 39-15,-2 4-39 0,-2-55 1 0,0 0-1 16,1 51 2-16,1-3-2 0,-2-48 7 0,0 0-7 0,0 47 7 16,-2-8-7-16,2-39 15 0,0 0-15 0,2 36 15 15,0 0-15-15,-2-36 1 0,0 0-1 0,2 29 1 16,1-5-1-16,-3-24 3 0,0 0-3 0,2 21 4 16,1-3-4-16,-3-18 2 0,0 0-2 0,4 16 2 15,-3-2-2-15,-1-14 1 0,0 0-1 0,2 15 2 16,0 0-2-16,-2-15 8 0,0 0-8 0,-2 16 9 15,-1 3-9-15,3-19 14 0,0 0-14 0,-4 20 15 16,1-1-15-16,3-19 3 0,0 0-3 0,-5 21 4 16,-1-6-4-16,6-15 13 0,0 0-13 0,-3 15 14 15,-4-3-14-15,7-12 8 0,0 0-8 0,-5 9 9 16,1 0-9-16,4-9 3 0,0 0-3 0,-5 10 4 0,0 2-4 16,5-12 12-16,0 0-12 0,-9 12 13 0,0 0-13 15,9-12 8-15,0 0-8 0,-7 12 8 0,2 0-8 16,5-12 3-16,0 0-3 0,-9 8 4 0,6 3-4 15,3-11 12-15,0 0-12 0,-7 8 13 0,2-3-13 0,5-5 0 16,0 0 0-16,-6 7 1 0,1-3-1 0,5-4 0 16,0 0 0-16,-7 0 0 0,-1 0 0 0,8 0-2 15,0 0 2-15,-9-9-1 0,-5-5 1 0,14 14-6 16,0 0 6-16,-11-13-6 0,1-6 6 0,10 19-4 16,0 0 4-16,-7-21-3 0,4-1 3 0,3 22 0 15,0 0 0-15,-4-15 0 0,4 1 0 0,0 14-5 16,0 0 5-16,0-7-5 0,0 0 5 0,0 7-3 15,0 0 3-15,0 0-3 0,0 7 3 0,0-7-11 0,0 0 11 16,-2 17-11-16,-1 14 11 0,3-31-9 0,0 0 9 16,-4 27-9-16,3 4 9 0,1-31-1 0,0 0 1 15,-6 28-1-15,-1-4 1 0,7-24 1 0,0 0-1 0,-5 18 2 16,-2-2-2-16,7-16 18 0,0 0-18 0,-5 12 19 16,-4-4-19-16,9-8 16 0,0 0-16 0,-14 4 17 15,-5-11-17-15,19 7-15 0,0 0 15 0,-17-24-14 16,1-15 14-16,16 39-79 0,0 0 79 0,-31-64-1240 15,62 128 1240-15</inkml:trace>
  <inkml:trace contextRef="#ctx0" brushRef="#br0" timeOffset="214462.54">16844 4552 953 0,'0'0'0'0,"0"0"0"0,-3-26 0 0,3 26 93 16,0 0-93-16,0-3 94 0,0 6-94 0,0-3 90 15,0 0-90-15,0 5 91 0,0 4-91 0,0-9 54 16,0 0-54-16,0 7 54 0,-2 1-54 0,2-8 58 16,0 0-58-16,-1 7 58 0,-1 2-58 0,2-9 71 15,0 0-71-15,-4 3 71 0,-4 0-71 0,8-3 43 16,0 0-43-16,-28-6 43 0,-16-15-43 0,44 21 39 16,0 0-39-16,-49-27 39 0,-5-13-39 0,54 40 40 0,0 0-40 15,-59-43 40-15,-7-8-40 0,66 51 15 0,0 0-15 16,-75-67 15-16,-9-12-15 0,84 79 13 0,0 0-13 0,-85-77 13 15,0-1-13-15,85 78 10 0,0 0-10 0,-86-72 10 16,-1 1-10-16,87 71 8 0,0 0-8 0,-82-63 8 16,2 0-8-16,80 63 8 0,0 0-8 0,-76-52 8 15,-1 9-8-15,77 43 3 0,0 0-3 0,-68-36 4 16,9 9-4-16,59 27 2 0,0 0-2 0,-46-19 2 16,17 11-2-16,29 8-23 0,0 0 23 0,-19-4-22 15,15 1 22-15,4 3-101 0,0 0 101 0,-9 0-101 16,9 0 101-16,0 0-164 0,0 0 164 0,0 0-164 15,0 0 164-15,0 0-1006 0</inkml:trace>
  <inkml:trace contextRef="#ctx0" brushRef="#br0" timeOffset="-214209.06">14613 1859 371 0,'0'0'0'0,"0"0"171"0,0 0-171 0,3-12 171 16,3-12-171-16,-6 24 157 0,0 0-157 0,3-16 157 15,-3-2-157-15,0 18 137 0,0 0-137 0,0-18 138 0,-7 3-138 16,7 15 76-16,0 0-76 0,-9-15 77 0,-1 3-77 16,10 12 49-16,0 0-49 0,-16-11 50 0,-8 6-50 15,24 5 43-15,0 0-43 0,-28-7 44 0,-3 6-44 0,31 1 1 16,0 0-1-16,-39 0 1 0,-4 5-1 0,43-5 13 15,0 0-13-15,-39 3 13 0,-2 6-13 0,41-9 1 16,0 0-1-16,-39 10 1 0,4 7-1 0,35-17 0 16,0 0 0-16,-27 22 0 0,7 2 0 0,20-24-2 15,0 0 2-15,-17 24-1 0,7 4 1 0,10-28-13 16,0 0 13-16,-2 24-12 0,7 3 12 0,-5-27-9 16,0 0 9-16,12 28-8 0,6-4 8 0,-18-24-16 15,0 0 16-15,24 20-15 0,11-1 15 0,-35-19-9 0,0 0 9 16,35 19-8-16,10-4 8 0,-45-15-1 0,0 0 1 15,42 21-1-15,5-2 1 0,-47-19-1 0,0 0 1 0,43 24-1 16,4 0 1-16,-47-24-3 0,0 0 3 0,42 27-2 16,-9 0 2-16,-33-27 0 0,0 0 0 0,26 24 0 15,-12 0 0-15,-14-24 0 0,0 0 0 0,2 31 1 16,-14 2-1-16,12-33 3 0,0 0-3 0,-16 34 4 16,-6-5-4-16,22-29 37 0,0 0-37 0,-25 28 38 15,-1-6-38-15,26-22 5 0,0 0-5 0,-36 17 5 16,-5-3-5-16,41-14 11 0,0 0-11 0,-41 1 11 15,-3-2-11-15,44 1 26 0,0 0-26 0,-37-7 26 16,4 0-26-16,33 7 5 0,0 0-5 0,-27-5 6 16,6-2-6-16,21 7 1 0,0 0-1 0,-16-5 1 15,7-4-1-15,9 9-45 0,0 0 45 0,4-7-44 16,13-1 44-16,-17 8-207 0,0 0 207 0,21-12-207 0,9 2 207 16,22-11-823-16</inkml:trace>
  <inkml:trace contextRef="#ctx0" brushRef="#br0" timeOffset="-213847.51">14804 1835 863 0,'-3'3'0'0,"3"-3"134"16,0 0-134-16,-14-3 135 0,-9-1-135 0,23 4 78 0,0 0-78 15,-12-3 78-15,3 3-78 0,9 0 65 0,0 0-65 16,-12 12 66-16,4 15-66 0,8-27 4 0,0 0-4 15,0 35 4-15,5 13-4 0,-5-48 4 0,0 0-4 0,15 51 5 16,5 7-5-16,-20-58 7 0,0 0-7 0,28 55 8 16,3-4-8-16,-31-51 2 0,0 0-2 0,33 30 3 15,4-17-3-15,-37-13 18 0,0 0-18 0,34-10 18 16,-2-26-18-16,-32 36 22 0,0 0-22 0,28-51 23 16,-6-20-23-16,-22 71 14 0,0 0-14 0,19-90 15 15,-1-22-15-15,-18 112 10 0,0 0-10 0,2-92 11 16,-8 4-11-16,6 88 26 0,0 0-26 0,-14-67 26 15,-6 13-26-15,20 54 6 0,0 0-6 0,-13-33 6 16,-1 21-6-16,14 12 0 0,0 0 0 0,-20 12 0 16,-8 17 0-16,28-29-34 0,0 0 34 0,-23 62-33 15,2 29 33-15,21-91-154 0,0 0 154 0,-47 152-966 16,94-304 966-16</inkml:trace>
  <inkml:trace contextRef="#ctx0" brushRef="#br0" timeOffset="-213397.76">15296 1449 1054 0,'0'0'0'0,"0"0"87"0,0 0-87 0,0 24 88 16,0 16-88-16,0-40 71 0,0 0-71 0,0 46 72 16,3 9-72-16,-3-55 45 0,0 0-45 0,11 56 45 15,4 8-45-15,-15-64 5 0,0 0-5 0,18 73 5 16,6 3-5-16,-24-76 17 0,0 0-17 0,21 46 17 15,2-17-17-15,-23-29 25 0,0 0-25 0,21 7 26 16,-4-19-26-16,-17 12 20 0,0 0-20 0,21-31 20 16,0-24-20-16,-21 55 26 0,0 0-26 0,17-75 26 15,4-16-26-15,-21 91 14 0,0 0-14 0,12-82 15 16,-3-4-15-16,-9 86 18 0,0 0-18 0,0-53 19 16,-5 19-19-16,5 34 8 0,0 0-8 0,-7-31 9 0,-2 14-9 15,9 17-1-15,0 0 1 0,-9-12-1 0,1 5 1 16,8 7-68-16,0 0 68 0,-9 7-67 0,0 8 67 15,9-15-184-15,0 0 184 0,0 24-183 0,6 4 183 0,-1 20-816 16</inkml:trace>
  <inkml:trace contextRef="#ctx0" brushRef="#br0" timeOffset="-212857.6">15749 1256 1155 0,'-2'5'0'0,"2"-5"126"0,0 0-126 16,2 31 126-16,3 12-126 0,-5-43 62 0,0 0-62 15,5 51 63-15,7 9-63 0,-12-60 2 0,0 0-2 0,14 75 2 16,5 14-2-16,-19-89-2 0,0 0 2 0,11 76-1 16,-2-6 1-16,-9-70-16 0,0 0 16 0,3 43-15 15,1-19 15-15,-4-24-5 0,0 0 5 0,-6 15-5 16,-2-6 5-16,8-9-1 0,0 0 1 0,-16 0 0 15,-8-16 0-15,24 16 0 0,0 0 0 0,-21-27 0 16,0-12 0-16,21 39 3 0,0 0-3 0,-14-48 3 16,3-7-3-16,11 55 0 0,0 0 0 0,-3-55 1 15,3 0-1-15,0 55 2 0,0 0-2 0,3-51 3 16,11 3-3-16,-14 48 0 0,0 0 0 0,14-40 0 16,7 9 0-16,-21 31 0 0,0 0 0 0,21-23 0 15,3 7 0-15,-24 16-4 0,0 0 4 0,27-3-3 0,-5 3 3 16,-22 0-8-16,0 0 8 0,21 7-7 0,0 8 7 15,-21-15-4-15,0 0 4 0,16 12-3 0,-6 0 3 16,-10-12-3-16,0 0 3 0,7 12-2 0,-3 0 2 0,-4-12-5 16,0 0 5-16,0 8-5 0,-2 4 5 0,2-12-1 15,0 0 1-15,-2 11 0 0,-5 1 0 0,7-12 0 16,0 0 0-16,-2 12 0 0,-1 3 0 0,3-15 0 16,0 0 0-16,7 21 1 0,7-1-1 0,-14-20 1 15,0 0-1-15,21 26 1 0,10-2-1 0,-31-24 0 16,0 0 0-16,37 27 0 0,10 1 0 0,-47-28-2 0,0 0 2 15,42 24-1-15,1-4 1 0,-43-20-2 0,0 0 2 16,37 12-1-16,-2-5 1 0,-35-7-41 0,0 0 41 16,22 4-41-16,-3-8 41 0,-19 4-176 0,0 0 176 15,11-12-175-15,-3-7 175 0,13-12-663 0</inkml:trace>
  <inkml:trace contextRef="#ctx0" brushRef="#br0" timeOffset="-212346.97">16425 1143 841 0,'-4'7'0'0,"4"-7"132"0,0 0-132 0,-9 8 132 16,-4 4-132-16,13-12 110 0,0 0-110 0,-11 9 110 16,2-3-110-16,9-6 94 0,0 0-94 0,-17 16 95 15,-4 8-95-15,21-24 22 0,0 0-22 0,-17 31 22 0,3 8-22 16,14-39 44-16,0 0-44 0,-13 45 44 0,8 6-44 15,5-51 3-15,0 0-3 0,2 50 4 0,8 3-4 16,-10-53 3-16,0 0-3 0,16 50 4 0,7-6-4 0,-23-44 7 16,0 0-7-16,28 34 8 0,5-13-8 0,-33-21 6 15,0 0-6-15,33 7 7 0,2-14-7 0,-35 7-5 16,0 0 5-16,33-16-4 0,-7-8 4 0,-26 24-73 16,0 0 73-16,24-32-73 0,-5-11 73 0,-19 43-78 15,0 0 78-15,16-46-77 0,-7-6 77 0,-9 52-85 16,0 0 85-16,12-51-85 0,-2-4 85 0,-10 55-77 15,0 0 77-15,11-48-77 0,-1-3 77 0,-10 51-58 0,0 0 58 16,11-40-57-16,-1 5 57 0,-10 35-36 0,0 0 36 16,11-28-35-16,-3 6 35 0,-8 22 0 0,0 0 0 15,9-12 0-15,2 12 0 0,-11 0 28 0,0 0-28 16,8 12 28-16,-1 12-28 0,-7-24 65 0,0 0-65 0,9 38 66 16,-5 6-66-16,-4-44 74 0,0 0-74 0,8 51 74 15,3 8-74-15,-11-59 50 0,0 0-50 0,15 55 50 16,3 3-50-16,-18-58 46 0,0 0-46 0,21 44 46 15,1-4-46-15,-22-40 30 0,0 0-30 0,23 24 30 16,0-9-30-16,-23-15 15 0,0 0-15 0,22 0 15 16,-1-15-15-16,-21 15-7 0,0 0 7 0,16-24-6 15,-4-9 6-15,-12 33-129 0,0 0 129 0,5-43-128 16,-5-8 128-16,5-43-820 0</inkml:trace>
  <inkml:trace contextRef="#ctx0" brushRef="#br0" timeOffset="-212136.23">16719 946 1211 0,'4'0'0'0,"-4"0"126"16,0 0-126-16,24-9 127 0,14-10-127 0,-38 19 93 16,0 0-93-16,39-24 94 0,6-10-94 0,-45 34 54 15,0 0-54-15,49-29 55 0,5-5-55 0,-54 34-46 16,0 0 46-16,48-24-46 0,1 5 46 0,-49 19-137 15,0 0 137-15,32-12-137 0,-8 7 137 0,-24 5-197 16,0 0 197-16,0 3-196 0,-16 6 196 0,2 6-642 0</inkml:trace>
  <inkml:trace contextRef="#ctx0" brushRef="#br0" timeOffset="-212001.87">16561 1328 841 0,'29'-24'0'0,"-29"24"154"0,0 0-154 0,14 3 155 16,2 21-155-16,-16-24 142 0,0 0-142 0,31 12 143 15,16-7-143-15,-47-5-12 0,0 0 12 0,63 4-12 16,15-8 12-16,-78 4-108 0,0 0 108 0,141 0-888 16,-282 0 888-16</inkml:trace>
  <inkml:trace contextRef="#ctx0" brushRef="#br0" timeOffset="-206447.14">17470 4735 236 0,'0'0'0'0,"7"-3"0"0,2-1 0 0,-9 4 117 16,0 0-117-16,3-5 118 0,2 2-118 0,-5 3 100 15,0 0-100-15,0 0 100 0,4 0-100 0,-4 0 85 16,0 0-85-16,0 0 85 0,0 0-85 0,0 0 55 16,0 0-55-16,0 1 56 0,3 3-56 0,-3-4 46 0,0 0-46 15,5 3 46-15,-3 4-46 0,-2-7 36 0,0 0-36 16,4 5 36-16,-1 2-36 0,-3-7 23 0,0 0-23 15,2 4 24-15,0 1-24 0,-2-5 0 0,0 0 0 0,0 7 0 16,0-6 0-16,0-1 2 0,0 0-2 0,0 4 3 16,-2-1-3-16,2-3 10 0,0 0-10 0,-2 3 11 15,2-1-11-15,0-2 22 0,0 0-22 0,-3 4 23 16,3-1-23-16,0-3 22 0,0 0-22 0,-2 3 23 16,2 1-23-16,0-4 9 0,0 0-9 0,0 0 9 15,7-2-9-15,-7 2 18 0,0 0-18 0,7-2 18 16,0-1-18-16,-7 3 33 0,0 0-33 0,7-3 33 15,2-3-33-15,-9 6 10 0,0 0-10 0,7 0 10 16,1 0-10-16,-8 0 12 0,0 0-12 0,4 0 13 16,-3-3-13-16,-1 3 16 0,0 0-16 0,4 0 17 15,-1 0-17-15,-3 0 14 0,0 0-14 0,0-3 15 0,4-6-15 16,-4 9 4-16,0 0-4 0,2-7 4 0,1-1-4 16,-3 8 7-16,0 0-7 0,4-9 8 0,1-1-8 0,-5 10 22 15,0 0-22-15,2-5 23 0,1-2-23 0,-3 7 2 16,0 0-2-16,4-4 2 0,-1 3-2 0,-3 1 7 15,0 0-7-15,4-4 7 0,-3 4-7 0,-1 0 23 16,0 0-23-16,0 0 24 0,5-3-24 0,-5 3 6 16,0 0-6-16,0 0 6 0,4 0-6 0,-4 0 9 15,0 0-9-15,0 0 10 0,0 0-10 0,0 0 15 16,0 0-15-16,0 0 16 0,0 0-16 0,0 0 22 16,0 0-22-16,0 0 23 0,0 0-23 0,0 0 14 0,0 0-14 15,0 0 15-15,-4 0-15 0,4 0 5 0,0 0-5 16,0 0 5-16,0 0-5 0,0 0 14 0,0 0-14 15,0 0 15-15,0 0-15 0,0 0 22 0,0 0-22 0,0 0 23 16,-1 3-23-16,1-3 0 0,0 0 0 0,0 0 1 16,-5 0-1-16,5 0 15 0,0 0-15 0,0 0 16 15,-4 0-16-15,4 0 1 0,0 0-1 0,0 0 1 16,-5 0-1-16,5 0 3 0,0 0-3 0,0 0 4 16,-4 4-4-16,4-4 0 0,0 0 0 0,-3 0 1 15,-1 1-1-15,4-1-1 0,0 0 1 0,-3 2 0 16,1 0 0-16,2-2 0 0,0 0 0 0,-5 3 0 15,1-3 0-15,4 0 1 0,0 0-1 0,-3 4 2 16,-1-3-2-16,4-1 1 0,0 0-1 0,-5 4 2 16,0 3-2-16,5-7 4 0,0 0-4 0,-3 3 5 15,-3-1-5-15,6-2 2 0,0 0-2 0,-3 3 3 0,-1-3-3 16,4 0 0-16,0 0 0 0,-3 4 0 0,1-4 0 16,2 0 1-16,0 0-1 0,-3 3 2 0,1-3-2 15,2 0 1-15,0 0-1 0,-4 2 1 0,1-2-1 0,3 0 0 16,0 0 0-16,-4 2 0 0,3-2 0 0,1 0 7 15,0 0-7-15,0 0 8 0,0 0-8 0,0 0 0 16,0 0 0-16,0 0 0 0,5 0 0 0,-5 0 0 16,0 0 0-16,0 0 0 0,2 0 0 0,-2 0 0 15,0 0 0-15,0 0 0 0,0 0 0 0,0 0-2 16,0 0 2-16,0 0-2 0,0 0 2 0,0 0 0 16,0 0 0-16,0 0 0 0,0 0 0 0,0 0 0 15,0 0 0-15,0 0 1 0,0 0-1 0,0 0 1 0,0 0-1 16,0 0 1-16,0 0-1 0,0 0 4 0,0 0-4 15,0 0 4-15,-2 0-4 0,2 0 0 0,0 0 0 16,0 0 1-16,0 0-1 0,0 0 0 0,0 0 0 0,0 0 0 16,0 0 0-16,0 0 5 0,0 0-5 0,0 0 6 15,-5 1-6-15,5-1 0 0,0 0 0 0,0 0 1 16,-4 4-1-16,4-4 0 0,0 0 0 0,0 0 1 16,0 3-1-16,0-3 0 0,0 0 0 0,0 0 1 15,0 0-1-15,0 0-1 0,0 0 1 0,0 0 0 16,0 0 0-16,0 0 0 0,0 0 0 0,0 0 0 15,-3 4 0-15,3-4-2 0,0 0 2 0,0 0-2 16,-2 1 2-16,2-1-2 0,0 0 2 0,0 0-2 16,0 0 2-16,0 0 0 0,0 0 0 0,0 0 1 15,-4 4-1-15,4-4 0 0,0 0 0 0,0 0 0 0,-3 3 0 16,3-3 0-16,0 0 0 0,0 0 0 0,-5 3 0 16,5-3 3-16,0 0-3 0,-4 0 4 0,4 0-4 15,0 0 0-15,0 0 0 0,0 0 1 0,-5 2-1 16,5-2 0-16,0 0 0 0,0 0 1 0,-2 4-1 0,2-4 0 15,0 0 0-15,0 0 0 0,-1 3 0 0,1-3 0 16,0 0 0-16,0 0 0 0,-7 3 0 0,7-3 5 16,0 0-5-16,-2 2 6 0,-2 0-6 0,4-2 0 15,0 0 0-15,-3 2 1 0,1 1-1 0,2-3 0 16,0 0 0-16,0 0 0 0,-3 3 0 0,3-3 0 16,0 0 0-16,0 0 1 0,0 4-1 0,0-4 0 15,0 0 0-15,0 5 0 0,3-5 0 0,-3 0-1 16,0 0 1-16,0 0 0 0,0 3 0 0,0-3 2 0,0 0-2 15,0 0 2-15,0 0-2 0,0 0-1 0,0 0 1 16,0 0 0-16,5-3 0 0,-5 3-1 0,0 0 1 0,4-3 0 16,1 1 0-16,-5 2 1 0,0 0-1 0,5-4 2 15,2-2-2-15,-7 6 0 0,0 0 0 0,7-6 0 16,2 0 0-16,-9 6 0 0,0 0 0 0,7-6 0 16,0 3 0-16,-7 3 0 0,0 0 0 0,5-3 0 15,-1-2 0-15,-4 5-1 0,0 0 1 0,3 0 0 16,-1-4 0-16,-2 4 0 0,0 0 0 0,0 0 0 15,7-3 0-15,-7 3 5 0,0 0-5 0,0 0 5 16,3-4-5-16,-3 4 3 0,0 0-3 0,0 0 4 16,6-1-4-16,-6 1 12 0,0 0-12 0,0 0 13 15,0 0-13-15,0 0 0 0,0 0 0 0,0 0 0 16,0 0 0-16,0 0 0 0,0 0 0 0,0 0 0 16,0 0 0-16,0 0-2 0,0 0 2 0,0 0-1 0,0 0 1 15,0 0-2-15,0 0 2 0,0 0-2 0,0 0 2 16,0 0-2-16,0 0 2 0,0 0-1 0,0 0 1 0,0 0 0 15,0 0 0-15,0 0 0 0,0 0 0 0,0 0 0 16,0 0 0-16,0 0 0 0,0 0 0 0,0 0 1 16,0 0-1-16,0 0 2 0,-6 5-2 0,6-5 1 15,0 0-1-15,0 0 2 0,-3 3-2 0,3-3 1 16,0 0-1-16,-5 0 2 0,-4 4-2 0,9-4 1 16,0 0-1-16,-7 5 1 0,-2-2-1 0,9-3 1 15,0 0-1-15,-9 3 1 0,-3-1-1 0,12-2 3 16,0 0-3-16,-8 4 3 0,-1 2-3 0,9-6 0 15,0 0 0-15,-9 2 0 0,2 2 0 0,7-4 1 0,0 0-1 16,-5 3 2-16,5-3-2 0,0 0 1 0,0 0-1 16,0 0 2-16,-5 3-2 0,5-3 1 0,0 0-1 0,0 0 1 15,0 0-1-15,0 0 1 0,0 0-1 0,0 0 1 16,-4 4-1-16,4-4 0 0,0 0 0 0,0 0 1 16,0 0-1-16,0 0 0 0,0 0 0 0,0 0 1 15,0 0-1-15,0 0 2 0,0 0-2 0,0 0 2 16,-3 0-2-16,3 0 0 0,0 0 0 0,0 0 0 15,-4 0 0-15,4 0 0 0,0 0 0 0,0 0 0 16,-1 0 0-16,1 0 5 0,0 0-5 0,0 0 5 16,-6-4-5-16,6 4 3 0,0 0-3 0,0 0 3 15,-3-3-3-15,3 3 5 0,0 0-5 0,0 0 6 16,-4 0-6-16,4 0 3 0,0 0-3 0,0 0 3 16,-3 3-3-16,3-3 0 0,0 0 0 0,0 0 0 15,-4 4 0-15,4-4 0 0,0 0 0 0,0 0 0 0,-1 0 0 16,1 0-1-16,0 0 1 0,0 0-1 0,0 0 1 15,0 0-4-15,0 0 4 0,0 0-3 0,-6 2 3 16,6-2-7-16,0 0 7 0,0 0-7 0,-3 3 7 0,3-3-4 16,0 0 4-16,0 0-3 0,-4 3 3 0,4-3 0 15,0 0 0-15,0 0 0 0,0 0 0 0,0 0 2 16,0 0-2-16,0 0 3 0,-1-6-3 0,1 6 0 16,0 0 0-16,0 0 1 0,-2-6-1 0,2 6 0 15,0 0 0-15,0 0 1 0,-2-3-1 0,2 3 3 16,0 0-3-16,0 0 3 0,0-5-3 0,0 5-1 0,0 0 1 15,0 0 0-15,0 0 0 0,0 0 0 0,0 0 0 16,0 0 0-16,0 0 0 0,0 0-4 0,0 0 4 16,0 0-3-16,0 0 3 0,0 0-3 0,0 0 3 15,0 0-2-15,0 0 2 0,0 0 0 0,0 0 0 0,0 0 1 16,-3 2-1-16,3-2 3 0,0 0-3 0,0 0 3 16,0 0-3-16,0 0 3 0,0 0-3 0,0 0 3 15,0 0-3-15,0 0 12 0,0 0-12 0,0 0 12 16,-7 3-12-16,7-3 0 0,0 0 0 0,-5 3 0 15,-1 1 0-15,6-4 0 0,0 0 0 0,-5 2 0 16,2 1 0-16,3-3-2 0,0 0 2 0,-7 0-2 16,3 3 2-16,4-3-6 0,0 0 6 0,-2 0-5 15,-3 0 5-15,5 0-3 0,0 0 3 0,0 0-3 16,-3 4 3-16,3-4-2 0,0 0 2 0,0 0-2 16,0 0 2-16,0 0 0 0,0 0 0 0,0 0 0 15,0 0 0-15,0 0-1 0,0 0 1 0,0 0-1 0,5 0 1 16,-5 0-4-16,0 0 4 0,5-4-3 0,0 4 3 15,-5 0-1-15,0 0 1 0,6-3 0 0,2 0 0 0,-8 3 0 16,0 0 0-16,9-6 0 0,0 0 0 0,-9 6-2 16,0 0 2-16,7-6-1 0,1 0 1 15,-8 6 3-15,0 0-3 0,7-6 3 0,0 3-3 0,-7 3 0 16,0 0 0-16,7-3 0 0,-1-2 0 0,-6 5 0 16,0 0 0-16,3 0 0 0,2-4 0 0,-5 4 6 15,0 0-6-15,0 0 7 0,2 0-7 0,-2 0 1 16,0 0-1-16,0 0 1 0,0 0-1 0,0 0 1 15,0 0-1-15,0 0 1 0,0 0-1 0,0 0 0 0,0 0 0 16,0 0 1-16,-2 0-1 0,2 0 0 0,0 0 0 16,0 0 0-16,-5 0 0 0,5 0 0 0,0 0 0 15,0 0 0-15,0 0 0 0,0 0 0 0,0 0 0 0,0 0 0 16,0 0 0-16,0 0-1 0,0 0 1 0,0 0 0 16,-3 0 0-16,3 0 0 0,0 0 0 0,0 0 0 15,-6 4 0-15,6-4 2 0,0 0-2 0,-3 1 2 16,-1 3-2-16,4-4 6 0,0 0-6 0,-3 0 6 15,-2 0-6-15,5 0 1 0,0 0-1 0,-6 3 1 16,3-3-1-16,3 0 0 0,0 0 0 0,-7 0 1 16,2 3-1-16,5-3 2 0,0 0-2 0,-5 0 3 15,1 0-3-15,4 0 1 0,0 0-1 0,-7 2 2 16,2-2-2-16,5 0 0 0,0 0 0 0,-5 4 0 16,1-4 0-16,4 0 3 0,0 0-3 0,-3 3 4 15,-1-3-4-15,4 0 0 0,0 0 0 0,-2 0 0 0,-1 0 0 16,3 0-2-16,0 0 2 0,-4 3-2 0,3-3 2 15,1 0 0-15,0 0 0 0,-4 0 0 0,2 0 0 0,2 0 0 16,0 0 0-16,0 0 1 0,-3 2-1 0,3-2 0 16,0 0 0-16,0 0 1 0,0 0-1 0,0 0 0 15,0 0 0-15,0 0 0 0,0 0 0 0,0 0-115 16,0 0 115-16,-9-5-114 0,-3-4 114 0,12 9-131 16,0 0 131-16,-24-11-1186 0,48 22 1186 0</inkml:trace>
</inkml:ink>
</file>

<file path=ppt/ink/ink14.xml><?xml version="1.0" encoding="utf-8"?>
<inkml:ink xmlns:inkml="http://www.w3.org/2003/InkML">
  <inkml:definitions>
    <inkml:context xml:id="ctx0">
      <inkml:inkSource xml:id="inkSrc0">
        <inkml:traceFormat>
          <inkml:channel name="X" type="integer" max="19440" units="cm"/>
          <inkml:channel name="Y" type="integer" max="11120" units="cm"/>
          <inkml:channel name="F" type="integer" max="4096" units="dev"/>
          <inkml:channel name="T" type="integer" max="2.14748E9" units="dev"/>
        </inkml:traceFormat>
        <inkml:channelProperties>
          <inkml:channelProperty channel="X" name="resolution" value="629.12622" units="1/cm"/>
          <inkml:channelProperty channel="Y" name="resolution" value="639.08044" units="1/cm"/>
          <inkml:channelProperty channel="F" name="resolution" value="0" units="1/dev"/>
          <inkml:channelProperty channel="T" name="resolution" value="1" units="1/dev"/>
        </inkml:channelProperties>
      </inkml:inkSource>
      <inkml:timestamp xml:id="ts0" timeString="2020-04-29T10:16:17.863"/>
    </inkml:context>
    <inkml:brush xml:id="br0">
      <inkml:brushProperty name="width" value="0.05292" units="cm"/>
      <inkml:brushProperty name="height" value="0.05292" units="cm"/>
      <inkml:brushProperty name="color" value="#00B050"/>
    </inkml:brush>
  </inkml:definitions>
  <inkml:trace contextRef="#ctx0" brushRef="#br0">12757 5429 180 0,'0'0'0'0,"6"-4"0"0,2-1 0 0,-8 5-26 0,0 0 26 15,6 0-25-15,-3 0 25 0,-3 0-1 0,0 0 1 16,0 0 0-16,4 4 0 0,-4-4 15 0,0 0-15 0,0 0 16 16,0 0-16-16,0 0 55 0,0 0-55 0,0 0 55 15,-6 0-55-15,6 0 41 0,0 0-41 0,0 0 42 16,-3-4-42-16,3 4 37 0,0 0-37 0,0 0 37 15,-4-3-37-15,4 3 25 0,0 0-25 0,0 0 26 16,-3 0-26-16,3 0 26 0,0 0-26 0,0 0 26 16,-2 3-26-16,2-3 22 0,0 0-22 0,0 0 23 15,-3 4-23-15,3-4 56 0,0 0-56 0,0 0 57 16,-6 0-57-16,6 0 47 0,0 0-47 0,0 0 47 16,-3 0-47-16,3 0 54 0,0 0-54 0,0-11 54 15,0-1-54-15,0 12 55 0,0 0-55 0,3-17 56 16,3-5-56-16,-6 22 50 0,0 0-50 0,3-20 50 0,-1-4-50 15,-2 24 49-15,0 0-49 0,3-16 50 0,3 1-50 16,-6 15 48-16,0 0-48 0,7-12 48 0,-4 8-48 16,-3 4 42-16,0 0-42 0,9-3 43 0,-4 6-43 0,-5-3 35 15,0 0-35-15,12 7 36 0,2 9-36 0,-14-16 24 16,0 0-24-16,16 17 25 0,-4 3-25 0,-12-20 40 16,0 0-40-16,11 23 41 0,-3 4-41 0,-8-27 13 15,0 0-13-15,4 24 14 0,-4 0-14 0,0-24 13 16,0 0-13-16,-9 31 14 0,-5 1-14 0,14-32 57 15,0 0-57-15,-12 28 57 0,-4-3-57 0,16-25 33 16,0 0-33-16,-22 26 34 0,-8 0-34 0,30-26 34 0,0 0-34 16,-24 20 34-16,1-8-34 0,23-12 24 0,0 0-24 15,-26 4 25-15,-4-8-25 0,30 4 9 0,0 0-9 16,-24-12 10-16,3-6-10 0,21 18 5 0,0 0-5 16,-12-24 6-16,8-9-6 0,4 33 13 0,0 0-13 0,-2-31 14 15,4 0-14-15,-2 31 0 0,0 0 0 0,4-20 1 16,3 1-1-16,-7 19 0 0,0 0 0 0,12-9 1 15,7 6-1-15,-19 3 0 0,0 0 0 0,16 0 1 16,1 3-1-16,-17-3 0 0,0 0 0 0,16 7 1 16,-2 5-1-16,-14-12 0 0,0 0 0 0,12 12 1 15,-3 4-1-15,-9-16 11 0,0 0-11 0,3 17 11 16,-1-2-11-16,-2-15 4 0,0 0-4 0,0 17 4 16,0-1-4-16,0-16 13 0,0 0-13 0,-2 13 14 15,-1-1-14-15,3-12 9 0,0 0-9 0,-6 9 9 16,-1-2-9-16,7-7 8 0,0 0-8 0,-8 0 9 0,-5-4-9 15,13 4 3-15,0 0-3 0,-8-15 4 0,-4-12-4 16,12 27 0-16,0 0 0 0,-4-28 1 0,6-4-1 16,-2 32 0-16,0 0 0 0,9-30 0 0,4 1 0 0,-13 29 1 15,0 0-1-15,18-20 2 0,3 6-2 0,-21 14 0 16,0 0 0-16,26-5 0 0,4 2 0 0,-30 3-146 16,0 0 146-16,57-9-1368 0,-114 18 1368 0</inkml:trace>
  <inkml:trace contextRef="#ctx0" brushRef="#br0" timeOffset="467.26">12801 5071 527 0,'0'0'0'0,"0"0"0"0,0 19 0 0,0-4-336 0</inkml:trace>
  <inkml:trace contextRef="#ctx0" brushRef="#br0" timeOffset="1097.1">12749 5223 651 0,'0'0'0'0,"5"-10"0"15,7-5 0-15,-12 15 128 0,0 0-128 0,4 10 128 16,1 10-128-16,-5-20 78 0,0 0-78 0,2 23 78 16,5-3-78-16,-7-20 46 0,0 0-46 0,3 21 46 15,2 1-46-15,-5-22 14 0,0 0-14 0,6 17 15 16,1-1-15-16,-7-16 46 0,0 0-46 0,1 12 46 15,1-2-46-15,-2-10 49 0,0 0-49 0,0 9 49 16,0-6-49-16,0-3 53 0,0 0-53 0,-3 3 53 0,-3-3-53 16,6 0 61-16,0 0-61 0,-7-6 62 0,-7-10-62 15,14 16 57-15,0 0-57 0,-8-19 57 0,1-6-57 0,7 25 26 16,0 0-26-16,-9-28 26 0,6-8-26 0,3 36 19 16,0 0-19-16,-4-41 20 0,2-3-20 0,2 44 40 15,0 0-40-15,0-55 41 0,0-4-41 0,0 59 2 16,0 0-2-16,0-60 2 0,-5-3-2 0,5 63 3 15,0 0-3-15,-3-82 4 0,-6-16-4 0,9 98 13 16,0 0-13-16,-12-84 14 0,-1 5-14 0,13 79 3 16,0 0-3-16,-8-54 3 0,-1 14-3 0,9 40 6 15,0 0-6-15,-9-27 6 0,4 8-6 0,5 19 0 0,0 0 0 16,-3-17 1-16,-1 10-1 0,4 7-2 0,0 0 2 16,-2-5-1-16,4 10 1 0,-2-5-7 0,0 0 7 15,-2 5-6-15,1 9 6 0,1-14-16 0,0 0 16 16,0 24-15-16,0 8 15 0,0-32-1 0,0 0 1 0,0 43-1 15,1 12 1-15,-1-55-4 0,0 0 4 0,2 60-3 16,2 10 3-16,-4-70-12 0,0 0 12 0,0 89-12 16,0 19 12-16,0-108 1 0,0 0-1 0,-4 98 2 15,2-2-2-15,2-96-1 0,0 0 1 0,-3 82-1 16,-6-8 1-16,9-74 0 0,0 0 0 0,-8 56 0 16,4-15 0-16,4-41 5 0,0 0-5 0,-3 29 5 15,3-13-5-15,0-16 0 0,0 0 0 0,3 12 0 16,1-5 0-16,-4-7 0 0,0 0 0 0,5-11 1 15,3-9-1-15,-8 20 13 0,0 0-13 0,4-36 14 16,5-19-14-16,-9 55 1 0,0 0-1 0,3-63 1 0,4-19-1 16,-7 82 1-16,0 0-1 0,7-98 2 0,-3-17-2 15,-4 115-152-15,0 0 152 0,0-89-151 0,0 14 151 16,0-88-1108-16</inkml:trace>
  <inkml:trace contextRef="#ctx0" brushRef="#br0" timeOffset="10345">7730 4629 247 0,'0'0'0'0,"0"0"0"16,-5 0 0-16,5 0 113 0,0 0-113 0,-21 0 114 16,-9-7-114-16,30 7 77 0,0 0-77 0,-35-3 77 15,-7 1-77-15,42 2 46 0,0 0-46 0,-36 0 46 0,1 0-46 16,35 0 33-16,0 0-33 0,-38 8 34 0,-1 1-34 15,39-9 3-15,0 0-3 0,-42 15 3 0,1 4-3 16,41-19 0-16,0 0 0 0,-40 33 1 0,-2 6-1 0,42-39 0 16,0 0 0-16,-47 46 0 0,1 9 0 15,46-55-1-15,0 0 1 0,-52 72 0 0,-11 14 0 0,63-86-1 16,0 0 1-16,-52 79 0 0,2-4 0 0,50-75-1 16,0 0 1-16,-47 70 0 0,5-1 0 0,42-69-1 15,0 0 1-15,-38 74 0 0,3 1 0 0,35-75-1 16,0 0 1-16,-42 82 0 0,4 0 0 0,38-82-2 15,0 0 2-15,-48 103-2 0,1 7 2 0,47-110 0 0,0 0 0 16,-45 115 0-16,2 3 0 0,43-118 0 0,0 0 0 16,-39 121 1-16,1 4-1 0,38-125 0 0,0 0 0 15,-33 124 0-15,7 1 0 0,26-125 1 0,0 0-1 0,-30 118 1 16,6 0-1-16,24-118-1 0,0 0 1 0,-21 122-1 16,0-2 1-16,21-120-2 0,0 0 2 0,-18 132-1 15,1 0 1-15,17-132 0 0,0 0 0 0,-17 144 0 16,1 1 0-16,16-145 0 0,0 0 0 0,-14 158 0 15,-3 5 0-15,17-163 0 0,0 0 0 0,-13 162 0 16,1 1 0-16,12-163-1 0,0 0 1 0,-9 156-1 16,1-4 1-16,8-152-1 0,0 0 1 0,0 148-1 15,0-6 1-15,0-142 1 0,0 0-1 0,8 140 1 16,5-1-1-16,-13-139 1 0,0 0-1 0,17 151 2 16,6 7-2-16,-23-158 1 0,0 0-1 0,28 167 2 0,6 12-2 15,-34-179 1-15,0 0-1 0,39 179 2 0,3 0-2 16,-42-179 1-16,0 0-1 0,47 161 1 0,-2-12-1 15,-45-149 0-15,0 0 0 0,49 126 1 0,5-12-1 16,-54-114 6-16,0 0-6 0,55 102 7 0,8-6-7 0,-63-96 14 16,0 0-14-16,59 100 15 0,-3-3-15 0,-56-97 15 15,0 0-15-15,65 100 15 0,6-1-15 0,-71-99 9 16,0 0-9-16,77 96 10 0,8-2-10 0,-85-94 9 16,0 0-9-16,89 91 10 0,0-2-10 0,-89-89 3 15,0 0-3-15,101 72 4 0,5-7-4 0,-106-65 6 16,0 0-6-16,112 50 6 0,3-13-6 0,-115-37 3 15,0 0-3-15,122 28 3 0,5-16-3 0,-127-12 1 16,0 0-1-16,139 2 2 0,6-11-2 0,-145 9-4 0,0 0 4 16,141-19-3-16,-2-12 3 0,-139 31-8 0,0 0 8 15,133-46-8-15,-3-14 8 0,-130 60-5 0,0 0 5 0,115-68-4 16,-12-11 4-16,-103 79 1 0,0 0-1 0,101-93 2 16,-7-11-2-16,-94 104 31 0,0 0-31 0,92-113 31 15,-6-12-31-15,-86 125 35 0,0 0-35 0,80-139 36 16,-3-12-36-16,-77 151 8 0,0 0-8 0,80-158 8 15,-4-11-8-15,-76 169 37 0,0 0-37 0,74-185 38 16,-3-14-38-16,-71 199 10 0,0 0-10 0,68-214 11 16,-9-17-11-16,-59 231 20 0,0 0-20 0,63-245 20 15,-6-14-20-15,-57 259 8 0,0 0-8 0,58-269 9 16,-8-10-9-16,-50 279 9 0,0 0-9 0,40-274 10 16,-7 1-10-16,-33 273 1 0,0 0-1 0,6-287 1 0,-17-12-1 15,11 299 3-15,0 0-3 0,-42-303 3 0,-29-5-3 16,71 308 10-16,0 0-10 0,-73-317 11 0,-16-7-11 15,89 324 15-15,0 0-15 0,-92-318 15 0,-6 2-15 16,98 316-1-16,0 0 1 0,-99-291-1 0,-6 24 1 0,105 267-185 16,0 0 185-16,-115-225-184 0,-8 40 184 0,123 185-147 15,0 0 147-15,-131-130-146 0,-7 48 146 0,-128-134-367 16</inkml:trace>
  <inkml:trace contextRef="#ctx0" brushRef="#br0" timeOffset="11620.89">5824 5684 1267 0,'-30'46'0'0,"30"-46"-187"0,0 0 187 0,-35 50-186 16,-1 7 186-16,36-57-33 0,0 0 33 0,-23 32-33 15,11-13 33-15,12-19 0 0,0 0 0 0,-9 17 1 0,6-10-1 16,3-7 39-16,0 0-39 0,-5 21 39 0,5-1-39 16,0-20 56-16,0 0-56 0,1 29 57 0,3 7-57 0,-4-36 47 15,0 0-47-15,7 40 48 0,1 2-48 0,-8-42 39 16,0 0-39-16,9 48 40 0,0 7-40 0,-9-55 25 16,0 0-25-16,3 55 26 0,3 5-26 0,-6-60 16 15,0 0-16-15,0 55 17 0,-4 1-17 0,4-56 35 16,0 0-35-16,-5 50 36 0,-4-5-36 0,9-45 5 15,0 0-5-15,-7 39 5 0,2-5-5 0,5-34 5 16,0 0-5-16,-9 28 6 0,6-9-6 0,3-19 8 16,0 0-8-16,-5 17 8 0,1-7-8 0,4-10-2 0,0 0 2 15,-5-3-1-15,-4-13 1 0,9 16-76 0,0 0 76 16,-12-22-75-16,0-11 75 0,12 33-157 0,0 0 157 16,-14-36-156-16,-2-3 156 0,-10-40-591 0</inkml:trace>
  <inkml:trace contextRef="#ctx0" brushRef="#br0" timeOffset="12026.22">5517 6381 572 0,'0'0'0'0,"5"12"0"16,4 11 0-16,-9-23 97 0,0 0-97 0,16 20 98 16,1 4-98-16,-17-24 78 0,0 0-78 0,21 21 79 15,5-4-79-15,-26-17 70 0,0 0-70 0,30 10 71 16,0-6-71-16,-30-4 72 0,0 0-72 0,31-4 73 16,2-6-73-16,-33 10 53 0,0 0-53 0,30-19 54 15,-1-8-54-15,-29 27 35 0,0 0-35 0,26-36 35 16,2-11-35-16,-28 47 34 0,0 0-34 0,23-48 35 15,-2-6-35-15,-21 54 3 0,0 0-3 0,17-55 3 0,-5-5-3 16,-12 60 15-16,0 0-15 0,14-55 16 0,2 4-16 16,-16 51-1-16,0 0 1 0,12-43-1 0,2 5 1 15,-14 38-10-15,0 0 10 0,12-26-10 0,-3 11 10 16,-9 15-17-16,0 0 17 0,4 0-17 0,-4 9 17 0,0-9-9 16,0 0 9-16,0 18-9 0,-7 15 9 0,7-33-10 15,0 0 10-15,-2 34-9 0,-2 7 9 0,4-41 0 16,0 0 0-16,0 38 0 0,-3 1 0 0,3-39 5 15,0 0-5-15,-2 36 5 0,2 0-5 0,0-36 39 16,0 0-39-16,-3 40 40 0,3-1-40 0,0-39 6 16,0 0-6-16,0 40 6 0,3-3-6 0,-3-37 12 15,0 0-12-15,0 36 12 0,0-3-12 0,0-33 25 0,0 0-25 16,0 31 26-16,2-4-26 0,-2-27 0 0,0 0 0 16,3 24 0-16,1-2 0 0,-4-22-18 0,0 0 18 15,5 21-18-15,4-6 18 0,-9-15-152 0,0 0 152 0,12 9-152 16,5-6 152-16,10 9-829 0</inkml:trace>
  <inkml:trace contextRef="#ctx0" brushRef="#br0" timeOffset="12356.22">6385 5963 774 0,'0'0'0'0,"0"12"0"0,3 6 0 0,-3-18 74 15,0 0-74-15,4 25 75 0,5 4-75 0,-9-29 55 16,0 0-55-16,8 41 55 0,-3 7-55 0,-5-48 37 15,0 0-37-15,4 55 37 0,-1 9-37 0,-3-64 54 16,0 0-54-16,0 54 54 0,-3 3-54 0,3-57 46 16,0 0-46-16,0 55 46 0,0-4-46 0,0-51 13 15,0 0-13-15,5 46 14 0,4-3-14 0,-9-43-78 16,0 0 78-16,7 21-78 0,-4-18 78 0,8 18-804 0</inkml:trace>
  <inkml:trace contextRef="#ctx0" brushRef="#br0" timeOffset="13378.69">13026 6402 225 0,'0'0'0'0,"0"0"0"0,7-22 0 15,0-1-109-15</inkml:trace>
  <inkml:trace contextRef="#ctx0" brushRef="#br0" timeOffset="13663.05">13146 6232 214 0,'0'0'0'0,"0"0"0"0,0 7 0 0,0-7 92 15,0 0-92-15,3-3 93 0,4-2-93 0,-7 5 105 16,0 0-105-16,4-4 105 0,1-3-105 0,-5 7 100 16,0 0-100-16,4-1 100 0,1-1-100 0,-5 2 87 15,0 0-87-15,0 0 87 0,0 3-87 0,0-3 61 0,0 0-61 16,-4 14 61-16,-1 8-61 0,5-22 65 0,0 0-65 15,-7 29 65-15,2 7-65 0,5-36 40 0,0 0-40 0,-9 40 41 16,4-1-41-16,5-39 19 0,0 0-19 0,-3 43 20 16,-4 5-20-16,7-48 20 0,0 0-20 0,-6 48 20 15,-2 7-20-15,8-55 33 0,0 0-33 0,-7 55 34 16,-2 3-34-16,9-58 35 0,0 0-35 0,-5 51 35 16,-1 1-35-16,6-52 3 0,0 0-3 0,-3 39 3 15,-2-8-3-15,5-31 0 0,0 0 0 0,-4 26 0 16,4-8 0-16,0-18-167 0,0 0 167 0,-3 9-167 15,1-9 167-15,-1 10-802 0</inkml:trace>
  <inkml:trace contextRef="#ctx0" brushRef="#br0" timeOffset="14143.41">12996 6642 953 0,'0'0'0'0,"12"3"0"0,2 4 0 0,-14-7 172 16,0 0-172-16,18 4 172 0,4 1-172 0,-22-5 107 16,0 0-107-16,23 0 107 0,0-7-107 0,-23 7 48 15,0 0-48-15,22-9 49 0,1-3-49 0,-23 12 32 16,0 0-32-16,21-15 32 0,0-6-32 0,-21 21 10 16,0 0-10-16,17-22 10 0,-1-4-10 0,-16 26 5 15,0 0-5-15,16-27 6 0,-1-7-6 0,-15 34 9 0,0 0-9 16,16-36 9-16,-2 1-9 0,-14 35 7 0,0 0-7 15,14-36 8-15,1 0-8 0,-15 36 0 0,0 0 0 0,13-32 1 16,1 1-1-16,-14 31 3 0,0 0-3 0,12-27 3 16,0 6-3-16,-12 21 5 0,0 0-5 0,12-15 5 15,0 4-5-15,-12 11 0 0,0 0 0 0,11-5 1 16,1 7-1-16,-12-2 2 0,0 0-2 0,9 7 3 16,3 0-3-16,-12-7 1 0,0 0-1 0,9 12 2 15,-1 5-2-15,-8-17 0 0,0 0 0 0,9 22 0 16,-2 5 0-16,-7-27 3 0,0 0-3 0,7 33 4 15,0 6-4-15,-7-39 31 0,0 0-31 0,3 40 31 16,-1-1-31-16,-2-39 17 0,0 0-17 0,7 43 17 16,2 2-17-16,-9-45 19 0,0 0-19 0,5 41 20 15,4-2-20-15,-9-39 9 0,0 0-9 0,10 36 10 16,1-9-10-16,-11-27 1 0,0 0-1 0,12 24 2 0,-5-8-2 16,-7-16-34-16,0 0 34 0,9 12-33 0,-1-10 33 15,-8-2-177-15,0 0 177 0,9-2-177 0,1-7 177 0,10-1-1025 16</inkml:trace>
  <inkml:trace contextRef="#ctx0" brushRef="#br0" timeOffset="14699.31">13561 6279 785 0,'0'0'0'0,"3"5"0"16,-1 5 0-16,-2-10 75 0,0 0-75 0,7-3 76 15,2-4-76-15,-9 7 84 0,0 0-84 0,12-9 84 16,-2 1-84-16,-10 8 71 0,0 0-71 0,16-12 72 15,0 1-72-15,-16 11 52 0,0 0-52 0,19-10 53 16,2 3-53-16,-21 7 50 0,0 0-50 0,20-7 50 16,5 6-50-16,-25 1 38 0,0 0-38 0,17 0 38 15,4 5-38-15,-21-5 27 0,0 0-27 0,18 7 27 16,-4 1-27-16,-14-8 25 0,0 0-25 0,12 16 26 0,0 1-26 16,-12-17 1-16,0 0-1 0,5 19 1 0,-1-1-1 15,-4-18 0-15,0 0 0 0,3 21 0 0,-6 6 0 16,3-27-9-16,0 0 9 0,-4 23-9 0,-1 1 9 0,5-24-27 15,0 0 27-15,-14 24-27 0,-2 0 27 0,16-24-1 16,0 0 1-16,-17 24 0 0,-1-4 0 0,18-20 9 16,0 0-9-16,-15 22 9 0,1-4-9 0,14-18 35 15,0 0-35-15,-11 22 35 0,4 5-35 0,7-27 19 16,0 0-19-16,-1 28 20 0,8 4-20 0,-7-32 30 16,0 0-30-16,12 31 30 0,7 2-30 0,-19-33 19 15,0 0-19-15,24 30 20 0,10-6-20 0,-34-24 27 0,0 0-27 16,31 23 27-16,7-10-27 0,-38-13 0 0,0 0 0 15,33 11 0-15,0-8 0 0,-33-3-45 0,0 0 45 0,25 0-45 16,-3-3 45-16,-22 3-167 0,0 0 167 0,13-4-166 16,-8-4 166-16,16-4-963 0</inkml:trace>
  <inkml:trace contextRef="#ctx0" brushRef="#br0" timeOffset="16020.6">10198 5390 695 0,'0'0'0'0,"0"0"0"16,0 0 0-16,0 0-462 0</inkml:trace>
  <inkml:trace contextRef="#ctx0" brushRef="#br0" timeOffset="16200.42">10162 5441 404 0,'0'0'0'0,"0"0"0"0,0 0 0 0,0 0 119 15,0 0-119-15,0 0 119 0,0 0-119 0,0 0 74 16,0 0-74-16,0 0 75 0,0 0-75 0,0 0 59 16,0 0-59-16,0 0 59 0,0 0-59 0,0 0 24 15,0 0-24-15,0 0 25 0,0 0-25 0,0 0 26 16,0 0-26-16,0 0 26 0,0 0-26 0,0 0 3 15,0 0-3-15,0 0 4 0,0 0-4 0,0 0-26 0,0 0 26 16,0 0-26-16,0 0 26 0,0 0-179 0,0 0 179 16,0 0-178-16,17-4 178 0,2 3-352 0</inkml:trace>
  <inkml:trace contextRef="#ctx0" brushRef="#br0" timeOffset="19638.43">6078 8711 236 0,'0'0'0'0,"12"11"0"0,6 6 0 16,-18-17 84-16,0 0-84 0,3 15 84 0,-1 2-84 16,-2-17 53-16,0 0-53 0,0 28 54 0,-2 6-54 0,2-34 60 15,0 0-60-15,0 39 61 0,0 6-61 0,0-45 39 16,0 0-39-16,-3 50 40 0,-1 1-40 0,4-51 35 15,0 0-35-15,-5 46 35 0,-4-1-35 0,9-45 15 16,0 0-15-16,-12 43 15 0,0-7-15 0,12-36 42 16,0 0-42-16,-14 30 42 0,2-9-42 0,12-21 21 15,0 0-21-15,-12 19 21 0,3-11-21 0,9-8 19 16,0 0-19-16,-12-1 20 0,-2-10-20 0,14 11-44 16,0 0 44-16,-9-15-44 0,6-6 44 0,3 21-144 15,0 0 144-15,0-18-143 0,5-1 143 0,2-19-355 0</inkml:trace>
  <inkml:trace contextRef="#ctx0" brushRef="#br0" timeOffset="19968.88">6108 9093 505 0,'0'0'0'16,"9"-1"0"-16,3-3 0 0,-12 4 118 0,0 0-118 0,17-10 119 15,4-2-119-15,-21 12 118 0,0 0-118 0,26-21 119 16,-1-3-119-16,-25 24 92 0,0 0-92 0,22-37 92 16,-1-8-92-16,-21 45 60 0,0 0-60 0,21-51 60 15,0-11-60-15,-21 62 36 0,0 0-36 0,17-60 36 16,1-7-36-16,-18 67 26 0,0 0-26 0,12-63 26 15,2 0-26-15,-14 63 9 0,0 0-9 0,12-52 9 16,0 6-9-16,-12 46 5 0,0 0-5 0,9-33 5 16,-4 9-5-16,-5 24 7 0,0 0-7 0,7-10 8 15,2 5-8-15,-9 5 0 0,0 0 0 0,5 14 0 16,2 13 0-16,-7-27 2 0,0 0-2 0,9 39 2 0,0 11-2 16,-9-50 0-16,0 0 0 0,12 60 0 0,2 3 0 15,-14-63 0-15,0 0 0 0,15 83 0 0,3 11 0 16,-18-94 1-16,0 0-1 0,9 84 2 0,-1-2-2 0,-8-82 4 15,0 0-4-15,4 51 4 0,-8-20-4 0,4-31 3 16,0 0-3-16,0 28 3 0,4-9-3 0,-4-19 0 16,0 0 0-16,0 15 0 0,0-3 0 0,0-12-178 15,0 0 178-15,5 9-177 0,0-6 177 0,6 6-733 16</inkml:trace>
  <inkml:trace contextRef="#ctx0" brushRef="#br0" timeOffset="20899.87">6719 8614 471 0,'0'0'0'0,"0"0"0"16,9 6 0-16,-9-6 53 0,0 0-53 0,5 0 54 15,6-3-54-15,-11 3 41 0,0 0-41 0,8 0 42 16,6 3-42-16,-14-3 26 0,0 0-26 0,16 6 26 15,1 6-26-15,-17-12 11 0,0 0-11 0,18 15 11 16,3 7-11-16,-21-22 5 0,0 0-5 0,21 19 5 16,0 5-5-16,-21-24 8 0,0 0-8 0,17 24 8 15,4-3-8-15,-21-21 3 0,0 0-3 0,14 19 3 16,-7-4-3-16,-7-15 2 0,0 0-2 0,5 15 2 0,-5-1-2 16,0-14 1-16,0 0-1 0,-9 19 2 0,-3-2-2 15,12-17 8-15,0 0-8 0,-14 17 8 0,-5 0-8 16,19-17 8-16,0 0-8 0,-19 16 8 0,0-4-8 15,19-12 8-15,0 0-8 0,-21 12 9 0,2-4-9 0,19-8 3 16,0 0-3-16,-21 7 4 0,3-3-4 0,18-4 47 16,0 0-47-16,-15 3 48 0,6-1-48 0,9-2 20 15,0 0-20-15,3 7 20 0,6-1-20 0,-9-6 21 16,0 0-21-16,18 11 21 0,2 2-21 0,-20-13 10 16,0 0-10-16,27 16 10 0,2 4-10 0,-29-20 10 15,0 0-10-15,33 16 10 0,6 4-10 0,-39-20 8 16,0 0-8-16,29 16 8 0,1 1-8 0,-30-17 8 15,0 0-8-15,23 14 8 0,-8-2-8 0,-15-12 8 0,0 0-8 16,11 12 8-16,-4-4-8 0,-7-8 15 0,0 0-15 16,0 16 15-16,-7-1-15 0,7-15 22 0,0 0-22 0,-11 14 23 15,-6 3-23-15,17-17 38 0,0 0-38 0,-21 13 39 16,-9 1-39-16,30-14 21 0,0 0-21 0,-29 9 21 16,-4-4-21-16,33-5 5 0,0 0-5 0,-30 3 6 15,4-3-6-15,26 0-139 0,0 0 139 0,-21 0-138 16,3 0 138-16,-20 0-673 0</inkml:trace>
  <inkml:trace contextRef="#ctx0" brushRef="#br0" timeOffset="22130.53">12970 8943 975 0,'0'0'0'0,"0"0"0"0,0 0 0 0,0 0 102 16,0 0-102-16,0 0 102 0,0 0-102 0,0 0 93 0,0 0-93 16,0 0 93-16,0 0-93 0,0 0 44 0,0 0-44 15,0 0 45-15,0 0-45 0,0 0 0 0,0 0 0 16,0 0 0-16,0 0 0 0,0 0 1 0,0 0-1 0,0 0 2 16,9 27-2-16,-9-27 26 0,0 0-26 0,8 29 26 15,5 9-26-15,-13-38 36 0,0 0-36 0,10 43 36 16,2 6-36-16,-12-49 13 0,0 0-13 0,7 50 14 15,-2-4-14-15,-5-46 13 0,0 0-13 0,4 45 14 16,-8-6-14-16,4-39 26 0,0 0-26 0,-1 34 26 16,-1-1-26-16,2-33 6 0,0 0-6 0,-2 24 6 15,2-4-6-15,0-20 9 0,0 0-9 0,0 19 10 16,0-3-10-16,0-16-62 0,0 0 62 0,2 7-61 16,0-2 61-16,-2-5-160 0,0 0 160 0,1-9-160 15,-1-11 160-15,4-8-857 0</inkml:trace>
  <inkml:trace contextRef="#ctx0" brushRef="#br0" timeOffset="22626.44">12787 9069 1255 0,'0'0'0'0,"14"9"0"0,10 10 0 0,-24-19 154 0,0 0-154 16,27 12 154-16,7 3-154 0,-34-15 79 16,0 0-79-16,37 12 79 0,1-5-79 0,-38-7 38 15,0 0-38-15,35 5 38 0,2-5-38 0,-37 0 8 0,0 0-8 16,35-3 8-16,-6-6-8 0,-29 9 0 0,0 0 0 0,26-12 0 16,-5-8 0-16,-21 20 0 0,0 0 0 0,18-19 1 15,-6-9-1-15,-12 28 0 0,0 0 0 0,12-24 0 16,-7-1 0-16,-5 25-2 0,0 0 2 0,9-21-2 15,-2 2 2-15,-7 19-2 0,0 0 2 0,9-12-1 16,-1 7 1-16,-8 5-5 0,0 0 5 0,9-3-5 16,0 6 5-16,-9-3-1 0,0 0 1 0,12 10 0 15,5 8 0-15,-17-18-13 0,0 0 13 0,13 15-12 16,-3 5 12-16,-10-20-15 0,0 0 15 0,11 28-14 16,-3 4 14-16,-8-32-1 0,0 0 1 0,9 31-1 15,-7 0 1-15,-2-31-2 0,0 0 2 0,3 36-1 16,1 3 1-16,-4-39-4 0,0 0 4 0,0 43-3 0,0 2 3 15,0-45 2-15,0 0-2 0,0 41 3 0,0 0-3 16,0-41 31-16,0 0-31 0,1 39 31 0,3-1-31 16,-4-38 1-16,0 0-1 0,5 29 2 0,2-3-2 15,-7-26 0-15,0 0 0 0,9 21 0 0,3-9 0 0,-12-12-125 16,0 0 125-16,14 3-125 0,3-6 125 0,-17 3-191 16,0 0 191-16,13-9-190 0,-1-10 190 0,9-8-770 15</inkml:trace>
  <inkml:trace contextRef="#ctx0" brushRef="#br0" timeOffset="23166.56">13561 9081 427 0,'0'0'0'0,"-6"0"0"15,-2 4 0-15,8-4 199 0,0 0-199 0,0 0 200 16,0 3-200-16,0-3 126 0,0 0-126 0,0 0 127 15,0 4-127-15,0-4 84 0,0 0-84 0,1 5 84 0,3-2-84 16,-4-3 62-16,0 0-62 0,0 4 62 0,0 4-62 16,0-8 24-16,0 0-24 0,0 12 25 0,-4 0-25 0,4-12 5 15,0 0-5-15,-1 19 5 0,1 5-5 0,0-24 0 16,0 0 0-16,-4 24 0 0,4 3 0 0,0-27-10 16,0 0 10-16,-3 29-9 0,1 1 9 0,2-30-19 15,0 0 19-15,0 29-18 0,0 2 18 0,0-31-9 16,0 0 9-16,0 24-9 0,2-2 9 0,-2-22 0 15,0 0 0-15,3 20 0 0,1-4 0 0,-4-16 23 16,0 0-23-16,10 15 24 0,6-1-24 0,-16-14 50 16,0 0-50-16,17 10 51 0,8-1-51 0,-25-9 35 0,0 0-35 15,22 7 36-15,4-4-36 0,-26-3 27 0,0 0-27 16,28 5 27-16,2-5-27 0,-30 0 40 0,0 0-40 16,26 0 40-16,-2-3-40 0,-24 3 0 0,0 0 0 0,21 0 0 15,-5-2 0-15,-16 2-71 0,0 0 71 0,14-3-71 16,0-1 71-16,-14 4-189 0,0 0 189 0,9-8-189 15,-6-3 189-15,11-8-785 0</inkml:trace>
  <inkml:trace contextRef="#ctx0" brushRef="#br0" timeOffset="23392.8">13850 9234 919 0,'0'0'0'0,"-2"12"0"15,2 7 0-15,0-19 140 0,0 0-140 0,-3 12 141 0,3-2-141 16,0-10 138-16,0 0-138 0,0 26 138 0,0 4-138 16,0-30 91-16,0 0-91 0,0 42 91 0,0 7-91 15,0-49 55-15,0 0-55 0,3 53 55 0,2 9-55 16,-5-62 51-16,0 0-51 0,4 60 52 0,-2 3-52 0,-2-63 6 16,0 0-6-16,1 59 7 0,-1-5-7 0,0-54-158 15,0 0 158-15,-7 40-158 0,-8-8 158 0,-8 42-1077 16</inkml:trace>
  <inkml:trace contextRef="#ctx0" brushRef="#br0" timeOffset="25942.23">7308 10322 326 0,'0'0'0'0,"0"0"0"16,0 0 0-16,0 0 48 0,0 0-48 0,0 0 49 15,0 0-49-15,0 0 39 0,0 0-39 0,0 0 40 16,0 0-40-16,0 0 38 0,0 0-38 0,0 0 38 16,18-16-38-16,-18 16 42 0,0 0-42 0,17-5 43 0,0-2-43 15,-17 7 78-15,0 0-78 0,21-5 79 0,4 2-79 16,-25 3 88-16,0 0-88 0,28-4 88 0,1-1-88 16,-29 5 71-16,0 0-71 0,33-5 72 0,4-2-72 0,-37 7 57 15,0 0-57-15,35-7 58 0,0-1-58 0,-35 8 27 16,0 0-27-16,33-7 27 0,0 2-27 0,-33 5 35 15,0 0-35-15,35-11 36 0,-6 3-36 0,-29 8 12 16,0 0-12-16,33-9 13 0,2 1-13 0,-35 8 12 16,0 0-12-16,39-4 12 0,-5-3-12 0,-34 7 25 15,0 0-25-15,37-5 26 0,1 2-26 0,-38 3 2 16,0 0-2-16,39-5 2 0,-5-2-2 0,-34 7 2 16,0 0-2-16,34-7 3 0,-8 2-3 0,-26 5 11 0,0 0-11 15,29-9 11-15,-4 2-11 0,-25 7 14 0,0 0-14 16,22-8 15-16,-1 1-15 0,-21 7 8 0,0 0-8 15,21-5 9-15,0 1-9 0,-21 4 4 0,0 0-4 0,17-3 4 16,-4-2-4-16,-13 5 7 0,0 0-7 0,17-2 7 16,4 0-7-16,-21 2 7 0,0 0-7 0,21 0 7 15,-2 2-7-15,-19-2 0 0,0 0 0 0,24 0 1 16,-3 0-1-16,-21 0 13 0,0 0-13 0,25 0 14 16,1 0-14-16,-26 0 3 0,0 0-3 0,26 4 4 15,-5-1-4-15,-21-3 12 0,0 0-12 0,23 3 13 16,1 1-13-16,-24-4 1 0,0 0-1 0,21 5 1 15,-4 2-1-15,-17-7 15 0,0 0-15 0,21 8 15 16,0 1-15-16,-21-9 8 0,0 0-8 0,21 9 8 16,0 1-8-16,-21-10 4 0,0 0-4 0,21 5 4 0,1 2-4 15,-22-7 13-15,0 0-13 0,25 5 13 0,1 2-13 16,-26-7 3-16,0 0-3 0,23 5 4 0,1 2-4 16,-24-7 2-16,0 0-2 0,21 7 2 0,2 1-2 0,-23-8 10 15,0 0-10-15,24 5 11 0,-3 2-11 0,-21-7 0 16,0 0 0-16,22 5 1 0,3 1-1 0,-25-6 0 15,0 0 0-15,24 5 1 0,-5 0-1 0,-19-5 13 16,0 0-13-16,20 7 14 0,-3-4-14 0,-17-3 0 16,0 0 0-16,17 5 0 0,-1 2 0 0,-16-7 1 15,0 0-1-15,14 3 1 0,0 1-1 0,-14-4 0 16,0 0 0-16,12 2 0 0,0-2 0 0,-12 0 0 0,0 0 0 16,9 0 0-16,-2 0 0 0,-7 0 0 0,0 0 0 15,9 0 0-15,-4 0 0 0,-5 0 0 0,0 0 0 16,3 3 1-16,1-3-1 0,-4 0 0 0,0 0 0 15,5 5 1-15,0 2-1 0,-5-7 0 0,0 0 0 0,7 9 1 16,-1 4-1-16,-6-13-5 0,0 0 5 0,8 17-5 16,-1 1 5-16,-7-18-26 0,0 0 26 0,9 15-25 15,-4-3 25-15,-5-12-13 0,0 0 13 0,4 10-12 16,-4-3 12-16,0-7-2 0,0 0 2 0,1 5-2 16,-1-1 2-16,0-4-11 0,0 0 11 0,0 0-11 15,-1-11 11-15,1 11-8 0,0 0 8 0,0-12-8 16,-4-3 8-16,4 15-1 0,0 0 1 0,0-17 0 15,0-7 0-15,0 24-3 0,0 0 3 0,0-28-3 16,0 1 3-16,0 27 0 0,0 0 0 0,0-31 0 16,0-3 0-16,0 34 3 0,0 0-3 0,0-38 3 15,0-5-3-15,0 43 0 0,0 0 0 0,0-42 1 0,4-6-1 16,-4 48 0-16,0 0 0 0,0-53 0 0,5-1 0 16,-5 54 0-16,0 0 0 0,0-54 1 0,3-1-1 15,-3 55 0-15,0 0 0 0,2-55 0 0,0 4 0 0,-2 51 0 16,0 0 0-16,2-52 1 0,-2-3-1 0,0 55 6 15,0 0-6-15,3-56 6 0,-1-2-6 0,-2 58 8 16,0 0-8-16,2-55 8 0,3-3-8 0,-5 58 8 16,0 0-8-16,0-55 9 0,-4 2-9 0,4 53 15 15,0 0-15-15,-1-66 15 0,-3-5-15 0,4 71 22 16,0 0-22-16,0-67 23 0,-3 0-23 0,3 67 38 16,0 0-38-16,0-55 39 0,0 7-39 0,0 48 2 0,0 0-2 15,3-51 3-15,-1-1-3 0,-2 52 16 0,0 0-16 16,7-66 17-16,2-8-17 0,-9 74 8 0,0 0-8 15,8-72 9-15,-3 2-9 0,-5 70 1 0,0 0-1 0,4-71 1 16,-1 8-1-16,-3 63 3 0,0 0-3 0,0-55 3 16,4 7-3-16,-4 48 2 0,0 0-2 0,0-49 2 15,0 4-2-15,0 45 1 0,0 0-1 0,-4-46 2 16,4 3-2-16,0 43 8 0,0 0-8 0,-3-41 9 16,1 1-9-16,2 40 3 0,0 0-3 0,-3-39 4 15,-4 0-4-15,7 39 0 0,0 0 0 0,-5-43 1 16,-1 0-1-16,6 43 5 0,0 0-5 0,-3-46 5 15,-1 1-5-15,4 45 0 0,0 0 0 0,-1-39 1 16,1-4-1-16,0 43 3 0,0 0-3 0,-2-36 3 16,0 2-3-16,2 34 1 0,0 0-1 0,0-36 2 0,-5 0-2 15,5 36 0-15,0 0 0 0,-4-34 0 0,-4 1 0 16,8 33 3-16,0 0-3 0,-4-31 4 0,-1 4-4 16,5 27 0-16,0 0 0 0,-3-29 0 0,3-2 0 15,0 31-2-15,0 0 2 0,-4-28-2 0,2-2 2 16,2 30 2-16,0 0-2 0,-1-28 2 0,-1 4-2 0,2 24 0 15,0 0 0-15,-4-27 0 0,-1-2 0 0,5 29 0 16,0 0 0-16,-7-28 1 0,5 2-1 0,2 26 0 16,0 0 0-16,-7-25 0 0,4 3 0 0,3 22-3 15,0 0 3-15,-2-24-3 0,2 0 3 0,0 24 0 16,0 0 0-16,2-28 0 0,5 2 0 0,-7 26-2 16,0 0 2-16,5-25-1 0,7 1 1 0,-12 24-5 15,0 0 5-15,7-23-5 0,4-1 5 0,-11 24 0 0,0 0 0 16,8-22 0-16,1 2 0 0,-9 20-1 0,0 0 1 15,11-24 0-15,-1 3 0 0,-10 21-1 0,0 0 1 0,12-19 0 16,0-1 0-16,-12 20 2 0,0 0-2 0,9-16 3 16,3 1-3-16,-12 15 0 0,0 0 0 0,9-12 0 15,0 2 0-15,-9 10 0 0,0 0 0 0,5-9 1 16,2 2-1-16,-7 7-1 0,0 0 1 0,3-2 0 16,3 2 0-16,-6 0-3 0,0 0 3 0,1 2-3 15,1 5 3-15,-2-7-1 0,0 0 1 0,2 7 0 16,-2 5 0-16,0-12-2 0,0 0 2 0,0 12-2 15,-2 3 2-15,2-15-5 0,0 0 5 0,-2 12-5 16,1 2 5-16,1-14 0 0,0 0 0 0,0 17 0 16,0 4 0-16,0-21 0 0,0 0 0 0,0 20 1 15,0 3-1-15,0-23 0 0,0 0 0 0,0 24 1 16,5-1-1-16,-5-23 0 0,0 0 0 0,3 28 1 0,3 1-1 16,-6-29 0-16,0 0 0 0,3 29 0 0,1-1 0 0,-4-28 2 15,0 0-2-15,1 24 2 0,-1-7-2 16,0-17 5-16,0 0-5 0,0 15 6 0,0-6-6 0,0-9 3 15,0 0-3-15,-1 0 3 0,-3-9-3 0,4 9 6 16,0 0-6-16,-9-19 7 0,2-6-7 0,7 25 7 16,0 0-7-16,-8-28 7 0,-1-6-7 0,9 34 0 15,0 0 0-15,-9-33 1 0,-1-3-1 0,10 36 3 16,0 0-3-16,-7-30 3 0,2 2-3 0,5 28 0 16,0 0 0-16,-4-26 0 0,1 9 0 0,3 17-1 15,0 0 1-15,3-19 0 0,1 6 0 0,-4 13-4 0,0 0 4 16,5-7-3-16,2 2 3 0,-7 5-8 0,0 0 8 15,9 1-7-15,4 6 7 0,-13-7 0 0,0 0 0 0,9 9 0 16,3 3 0-16,-12-12-1 0,0 0 1 0,13 8 0 16,-5 3 0-16,-8-11-1 0,0 0 1 0,9 5 0 15,-6 2 0-15,-3-7 2 0,0 0-2 0,0 5 2 16,0-3-2-16,0-2 12 0,0 0-12 0,0 0 12 16,-6 0-12-16,6 0 15 0,0 0-15 0,-6 0 16 15,-2-2-16-15,8 2 16 0,0 0-16 0,-7 2 17 16,-2-1-17-16,9-1 4 0,0 0-4 0,-11 21 4 15,-1 13-4-15,12-34-80 0,0 0 80 0,-12 43-79 16,0 15 79-16,12-58-120 0,0 0 120 0,-23 103-1249 16,46-206 1249-16</inkml:trace>
  <inkml:trace contextRef="#ctx0" brushRef="#br0" timeOffset="26274.9">7805 10205 695 0,'0'0'0'0,"17"-3"0"16,14-4 0-16,18-2-462 0</inkml:trace>
  <inkml:trace contextRef="#ctx0" brushRef="#br0" timeOffset="27010.36">7707 10155 259 0,'0'0'0'0,"14"4"0"0,10-1 0 15,-24-3 28-15,0 0-28 0,-3 5 28 0,-14 2-28 16,17-7 4-16,0 0-4 0,-13 12 5 0,1 0-5 0,12-12 6 15,0 0-6-15,-9 16 6 0,1 4-6 0,8-20-1 16,0 0 1-16,-9 16 0 0,2-1 0 0,7-15-4 16,0 0 4-16,-5 14-3 0,0-2 3 0,5-12-3 15,0 0 3-15,-7 10-3 0,1-1 3 0,6-9-3 16,0 0 3-16,-15 10-2 0,-4-2 2 0,19-8 77 16,0 0-77-16,-21 7 77 0,-9-2-77 0,30-5 96 15,0 0-96-15,-26 4 97 0,2-2-97 0,24-2 85 16,0 0-85-16,-27 0 85 0,3-2-85 0,24 2 74 0,0 0-74 15,-17-4 74-15,-1-2-74 0,18 6 73 0,0 0-73 16,-16-6 74-16,8-4-74 0,8 10 49 0,0 0-49 16,-9-10 49-16,4-4-49 0,5 14 39 0,0 0-39 15,-4-15 39-15,4-2-39 0,0 17 26 0,0 0-26 0,4-21 26 16,1 2-26-16,-5 19 16 0,0 0-16 0,9-17 17 16,-2 2-17-16,-7 15 35 0,0 0-35 0,5-11 36 15,4 5-36-15,-9 6 11 0,0 0-11 0,12-6 11 16,5 5-11-16,-17 1 20 0,0 0-20 0,12 1 20 15,6 5-20-15,-18-6 15 0,0 0-15 0,12 10 15 16,2 5-15-16,-14-15 26 0,0 0-26 0,9 14 26 16,-6 1-26-16,-3-15 2 0,0 0-2 0,0 23 3 15,-5-3-3-15,5-20 13 0,0 0-13 0,-9 22 13 16,-3 2-13-16,12-24 15 0,0 0-15 0,-17 21 16 16,-8 0-16-16,25-21 3 0,0 0-3 0,-21 17 4 0,0-2-4 15,21-15 32-15,0 0-32 0,-22 10 33 0,-3-3-33 16,25-7 39-16,0 0-39 0,-20 4 39 0,2-4-39 15,18 0 3-15,0 0-3 0,-17-9 4 0,4-5-4 0,13 14 18 16,0 0-18-16,-8-15 19 0,3-2-19 0,5 17 8 16,0 0-8-16,0-19 9 0,5 2-9 0,-5 17 1 15,0 0-1-15,5-14 1 0,4 0-1 0,-9 14 3 16,0 0-3-16,15-8 3 0,3 4-3 0,-18 4-1 16,0 0 1-16,15 0 0 0,-1 6 0 0,-14-6-4 15,0 0 4-15,16 8-3 0,-5 4 3 0,-11-12 0 16,0 0 0-16,7 12 0 0,-2 2 0 0,-5-14-1 15,0 0 1-15,3 12 0 0,1-4 0 0,-4-8 0 0,0 0 0 16,0 9 0-16,-4-2 0 0,4-7 0 0,0 0 0 16,-7 7 1-16,-1-2-1 0,8-5 21 0,0 0-21 15,-11 3 21-15,-5-6-21 0,16 3 33 0,0 0-33 0,-14-9 33 16,6-11-33-16,8 20 2 0,0 0-2 0,0-17 2 16,8-1-2-16,-8 18-112 0,0 0 112 0,6 2-112 15,2 12 112-15,5 1-1237 0</inkml:trace>
  <inkml:trace contextRef="#ctx0" brushRef="#br0" timeOffset="33855.18">17745 4476 371 0,'0'0'0'0,"0"4"0"0,-2 4 0 0,2-8 2 16,0 0-2-16,-1-5 2 0,-1-5-2 0,2 10 39 15,0 0-39-15,-5-9 40 0,1 1-40 0,4 8 66 16,0 0-66-16,-8-10 67 0,-1 1-67 0,9 9 91 15,0 0-91-15,-19-9 92 0,-4 3-92 0,23 6 82 16,0 0-82-16,-33-6 82 0,-5-4-82 0,38 10 55 0,0 0-55 16,-39-2 55-16,-8 2-55 0,47 0 42 0,0 0-42 15,-47 0 42-15,-7 0-42 0,54 0 35 0,0 0-35 0,-56 6 36 16,-3-3-36-16,59-3 32 0,0 0-32 0,-64 9 32 16,-8 1-32-16,72-10 13 0,0 0-13 0,-85 20 14 15,-18 4-14-15,103-24 13 0,0 0-13 0,-92 31 13 16,3 5-13-16,89-36 16 0,0 0-16 0,-91 40 17 15,3 2-17-15,88-42 8 0,0 0-8 0,-88 45 8 16,1 1-8-16,87-46 3 0,0 0-3 0,-83 47 4 16,-1 0-4-16,84-47 13 0,0 0-13 0,-87 48 13 15,0-1-13-15,87-47 14 0,0 0-14 0,-82 51 15 16,-2-3-15-16,84-48 3 0,0 0-3 0,-85 51 4 16,0 1-4-16,85-52 7 0,0 0-7 0,-86 53 8 15,-1 3-8-15,87-56 3 0,0 0-3 0,-82 55 3 0,6 5-3 16,76-60 11-16,0 0-11 0,-77 65 11 0,0 2-11 15,77-67 3-15,0 0-3 0,-75 65 4 0,4 2-4 0,71-67 2 16,0 0-2-16,-66 79 3 0,5 7-3 0,61-86 5 16,0 0-5-16,-58 87 5 0,3 2-5 0,55-89 2 15,0 0-2-15,-53 91 3 0,6 0-3 0,47-91 1 16,0 0-1-16,-40 94 2 0,5 0-2 0,35-94 0 16,0 0 0-16,-24 91 0 0,7 3 0 0,17-94-1 15,0 0 1-15,-13 94-1 0,8 6 1 0,5-100-5 16,0 0 5-16,2 102-5 0,5 5 5 0,-7-107-3 15,0 0 3-15,14 108-3 0,7 3 3 0,-21-111-6 0,0 0 6 16,31 103-6-16,9-2 6 0,-40-101-13 0,0 0 13 16,47 96-13-16,4-5 13 0,-51-91-1 0,0 0 1 15,55 89-1-15,1-2 1 0,-56-87-4 0,0 0 4 0,66 79-3 16,9-6 3-16,-75-73-6 0,0 0 6 0,70 72-6 16,3-1 6-16,-73-71 0 0,0 0 0 0,70 66 0 15,1-6 0-15,-71-60-1 0,0 0 1 0,80 62 0 16,9-2 0-16,-89-60-2 0,0 0 2 0,89 50-2 15,2-2 2-15,-91-48-2 0,0 0 2 0,99 41-1 16,5-2 1-16,-104-39-5 0,0 0 5 0,110 38-5 16,3-2 5-16,-113-36-3 0,0 0 3 0,117 36-2 15,3-2 2-15,-120-34-5 0,0 0 5 0,115 33-5 16,-3 1 5-16,-112-34-7 0,0 0 7 0,111 31-7 16,-1 3 7-16,-110-34-3 0,0 0 3 0,105 34-3 15,-3 2 3-15,-102-36-2 0,0 0 2 0,98 36-2 16,-2 2 2-16,-96-38-2 0,0 0 2 0,99 39-1 0,2 1 1 15,-101-40 4-15,0 0-4 0,94 32 4 0,0-6-4 16,-94-26 33-16,0 0-33 0,98 21 34 0,3-6-34 16,-101-15 10-16,0 0-10 0,97 8 11 0,-2-4-11 0,-95-4 13 15,0 0-13-15,95 0 13 0,1-4-13 0,-96 4 39 16,0 0-39-16,96-8 40 0,-5-4-40 0,-91 12 5 16,0 0-5-16,87-24 6 0,-2-5-6 0,-85 29 11 15,0 0-11-15,87-33 11 0,2-3-11 0,-89 36 9 16,0 0-9-16,87-37 10 0,-2-4-10 0,-85 41 1 15,0 0-1-15,81-43 1 0,-3-9-1 0,-78 52 0 0,0 0 0 16,80-51 1-16,0-4-1 0,-80 55 0 0,0 0 0 16,77-56 0-16,-2-3 0 0,-75 59-1 0,0 0 1 15,73-58 0-15,-2 0 0 0,-71 58-1 0,0 0 1 16,72-64 0-16,1-2 0 0,-73 66 0 0,0 0 0 0,68-72 0 16,-5-7 0-16,-63 79 2 0,0 0-2 0,59-77 2 15,-3 5-2-15,-56 72 5 0,0 0-5 0,55-76 6 16,-2-2-6-16,-53 78 8 0,0 0-8 0,45-77 8 15,-7 1-8-15,-38 76 15 0,0 0-15 0,33-75 15 16,-3 5-15-16,-30 70 33 0,0 0-33 0,26-79 33 16,-3 0-33-16,-23 79 34 0,0 0-34 0,17-79 35 15,-5 0-35-15,-12 79 7 0,0 0-7 0,13-78 8 16,-1-5-8-16,-12 83 21 0,0 0-21 0,5-85 21 16,-5-4-21-16,0 89 22 0,0 0-22 0,-5-93 23 15,-7-1-23-15,12 94 3 0,0 0-3 0,-18-96 4 16,-3-9-4-16,21 105 7 0,0 0-7 0,-24-96 8 0,-6-1-8 15,30 97 1-15,0 0-1 0,-35-86 1 0,-3 6-1 16,38 80 0-16,0 0 0 0,-40-76 1 0,-4 6-1 16,44 70 12-16,0 0-12 0,-47-70 12 0,-1 3-12 0,48 67 3 15,0 0-3-15,-49-63 4 0,2 3-4 0,47 60 3 16,0 0-3-16,-56-62 3 0,-7-1-3 0,63 63 5 16,0 0-5-16,-69-71 6 0,-6-1-6 0,75 72 2 15,0 0-2-15,-86-77 3 0,-6-2-3 0,92 79 5 16,0 0-5-16,-92-80 5 0,-1-2-5 0,93 82 32 15,0 0-32-15,-92-79 32 0,2 0-32 0,90 79 0 16,0 0 0-16,-105-70 0 0,-7 6 0 0,112 64 2 16,0 0-2-16,-127-61 2 0,-14 1-2 0,141 60-71 0,0 0 71 15,-165-55-70-15,-22 4 70 0,187 51-117 0,0 0 117 16,-352-107-1259-16,704 214 1259 0</inkml:trace>
  <inkml:trace contextRef="#ctx0" brushRef="#br0" timeOffset="43447.77">12461 5456 763 0,'0'0'0'0,"0"0"0"0,30-15 0 0,-30 15 84 0,0 0-84 16,3 8 84-16,-10 15-84 0,7-23 57 0,0 0-57 0,-1 15 57 15,-6 6-57-15,7-21 44 0,0 0-44 0,-4 15 44 16,3 1-44-16,1-16 8 0,0 0-8 0,1 12 9 16,6 0-9-16,-7-12 10 0,0 0-10 0,9 6 11 15,5 0-11-15,-14-6 10 0,0 0-10 0,19 3 10 16,2 0-10-16,-21-3 3 0,0 0-3 0,23 6 4 15,1-3-4-15,-24-3 6 0,0 0-6 0,23 5 6 16,1 2-6-16,-24-7 7 0,0 0-7 0,21 0 7 16,-4-3-7-16,-17 3 3 0,0 0-3 0,18-9 3 15,-3-10-3-15,-15 19 6 0,0 0-6 0,11-20 6 16,-4-4-6-16,-7 24 13 0,0 0-13 0,3-23 13 16,-4 3-13-16,1 20 8 0,0 0-8 0,-6-21 9 0,-6-3-9 15,12 24 3-15,0 0-3 0,-14-19 4 0,-3 4-4 16,17 15 13-16,0 0-13 0,-12-9 13 0,-1 3-13 15,13 6 14-15,0 0-14 0,-12-4 15 0,4 8-15 0,8-4 3 16,0 0-3-16,-13 11 4 0,-1 12-4 0,14-23 7 16,0 0-7-16,-8 25 8 0,-1 6-8 0,9-31 0 15,0 0 0-15,2 31 1 0,6 0-1 0,-8-31 0 16,0 0 0-16,13 21 0 0,4-6 0 0,-17-15 0 16,0 0 0-16,19 0 0 0,2-12 0 0,-21 12 18 15,0 0-18-15,23-22 19 0,-2-11-19 0,-21 33 24 16,0 0-24-16,12-34 25 0,-2-4-25 0,-10 38 38 0,0 0-38 15,7-27 39-15,-7 5-39 0,0 22 7 0,0 0-7 16,-15-9 8-16,-8 12-8 0,23-3-53 0,0 0 53 16,-37-3-1050-16,74 6 1050 0</inkml:trace>
  <inkml:trace contextRef="#ctx0" brushRef="#br0" timeOffset="50821.9">16839 5629 740 0,'0'0'0'0,"0"0"0"16,0 0 0-16,0 0-495 0</inkml:trace>
  <inkml:trace contextRef="#ctx0" brushRef="#br0" timeOffset="51105.77">16803 5614 483 0,'0'0'0'0,"0"0"0"0,0 0 0 15,0 0 54-15,0 0-54 0,0 0 54 0,0 0-54 16,0 0 21-16,0 0-21 0,0 0 21 0,0 0-21 16,0 0 59-16,0 0-59 0,0 0 59 0,0 0-59 0,0 0 86 15,0 0-86-15,0 0 87 0,-6 36-87 0,6-36 83 16,0 0-83-16,-3 27 84 0,-2 8-84 0,5-35 66 16,0 0-66-16,-4 36 67 0,-1 6-67 0,5-42 45 15,0 0-45-15,-3 45 46 0,-3 5-46 0,6-50 42 16,0 0-42-16,-3 48 43 0,3 3-43 0,0-51 40 15,0 0-40-15,-4 46 40 0,4-3-40 0,0-43 9 16,0 0-9-16,0 45 10 0,0-3-10 0,0-42 13 16,0 0-13-16,-3 31 13 0,1-3-13 0,2-28 0 0,0 0 0 15,-2 20 0-15,1-8 0 0,1-12-169 0,0 0 169 16,-4 4-168-16,-1-8 168 0,-4 1-789 0</inkml:trace>
  <inkml:trace contextRef="#ctx0" brushRef="#br0" timeOffset="51345.81">16379 5963 987 0,'0'0'0'0,"11"9"0"16,6 6 0-16,-17-15 142 0,0 0-142 0,9 7 142 16,1-2-142-16,-10-5 119 0,0 0-119 0,21 9 119 15,7 1-119-15,-28-10 104 0,0 0-104 0,35 9 105 16,10-2-105-16,-45-7 49 0,0 0-49 0,47 8 50 15,2-3-50-15,-49-5 16 0,0 0-16 0,49 7 17 0,0 2-17 16,-49-9 22-16,0 0-22 0,45 7 22 0,-3-4-22 16,-42-3-74-16,0 0 74 0,29 5-74 0,-2 2 74 15,-27-7-145-15,0 0 145 0,15 3-145 0,-4 3 145 0,17 0-996 16</inkml:trace>
  <inkml:trace contextRef="#ctx0" brushRef="#br0" timeOffset="51827.11">16498 7656 1334 0,'0'0'0'0,"0"0"0"0,0 0 0 0,0 0 134 15,0 0-134-15,0 0 135 0,0 0-135 0,0 0 117 16,0 0-117-16,17-7 118 0,13-1-118 0,-30 8 62 15,0 0-62-15,42-12 62 0,13 0-62 0,-55 12 1 16,0 0-1-16,67-11 2 0,13 6-2 0,-80 5-165 16,0 0 165-16,146-12-1250 0,-292 24 1250 0</inkml:trace>
  <inkml:trace contextRef="#ctx0" brushRef="#br0" timeOffset="91205.81">7172 11639 651 0,'0'0'0'0,"23"-22"0"15,10-14 0-15,-33 36 72 0,0 0-72 0,-3-5 72 16,-20 17-72-16,23-12-41 0,0 0 41 0,-19 5-40 0,-4 2 40 15,23-7-5-15,0 0 5 0,-24 0-5 0,1-6 5 16,23 6-16-16,0 0 16 0,-21-3-15 0,4 0 15 16,17 3 35-16,0 0-35 0,-16-6 35 0,2 1-35 15,14 5 60-15,0 0-60 0,-10-8 60 0,4-4-60 0,6 12 68 16,0 0-68-16,-3-16 68 0,6-1-68 0,-3 17 78 16,0 0-78-16,4-12 78 0,5 2-78 0,-9 10 67 15,0 0-67-15,14-2 68 0,5 7-68 0,-19-5 49 16,0 0-49-16,22 19 49 0,-1 10-49 0,-21-29 39 15,0 0-39-15,21 41 39 0,0 13-39 0,-21-54 34 16,0 0-34-16,21 54 35 0,-2 5-35 0,-19-59 22 16,0 0-22-16,19 54 22 0,-1-2-22 0,-18-52 5 0,0 0-5 15,12 41 5-15,2-10-5 0,-14-31 16 0,0 0-16 16,9 19 17-16,3-11-17 0,-12-8 32 0,0 0-32 0,8-3 33 16,-2-11-33-16,-6 14 34 0,0 0-34 0,7-19 35 15,-2-12-35-15,-5 31 7 0,0 0-7 0,12-36 8 16,0-8-8-16,-12 44 13 0,0 0-13 0,21-46 13 15,2-6-13-15,-23 52 25 0,0 0-25 0,28-48 26 16,0-1-26-16,-28 49 5 0,0 0-5 0,27-45 6 16,3 2-6-16,-30 43 16 0,0 0-16 0,21-37 17 15,-2 4-17-15,-19 33 15 0,0 0-15 0,12-27 15 16,-3 4-15-16,-9 23 15 0,0 0-15 0,-2-20 16 16,-13 1-16-16,15 19 26 0,0 0-26 0,-23-17 26 15,-14 1-26-15,37 16 30 0,0 0-30 0,-34-13 30 16,-5 2-30-16,39 11 31 0,0 0-31 0,-36-12 31 15,4 6-31-15,32 6 7 0,0 0-7 0,-26-6 8 0,7 6-8 16,19 0 2-16,0 0-2 0,-14 14 2 0,2 12-2 16,12-26-133-16,0 0 133 0,0 29-132 0,12 5 132 15,-3 30-1318-15</inkml:trace>
  <inkml:trace contextRef="#ctx0" brushRef="#br0" timeOffset="92165.59">12585 11302 1199 0,'0'0'0'0,"0"0"0"16,0 0 0-16,0 0 92 0,0 0-92 0,0 0 92 16,0 0-92-16,0 0 74 0,0 0-74 0,0 0 74 15,0 0-74-15,0 0 29 0,0 0-29 0,0 0 29 16,0 0-29-16,0 0-5 0,0 0 5 0,0 0-5 16,10 35 5-16,-10-35-1 0,0 0 1 0,7 35-1 15,2 8 1-15,-9-43-4 0,0 0 4 0,7 51-3 16,-3 4 3-16,-4-55-6 0,0 0 6 0,5 58-6 15,-5 5 6-15,0-63 18 0,0 0-18 0,3 57 18 0,-1-4-18 16,-2-53 45-16,0 0-45 0,7 48 46 0,-3-9-46 16,-4-39 25-16,0 0-25 0,10 31 26 0,6-5-26 15,-16-26 19-15,0 0-19 0,17 12 20 0,4-12-20 16,-21 0 27-16,0 0-27 0,21-15 27 0,5-15-27 0,-26 30 6 16,0 0-6-16,24-48 7 0,4-15-7 0,-28 63 10 15,0 0-10-15,37-79 10 0,1-15-10 0,-38 94 8 16,0 0-8-16,39-82 9 0,-5 3-9 0,-34 79 8 15,0 0-8-15,33-65 8 0,-3 10-8 0,-30 55 23 16,0 0-23-16,21-36 24 0,-9 17-24 0,-12 19 2 16,0 0-2-16,11-13 2 0,-4 6-2 0,-7 7 3 15,0 0-3-15,3-4 3 0,-3 4-3 0,0 0 11 0,0 0-11 16,-19 16 11-16,-12 9-11 0,31-25 22 0,0 0-22 16,-39 30 23-16,-11 4-23 0,50-34 22 0,0 0-22 15,-56 39 22-15,-2 2-22 0,58-41-134 0,0 0 134 0,-85 67-134 16,-18 15 134-16,103-82-90 0,0 0 90 0,-191 149-1163 15,382-298 1163-15</inkml:trace>
  <inkml:trace contextRef="#ctx0" brushRef="#br0" timeOffset="105498.61">14477 6130 359 0,'0'0'0'0,"3"-6"0"0,3-4 0 0,-6 10 47 0,0 0-47 0,5-8 47 15,2-4-47-15,-7 12 17 0,0 0-17 0,3-9 17 16,6-5-17-16,-9 14 18 0,0 0-18 0,5-12 19 16,-1 0-19-16,-4 12 47 0,0 0-47 0,3-8 48 15,-1-4-48-15,-2 12 60 0,0 0-60 0,3-9 60 16,-3 2-60-16,0 7 78 0,0 0-78 0,0-8 78 16,0-1-78-16,0 9 62 0,0 0-62 0,0-7 63 15,0 1-63-15,0 6 49 0,0 0-49 0,0-6 49 16,0 3-49-16,0 3 49 0,0 0-49 0,0-5 50 15,0 3-50-15,0 2 42 0,0 0-42 0,0 0 42 16,2 4-42-16,-2-4 27 0,0 0-27 0,0 10 27 16,-2 2-27-16,2-12 18 0,0 0-18 0,0 24 18 0,0 15-18 15,0-39 27-15,0 0-27 0,0 40 27 0,0 8-27 16,0-48 37-16,0 0-37 0,0 49 37 0,0 3-37 16,0-52 48-16,0 0-48 0,0 44 48 0,0 2-48 0,0-46 19 15,0 0-19-15,0 33 20 0,2-6-20 0,-2-27 22 16,0 0-22-16,4 19 22 0,-1-10-22 0,-3-9 34 15,0 0-34-15,2-5 34 0,0-19-34 0,-2 24 0 16,0 0 0-16,5-31 0 0,-2-9 0 0,-3 40 3 16,0 0-3-16,2-48 3 0,0-5-3 0,-2 53 20 15,0 0-20-15,2-48 20 0,1-3-20 0,-3 51 32 16,0 0-32-16,0-50 32 0,0 2-32 0,0 48 5 16,0 0-5-16,0-36 6 0,-3 9-6 0,3 27 36 0,0 0-36 15,-2-21 36-15,-2 8-36 0,4 13 5 0,0 0-5 16,-8-2 5-16,-3 11-5 0,11-9 5 0,0 0-5 15,-10 18 5-15,-2 10-5 0,12-28 13 0,0 0-13 0,-14 39 14 16,3 9-14-16,11-48 3 0,0 0-3 0,-9 55 4 16,1 8-4-16,8-63 0 0,0 0 0 0,-5 67 1 15,-2 0-1-15,7-67 5 0,0 0-5 0,-2 58 5 16,2-6-5-16,0-52 0 0,0 0 0 0,0 41 1 16,0-7-1-16,0-34 0 0,0 0 0 0,3 22 1 15,3-8-1-15,-6-14 6 0,0 0-6 0,0 0 7 16,-4-12-7-16,4 12 3 0,0 0-3 0,-2-24 3 15,-1-12-3-15,3 36 2 0,0 0-2 0,0-43 2 16,-4-3-2-16,4 46 18 0,0 0-18 0,0-45 18 16,0-3-18-16,0 48 3 0,0 0-3 0,0-37 3 15,0 4-3-15,0 33 6 0,0 0-6 0,0-24 7 0,0 9-7 16,0 15 3-16,0 0-3 0,0-4 4 0,0 8-4 16,0-4 0-16,0 0 0 0,4 12 0 0,-2 8 0 15,-2-20 1-15,0 0-1 0,3 23 2 0,2-3-2 0,-5-20 0 16,0 0 0-16,4 19 0 0,-1 2 0 0,-3-21 0 15,0 0 0-15,0 12 0 0,0-4 0 0,0-8 1 16,0 0-1-16,0 7 1 0,-3-4-1 0,3-3 3 16,0 0-3-16,-5-3 3 0,-8-9-3 0,13 12 6 15,0 0-6-15,-14-9 7 0,2-1-7 0,12 10 8 16,0 0-8-16,-21-8 8 0,0-4-8 0,21 12 3 16,0 0-3-16,-21-9 4 0,-1 2-4 0,22 7 6 15,0 0-6-15,-19-5 6 0,0 2-6 0,19 3 3 0,0 0-3 16,-16 0 3-16,4-4-3 0,12 4 5 0,0 0-5 15,-9 0 5-15,4 0-5 0,5 0 3 0,0 0-3 0,0-5 3 16,8-2-3-16,-8 7 5 0,0 0-5 0,18-3 5 16,6-1-5-16,-24 4 7 0,0 0-7 0,30 0 7 15,5 4-7-15,-35-4 3 0,0 0-3 0,38 0 3 16,4 0-3-16,-42 0 2 0,0 0-2 0,40 0 2 16,-2 3-2-16,-38-3 1 0,0 0-1 0,33 0 2 15,-3 4-2-15,-30-4 1 0,0 0-1 0,21 0 1 16,-5 3-1-16,-16-3 3 0,0 0-3 0,10 5 3 15,-3-5-3-15,-7 0 11 0,0 0-11 0,0 4 11 16,0-3-11-16,0-1 15 0,0 0-15 0,-11 4 16 16,-2-1-16-16,13-3 15 0,0 0-15 0,-23 0 16 15,-7-5-16-15,30 5 9 0,0 0-9 0,-33-7 10 16,-5-1-10-16,38 8 4 0,0 0-4 0,-38-12 4 0,-1 1-4 16,39 11 3-16,0 0-3 0,-29-8 3 0,2 1-3 15,27 7 1-15,0 0-1 0,-20-5 2 0,7 1-2 0,13 4 3 16,0 0-3-16,-8-6 4 0,9 0-4 0,-1 6 2 15,0 0-2-15,11 0 2 0,6 4-2 0,-17-4-1 16,0 0 1-16,26 2 0 0,4 1 0 0,-30-3 0 16,0 0 0-16,31 10 0 0,6 2 0 0,-37-12-1 15,0 0 1-15,30 12-1 0,-1 0 1 0,-29-12-96 16,0 0 96-16,30 5-95 0,-4-1 95 0,-26-4-126 16,0 0 126-16,21 3-126 0,-7 1 126 0,22 4-1350 15</inkml:trace>
  <inkml:trace contextRef="#ctx0" brushRef="#br0" timeOffset="106998.71">14167 10486 763 0,'0'0'0'0,"0"0"0"0,3-3 0 0,-3 3 101 16,0 0-101-16,0 0 101 0,-3-5-101 0,3 5 116 15,0 0-116-15,-7-4 117 0,2 1-117 0,5 3 75 16,0 0-75-16,-6-4 75 0,-1-1-75 0,7 5 35 16,0 0-35-16,-5-7 35 0,-3-1-35 0,8 8 27 15,0 0-27-15,-6-9 27 0,5-1-27 0,1 10 8 16,0 0-8-16,1-12 9 0,5 0-9 0,-6 12 1 0,0 0-1 15,10-12 2-15,4 0-2 0,-14 12 17 0,0 0-17 16,23-7 17-16,6 2-17 0,-29 5 22 0,0 0-22 16,30 0 22-16,8 3-22 0,-38-3 38 0,0 0-38 15,35 12 38-15,3 2-38 0,-38-14 13 0,0 0-13 0,39 19 13 16,-1 3-13-16,-38-22 13 0,0 0-13 0,38 24 14 16,1 3-14-16,-39-27 17 0,0 0-17 0,36 21 17 15,3 1-17-15,-39-22 22 0,0 0-22 0,29 21 23 16,-3-2-23-16,-26-19 22 0,0 0-22 0,21 15 23 15,-5-5-23-15,-16-10 9 0,0 0-9 0,10 11 9 16,-3-8-9-16,-7-3 18 0,0 0-18 0,0 4 18 16,-8-3-18-16,8-1 14 0,0 0-14 0,-20 4 15 15,-6-4-15-15,26 0 15 0,0 0-15 0,-26 0 16 16,-9-4-16-16,35 4 26 0,0 0-26 0,-31 0 26 16,0 0-26-16,31 0 2 0,0 0-2 0,-35 0 3 15,2 0-3-15,33 0 3 0,0 0-3 0,-33 0 3 0,-1 0-3 16,34 0 5-16,0 0-5 0,-34-3 6 0,-1-2-6 15,35 5 2-15,0 0-2 0,-30-5 3 0,1-1-3 0,29 6 1 16,0 0-1-16,-30-8 2 0,4-4-2 0,26 12 1 16,0 0-1-16,-26-12 2 0,5 0-2 0,21 12 0 15,0 0 0-15,-18-12 0 0,6-4 0 0,12 16 0 16,0 0 0-16,-9-12 1 0,6 0-1 0,3 12-6 16,0 0 6-16,2-15-5 0,5-2 5 0,-7 17-9 15,0 0 9-15,15-15-8 0,8 1 8 0,-23 14-1 16,0 0 1-16,33-12-1 0,7 3 1 0,-40 9-9 0,0 0 9 15,47-7-8-15,5 2 8 0,-52 5-1 0,0 0 1 16,53-5 0-16,1 3 0 0,-54 2-1 0,0 0 1 16,48-1 0-16,0-1 0 0,-48 2-3 0,0 0 3 0,41-2-2 15,-4-3 2-15,-37 5-2 0,0 0 2 0,28-3-1 16,-7-1 1-16,-21 4-2 0,0 0 2 0,15-7-1 16,-2 2 1-16,-13 5-1 0,0 0 1 0,-4-10-1 15,-8-2 1-15,12 12 1 0,0 0-1 0,-14-9 2 16,-7-3-2-16,21 12-1 0,0 0 1 0,-26-10 0 15,2 5 0-15,24 5-1 0,0 0 1 0,-30-5 0 16,-3 1 0-16,33 4 5 0,0 0-5 0,-28-3 5 16,4 0-5-16,24 3 0 0,0 0 0 0,-30-4 1 15,-5-1-1-15,35 5 1 0,0 0-1 0,-24-3 1 16,-2-1-1-16,26 4 0 0,0 0 0 0,-21 0 1 16,3 0-1-16,18 0 0 0,0 0 0 0,-12 2 0 0,0 0 0 15,12-2 0-15,0 0 0 0,-14 6 0 0,3 3 0 16,11-9 0-16,0 0 0 0,-5 15 0 0,0 1 0 15,5-16 0-15,0 0 0 0,9 24 0 0,10 0 0 0,-19-24 6 16,0 0-6-16,28 27 6 0,10-3-6 0,-38-24 3 16,0 0-3-16,44 26 4 0,10 3-4 0,-54-29 3 15,0 0-3-15,50 24 3 0,6 2-3 0,-56-26-60 16,0 0 60-16,43 17-60 0,-6-7 60 0,-37-10-87 16,0 0 87-16,80 29-1249 0,-160-58 1249 0</inkml:trace>
  <inkml:trace contextRef="#ctx0" brushRef="#br0" timeOffset="109102.4">15313 9349 91 0,'0'0'0'0,"4"-12"0"16,-1-7 0-16,4-12-9 0</inkml:trace>
  <inkml:trace contextRef="#ctx0" brushRef="#br0" timeOffset="109867.13">15372 9081 191 0,'0'0'0'0,"6"-12"0"15,4-8 0-15,-10 20 74 0,0 0-74 0,11-26 74 16,4-3-74-16,-15 29 60 0,0 0-60 0,11-34 60 16,1-2-60-16,-12 36 44 0,0 0-44 0,7-40 44 0,-2 1-44 15,-5 39 42-15,0 0-42 0,4-48 43 0,-4-2-43 16,0 50 34-16,0 0-34 0,-6-53 35 0,-1-2-35 0,7 55 49 16,0 0-49-16,-8-53 50 0,-5-2-50 0,13 55 58 15,0 0-58-15,-15-49 59 0,-3 2-59 0,18 47 67 16,0 0-67-16,-19-42 67 0,-2 2-67 0,21 40 54 15,0 0-54-15,-28-36 54 0,-1 0-54 0,29 36 34 16,0 0-34-16,-35-41 34 0,-3 2-34 0,38 39 10 16,0 0-10-16,-39-40 10 0,-3 1-10 0,42 39 36 15,0 0-36-15,-40-36 36 0,0 3-36 0,40 33 40 16,0 0-40-16,-36-32 41 0,3 1-41 0,33 31 33 0,0 0-33 16,-35-27 34-16,2-1-34 0,33 28 8 0,0 0-8 15,-37-27 9-15,2 3-9 0,35 24 13 0,0 0-13 0,-38-28 13 16,-4-2-13-16,42 30 1 0,0 0-1 0,-42-33 1 15,2 2-1-15,40 31 3 0,0 0-3 0,-45-27 3 16,1-1-3-16,44 28 11 0,0 0-11 0,-45-22 11 16,-2 5-11-16,47 17 3 0,0 0-3 0,-61-21 4 15,-10 3-4-15,71 18 3 0,0 0-3 0,-56-9 3 16,7 6-3-16,49 3 5 0,0 0-5 0,-49 0 5 16,4 3-5-16,45-3 0 0,0 0 0 0,-47 3 1 15,0 3-1-15,47-6 2 0,0 0-2 0,-64 5 2 16,-15 2-2-16,79-7 10 0,0 0-10 0,-70 8 10 15,3 4-10-15,67-12 23 0,0 0-23 0,-51 14 24 16,7 1-24-16,44-15 13 0,0 0-13 0,-40 21 14 0,4 6-14 16,36-27 5-16,0 0-5 0,-37 29 5 0,-1 9-5 15,38-38 23-15,0 0-23 0,-44 48 24 0,-3 7-24 16,47-55 6-16,0 0-6 0,-36 56 6 0,3 3-6 16,33-59 4-16,0 0-4 0,-20 49 5 0,10-1-5 0,10-48 3 15,0 0-3-15,-5 48 3 0,5 2-3 0,0-50 0 16,0 0 0-16,3 68 0 0,9 15 0 0,-12-83 3 15,0 0-3-15,20 84 4 0,4 10-4 0,-24-94-2 16,0 0 2-16,30 91-1 0,1-2 1 0,-31-89 0 16,0 0 0-16,33 94 1 0,0 2-1 0,-33-96 2 15,0 0-2-15,33 89 2 0,-1-5-2 0,-32-84 2 16,0 0-2-16,33 82 2 0,0-5-2 0,-33-77 0 0,0 0 0 16,40 79 0-16,5-2 0 0,-45-77 0 0,0 0 0 15,49 69 0-15,8-6 0 0,-57-63-4 0,0 0 4 16,63 57-3-16,7-8 3 0,-70-49-1 0,0 0 1 0,83 43 0 15,12-2 0-15,-95-41-8 0,0 0 8 0,101 34-7 16,8-10 7-16,-109-24-3 0,0 0 3 0,114 4-3 16,4-18 3-16,-118 14-37 0,0 0 37 0,105-36-36 15,-8-20 36-15,-97 56-41 0,0 0 41 0,89-89-40 16,-11-23 40-16,-78 112-151 0,0 0 151 0,70-125-151 16,-9-14 151-16,70-124-858 0</inkml:trace>
  <inkml:trace contextRef="#ctx0" brushRef="#br0" timeOffset="111638.72">14460 6032 315 0,'0'0'0'0,"0"0"0"16,0 0 0-16,0 0 64 0,0 0-64 0,0 0 64 15,0 0-64-15,0 0 92 0,0 0-92 0,0 0 93 0,0 0-93 16,0 0 101-16,0 0-101 0,0 0 102 0,0 0-102 16,0 0 84-16,0 0-84 0,0 0 84 0,-9-21-84 15,9 21 72-15,0 0-72 0,-4-12 72 0,-1-3-72 0,5 15 50 16,0 0-50-16,-3-15 51 0,3-1-51 0,0 16 50 15,0 0-50-15,0-14 50 0,0-1-50 0,0 15 20 16,0 0-20-16,0-12 20 0,0 0-20 0,0 12 31 16,0 0-31-16,1-14 31 0,1 4-31 0,-2 10 42 15,0 0-42-15,2-10 42 0,1 1-42 0,-3 9 22 16,0 0-22-16,4-8 23 0,-2 1-23 0,-2 7 30 16,0 0-30-16,7-5 30 0,-4 1-30 0,-3 4 32 0,0 0-32 15,7-3 32-15,0 6-32 0,-7-3 12 0,0 0-12 16,12 9 12-16,-1 6-12 0,-11-15 12 0,0 0-12 15,15 28 13-15,-1 11-13 0,-14-39 16 0,0 0-16 16,19 41 17-16,-1 9-17 0,-18-50 1 0,0 0-1 0,14 55 1 16,1 8-1-16,-15-63 3 0,0 0-3 0,14 63 4 15,-1-1-4-15,-13-62 11 0,0 0-11 0,12 53 11 16,-4-7-11-16,-8-46 3 0,0 0-3 0,6 33 4 16,-3-7-4-16,-3-26 3 0,0 0-3 0,4 17 3 15,-3-10-3-15,-1-7 1 0,0 0-1 0,2-7 2 16,0-10-2-16,-2 17 1 0,0 0-1 0,3-24 1 15,-1-7-1-15,-2 31 8 0,0 0-8 0,2-31 8 16,0-2-8-16,-2 33 0 0,0 0 0 0,-2-30 1 16,-2-1-1-16,4 31 0 0,0 0 0 0,-5-29 1 15,-2 1-1-15,7 28 7 0,0 0-7 0,-9-25 8 16,1 1-8-16,8 24 0 0,0 0 0 0,-7-21 1 0,0 6-1 16,7 15 0-16,0 0 0 0,-7-16 0 0,2 8 0 15,5 8 0-15,0 0 0 0,-4-4 1 0,-3-1-1 16,7 5-2-16,0 0 2 0,-2-3-2 0,-1 3 2 0,3 0-1 15,0 0 1-15,-5 3 0 0,1 7 0 0,4-10-2 16,0 0 2-16,-5 23-2 0,2 7 2 0,3-30-5 16,0 0 5-16,-4 36-5 0,2 7 5 0,2-43-1 15,0 0 1-15,0 40 0 0,0-4 0 0,0-36-7 16,0 0 7-16,0 32-6 0,2-1 6 0,-2-31-3 16,0 0 3-16,4 22-3 0,-1-1 3 0,-3-21-1 15,0 0 1-15,5 12 0 0,-5-5 0 0,0-7 0 0,0 0 0 16,0 0 0-16,0-14 0 0,0 14 0 0,0 0 0 15,-5-14 0-15,-4-8 0 0,9 22 3 0,0 0-3 0,-8-21 4 16,-3-1-4-16,11 22 3 0,0 0-3 16,-12-17 3-16,-2-2-3 0,14 19 2 0,0 0-2 0,-17-15 2 15,-8 3-2-15,25 12 10 0,0 0-10 0,-22-12 10 16,-6 0-10-16,28 12 3 0,0 0-3 0,-23-12 4 16,-3 3-4-16,26 9 2 0,0 0-2 0,-21-12 2 15,0 2-2-15,21 10 10 0,0 0-10 0,-21-9 11 16,4 1-11-16,17 8 3 0,0 0-3 0,-14-7 4 15,3-2-4-15,11 9 2 0,0 0-2 0,-5-8 2 16,5 4-2-16,0 4 18 0,0 0-18 0,9-3 18 16,5 0-18-16,-14 3 22 0,0 0-22 0,22 3 22 15,10 2-22-15,-32-5 3 0,0 0-3 0,26 10 4 16,7-1-4-16,-33-9 3 0,0 0-3 0,30 9 4 0,-1 1-4 16,-29-10 6-16,0 0-6 0,23 5 6 0,1 2-6 15,-24-7 0-15,0 0 0 0,16 3 1 0,-2 2-1 16,-14-5 2-16,0 0-2 0,9 4 2 0,-4-4-2 0,-5 0 5 15,0 0-5-15,2 3 5 0,-4-1-5 0,2-2 0 16,0 0 0-16,-14 7 1 0,-12 5-1 0,26-12 6 16,0 0-6-16,-30 8 7 0,-8 4-7 0,38-12 0 15,0 0 0-15,-30 11 1 0,1 1-1 0,29-12 0 16,0 0 0-16,-21 12 1 0,3 3-1 0,18-15-59 16,0 0 59-16,-3 19-58 0,11 5 58 0,-8-24-176 15,0 0 176-15,13 20-176 0,2-1 176 0,13 17-1076 16</inkml:trace>
  <inkml:trace contextRef="#ctx0" brushRef="#br0" timeOffset="112524.63">14198 10486 919 0,'0'0'0'0,"12"0"0"15,9 0 0-15,-21 0 112 0,0 0-112 0,-5 3 113 16,-14-1-113-16,19-2 70 0,0 0-70 0,-14 2 71 16,0 0-71-16,14-2 34 0,0 0-34 0,-12 1 35 0,3-1-35 15,9 0-3-15,0 0 3 0,-5 0-2 0,5 0 2 16,0 0-12-16,0 0 12 0,7 0-12 0,9-1 12 15,-16 1-4-15,0 0 4 0,20-4-4 0,7-1 4 0,-27 5-8 16,0 0 8-16,33-7-7 0,0 2 7 0,-33 5-1 16,0 0 1-16,35-8 0 0,3 4 0 0,-38 4 0 15,0 0 0-15,33-10 0 0,2 1 0 0,-35 9 2 16,0 0-2-16,26-7 3 0,-2 2-3 0,-24 5 6 16,0 0-6-16,21-3 7 0,-3 3-7 0,-18 0 8 15,0 0-8-15,10 3 8 0,-1 2-8 0,-9-5 3 16,0 0-3-16,7 4 4 0,-4-1-4 0,-3-3 12 15,0 0-12-15,0 4 12 0,-3-1-12 0,3-3 22 0,0 0-22 16,-12 2 23-16,-6 3-23 0,18-5 3 0,0 0-3 16,-21 5 3-16,-3-3-3 0,24-2 7 0,0 0-7 0,-26 2 8 15,0-4-8-15,26 2 23 0,0 0-23 0,-21 0 24 16,3-2-24-16,18 2 12 0,0 0-12 0,-14 0 12 16,11 0-12-16,3 0 5 0,0 0-5 0,10 2 5 15,15 0-5-15,-25-2-113 0,0 0 113 0,38 8-112 16,16 4 112-16,40 9-878 0</inkml:trace>
  <inkml:trace contextRef="#ctx0" brushRef="#br0" timeOffset="117465.12">16738 5717 718 0,'0'0'0'0,"0"0"0"15,26 15 0-15,-26-15 130 0,0 0-130 0,6 7 130 16,1-2-130-16,-7-5 64 0,0 0-64 0,0 4 65 15,0-1-65-15,0-3 44 0,0 0-44 0,0 0 44 16,-6 0-44-16,6 0 46 0,0 0-46 0,-3-3 47 16,-1-4-47-16,4 7 44 0,0 0-44 0,-7-5 44 15,2-4-44-15,5 9 41 0,0 0-41 0,-2-7 42 0,2-5-42 16,0 12 42-16,0 0-42 0,2-12 42 0,2 4-42 16,-4 8 4-16,0 0-4 0,3-11 5 0,2 6-5 0,-5 5 29 15,0 0-29-15,7-7 29 0,0 2-29 0,-7 5 1 16,0 0-1-16,7 0 2 0,-3 2-2 0,-4-2 0 15,0 0 0-15,5 10 0 0,-2 2 0 0,-3-12-2 16,0 0 2-16,2 24-2 0,0 10 2 0,-2-34-8 16,0 0 8-16,0 36-7 0,0 0 7 0,0-36-1 15,0 0 1-15,0 40-1 0,2 6 1 0,-2-46 9 16,0 0-9-16,5 48 10 0,2-2-10 0,-7-46 18 16,0 0-18-16,10 45 18 0,4 1-18 0,-14-46 10 0,0 0-10 15,18 36 10-15,4-3-10 0,-22-33 17 0,0 0-17 16,25 27 17-16,1-3-17 0,-26-24 8 0,0 0-8 0,22 15 8 15,1-4-8-15,-23-11 3 0,0 0-3 0,18 1 4 16,-4-2-4-16,-14 1 13 0,0 0-13 0,12-7 13 16,-9-5-13-16,-3 12 0 0,0 0 0 0,2-16 1 15,-6-2-1-15,4 18 0 0,0 0 0 0,-7-21 1 16,-3 0-1-16,10 21 3 0,0 0-3 0,-12-22 3 16,1 2-3-16,11 20 0 0,0 0 0 0,-15-23 0 15,1 3 0-15,14 20 5 0,0 0-5 0,-18-24 5 16,6 0-5-16,12 24 13 0,0 0-13 0,-16-28 14 15,4 1-14-15,12 27 3 0,0 0-3 0,-14-24 4 16,2-3-4-16,12 27 3 0,0 0-3 0,-14-23 3 16,2 6-3-16,12 17 11 0,0 0-11 0,-12-12 11 15,0 2-11-15,12 10 32 0,0 0-32 0,-16-2 33 0,0 4-33 16,16-2 17-16,0 0-17 0,-21 12 17 0,-1 7-17 16,22-19 19-16,0 0-19 0,-21 27 20 0,0 7-20 15,21-34 9-15,0 0-9 0,-18 40 10 0,3 4-10 16,15-44 4-16,0 0-4 0,-12 50 5 0,3 7-5 0,9-57 0 15,0 0 0-15,-9 58 1 0,4 0-1 0,5-58 2 16,0 0-2-16,-4 57 2 0,4-6-2 0,0-51 0 16,0 0 0-16,0 43 0 0,0-12 0 0,0-31 0 15,0 0 0-15,4 24 0 0,1-7 0 0,-5-17 0 16,0 0 0-16,9 7 0 0,3-16 0 0,-12 9-2 16,0 0 2-16,12-19-1 0,-3-17 1 0,-9 36 0 15,0 0 0-15,9-46 0 0,-1-11 0 0,-8 57 0 0,0 0 0 16,4-54 0-16,-2-8 0 0,-2 62-1 0,0 0 1 15,1-57-1-15,1-1 1 0,-2 58 1 0,0 0-1 0,0-51 1 16,0 3-1-16,0 48 5 0,0 0-5 0,4-41 5 16,-4 8-5-16,0 33 0 0,0 0 0 0,3-27 1 15,2 8-1-15,-5 19 7 0,0 0-7 0,0-14 8 16,2 2-8-16,-2 12 3 0,0 0-3 0,4-3 3 16,-1 5-3-16,-3-2 2 0,0 0-2 0,5 15 2 15,2 11-2-15,-7-26 1 0,0 0-1 0,9 36 2 16,0 12-2-16,-9-48 3 0,0 0-3 0,8 51 4 15,1 11-4-15,-9-62 2 0,0 0-2 0,5 60 2 16,-3 3-2-16,-2-63 1 0,0 0-1 0,2 50 2 16,1-11-2-16,-3-39 1 0,0 0-1 0,0 33 2 15,0-11-2-15,0-22 3 0,0 0-3 0,0 17 4 16,2-10-4-16,-2-7 2 0,0 0-2 0,3-7 2 0,3-14-2 16,-6 21 0-16,0 0 0 0,5-27 0 0,0-11 0 15,-5 38-4-15,0 0 4 0,4-37-3 0,1-4 3 16,-5 41-15-16,0 0 15 0,0-36-14 0,2 3 14 0,-2 33-4 15,0 0 4-15,-2-27-4 0,2 3 4 0,0 24-14 16,0 0 14-16,-4-19-13 0,3 7 13 0,1 12-4 16,0 0 4-16,-4-12-3 0,1 5 3 0,3 7-7 15,0 0 7-15,-6-5-6 0,-1 1 6 0,7 4-3 16,0 0 3-16,-12-3-3 0,-5-2 3 0,17 5-2 16,0 0 2-16,-21-4-2 0,-2-1 2 0,23 5-1 15,0 0 1-15,-29-1-1 0,-8-1 1 0,37 2-1 0,0 0 1 16,-31 0-1-16,1 0 1 0,30 0 0 0,0 0 0 15,-29 0 0-15,2 3 0 0,27-3 5 0,0 0-5 16,-21 5 6-16,1-1-6 0,20-4 9 0,0 0-9 0,-18 3 9 16,2 2-9-16,16-5 9 0,0 0-9 0,-10 4 9 15,7-4-9-15,3 0 8 0,0 0-8 0,-7 2 8 16,5-1-8-16,2-1 3 0,0 0-3 0,3 5 4 16,8 2-4-16,-11-7 12 0,0 0-12 0,19 12 12 15,9 4-12-15,-28-16 14 0,0 0-14 0,33 12 15 16,0 3-15-16,-33-15 24 0,0 0-24 0,38 12 25 15,1 0-25-15,-39-12 7 0,0 0-7 0,38 12 7 16,-3-7-7-16,-35-5 5 0,0 0-5 0,33 4 5 16,-3-10-5-16,-30 6 7 0,0 0-7 0,22-3 7 15,3-7-7-15,-25 10 7 0,0 0-7 0,14-5 7 16,-2-4-7-16,-12 9 14 0,0 0-14 0,7-7 15 0,-2 4-15 16,-5 3 1-16,0 0-1 0,0 0 1 0,0 0-1 15,0 0 0-15,0 0 0 0,-12 7 1 0,-6-1-1 16,18-6 0-16,0 0 0 0,-26 14 0 0,-7 5 0 0,33-19-1 15,0 0 1-15,-30 15 0 0,4 1 0 0,26-16-7 16,0 0 7-16,-36 12-6 0,-1 0 6 0,37-12-9 16,0 0 9-16,-29 3-8 0,4-1 8 0,25-2-1 15,0 0 1-15,-24-2-1 0,6-1 1 0,18 3-8 16,0 0 8-16,-8-10-7 0,6-4 7 0,2 14-8 16,0 0 8-16,9-10-8 0,10-2 8 0,-19 12-33 15,0 0 33-15,26-9-32 0,10-3 32 0,-36 12-5 0,0 0 5 16,39-7-4-16,4 2 4 0,-43 5-2 0,0 0 2 15,46-7-1-15,-1 2 1 0,-45 5-46 0,0 0 46 16,43 0-45-16,1 0 45 0,-44 0-137 0,0 0 137 16,35 2-137-16,-7 5 137 0,-28-7-151 0,0 0 151 0,62 12-1038 15,-124-24 1038-15</inkml:trace>
  <inkml:trace contextRef="#ctx0" brushRef="#br0" timeOffset="118228.83">16557 7690 1110 0,'0'0'0'0,"0"0"0"0,0 0 0 0,0 0 3 16,0 0-3-16,0 0 3 0,0 0-3 0,0 0-1 0,0 0 1 15,0 0 0-15,12-17 0 0,-12 17-15 0,0 0 15 16,7-12-14-16,7-2 14 0,-14 14-35 0,0 0 35 16,9-12-34-16,-4 0 34 0,-5 12-7 0,0 0 7 0,4-10-7 15,-1 2 7-15,-3 8 0 0,0 0 0 0,0-7 1 16,-3 2-1-16,3 5 45 0,0 0-45 0,-4-4 46 16,-1 4-46-16,5 0 44 0,0 0-44 0,-5-3 44 15,1 3-44-15,4 0 48 0,0 0-48 0,-5 0 48 16,1 3-48-16,4-3 65 0,0 0-65 0,0 4 65 15,0 4-65-15,0-8 40 0,0 0-40 0,9 12 41 16,0 0-41-16,-9-12 42 0,0 0-42 0,12 12 43 16,5 0-43-16,-17-12 18 0,0 0-18 0,13 10 18 15,4-4-18-15,-17-6 29 0,0 0-29 0,12 6 29 16,-1-4-29-16,-11-2 2 0,0 0-2 0,8 2 3 16,-1 0-3-16,-7-2 7 0,0 0-7 0,6 0 7 15,-5 0-7-15,-1 0 23 0,0 0-23 0,0 0 24 0,0 0-24 16,0 0 6-16,0 0-6 0,-3 0 6 0,-1 0-6 15,4 0 4-15,0 0-4 0,-12-2 5 0,0 0-5 16,12 2 7-16,0 0-7 0,-23-2 7 0,-10-1-7 0,33 3 3 16,0 0-3-16,-35-9 3 0,-3-3-3 0,38 12 0 15,0 0 0-15,-35-10 0 0,2 2 0 0,33 8 4 16,0 0-4-16,-29-12 5 0,8 1-5 0,21 11 21 16,0 0-21-16,-18-8 21 0,8-1-21 0,10 9 22 15,0 0-22-15,2-3 22 0,11 1-22 0,-13 2 24 16,0 0-24-16,28 2 25 0,16 5-25 0,-44-7 23 15,0 0-23-15,49 5 24 0,8 3-24 0,-57-8 15 0,0 0-15 16,56 7 16-16,7 0-16 0,-63-7 5 0,0 0-5 16,64 0 5-16,2-3-5 0,-66 3-73 0,0 0 73 0,58-9-73 15,-4-3 73-15,-54 12-124 0,0 0 124 0,111-19-1195 16,-222 38 1195-16</inkml:trace>
  <inkml:trace contextRef="#ctx0" brushRef="#br0" timeOffset="141664.07">20106 9355 359 0,'0'0'0'16,"-9"-3"0"-16,-3 0 0 0,12 3 192 0,0 0-192 0,-14-12 193 15,-4 0-193-15,18 12 127 0,0 0-127 0,-17-12 128 16,0-4-128-16,17 16 77 0,0 0-77 0,-21-15 77 16,-7-9-77-16,28 24 56 0,0 0-56 0,-32-24 56 15,-2-4-56-15,34 28 13 0,0 0-13 0,-40-34 14 16,-4-2-14-16,44 36 20 0,0 0-20 0,-47-36 20 15,-5-2-20-15,52 38 44 0,0 0-44 0,-54-29 45 16,-6-2-45-16,60 31 54 0,0 0-54 0,-73-30 54 16,-12 1-54-16,85 29 7 0,0 0-7 0,-84-28 7 15,-1 1-7-15,85 27 39 0,0 0-39 0,-80-23 40 16,0 3-40-16,80 20-3 0,0 0 3 0,-80-17-2 16,-1 3 2-16,81 14-2 0,0 0 2 0,-81-9-1 0,-5 1 1 15,86 8 8-15,0 0-8 0,-83 0 9 0,1 3-9 16,82-3 9-16,0 0-9 0,-84 9 9 0,-1-2-9 15,85-7 10-15,0 0-10 0,-82 8 10 0,2 1-10 0,80-9 16 16,0 0-16-16,-77 8 17 0,6 3-17 0,71-11-2 16,0 0 2-16,-81 12-1 0,0 0 1 0,81-12-2 15,0 0 2-15,-81 17-1 0,-2 2 1 0,83-19-18 16,0 0 18-16,-82 22-18 0,-2 2 18 0,84-24-8 16,0 0 8-16,-87 33-8 0,-3 1 8 0,90-34 3 15,0 0-3-15,-82 39 4 0,-2 6-4 0,84-45 7 16,0 0-7-16,-73 46 8 0,5 5-8 0,68-51 1 15,0 0-1-15,-64 52 2 0,-1-1-2 0,65-51 4 0,0 0-4 16,-61 58 4-16,2 2-4 0,59-60 12 0,0 0-12 16,-56 62 12-16,4 3-12 0,52-65 8 0,0 0-8 0,-51 69 8 15,4 3-8-15,47-72 24 0,0 0-24 0,-47 82 25 16,2 9-25-16,45-91 12 0,0 0-12 0,-38 94 13 16,5 5-13-16,33-99 5 0,0 0-5 0,-27 98 5 15,8 0-5-15,19-98 8 0,0 0-8 0,-14 95 8 16,7 0-8-16,7-95 3 0,0 0-3 0,-3 89 3 15,3-5-3-15,0-84 0 0,0 0 0 0,0 89 0 16,0 2 0-16,0-91 1 0,0 0-1 0,5 96 2 16,2 1-2-16,-7-97 0 0,0 0 0 0,11 105 0 15,4 6 0-15,-15-111 3 0,0 0-3 0,25 111 4 16,6-1-4-16,-31-110 7 0,0 0-7 0,37 110 7 16,6 4-7-16,-43-114 0 0,0 0 0 0,42 107 0 15,5-3 0-15,-47-104 0 0,0 0 0 0,38 101 0 0,-5-1 0 16,-33-100-1-16,0 0 1 0,37 94 0 0,1-5 0 15,-38-89-1-15,0 0 1 0,44 84 0 0,3-4 0 0,-47-80 0 16,0 0 0-16,56 72 1 0,3-8-1 0,-59-64 6 16,0 0-6-16,64 61 7 0,4-4-7 0,-68-57 4 15,0 0-4-15,77 55 4 0,7-4-4 0,-84-51 7 16,0 0-7-16,87 58 7 0,3-3-7 0,-90-55 7 16,0 0-7-16,96 64 8 0,5 4-8 0,-101-68 32 15,0 0-32-15,103 60 33 0,3-3-33 0,-106-57 4 16,0 0-4-16,108 42 4 0,2-6-4 0,-110-36 5 15,0 0-5-15,111 19 5 0,4-10-5 0,-115-9 7 0,0 0-7 16,114 5 8-16,-3-5-8 0,-111 0 0 0,0 0 0 16,108-2 1-16,-3-1-1 0,-105 3 0 0,0 0 0 15,101-9 1-15,-2 1-1 0,-99 8 11 0,0 0-11 0,104-16 11 16,-2-3-11-16,-102 19 24 0,0 0-24 0,99-34 25 16,-3-9-25-16,-96 43 7 0,0 0-7 0,97-55 7 15,-1-10-7-15,-96 65 18 0,0 0-18 0,89-66 18 16,-6-6-18-16,-83 72 8 0,0 0-8 0,74-77 8 15,-6-7-8-15,-68 84 3 0,0 0-3 0,64-90 4 16,-5-4-4-16,-59 94 7 0,0 0-7 0,54-94 7 16,-8-4-7-16,-46 98 13 0,0 0-13 0,38-96 13 15,-3 1-13-15,-35 95 8 0,0 0-8 0,22-86 9 16,-4 7-9-16,-18 79 15 0,0 0-15 0,14-79 16 16,-4 4-16-16,-10 75 8 0,0 0-8 0,12-82 9 15,-3-4-9-15,-9 86 24 0,0 0-24 0,7-82 25 0,-2 0-25 16,-5 82 6-16,0 0-6 0,4-84 7 0,3-4-7 15,-7 88 9-15,0 0-9 0,2-84 10 0,-2 0-10 16,0 84 8-16,0 0-8 0,-4-77 9 0,-8 5-9 0,12 72 3 16,0 0-3-16,-11-73 4 0,1-3-4 0,10 76 6 15,0 0-6-15,-14-72 6 0,-7 0-6 0,21 72 3 16,0 0-3-16,-26-66 3 0,-2 2-3 0,28 64 0 16,0 0 0-16,-31-67 0 0,-6-1 0 0,37 68 1 15,0 0-1-15,-35-72 2 0,-3-7-2 0,38 79 1 16,0 0-1-16,-35-79 1 0,2-3-1 0,33 82 1 15,0 0-1-15,-30-84 1 0,6-2-1 0,24 86 0 0,0 0 0 16,-31-82 0-16,-4 3 0 0,35 79-2 0,0 0 2 16,-40-70-2-16,-4 10 2 0,44 60 0 0,0 0 0 15,-52-55 1-15,-7 4-1 0,59 51 13 0,0 0-13 0,-63-43 13 16,-5 4-13-16,68 39 1 0,0 0-1 0,-78-47 2 16,-4 3-2-16,82 44 0 0,0 0 0 0,-91-45 0 15,-5 3 0-15,96 42-44 0,0 0 44 0,-94-36-44 16,-2 5 44-16,96 31-112 0,0 0 112 0,-189-67-1552 15,378 134 1552-15</inkml:trace>
  <inkml:trace contextRef="#ctx0" brushRef="#br0" timeOffset="143018.01">17982 10150 337 0,'0'0'0'0,"0"0"0"0,0 0 0 0,0 0-193 16</inkml:trace>
  <inkml:trace contextRef="#ctx0" brushRef="#br0" timeOffset="150026.49">17665 8766 1323 0,'0'0'0'0,"0"0"22"15,0 0-22-15,0 0 22 0,-19 9-22 0,19-9 76 16,0 0-76-16,-7 3 76 0,2 1-76 0,5-4 36 15,0 0-36-15,-7 0 37 0,3 1-37 0,4-1 1 16,0 0-1-16,-5 2 1 0,0 0-1 0,5-2 11 16,0 0-11-16,-9 1 11 0,-1 1-11 0,10-2 5 0,0 0-5 15,-11 0 5-15,-3 0-5 0,14 0 13 16,0 0-13-16,-10-5 14 0,1-2-14 0,9 7 1 0,0 0-1 16,-3-12 1-16,4 0-1 0,-1 12 0 0,0 0 0 15,2-10 1-15,3 1-1 0,-5 9 7 0,0 0-7 0,11-5 8 16,-1-3-8-16,-10 8 0 0,0 0 0 0,16-4 1 15,0 2-1-15,-16 2 0 0,0 0 0 0,17 2 0 16,0 3 0-16,-17-5 2 0,0 0-2 0,18 9 2 16,-6 3-2-16,-12-12 1 0,0 0-1 0,12 15 2 15,-3 4-2-15,-9-19 1 0,0 0-1 0,9 19 2 16,-8-2-2-16,-1-17 17 0,0 0-17 0,2 19 17 16,0-4-17-16,-2-15 3 0,0 0-3 0,-2 16 3 15,0-4-3-15,2-12 13 0,0 0-13 0,-1 12 13 16,-3-5-13-16,4-7 39 0,0 0-39 0,-2 8 40 15,1-4-40-15,1-4 1 0,0 0-1 0,-4 5 2 16,2-2-2-16,2-3 23 0,0 0-23 0,-8 0 24 0,-1-3-24 16,9 3 3-16,0 0-3 0,-9-9 3 0,-1-6-3 15,10 15 6-15,0 0-6 0,-7-16 7 0,0-1-7 16,7 17 14-16,0 0-14 0,-2-19 15 0,2-1-15 0,0 20 3 16,0 0-3-16,5-17 4 0,4 1-4 0,-9 16 6 15,0 0-6-15,9-10 7 0,6 3-7 0,-15 7 7 16,0 0-7-16,16-7 8 0,3 6-8 0,-19 1 7 15,0 0-7-15,21 0 8 0,-2 1-8 0,-19-1 3 16,0 0-3-16,16 2 4 0,-4 0-4 0,-12-2 6 16,0 0-6-16,9 3 6 0,-4 1-6 0,-5-4 7 15,0 0-7-15,4 1 7 0,-1 1-7 0,-3-2 22 16,0 0-22-16,-5 5 23 0,0 4-23 0,5-9 13 0,0 0-13 16,-11 10 13-16,-1-2-13 0,12-8 10 0,0 0-10 15,-14 11 10-15,-2-1-10 0,16-10 17 0,0 0-17 0,-15 10 17 16,-3-1-17-16,18-9 3 0,0 0-3 0,-17 5 4 15,0-3-4-15,17-2 2 0,0 0-2 0,-18-7 3 16,2-9-3-16,16 16 1 0,0 0-1 0,-8-20 2 16,4-7-2-16,4 27 1 0,0 0-1 0,2-31 1 15,7-4-1-15,-9 35 3 0,0 0-3 0,10-29 4 16,6 2-4-16,-16 27 0 0,0 0 0 0,17-24 0 16,4 8 0-16,-21 16 0 0,0 0 0 0,21-12 0 15,0 9 0-15,-21 3 1 0,0 0-1 0,17 3 2 16,1 9-2-16,-18-12 0 0,0 0 0 0,14 12 0 15,-4 4 0-15,-10-16 0 0,0 0 0 0,9 12 0 16,-9-2 0-16,0-10 4 0,0 0-4 0,0 14 4 16,-4 1-4-16,4-15 7 0,0 0-7 0,-5 12 7 0,-5 4-7 15,10-16 23-15,0 0-23 0,-11 15 24 0,3-3-24 16,8-12 7-16,0 0-7 0,-13 7 7 0,1 2-7 16,12-9 9-16,0 0-9 0,-14 1 10 0,-5-1-10 0,19 0 15 15,0 0-15-15,-17-5 16 0,-3-3-16 0,20 8 8 16,0 0-8-16,-13-12 8 0,2 0-8 0,11 12 3 15,0 0-3-15,-7-11 4 0,5 3-4 0,2 8 3 16,0 0-3-16,2-9 3 0,5 2-3 0,-7 7 1 16,0 0-1-16,5-3 2 0,4 3-2 0,-9 0 1 15,0 0-1-15,10 3 1 0,4 4-1 0,-14-7 3 16,0 0-3-16,9 5 3 0,0 2-3 0,-9-7 0 0,0 0 0 16,3 9 0-16,-1 3 0 0,-2-12-105 0,0 0 105 15,-17 20-104-15,-15 8 104 0,32-28-85 0,0 0 85 16,-49 49-1422-16,98-98 1422 0</inkml:trace>
  <inkml:trace contextRef="#ctx0" brushRef="#br0" timeOffset="152264.62">21808 10753 315 0,'0'0'0'0,"0"0"0"16,0 0 0-16,0 0 58 0,0 0-58 0,0 0 59 16,0 0-59-16,0 0 35 0,0 0-35 0,0 0 36 0,0 0-36 15,0 0 0-15,0 0 0 0,0 0 1 0,0 0-1 16,0 0-1-16,0 0 1 0,0 0-1 0,0 0 1 0,0 0-6 15,0 0 6-15,0 0-5 0,0 0 5 0,0 0 0 16,0 0 0-16,0 0 0 0,0 0 0 0,0 0 15 16,0 0-15-16,0 0 16 0,0 0-16 0,0 0 58 15,0 0-58-15,0 0 58 0,-18-15-58 0,18 15 52 16,0 0-52-16,-12-12 53 0,2 2-53 0,10 10 72 16,0 0-72-16,-23-12 73 0,-1 0-73 0,24 12 77 15,0 0-77-15,-30-12 77 0,-5 0-77 0,35 12 62 16,0 0-62-16,-36-9 62 0,-6 2-62 0,42 7 54 0,0 0-54 15,-42-1 54-15,-3 2-54 0,45-1 56 0,0 0-56 16,-39 4 56-16,6 3-56 0,33-7 60 0,0 0-60 16,-38 12 61-16,-2 0-61 0,40-12 17 0,0 0-17 0,-31 15 17 15,6 0-17-15,25-15 39 0,0 0-39 0,-21 24 39 16,6 7-39-16,15-31 2 0,0 0-2 0,-7 33 3 16,8 1-3-16,-1-34 0 0,0 0 0 0,11 33 1 15,6-4-1-15,-17-29 3 0,0 0-3 0,25 25 3 16,9-1-3-16,-34-24 0 0,0 0 0 0,39 17 0 15,4-3 0-15,-43-14 1 0,0 0-1 0,47 14 2 16,6 0-2-16,-53-14 1 0,0 0-1 0,47 17 1 16,0 3-1-16,-47-20 0 0,0 0 0 0,38 26 0 15,-7 0 0-15,-31-26 3 0,0 0-3 0,25 27 3 16,-11 0-3-16,-14-27 6 0,0 0-6 0,8 31 7 16,-4 0-7-16,-4-31 8 0,0 0-8 0,-2 31 8 0,-5 0-8 15,7-31 23-15,0 0-23 0,-7 26 24 0,-2-4-24 16,9-22 30-16,0 0-30 0,-19 24 30 0,-10-2-30 15,29-22 6-15,0 0-6 0,-33 21 7 0,-7-1-7 0,40-20 18 16,0 0-18-16,-39 16 19 0,-1-8-19 0,40-8 39 16,0 0-39-16,-35 4 39 0,0-6-39 0,35 2 5 15,0 0-5-15,-27-7 6 0,4-7-6 0,23 14 6 16,0 0-6-16,-16-12 6 0,11 0-6 0,5 12-51 16,0 0 51-16,-3-10-50 0,6 3 50 0,-3 7-120 15,0 0 120-15,2-20-1179 0,-4 40 1179 0</inkml:trace>
  <inkml:trace contextRef="#ctx0" brushRef="#br0" timeOffset="152624.34">22146 10719 1390 0,'0'0'0'0,"0"0"39"0,0 0-39 0,0 0 40 16,-5 39-40-16,5-39 61 0,0 0-61 0,-2 23 61 15,0-3-61-15,2-20 41 0,0 0-41 0,0 33 41 0,0 8-41 16,0-41-2-16,0 0 2 0,0 43-1 0,0 5 1 15,0-48 0-15,0 0 0 0,-3 48 0 0,-3 7 0 16,6-55 37-16,0 0-37 0,-3 49 37 0,-1 4-37 0,4-53 5 16,0 0-5-16,-1 50 6 0,-6-2-6 0,7-48 12 15,0 0-12-15,-2 36 13 0,0-5-13 0,2-31-72 16,0 0 72-16,4 24-72 0,3-9 72 0,-7-15-151 16,0 0 151-16,3 2-151 0,4-9 151 0,5 4-903 15</inkml:trace>
  <inkml:trace contextRef="#ctx0" brushRef="#br0" timeOffset="152955.15">22355 10781 1435 0,'0'0'0'0,"0"1"0"16,-2 3 0-16,2-4 167 0,0 0-167 0,2 10 168 15,5 4-168-15,-7-14 118 0,0 0-118 0,7 22 119 16,3 7-119-16,-10-29 49 0,0 0-49 0,9 35 50 16,1 2-50-16,-10-37 12 0,0 0-12 0,9 40 12 15,0 4-12-15,-9-44 1 0,0 0-1 0,5 40 1 0,-2 1-1 16,-3-41 0-16,0 0 0 0,6 42 0 0,-6 1 0 15,0-43-1-15,0 0 1 0,1 35-1 0,-1-10 1 0,0-25-58 16,0 0 58-16,0 21-58 0,0-4 58 0,0-17-197 16,0 0 197-16,0 5-197 0,-1-7 197 0,1 8-1106 15</inkml:trace>
  <inkml:trace contextRef="#ctx0" brushRef="#br0" timeOffset="153555.75">22323 10788 1199 0,'0'0'0'0,"7"1"0"0,4 3 0 0,-11-4 86 16,0 0-86-16,14 7 87 0,3 1-87 0,-17-8 84 0,0 0-84 16,25 12 84-16,8 4-84 0,-33-16 60 0,0 0-60 15,35 13 60-15,6 3-60 0,-41-16 0 0,0 0 0 16,44 12 1-16,3 0-1 0,-47-12 5 0,0 0-5 0,49 7 5 16,-2-4-5-16,-47-3 8 0,0 0-8 0,45 3 9 15,-1-3-9-15,-44 0 0 0,0 0 0 0,33 0 1 16,-4 0-1-16,-29 0-35 0,0 0 35 0,25-1-35 15,-6-1 35-15,-19 2-194 0,0 0 194 0,10-5-193 16,-1-2 193-16,12-5-816 0</inkml:trace>
  <inkml:trace contextRef="#ctx0" brushRef="#br0" timeOffset="153840.99">22752 10690 1099 0,'0'0'0'0,"10"8"0"0,6 3 0 16,-16-11 176-16,0 0-176 0,7 8 176 0,-5 1-176 0,-2-9 98 15,0 0-98-15,3 20 99 0,-3 11-99 0,0-31 43 16,0 0-43-16,2 35 43 0,2 6-43 0,-4-41 15 16,0 0-15-16,5 46 15 0,0 0-15 0,-5-46 3 15,0 0-3-15,5 48 4 0,0 4-4 0,-5-52 0 16,0 0 0-16,4 46 1 0,-2 2-1 0,-2-48 6 15,0 0-6-15,1 39 6 0,-1-10-6 0,0-29 0 16,0 0 0-16,0 29 0 0,2-5 0 0,-2-24-115 16,0 0 115-16,9 16-114 0,7-8 114 0,-16-8-204 0,0 0 204 15,8-3-204-15,3-14 204 0,10-2-750 0</inkml:trace>
  <inkml:trace contextRef="#ctx0" brushRef="#br0" timeOffset="154171.87">23219 10683 1412 0,'0'0'0'0,"-5"7"0"15,-2 5 0-15,7-12 126 0,0 0-126 0,-4 12 126 0,4 0-126 16,0-12 91-16,0 0-91 0,2 27 92 0,3 9-92 16,-5-36 62-16,0 0-62 0,4 43 63 0,-3 2-63 0,-1-45-1 15,0 0 1-15,4 49 0 0,-4 3 0 0,0-52-2 16,0 0 2-16,0 51-1 0,-4-5 1 0,4-46 0 16,0 0 0-16,-1 41 1 0,-1-6-1 0,2-35-16 15,0 0 16-15,-2 27-15 0,2-6 15 0,0-21-96 16,0 0 96-16,0 15-96 0,0-5 96 0,0-10-178 15,0 0 178-15,0 0-178 0,-5-10 178 0,1 0-938 16</inkml:trace>
  <inkml:trace contextRef="#ctx0" brushRef="#br0" timeOffset="154381.81">23264 11000 1233 0,'0'0'0'0,"14"-3"0"16,7-4 0-16,-21 7 179 0,0 0-179 0,28-7 180 16,5-2-180-16,-33 9 77 0,0 0-77 0,33-7 78 15,0-1-78-15,-33 8 46 0,0 0-46 0,30-5 46 16,-1-2-46-16,-29 7-66 0,0 0 66 0,23-5-65 16,-6 1 65-16,-17 4-234 0,0 0 234 0,9-7-234 15,-5 4 234-15,8-6-812 0</inkml:trace>
  <inkml:trace contextRef="#ctx0" brushRef="#br0" timeOffset="154577.29">23163 11156 1323 0,'0'0'0'0,"14"10"0"0,9 7 0 0,-23-17 189 16,0 0-189-16,31 23 189 0,7 4-189 0,-38-27 123 15,0 0-123-15,47 36 123 0,2 3-123 0,-49-39 40 16,0 0-40-16,54 36 41 0,5 2-41 0,-59-38-114 16,0 0 114-16,51 21-114 0,-4-13 114 0,51 23-1262 15</inkml:trace>
  <inkml:trace contextRef="#ctx0" brushRef="#br0" timeOffset="185082.12">18033 10131 751 0,'0'0'0'0,"0"0"0"0,0 0 0 0,0 0 145 0,0 0-145 15,0 0 145-15,0 0-145 0,0 0 86 0,0 0-86 16,0 0 86-16,0 0-86 0,0 0 56 0,0 0-56 15,0 0 56-15,0 0-56 0,0 0 40 0,0 0-40 0,0 0 40 16,0 0-40-16,0 0 55 0,0 0-55 0,0 0 55 16,0 0-55-16,0 0 37 0,0 0-37 0,0 0 37 15,0 0-37-15,0 0 18 0,0 0-18 0,0 0 19 16,0 0-19-16,0 0 37 0,0 0-37 0,0 0 37 16,0 0-37-16,0 0 53 0,0 0-53 0,0 0 53 15,0 0-53-15,0 0 36 0,0 0-36 0,0 0 36 16,0 0-36-16,0 0 40 0,0 0-40 0,0 0 41 15,0 0-41-15,0 0 35 0,0 0-35 0,0 0 35 16,0 0-35-16,0 0 22 0,0 0-22 0,0 0 23 16,0 0-23-16,0 0-82 0,0 0 82 0,0 0-1420 15,0 0 1420-15</inkml:trace>
</inkml:ink>
</file>

<file path=ppt/ink/ink2.xml><?xml version="1.0" encoding="utf-8"?>
<inkml:ink xmlns:inkml="http://www.w3.org/2003/InkML">
  <inkml:definitions>
    <inkml:context xml:id="ctx0">
      <inkml:inkSource xml:id="inkSrc0">
        <inkml:traceFormat>
          <inkml:channel name="X" type="integer" max="19440" units="cm"/>
          <inkml:channel name="Y" type="integer" max="11120" units="cm"/>
          <inkml:channel name="F" type="integer" max="4096" units="dev"/>
          <inkml:channel name="T" type="integer" max="2.14748E9" units="dev"/>
        </inkml:traceFormat>
        <inkml:channelProperties>
          <inkml:channelProperty channel="X" name="resolution" value="629.12622" units="1/cm"/>
          <inkml:channelProperty channel="Y" name="resolution" value="639.08044" units="1/cm"/>
          <inkml:channelProperty channel="F" name="resolution" value="0" units="1/dev"/>
          <inkml:channelProperty channel="T" name="resolution" value="1" units="1/dev"/>
        </inkml:channelProperties>
      </inkml:inkSource>
      <inkml:timestamp xml:id="ts0" timeString="2020-04-28T15:10:18.408"/>
    </inkml:context>
    <inkml:brush xml:id="br0">
      <inkml:brushProperty name="width" value="0.05292" units="cm"/>
      <inkml:brushProperty name="height" value="0.05292" units="cm"/>
    </inkml:brush>
    <inkml:brush xml:id="br1">
      <inkml:brushProperty name="width" value="0.05292" units="cm"/>
      <inkml:brushProperty name="height" value="0.05292" units="cm"/>
      <inkml:brushProperty name="color" value="#FF0000"/>
    </inkml:brush>
    <inkml:context xml:id="ctx1">
      <inkml:inkSource xml:id="inkSrc183">
        <inkml:traceFormat>
          <inkml:channel name="X" type="integer" max="3600" units="cm"/>
          <inkml:channel name="Y" type="integer" max="2064" units="cm"/>
          <inkml:channel name="T" type="integer" max="2.14748E9" units="dev"/>
        </inkml:traceFormat>
        <inkml:channelProperties>
          <inkml:channelProperty channel="X" name="resolution" value="116.50485" units="1/cm"/>
          <inkml:channelProperty channel="Y" name="resolution" value="118.62069" units="1/cm"/>
          <inkml:channelProperty channel="T" name="resolution" value="1" units="1/dev"/>
        </inkml:channelProperties>
      </inkml:inkSource>
      <inkml:timestamp xml:id="ts1" timeString="2020-04-28T15:19:58.195"/>
    </inkml:context>
    <inkml:brush xml:id="br2">
      <inkml:brushProperty name="width" value="0.05292" units="cm"/>
      <inkml:brushProperty name="height" value="0.05292" units="cm"/>
      <inkml:brushProperty name="color" value="#0070C0"/>
    </inkml:brush>
  </inkml:definitions>
  <inkml:trace contextRef="#ctx0" brushRef="#br0">12456 2201 124 0,'0'0'0'0,"0"0"72"0,0 0-72 0,0 0 72 16,0 0-72-16,0 0 62 0,0 0-62 0,0 0 63 15,0 0-63-15,0 0 65 0,0 0-65 0,0 0 66 0,18-20-66 16,-18 20 60-16,0 0-60 0,13-16 60 0,5 1-60 16,-18 15 40-16,0 0-40 0,16-12 41 0,-4 3-41 15,-12 9 29-15,0 0-29 0,12-6 29 0,2 2-29 16,-14 4 33-16,0 0-33 0,12-3 34 0,-1 6-34 0,-11-3 12 15,0 0-12-15,10 0 13 0,-1 0-13 0,-9 0 20 16,0 0-20-16,8 0 20 0,1 0-20 0,-9 0 15 16,0 0-15-16,5 4 15 0,2-4-15 0,-7 0 16 15,0 0-16-15,6 3 17 0,-3 2-17 0,-3-5 25 16,0 0-25-16,2 7 26 0,0 2-26 0,-2-9 12 16,0 0-12-16,-2 18 13 0,0 6-13 0,2-24 10 15,0 0-10-15,0 24 11 0,-5 0-11 0,5-24 17 16,0 0-17-16,-4 31 17 0,-4 0-17 0,8-31 14 0,0 0-14 15,-7 36 15-15,-2 0-15 0,9-36 4 0,0 0-4 16,-5 34 4-16,-1-1-4 0,6-33 13 0,0 0-13 16,0 34 14-16,6 2-14 0,-6-36 8 0,0 0-8 15,1 27 9-15,6-3-9 0,-7-24 8 0,0 0-8 0,13 19 9 16,-1-2-9-16,-12-17 23 0,0 0-23 0,17 4 24 16,1-8-24-16,-18 4 12 0,0 0-12 0,21-8 13 15,-4-11-13-15,-17 19 10 0,0 0-10 0,17-21 10 16,1-9-10-16,-18 30 26 0,0 0-26 0,17-33 26 15,-1-1-26-15,-16 34 19 0,0 0-19 0,14-36 20 16,-4 0-20-16,-10 36 9 0,0 0-9 0,6-38 10 16,-5 2-10-16,-1 36 10 0,0 0-10 0,-1-32 11 15,-8 4-11-15,9 28 24 0,0 0-24 0,-9-31 25 16,-3 4-25-16,12 27 6 0,0 0-6 0,-9-21 6 16,-3-1-6-16,12 22 4 0,0 0-4 0,-9-14 5 0,4 4-5 15,5 10 0-15,0 0 0 0,-3-8 1 0,3 8-1 16,0 0-1-16,0 0 1 0,3 0 0 0,2 8 0 15,-5-8-8-15,0 0 8 0,12 7-8 0,6-2 8 0,-18-5-16 16,0 0 16-16,21 4-15 0,8-1 15 0,-29-3-4 16,0 0 4-16,35-7-4 0,0-1 4 0,-35 8 1 15,0 0-1-15,37-12 2 0,-6-4-2 0,-31 16 2 16,0 0-2-16,28-12 2 0,-2 0-2 0,-26 12 12 16,0 0-12-16,21-12 12 0,-9 5-12 0,-12 7 15 15,0 0-15-15,9-5 16 0,-6 2-16 0,-3 3-135 16,0 0 135-16,6 0-134 0,-5-4 134 0,-1 4-124 15,0 0 124-15,4 0-124 0,1 0 124 0,5-3-652 0</inkml:trace>
  <inkml:trace contextRef="#ctx0" brushRef="#br0" timeOffset="734.56">13073 2592 695 0,'0'0'0'0,"0"0"88"0,0 0-88 0,3-12 89 16,-1-5-89-16,-2 17 93 0,0 0-93 0,4-19 94 16,-1-2-94-16,-3 21 63 0,0 0-63 0,3-22 63 15,3 2-63-15,-6 20 30 0,0 0-30 0,5-24 30 16,2-4-30-16,-7 28 9 0,0 0-9 0,2-27 9 15,1-4-9-15,-3 31 12 0,0 0-12 0,4-24 12 16,-4 0-12-16,0 24 8 0,0 0-8 0,3-19 8 16,-3 2-8-16,0 17 3 0,0 0-3 0,2-10 4 15,1 5-4-15,-3 5 2 0,0 0-2 0,6 3 2 16,1 2-2-16,-7-5 10 0,0 0-10 0,10 19 10 16,2 8-10-16,-12-27 0 0,0 0 0 0,16 33 1 0,1 6-1 15,-17-39 0-15,0 0 0 0,16 40 1 16,3-1-1-16,-19-39 3 0,0 0-3 0,18 40 3 0,1-6-3 15,-19-34 10-15,0 0-10 0,10 32 11 0,-3-8-11 16,-7-24 9-16,0 0-9 0,4 24 9 0,-4-1-9 0,0-23 15 16,0 0-15-16,-4 18 16 0,-1 0-16 0,5-18 15 15,0 0-15-15,-7 15 15 0,2-3-15 0,5-12 9 16,0 0-9-16,-12 7 9 0,-2-2-9 0,14-5 25 16,0 0-25-16,-16-3 26 0,-2-6-26 0,18 9-13 15,0 0 13-15,-12-15-12 0,0-6 12 0,12 21-179 16,0 0 179-16,-2-22-178 0,11-2 178 0,-4-24-743 15</inkml:trace>
  <inkml:trace contextRef="#ctx0" brushRef="#br0" timeOffset="2145.92">14571 1768 651 0,'0'3'0'0,"0"-3"106"0,0 0-106 16,-5 12 106-16,-9 5-106 0,14-17 89 0,0 0-89 16,-16 19 90-16,-5 0-90 0,21-19 63 0,0 0-63 0,-26 29 63 15,-3 2-63-15,29-31 31 0,0 0-31 0,-35 40 31 16,-2 2-31-16,37-42 15 0,0 0-15 0,-35 55 16 15,-3 5-16-15,38-60 29 0,0 0-29 0,-40 86 29 16,-4 17-29-16,44-103 5 0,0 0-5 0,-31 102 6 16,7 5-6-16,24-107 17 0,0 0-17 0,-18 109 17 15,6 6-17-15,12-115 3 0,0 0-3 0,-4 103 4 16,8-6-4-16,-4-97 13 0,0 0-13 0,7 84 13 16,7-10-13-16,-14-74 15 0,0 0-15 0,14 63 15 15,5-11-15-15,-19-52 8 0,0 0-8 0,19 46 9 16,0-6-9-16,-19-40 16 0,0 0-16 0,14 27 17 15,-2-12-17-15,-12-15-40 0,0 0 40 0,9 16-40 0,-4-8 40 16,-5-8-143-16,0 0 143 0,4 9-143 0,-1-6 143 16,1 6-738-16</inkml:trace>
  <inkml:trace contextRef="#ctx0" brushRef="#br0" timeOffset="6873.88">15125 2195 113 0,'0'0'0'0,"0"0"87"0,0 0-87 0,0 0 88 16,-28-6-88-16,28 6 65 0,0 0-65 0,-12-3 66 15,1 3-66-15,11 0 62 0,0 0-62 0,-15 7 62 16,-3 8-62-16,18-15 37 0,0 0-37 0,-17 17 38 16,-4 11-38-16,21-28 26 0,0 0-26 0,-17 27 26 15,1 1-26-15,16-28 25 0,0 0-25 0,-10 36 26 16,3 1-26-16,7-37 8 0,0 0-8 0,-2 33 8 16,7-6-8-16,-5-27 1 0,0 0-1 0,9 28 2 0,6-8-2 15,-15-20 4-15,0 0-4 0,20 10 5 0,4-4-5 16,-24-6 12-16,0 0-12 0,24-6 12 0,8-9-12 15,-32 15 22-15,0 0-22 0,26-24 23 0,3-3-23 16,-29 27 32-16,0 0-32 0,25-31 33 0,-4 0-33 0,-21 31 19 16,0 0-19-16,14-33 20 0,-2 6-20 0,-12 27 18 15,0 0-18-15,3-27 19 0,-3 3-19 0,0 24 18 16,0 0-18-16,-3-24 18 0,-4 1-18 0,7 23 15 16,0 0-15-16,-7-15 15 0,0 3-15 0,7 12 16 15,0 0-16-15,-5-9 17 0,1 9-17 0,4 0 9 16,0 0-9-16,-3 12 9 0,3 16-9 0,0-28 9 0,0 0-9 15,3 39 10-15,4 9-10 0,-7-48 8 0,0 0-8 16,11 55 8-16,1 7-8 0,-12-62 3 0,0 0-3 16,12 63 4-16,-1 0-4 0,-11-63 12 0,0 0-12 15,7 79 12-15,-4 7-12 0,-3-86 8 0,0 0-8 16,-3 60 8-16,-1-16-8 0,4-44 15 0,0 0-15 16,-9 43 15-16,-3-9-15 0,12-34 15 0,0 0-15 15,-12 30 15-15,1-8-15 0,11-22 9 0,0 0-9 0,-12 19 9 16,-2-7-9-16,14-12 1 0,0 0-1 0,-15 5 1 15,-3-14-1-15,18 9 9 0,0 0-9 0,-12-15 9 16,7-9-9-16,5 24 0 0,0 0 0 0,2-36 1 16,6-10-1-16,-8 46 3 0,0 0-3 0,16-52 3 15,1-9-3-15,-17 61 1 0,0 0-1 0,25-60 2 16,4-7-2-16,-29 67-1 0,0 0 1 0,39-72-1 16,8-7 1-16,-47 79 0 0,0 0 0 0,38-62 0 15,0 8 0-15,-38 54 3 0,0 0-3 0,23-33 4 0,-7 14-4 16,-16 19 13-16,0 0-13 0,12-12 13 0,-2 7-13 15,-10 5 4-15,0 0-4 0,11 2 5 0,-1 8-5 16,-10-10 13-16,0 0-13 0,9 9 14 0,1 6-14 0,-10-15 15 16,0 0-15-16,9 21 15 0,0 6-15 0,-9-27 8 15,0 0-8-15,3 24 9 0,3-2-9 0,-6-22 9 16,0 0-9-16,3 24 10 0,-1 0-10 0,-2-24 33 16,0 0-33-16,3 24 33 0,-3-2-33 0,0-22 4 15,0 0-4-15,0 18 4 0,0-3-4 0,0-15 17 16,0 0-17-16,0 9 17 0,4 1-17 0,-4-10 15 15,0 0-15-15,2 0 16 0,4-4-16 0,-6 4 4 0,0 0-4 16,11-12 4-16,1-12-4 0,-12 24 7 0,0 0-7 16,16-30 8-16,5-6-8 0,-21 36 3 0,0 0-3 15,19-40 3-15,4-6-3 0,-23 46 0 0,0 0 0 16,26-39 0-16,0-1 0 0,-26 40 1 0,0 0-1 16,22-31 2-16,-1 7-2 0,-21 24 4 0,0 0-4 15,16-20 4-15,-7 8-4 0,-9 12 0 0,0 0 0 0,7 5 0 16,-2 14 0-16,-5-19 2 0,0 0-2 0,2 27 2 15,-4 9-2-15,2-36 5 0,0 0-5 0,0 40 5 16,2 8-5-16,-2-48 0 0,0 0 0 0,1 42 0 16,1-2 0-16,-2-40 6 0,0 0-6 0,4 31 7 15,-4-4-7-15,0-27 1 0,0 0-1 0,3 19 1 16,2-2-1-16,-5-17 0 0,0 0 0 0,4 3 0 16,5-9 0-16,-9 6 0 0,0 0 0 0,8-16 1 15,1-8-1-15,-9 24-2 0,0 0 2 0,12-29-2 0,-3-10 2 16,-9 39-2-16,0 0 2 0,12-40-2 0,5-3 2 15,-17 43 0-15,0 0 0 0,13-39 1 0,1 0-1 16,-14 39 0-16,0 0 0 0,12-28 0 0,-3 4 0 16,-9 24 0-16,0 0 0 0,8-10 0 0,1 13 0 0,-9-3 1 15,0 0-1-15,5 19 1 0,2 14-1 0,-7-33 1 16,0 0-1-16,2 43 1 0,0 5-1 0,-2-48 3 16,0 0-3-16,1 46 4 0,-1-3-4 0,0-43 12 15,0 0-12-15,0 36 12 0,0-6-12 0,0-30 0 16,0 0 0-16,0 24 0 0,-1-6 0 0,1-18-113 15,0 0 113-15,-2 42-1054 0,4-84 1054 0</inkml:trace>
  <inkml:trace contextRef="#ctx0" brushRef="#br0" timeOffset="7940.82">16177 2559 1099 0,'0'0'0'0,"0"0"-98"15,0 0 98-15,0 0-98 0,0 0 98 0,0 0 1 16,0 0-1-16,0 0 1 0,26-24-1 0,-26 24 1 16,0 0-1-16,13-12 2 0,1-3-2 0,-14 15 0 0,0 0 0 15,15-9 0-15,1-1 0 0,-16 10 1 0,0 0-1 16,16-5 1-16,-1 2-1 0,-15 3 10 0,0 0-10 16,12-4 10-16,2 8-10 0,-14-4 9 0,0 0-9 15,9 0 10-15,-5 3-10 0,-4-3 24 0,0 0-24 16,5 5 25-16,-2 2-25 0,-3-7 6 0,0 0-6 15,0 9 7-15,0-3-7 0,0-6 34 0,0 0-34 0,-7 18 34 16,-3 4-34-16,10-22 10 0,0 0-10 0,-11 20 10 16,-1-1-10-16,12-19 12 0,0 0-12 0,-10 21 13 15,-6-2-13-15,16-19 4 0,0 0-4 0,-14 20 4 16,-3-4-4-16,17-16 3 0,0 0-3 0,-16 18 3 16,-1 3-3-16,17-21 0 0,0 0 0 0,-13 15 0 15,5 3 0-15,8-18-1 0,0 0 1 0,-6 18-1 16,1 1 1-16,5-19-5 0,0 0 5 0,5 24-4 15,6-3 4-15,-11-21-3 0,0 0 3 0,10 19-3 0,3 0 3 16,-13-19-2-16,0 0 2 0,15 11-2 0,4-2 2 16,-19-9 0-16,0 0 0 0,18 3 1 0,-1-1-1 0,-17-2 9 15,0 0-9-15,16-2 10 0,-4-8-10 0,-12 10-106 16,0 0 106-16,18-8-105 0,1-4 105 0,17-12-609 16</inkml:trace>
  <inkml:trace contextRef="#ctx0" brushRef="#br0" timeOffset="8512.61">17057 2174 527 0,'0'0'0'0,"0"0"98"16,0 0-98-16,-3 7 99 0,-1 5-99 0,4-12 87 16,0 0-87-16,-2 15 88 0,2 6-88 0,0-21 61 15,0 0-61-15,-3 31 61 0,-1 8-61 0,4-39 38 0,0 0-38 16,-5 39 39-16,-2 6-39 0,7-45 34 0,0 0-34 16,-7 39 35-16,-2-1-35 0,9-38 22 0,0 0-22 15,-6 29 22-15,0-5-22 0,6-24 35 0,0 0-35 16,-8 22 36-16,4-10-36 0,4-12-2 0,0 0 2 15,-9 12-2-15,2-5 2 0,7-7-145 0,0 0 145 16,-10-3-145-16,-2-9 145 0,-14 0-645 0</inkml:trace>
  <inkml:trace contextRef="#ctx0" brushRef="#br0" timeOffset="8722.84">16735 2374 494 0,'3'0'0'0,"-3"0"100"0,0 0-100 0,14 7 101 16,7 5-101-16,-21-12 80 0,0 0-80 0,24 12 81 0,8-3-81 16,-32-9 65-16,0 0-65 0,36 3 65 0,6-3-65 15,-42 0 61-15,0 0-61 0,45-3 62 0,4-6-62 16,-49 9 67-16,0 0-67 0,47-12 68 0,-3 0-68 16,-44 12-154-16,0 0 154 0,42-15-154 0,-1 3 154 0,-41 12-100 15,0 0 100-15,30-16-99 0,-4 4 99 0,28-15-468 16</inkml:trace>
  <inkml:trace contextRef="#ctx0" brushRef="#br0" timeOffset="10073.04">17723 2213 214 0,'0'0'0'16,"0"0"81"-16,0 0-81 0,0-5 82 0,-2-2-82 16,2 7 125-16,0 0-125 0,-2-8 125 0,-3 1-125 0,5 7 86 15,0 0-86-15,-4-9 86 0,-4 3-86 0,8 6 75 16,0 0-75-16,-7-6 75 0,-2 3-75 0,9 3 35 15,0 0-35-15,-11-3 35 0,1-1-35 0,10 4 18 16,0 0-18-16,-10 0 18 0,-3 4-18 0,13-4 5 16,0 0-5-16,-17 12 5 0,-4 12-5 0,21-24 8 15,0 0-8-15,-17 30 8 0,4 5-8 0,13-35 3 16,0 0-3-16,-8 36 3 0,8 0-3 0,0-36 2 0,0 0-2 16,3 34 2-16,8-5-2 0,-11-29 0 0,0 0 0 15,12 22 0-15,5-10 0 0,-17-12 0 0,0 0 0 16,18 0 0-16,-1-8 0 0,-17 8 3 0,0 0-3 15,18-16 3-15,-3-8-3 0,-15 24 20 0,0 0-20 16,14-31 20-16,-2-3-20 0,-12 34 8 0,0 0-8 16,11-32 9-16,-4-3-9 0,-7 35 34 0,0 0-34 0,3-29 35 15,1-2-35-15,-4 31 5 0,0 0-5 0,3-20 5 16,1 4-5-16,-4 16 10 0,0 0-10 0,5-6 10 16,-3 6-10-16,-2 0 4 0,0 0-4 0,7 18 4 15,-2 15-4-15,-5-33 6 0,0 0-6 0,9 43 7 16,1 15-7-16,-10-58 3 0,0 0-3 0,10 63 3 15,3 8-3-15,-13-71 10 0,0 0-10 0,8 87 11 16,1 11-11-16,-9-98 3 0,0 0-3 0,0 87 4 16,-5-5-4-16,5-82 0 0,0 0 0 0,-9 60 1 0,-1-14-1 15,10-46 12-15,0 0-12 0,-9 33 12 0,0-14-12 16,9-19 7-16,0 0-7 0,-7 15 8 0,2-10-8 16,5-5 4-16,0 0-4 0,-9-1 4 0,-1-10-4 0,10 11 13 15,0 0-13-15,-7-20 13 0,5-11-13 0,2 31 3 16,0 0-3-16,2-39 4 0,7-9-4 0,-9 48 0 15,0 0 0-15,12-55 1 0,4-7-1 0,-16 62 0 16,0 0 0-16,22-60 0 0,8-7 0 0,-30 67 0 16,0 0 0-16,38-75 0 0,11-7 0 0,-49 82-4 15,0 0 4-15,43-67-3 0,1 7 3 0,-44 60 0 16,0 0 0-16,28-34 0 0,-11 13 0 0,-17 21-2 16,0 0 2-16,14-15-2 0,-3 8 2 0,-11 7-2 0,0 0 2 15,14 7-2-15,-6 8 2 0,-8-15 3 0,0 0-3 16,7 28 3-16,-1 8-3 0,-6-36 3 0,0 0-3 15,1 36 3-15,1 3-3 0,-2-39 6 0,0 0-6 16,2 34 7-16,1 2-7 0,-3-36 23 0,0 0-23 0,0 31 24 16,0-7-24-16,0-24 6 0,0 0-6 0,0 21 6 15,2-6-6-15,-2-15 4 0,0 0-4 0,3 12 5 16,4-5-5-16,-7-7 13 0,0 0-13 0,9-4 13 16,0-4-13-16,-9 8 3 0,0 0-3 0,9-16 4 15,1-6-4-15,-10 22 6 0,0 0-6 0,12-29 6 16,0-5-6-16,-12 34 3 0,0 0-3 0,16-40 3 15,2-4-3-15,-18 44 0 0,0 0 0 0,20-40 0 16,3 3 0-16,-23 37 0 0,0 0 0 0,24-33 0 16,1 6 0-16,-25 27-1 0,0 0 1 0,26-24-1 0,-5 5 1 15,-21 19-4-15,0 0 4 0,23-9-3 16,-3 9 3-16,-20 0-7 0,0 0 7 0,21 12-7 0,0 12 7 16,-21-24-15-16,0 0 15 0,16 28-15 0,-2 4 15 0,-14-32 0 15,0 0 0-15,12 38 0 0,-3 1 0 0,-9-39-1 16,0 0 1-16,8 33 0 0,-2-6 0 0,-6-27-1 15,0 0 1-15,5 23 0 0,2-6 0 0,-7-17-1 16,0 0 1-16,5 12 0 0,2-5 0 0,-7-7-1 16,0 0 1-16,11-4 0 0,1-8 0 0,-12 12-1 15,0 0 1-15,15-20 0 0,3-11 0 0,-18 31 0 16,0 0 0-16,17-36 0 0,4-4 0 0,-21 40 0 16,0 0 0-16,23-42 1 0,1-1-1 0,-24 43 0 0,0 0 0 15,26-40 0-15,0 6 0 0,-26 34 0 0,0 0 0 16,28-24 1-16,-3 9-1 0,-25 15-2 0,0 0 2 15,21-2-1-15,-4 11 1 0,-17-9-2 0,0 0 2 16,12 27-2-16,-5 16 2 0,-7-43 0 0,0 0 0 16,2 51 1-16,-6 9-1 0,4-60 0 0,0 0 0 15,-5 62 0-15,-2-2 0 0,7-60-1 0,0 0 1 0,-8 55-1 16,-1-11 1-16,9-44-141 0,0 0 141 0,-5 38-140 16,-1-9 140-16,-4 38-786 0</inkml:trace>
  <inkml:trace contextRef="#ctx0" brushRef="#br0" timeOffset="11018.58">19074 2496 326 0,'0'0'0'0,"0"0"54"16,0 0-54-16,4-3 55 0,3-6-55 0,-7 9 68 15,0 0-68-15,9-10 68 0,-1-2-68 0,-8 12 50 16,0 0-50-16,9-9 51 0,1 1-51 0,-10 8 20 0,0 0-20 15,13-4 20-15,2-3-20 0,-15 7 32 0,0 0-32 16,18-1 32-16,1 1-32 0,-19 0 10 0,0 0-10 16,23 0 11-16,-3 5-11 0,-20-5 29 0,0 0-29 15,18 3 29-15,-4 1-29 0,-14-4 18 0,0 0-18 16,10 5 19-16,-3 2-19 0,-7-7 27 0,0 0-27 16,4 3 27-16,-3 2-27 0,-1-5 22 0,0 0-22 0,-5 12 22 15,-5 0-22-15,10-12 9 0,0 0-9 0,-18 16 10 16,-3 2-10-16,21-18 18 0,0 0-18 0,-27 24 18 15,-1 0-18-15,28-24 14 0,0 0-14 0,-25 24 15 16,-3 4-15-16,28-28 9 0,0 0-9 0,-24 27 9 16,1 4-9-16,23-31 9 0,0 0-9 0,-19 24 10 15,4 0-10-15,15-24 0 0,0 0 0 0,-13 22 0 16,5 2 0-16,8-24-2 0,0 0 2 0,-2 21-1 0,7-1 1 16,-5-20-12-16,0 0 12 0,12 14-12 0,6-2 12 15,-18-12-4-15,0 0 4 0,21 5-4 0,3-8 4 16,-24 3-3-16,0 0 3 0,26-5-3 0,0-4 3 0,-26 9 0 15,0 0 0-15,26-7 1 0,1-1-1 0,-27 8-134 16,0 0 134-16,24-11-134 0,0 3 134 0,25-13-509 16</inkml:trace>
  <inkml:trace contextRef="#ctx0" brushRef="#br0" timeOffset="11485.65">19553 2441 774 0,'0'0'0'16,"0"0"91"-16,0 0-91 0,0 12 91 0,2 4-91 0,-2-16 70 15,0 0-70-15,5 24 70 0,-3 3-70 16,-2-27 6-16,0 0-6 0,0 36 6 0,0 3-6 0,0-39 2 16,0 0-2-16,-5 43 2 0,-2 5-2 0,7-48 15 15,0 0-15-15,-7 43 15 0,0-4-15 0,7-39 21 16,0 0-21-16,-5 35 21 0,-4-11-21 0,9-24 15 16,0 0-15-16,-5 20 15 0,1-4-15 0,4-16-1 15,0 0 1-15,-3 6 0 0,-4 0 0 0,7-6-167 16,0 0 167-16,-2-9-166 0,4-6 166 0,-2-9-559 15</inkml:trace>
  <inkml:trace contextRef="#ctx0" brushRef="#br0" timeOffset="13751.25">19060 2350 326 0,'0'0'0'0,"0"0"93"0,0 0-93 0,4 9 94 15,-4 0-94-15,0-9 82 0,0 0-82 0,0 18 83 16,-4 3-83-16,4-21 68 0,0 0-68 0,-1 26 69 16,-3 3-69-16,4-29 54 0,0 0-54 0,-3 37 54 15,-4 8-54-15,7-45 50 0,0 0-50 0,-2 43 50 16,-1 0-50-16,3-43 42 0,0 0-42 0,-2 39 43 0,2-3-43 15,0-36 41-15,0 0-41 0,-2 31 42 0,2-4-42 16,0-27 34-16,0 0-34 0,-2 21 35 0,2-6-35 16,0-15 23-16,0 0-23 0,0 12 24 0,0-5-24 0,0-7 28 15,0 0-28-15,0 0 28 0,4-3-28 0,-4 3 21 16,0 0-21-16,2-7 21 0,1-5-21 0,-3 12 5 16,0 0-5-16,2-16 5 0,1-1-5 0,-3 17 1 15,0 0-1-15,4-15 1 0,-4-7-1 0,0 22-35 16,0 0 35-16,0-21-34 0,0 0 34 0,0 21-161 15,0 0 161-15,0-18-160 0,-4-1 160 0,1-17-671 16</inkml:trace>
  <inkml:trace contextRef="#ctx0" brushRef="#br0" timeOffset="14306.91">19034 2450 449 0,'0'0'0'0,"0"0"51"0,0 0-51 15,4-9 51-15,5-6-51 0,-9 15 62 0,0 0-62 16,8-12 62-16,3 0-62 0,-11 12 61 0,0 0-61 15,12-9 62-15,0-1-62 0,-12 10 42 0,0 0-42 0,14-9 42 16,0 3-42-16,-14 6 36 0,0 0-36 0,19-6 37 16,5 3-37-16,-24 3 34 0,0 0-34 0,21 0 34 15,6 3-34-15,-27-3 38 0,0 0-38 0,24 6 38 16,-1 4-38-16,-23-10 38 0,0 0-38 0,17 8 39 16,-3 4-39-16,-14-12 16 0,0 0-16 0,10 12 17 15,-6-1-17-15,-4-11 21 0,0 0-21 0,2 12 21 16,-2-4-21-16,0-8 33 0,0 0-33 0,-6 16 34 15,-9 1-34-15,15-17 10 0,0 0-10 0,-14 19 11 16,-7-1-11-16,21-18 12 0,0 0-12 0,-21 18 13 0,-3-3-13 16,24-15 25-16,0 0-25 0,-21 12 26 0,1-5-26 15,20-7 2-15,0 0-2 0,-20 8 2 0,4-4-2 16,16-4 2-16,0 0-2 0,-14 3 3 0,5-1-3 0,9-2 2 16,0 0-2-16,-8 3 2 0,-1-3-2 0,9 0-1 15,0 0 1-15,-4 4-1 0,4-4 1 0,0 0-2 16,0 0 2-16,6 8-1 0,6-1 1 0,-12-7-2 15,0 0 2-15,15 12-1 0,5 4 1 0,-20-16-5 16,0 0 5-16,19 15-4 0,2 2 4 0,-21-17-2 16,0 0 2-16,17 19-2 0,1-4 2 0,-18-15-2 15,0 0 2-15,10 18-1 0,0 0 1 0,-10-18 0 0,0 0 0 16,6 19 0-16,-3-2 0 0,-3-17 16 0,0 0-16 16,-5 23 17-16,-2-3-17 0,7-20 16 0,0 0-16 15,-9 24 17-15,-8-1-17 0,17-23 5 0,0 0-5 16,-19 20 5-16,-1-1-5 0,20-19 15 0,0 0-15 15,-20 17 15-15,-5-8-15 0,25-9 22 0,0 0-22 16,-22 6 23-16,1-2-23 0,21-4 0 0,0 0 0 0,-21 0 0 16,-2-7 0-16,23 7-4 0,0 0 4 0,-14-12-4 15,5-5 4-15,9 17-168 0,0 0 168 0,2-22-167 16,10 1 167-16,2-22-808 0</inkml:trace>
  <inkml:trace contextRef="#ctx0" brushRef="#br0" timeOffset="15087.59">19466 2484 494 0,'0'0'0'0,"0"0"111"0,0 0-111 0,0 0 112 16,7-7-112-16,-7 7 83 0,0 0-83 0,4-5 83 15,1 2-83-15,-5 3 72 0,0 0-72 0,7-4 72 16,0 1-72-16,-7 3 36 0,0 0-36 0,9 0 36 0,3 3-36 16,-12-3 16-16,0 0-16 0,14 4 17 0,-2 1-17 15,-12-5 20-15,0 0-20 0,14 10 20 0,2-1-20 16,-16-9 8-16,0 0-8 0,17 12 8 0,0 0-8 16,-17-12 4-16,0 0-4 0,14 12 4 0,2 3-4 0,-16-15 13 15,0 0-13-15,9 12 13 0,-4-2-13 0,-5-10 14 16,0 0-14-16,4 12 15 0,-4-3-15 0,0-9 15 15,0 0-15-15,-6 15 15 0,-2 2-15 0,8-17 26 16,0 0-26-16,-11 19 26 0,-3-3-26 0,14-16 12 16,0 0-12-16,-17 18 13 0,-4 3-13 0,21-21 1 15,0 0-1-15,-18 19 2 0,1-2-2 0,17-17 11 16,0 0-11-16,-17 15 11 0,1 4-11 0,16-19 3 0,0 0-3 16,-16 17 3-16,2 2-3 0,14-19 2 0,0 0-2 15,-14 19 2-15,2 2-2 0,12-21 1 0,0 0-1 16,-9 19 2-16,2-2-2 0,7-17-1 0,0 0 1 15,0 18-1-15,7 3 1 0,-7-21-5 0,0 0 5 16,9 19-5-16,2-4 5 0,-11-15-3 0,0 0 3 16,17 12-3-16,4-3 3 0,-21-9-1 0,0 0 1 0,23 3 0 15,3-3 0-15,-26 0 0 0,0 0 0 0,26-3 0 16,0-4 0-16,-26 7-80 0,0 0 80 0,24-5-79 16,1-7 79-16,-25 12-89 0,0 0 89 0,15-9-89 15,-6-6 89-15,16-9-698 0</inkml:trace>
  <inkml:trace contextRef="#ctx0" brushRef="#br0" timeOffset="16423.43">20337 2272 371 0,'0'0'0'0,"0"0"115"0,0 0-115 0,-3 20 115 0,-1 14-115 16,4-34 95-16,0 0-95 0,-1 36 95 16,-5 7-95-16,6-43 68 0,0 0-68 0,-1 45 68 0,-1 1-68 15,2-46 38-15,0 0-38 0,0 39 38 0,-5-6-38 0,5-33 40 16,0 0-40-16,-4 27 40 0,3-4-40 0,1-23 24 15,0 0-24-15,-2 17 25 0,2-5-25 0,0-12 4 16,0 0-4-16,0 0 5 0,-5-2-5 0,5 2-111 16,0 0 111-16,0-10-111 0,0-6 111 0,0 16-138 15,0 0 138-15,-4-20-137 0,1-8 137 0,-3-20-389 16</inkml:trace>
  <inkml:trace contextRef="#ctx0" brushRef="#br0" timeOffset="16678.62">20097 2484 617 0,'0'0'0'0,"0"0"108"0,0 0-108 0,24-3 108 16,18 3-108-16,-42 0 77 0,0 0-77 0,40-4 77 15,11 1-77-15,-51 3 55 0,0 0-55 0,47-5 55 16,2 1-55-16,-49 4 17 0,0 0-17 0,47-8 17 16,0-3-17-16,-47 11 20 0,0 0-20 0,43-8 20 15,-1-1-20-15,-42 9-129 0,0 0 129 0,33-12-129 16,-12 0 129-16,35-12-593 0</inkml:trace>
  <inkml:trace contextRef="#ctx0" brushRef="#br0" timeOffset="19276.48">21289 2225 191 0,'0'0'0'0,"0"0"51"0,0 0-51 16,0 0 52-16,0 0-52 0,0 0 44 0,0 0-44 16,0 0 45-16,-18 0-45 0,18 0 43 0,0 0-43 15,-17 4 44-15,-8-1-44 0,25-3 27 0,0 0-27 0,-26 12 27 16,-3 0-27-16,29-12 9 0,0 0-9 0,-30 16 10 16,0 8-10-16,30-24 19 0,0 0-19 0,-26 27 20 15,2 9-20-15,24-36 7 0,0 0-7 0,-18 34 8 16,10 2-8-16,8-36 15 0,0 0-15 0,-7 36 16 15,9 4-16-15,-2-40 1 0,0 0-1 0,8 30 1 16,6 1-1-16,-14-31 1 0,0 0-1 0,19 17 1 16,7-10-1-16,-26-7 32 0,0 0-32 0,28-3 32 15,2-13-32-15,-30 16 39 0,0 0-39 0,28-20 40 16,-4-6-40-16,-24 26 39 0,0 0-39 0,23-29 39 16,-2-2-39-16,-21 31 41 0,0 0-41 0,14-32 41 15,-4 1-41-15,-10 31 26 0,0 0-26 0,7-31 26 16,-3 4-26-16,-4 27 18 0,0 0-18 0,3-24 18 15,-3 5-18-15,0 19 18 0,0 0-18 0,0-14 18 0,0 7-18 16,0 7 3-16,0 0-3 0,0 0 4 0,0 0-4 16,0 0 7-16,0 0-7 0,0 19 8 0,0 14-8 0,0-33 3 15,0 0-3-15,5 39 3 0,2 11-3 0,-7-50 2 16,0 0-2-16,9 56 2 0,0 6-2 0,-9-62 1 16,0 0-1-16,8 63 2 0,-4 4-2 0,-4-67 3 15,0 0-3-15,0 79 4 0,-4 12-4 0,4-91 19 16,0 0-19-16,-7 72 20 0,-5-7-20 0,12-65 13 15,0 0-13-15,-19 63 14 0,-9-6-14 0,28-57 10 16,0 0-10-16,-24 39 10 0,1-13-10 0,23-26 10 16,0 0-10-16,-26 20 10 0,-4-8-10 0,30-12 8 0,0 0-8 15,-26 4 8-15,-3-4-8 0,29 0 8 0,0 0-8 16,-23-16 8-16,4-11-8 0,19 27 8 0,0 0-8 16,-9-36 8-16,7-10-8 0,2 46 3 0,0 0-3 15,9-52 4-15,10-11-4 0,-19 63 0 0,0 0 0 16,32-74 1-16,11-6-1 0,-43 80 1 0,0 0-1 15,39-67 2-15,-1 5-2 0,-38 62-78 0,0 0 78 0,29-39-78 16,-4 10 78-16,-25 29-141 0,0 0 141 0,26-23-141 16,2 3 141-16,26-23-526 0</inkml:trace>
  <inkml:trace contextRef="#ctx0" brushRef="#br0" timeOffset="19817.03">21808 2119 483 0,'0'0'0'0,"0"0"99"15,0 0-99-15,0 0 99 0,-2-3-99 0,2 3 91 16,0 0-91-16,0 0 91 0,0 0-91 0,0 0 84 15,0 0-84-15,0 3 84 0,-2 4-84 0,2-7 38 16,0 0-38-16,-1 15 39 0,1 9-39 0,0-24 20 16,0 0-20-16,0 36 20 0,0 11-20 0,0-47 30 0,0 0-30 15,1 48 30-15,3 3-30 0,-4-51 5 0,0 0-5 16,5 51 5-16,0-3-5 0,-5-48 10 0,0 0-10 16,5 40 10-16,-1-6-10 0,-4-34 24 0,0 0-24 15,3 24 25-15,-1-5-25 0,-2-19 12 0,0 0-12 16,0 12 12-16,0-4-12 0,0-8 27 0,0 0-27 15,-5 4 27-15,-2-8-27 0,7 4 6 0,0 0-6 0,-12-5 7 16,-6-10-7-16,18 15 17 0,0 0-17 0,-17-12 17 16,-2-4-17-16,19 16 3 0,0 0-3 0,-25-12 4 15,-4 0-4-15,29 12 13 0,0 0-13 0,-25-6 13 16,4 0-13-16,21 6 0 0,0 0 0 0,-20 2 0 16,2 8 0-16,18-10-2 0,0 0 2 0,-14 24-1 15,5 7 1-15,9-31-2 0,0 0 2 0,-3 41-1 16,3 9 1-16,0-50-11 0,0 0 11 0,5 48-10 15,6 0 10-15,-11-48-15 0,0 0 15 0,17 39-15 16,1-8 15-16,-18-31-4 0,0 0 4 0,22 21-3 0,3-7 3 16,-25-14-8-16,0 0 8 0,24 0-7 0,0-14 7 15,-24 14-55-15,0 0 55 0,23-14-55 0,0-8 55 16,-23 22-94-16,0 0 94 0,22-24-94 0,1-4 94 0,22-23-718 16</inkml:trace>
  <inkml:trace contextRef="#ctx0" brushRef="#br0" timeOffset="20236.41">22100 2768 438 0,'0'0'0'16,"13"-5"0"-16,8-7 0 0,-21 12 94 15,0 0-94-15,20-15 95 0,3-4-95 0,-23 19 110 0,0 0-110 0,21-24 110 16,2-3-110-16,-23 27 87 0,0 0-87 0,17-31 87 16,-3-2-87-16,-14 33 70 0,0 0-70 0,12-27 70 15,0-4-70-15,-12 31 67 0,0 0-67 0,9-24 67 16,0 0-67-16,-9 24 53 0,0 0-53 0,5-19 53 16,-1 4-53-16,-4 15 33 0,0 0-33 0,1-9 34 15,-1 2-34-15,0 7 25 0,0 0-25 0,0 0 26 16,0 0-26-16,0 0 15 0,0 0-15 0,-3 19 16 15,-1 9-16-15,4-28 10 0,0 0-10 0,-3 32 11 16,-2 11-11-16,5-43 10 0,0 0-10 0,-4 43 10 0,1 3-10 16,3-46 3-16,0 0-3 0,-4 45 4 0,1-3-4 15,3-42 2-15,0 0-2 0,-4 36 2 0,1-1-2 0,3-35 10 16,0 0-10-16,-4 24 10 0,4-5-10 0,0-19 3 16,0 0-3-16,-5 17 4 0,3-9-4 0,2-8-53 15,0 0 53-15,-2 7-53 0,-1-4 53 0,3-3-175 16,0 0 175-16,-2 4-175 0,2-4 175 0,-1 5-776 15</inkml:trace>
  <inkml:trace contextRef="#ctx0" brushRef="#br0" timeOffset="20494.34">22066 3039 371 0,'0'0'0'16,"10"0"0"-16,6 0 0 0,-16 0 115 0,0 0-115 15,14 4 115-15,0 1-115 0,-14-5 123 0,0 0-123 16,17 3 123-16,4-3-123 0,-21 0 79 0,0 0-79 0,23 4 80 16,3-4-80-16,-26 0 65 0,0 0-65 0,26 0 66 15,0 0-66-15,-26 0 48 0,0 0-48 0,26 0 48 16,-2 0-48-16,-24 0 30 0,0 0-30 0,18-4 30 16,-4 1-30-16,-14 3 16 0,0 0-16 0,12 0 17 15,-8-5-17-15,-4 5-133 0,0 0 133 0,5-4-132 16,-5-3 132-16,0 7-141 0,0 0 141 0,-5-12-140 15,1-7 140-15,-6-10-490 0</inkml:trace>
  <inkml:trace contextRef="#ctx0" brushRef="#br0" timeOffset="20941.64">22424 2071 483 0,'0'0'0'0,"0"0"104"0,0 0-104 16,6 0 105-16,-3 4-105 0,-3-4 92 0,0 0-92 16,9 5 93-16,3 5-93 0,-12-10 56 0,0 0-56 0,18 24 57 15,2 5-57-15,-20-29 23 0,0 0-23 0,23 40 24 16,1 9-24-16,-24-49 18 0,0 0-18 0,23 57 19 16,-2 8-19-16,-21-65 9 0,0 0-9 0,19 67 9 15,-1 8-9-15,-18-75 25 0,0 0-25 0,12 94 26 16,-4 12-26-16,-8-106 19 0,0 0-19 0,0 96 20 15,-6-1-20-15,6-95 9 0,0 0-9 0,-18 85 10 16,-12-2-10-16,30-83 46 0,0 0-46 0,-34 78 47 0,-6-6-47 16,40-72 21-16,0 0-21 0,-47 67 21 0,-6-9-21 15,53-58-54-15,0 0 54 0,-55 52-53 0,-1-9 53 16,56-43-83-16,0 0 83 0,-110 90-766 0,220-180 766 0</inkml:trace>
  <inkml:trace contextRef="#ctx0" brushRef="#br0" timeOffset="34273.49">13491 2505 158 0,'0'0'0'0,"0"0"58"0,0 0-58 0,0 0 59 15,19-28-59-15,-19 28 56 0,0 0-56 0,12-15 56 16,2-2-56-16,-14 17 46 0,0 0-46 0,12-16 46 0,4-3-46 16,-16 19 43-16,0 0-43 0,11-17 44 0,4-2-44 15,-15 19 57-15,0 0-57 0,12-15 58 0,1 0-58 16,-13 15 43-16,0 0-43 0,12-12 44 0,2 3-44 15,-14 9 31-15,0 0-31 0,8-7 31 0,1 5-31 0,-9 2 15 16,0 0-15-16,7 2 16 0,0 2-16 0,-7-4 36 16,0 0-36-16,4 6 36 0,-1 3-36 0,-3-9 35 15,0 0-35-15,4 12 36 0,-4 0-36 0,0-12 32 16,0 0-32-16,0 12 33 0,-4 3-33 0,4-15 22 16,0 0-22-16,-3 12 23 0,-1 4-23 0,4-16 41 15,0 0-41-15,-5 15 42 0,0 1-42 0,5-16 13 0,0 0-13 16,-13 17 14-16,1 5-14 0,12-22 22 0,0 0-22 15,-12 21 22-15,-2-3-22 0,14-18 33 0,0 0-33 16,-17 28 33-16,-4-1-33 0,21-27 10 0,0 0-10 16,-21 28 11-16,0-3-11 0,21-25 20 0,0 0-20 15,-21 28 20-15,2-1-20 0,19-27 24 0,0 0-24 0,-16 26 25 16,2-6-25-16,14-20 21 0,0 0-21 16,-12 21 21-16,3 3-21 0,9-24 16 0,0 0-16 0,-3 26 17 15,6-2-17-15,-3-24 35 0,0 0-35 0,11 20 35 16,6 2-35-16,-17-22 28 0,0 0-28 0,19 18 28 15,8-8-28-15,-27-10 8 0,0 0-8 0,22 12 9 16,3-7-9-16,-25-5-81 0,0 0 81 0,50 19-1108 16,-100-38 1108-16</inkml:trace>
  <inkml:trace contextRef="#ctx0" brushRef="#br0" timeOffset="36826.11">23088 2539 438 0,'0'0'0'0,"0"0"72"0,0 0-72 0,0 0 72 15,0 0-72-15,0 0 83 0,0 0-83 0,0 0 83 0,18-7-83 16,-18 7 79-16,0 0-79 0,12 0 79 0,2-5-79 16,-14 5 59-16,0 0-59 0,19-2 60 0,0 2-60 15,-19 0 36-15,0 0-36 0,26 0 36 0,6 0-36 0,-32 0 52 16,0 0-52-16,33 0 52 0,3 0-52 0,-36 0 29 16,0 0-29-16,39-2 29 0,2 2-29 0,-41 0 16 15,0 0-16-15,39-3 17 0,-1-4-17 0,-38 7 42 16,0 0-42-16,33-5 42 0,0 2-42 0,-33 3 12 15,0 0-12-15,25-6 13 0,-1 3-13 0,-24 3 31 16,0 0-31-16,19-3 31 0,-3-4-31 0,-16 7 5 16,0 0-5-16,10-2 6 0,-3-1-6 0,-7 3 26 0,0 0-26 15,4-4 26-15,-4 4-26 0,0 0-47 0,0 0 47 16,0 0-47-16,-5-3 47 0,5 3-194 0,0 0 194 16,-9-2-194-16,-5 2 194 0,-9-3-675 0</inkml:trace>
  <inkml:trace contextRef="#ctx0" brushRef="#br0" timeOffset="37110.18">23130 2768 427 0,'0'0'0'0,"16"-12"0"15,12-12 0-15,-28 24 110 0,0 0-110 0,3 0 110 16,-10 12-110-16,7-12 102 0,0 0-102 0,-2 9 102 15,2 1-102-15,0-10 69 0,0 0-69 0,9 5 70 16,8-1-70-16,-17-4 54 0,0 0-54 0,25 3 55 0,8-3-55 16,-33 0 78-16,0 0-78 0,37 5 78 0,4-1-78 15,-41-4 60-15,0 0-60 0,40 7 60 0,4-6-60 0,-44-1 29 16,0 0-29-16,33 4 29 0,2-1-29 0,-35-3 47 16,0 0-47-16,26 0 48 0,-3 0-48 0,-23 0-9 15,0 0 9-15,19-3-8 0,-3-1 8 0,-16 4-104 16,0 0 104-16,34-5-968 0,-68 10 968 0</inkml:trace>
  <inkml:trace contextRef="#ctx0" brushRef="#br0" timeOffset="48461.28">24895 2265 147 0,'0'0'0'0,"0"0"57"15,0 0-57-15,0 0 58 0,5-24-58 0,-5 24 49 16,0 0-49-16,3-12 49 0,-3 0-49 0,0 12 45 16,0 0-45-16,2-16 45 0,-2-4-45 0,0 20 30 0,0 0-30 15,0-19 30-15,0-5-30 0,0 24 24 0,0 0-24 16,0-24 25-16,0 5-25 0,0 19 15 0,0 0-15 16,-2-20 16-16,2 4-16 0,0 16 41 0,0 0-41 0,-5-12 41 15,2 5-41-15,3 7 20 0,0 0-20 0,-11-5 20 16,-3 2-20-16,14 3 30 0,0 0-30 0,-24 3 30 15,-7 6-30-15,31-9 6 0,0 0-6 0,-28 8 7 16,0 3-7-16,28-11 18 0,0 0-18 0,-30 17 18 16,-1 10-18-16,31-27 3 0,0 0-3 0,-26 31 4 15,5 5-4-15,21-36 2 0,0 0-2 0,-11 43 3 16,4 0-3-16,7-43 5 0,0 0-5 0,2 41 5 16,7 2-5-16,-9-43 0 0,0 0 0 0,17 27 1 15,9-5-1-15,-26-22 29 0,0 0-29 0,32 5 29 16,8-13-29-16,-40 8 40 0,0 0-40 0,38-16 41 0,2-11-41 15,-40 27 33-15,0 0-33 0,37-31 34 16,-8-5-34-16,-29 36 25 0,0 0-25 0,27-39 26 0,-6-1-26 16,-21 40 9-16,0 0-9 0,15-36 10 0,-4 0-10 15,-11 36 41-15,0 0-41 0,7-30 42 0,-4 2-42 0,-3 28 11 16,0 0-11-16,2-24 11 0,-2 9-11 0,0 15 13 16,0 0-13-16,0-12 13 0,-2 5-13 0,2 7 4 15,0 0-4-15,-2 10 5 0,1 11-5 0,1-21 3 16,0 0-3-16,1 31 3 0,5 8-3 0,-6-39 0 15,0 0 0-15,5 51 0 0,2 9 0 0,-7-60 1 16,0 0-1-16,7 62 1 0,-5 7-1 0,-2-69 3 16,0 0-3-16,0 82 4 0,-2 12-4 0,2-94 12 0,0 0-12 15,-12 82 13-15,-4-10-13 0,16-72 15 0,0 0-15 16,-19 62 15-16,-6-18-15 0,25-44 9 0,0 0-9 16,-22 38 9-16,1-17-9 0,21-21 16 0,0 0-16 15,-21 20 17-15,-4-4-17 0,25-16 33 0,0 0-33 0,-27 6 33 16,-5-6-33-16,32 0 1 0,0 0-1 0,-19-10 2 15,5-10-2-15,14 20 6 0,0 0-6 0,5-33 7 16,15-6-7-16,-20 39 15 0,0 0-15 0,24-50 15 16,6-5-15-16,-30 55 3 0,0 0-3 0,29-56 4 15,9-6-4-15,-38 62 0 0,0 0 0 0,46-69 1 16,10-8-1-16,-56 77-59 0,0 0 59 0,52-60-59 16,0 12 59-16,-52 48-143 0,0 0 143 0,52-37-143 15,1 13 143-15,51-36-727 0</inkml:trace>
  <inkml:trace contextRef="#ctx0" brushRef="#br0" timeOffset="49017.13">25456 2028 987 0,'0'0'0'0,"0"0"28"16,0 0-28-16,0 0 28 0,1-3-28 0,-1 3 86 15,0 0-86-15,0 0 86 0,0 0-86 0,0 0 52 0,0 0-52 16,0 3 52-16,-1 1-52 0,1-4 3 0,0 0-3 16,0 15 4-16,0 6-4 0,0-21 19 0,0 0-19 15,1 27 20-15,5 9-20 0,-6-36 8 0,0 0-8 0,5 34 8 16,-2 2-8-16,-3-36 15 0,0 0-15 0,4 31 16 15,1-2-16-15,-5-29 3 0,0 0-3 0,4 26 4 16,-3-9-4-16,-1-17 13 0,0 0-13 0,0 16 13 16,-1-4-13-16,1-12 33 0,0 0-33 0,-2 6 33 15,-2 3-33-15,4-9 4 0,0 0-4 0,-7 3 5 16,-1 3-5-16,8-6 10 0,0 0-10 0,-14 3 11 16,-4 0-11-16,18-3 9 0,0 0-9 0,-15 0 9 15,-1 0-9-15,16 0 1 0,0 0-1 0,-16 0 1 16,2 4-1-16,14-4-2 0,0 0 2 0,-14 15-1 15,2 2 1-15,12-17-12 0,0 0 12 0,-7 28-12 16,6 6 12-16,1-34-5 0,0 0 5 0,1 33-4 16,6 3 4-16,-7-36-14 0,0 0 14 0,12 27-13 0,8-5 13 15,-20-22-9-15,0 0 9 0,21 12-8 0,3-12 8 16,-24 0-9-16,0 0 9 0,26-10-8 0,2-11 8 16,-28 21-1-16,0 0 1 0,26-24-1 0,2-6 1 0,-28 30-1 15,0 0 1-15,21-28 0 0,-5 1 0 0,-16 27-30 16,0 0 30-16,12-17-30 0,-4 1 30 0,-8 16-113 15,0 0 113-15,6-10-113 0,-5 8 113 0,-1 2-156 16,0 0 156-16,0 0-155 0,4 9 155 0,-1 3-550 16</inkml:trace>
  <inkml:trace contextRef="#ctx0" brushRef="#br0" timeOffset="49453.14">25839 2350 427 0,'0'0'0'0,"0"0"110"0,0 0-110 0,7-10 110 16,5-7-110-16,-12 17 102 0,0 0-102 0,12-12 102 15,1-3-102-15,-13 15 75 0,0 0-75 0,14-12 75 16,1 0-75-16,-15 12 45 0,0 0-45 0,16-7 45 16,1 2-45-16,-17 5 31 0,0 0-31 0,14 0 31 15,0 0-31-15,-14 0 22 0,0 0-22 0,11 0 23 0,-4 5-23 16,-7-5 25-16,0 0-25 0,3 7 26 0,-1 5-26 16,-2-12 14-16,0 0-14 0,-9 20 15 0,-5 8-15 15,14-28 28-15,0 0-28 0,-21 30 28 0,-5 6-28 0,26-36 36 16,0 0-36-16,-28 35 37 0,-1 4-37 0,29-39 0 15,0 0 0-15,-30 39 1 0,2 6-1 0,28-45 5 16,0 0-5-16,-21 39 5 0,7 1-5 0,14-40 13 16,0 0-13-16,-3 31 14 0,10-4-14 0,-7-27 8 15,0 0-8-15,19 19 8 0,9-14-8 0,-28-5-9 16,0 0 9-16,40 0-8 0,9-12 8 0,-49 12-125 16,0 0 125-16,48-27-124 0,6-9 124 0,49-28-806 0</inkml:trace>
  <inkml:trace contextRef="#ctx0" brushRef="#br0" timeOffset="50128.06">26571 1898 561 0,'0'0'0'0,"0"0"63"0,0 0-63 0,5 4 63 16,5-4-63-16,-10 0 59 0,0 0-59 0,6 5 59 15,-1 2-59-15,-5-7 57 0,0 0-57 0,7 20 57 16,0 11-57-16,-7-31 15 0,0 0-15 0,12 39 16 16,2 9-16-16,-14-48 22 0,0 0-22 0,12 50 23 15,4 10-23-15,-16-60 24 0,0 0-24 0,10 55 25 16,1-4-25-16,-11-51 21 0,0 0-21 0,8 46 21 15,-1-10-21-15,-7-36 34 0,0 0-34 0,9 24 35 16,0-5-35-16,-9-19 12 0,0 0-12 0,10 0 12 16,4-15-12-16,-14 15 36 0,0 0-36 0,14-28 37 0,4-14-37 15,-18 42 12-15,0 0-12 0,17-52 12 0,0-11-12 16,-17 63 19-16,0 0-19 0,21-67 20 0,-2-7-20 16,-19 74 24-16,0 0-24 0,25-78 25 0,3-10-25 15,-28 88 3-15,0 0-3 0,21-48 3 0,-6 17-3 16,-15 31-69-16,0 0 69 0,16-18-69 0,-2 12 69 0,-14 6-184 15,0 0 184-15,17 9-183 0,2 10 183 0,18 5-543 16</inkml:trace>
  <inkml:trace contextRef="#ctx0" brushRef="#br0" timeOffset="50429.21">27198 2114 583 0,'0'0'0'0,"0"0"48"0,0 0-48 0,5 15 49 15,4 15-49-15,-9-30 51 0,0 0-51 0,7 34 52 16,-2 9-52-16,-5-43 43 0,0 0-43 0,5 48 44 15,-5 0-44-15,0-48 26 0,0 0-26 0,2 42 26 16,1-2-26-16,-3-40 17 0,0 0-17 0,2 31 17 16,0-7-17-16,-2-24 5 0,0 0-5 0,0 17 6 15,-2-7-6-15,2-10-146 0,0 0 146 0,0 0-145 0,4-12 145 16,-1-3-411-16</inkml:trace>
  <inkml:trace contextRef="#ctx0" brushRef="#br0" timeOffset="50713.75">27288 2174 359 0,'7'3'0'0,"-7"-3"52"16,0 0-52-16,27 9 53 0,16 6-53 0,-43-15 58 16,0 0-58-16,37 16 59 0,1 3-59 0,-38-19 48 15,0 0-48-15,28 17 49 0,-7-2-49 0,-21-15 62 0,0 0-62 16,14 12 63-16,-6-5-63 0,-8-7 45 0,0 0-45 15,-7 17 46-15,-13-1-46 0,20-16 32 0,0 0-32 0,-25 18 32 16,-8 0-32-16,33-18 33 0,0 0-33 16,-35 18 34-16,-3-2-34 0,38-16 21 0,0 0-21 0,-31 12 21 15,4-4-21-15,27-8 18 0,0 0-18 0,-20 7 18 16,4-2-18-16,16-5-22 0,0 0 22 0,-7 0-22 16,7-5 22-16,0 5-111 0,0 0 111 0,12-7-111 15,11-1 111-15,12-11-540 0</inkml:trace>
  <inkml:trace contextRef="#ctx0" brushRef="#br0" timeOffset="51164.34">27741 2268 561 0,'0'0'0'0,"0"0"119"15,0 0-119-15,0-3 119 0,0-2-119 0,0 5 93 16,0 0-93-16,0-4 94 0,-1 1-94 0,1 3 75 16,0 0-75-16,-2-5 76 0,-2 1-76 0,4 4 36 15,0 0-36-15,-5 0 37 0,-2-3-37 0,7 3 17 16,0 0-17-16,-12 0 17 0,-4 0-17 0,16 0 20 16,0 0-20-16,-15 0 20 0,-1 3-20 0,16-3 14 15,0 0-14-15,-16 9 15 0,1-2-15 0,15-7 0 16,0 0 0-16,-14 15 0 0,2-1 0 0,12-14-4 0,0 0 4 15,-2 22-3-15,9-1 3 0,-7-21-8 0,0 0 8 16,12 22-7-16,7-2 7 0,-19-20-10 0,0 0 10 0,23 19-9 16,3 2 9-16,-26-21-1 0,0 0 1 0,26 15-1 15,4 2 1-15,-30-17-1 0,0 0 1 0,21 16 0 16,-4-4 0-16,-17-12 5 0,0 0-5 0,9 15 6 16,-6-5-6-16,-3-10 34 0,0 0-34 0,-5 18 35 15,-7-3-35-15,12-15 35 0,0 0-35 0,-14 15 35 16,-4 1-35-16,18-16 33 0,0 0-33 0,-19 12 33 15,-2-4-33-15,21-8 14 0,0 0-14 0,-22 0 15 16,-1-8-15-16,23 8-36 0,0 0 36 0,-16-16-35 16,6-2 35-16,10 18-193 0,0 0 193 0,0-18-192 15,10-6 192-15,1-15-686 0</inkml:trace>
  <inkml:trace contextRef="#ctx0" brushRef="#br0" timeOffset="51569.2">27945 2284 449 0,'0'0'0'0,"0"0"107"15,0 0-107-15,16-9 107 0,12-6-107 0,-28 15 85 16,0 0-85-16,22-12 86 0,1 0-86 0,-23 12 66 15,0 0-66-15,23-11 66 0,-2 6-66 0,-21 5 57 0,0 0-57 16,17-7 58-16,-1 7-58 0,-16 0 39 0,0 0-39 16,12 0 39-16,-3 7-39 0,-9-7 35 0,0 0-35 0,5 9 35 15,-3-1-35-15,-2-8 44 0,0 0-44 0,-7 19 45 16,-6 9-45-16,13-28 34 0,0 0-34 0,-13 24 35 16,-3 3-35-16,16-27 8 0,0 0-8 0,-19 27 9 15,-4 4-9-15,23-31 31 0,0 0-31 0,-21 28 31 16,-2-4-31-16,23-24 5 0,0 0-5 0,-17 20 5 15,5-1-5-15,12-19 15 0,0 0-15 0,-9 15 16 16,6 3-16-16,3-18 15 0,0 0-15 0,8 15 16 16,10-3-16-16,-18-12 15 0,0 0-15 0,24 7 16 15,9-2-16-15,-33-5 0 0,0 0 0 0,39-3 0 16,8-3 0-16,-47 6-111 0,0 0 111 0,48-12-111 16,5-6 111-16,48-10-923 0</inkml:trace>
  <inkml:trace contextRef="#ctx0" brushRef="#br0" timeOffset="52651.21">26480 1946 214 0,'0'0'0'0,"0"0"70"16,0 0-70-16,0 0 71 0,-21-2-71 0,21 2 55 0,0 0-55 16,-9-3 55-16,3 0-55 0,6 3 70 0,0 0-70 15,-4-4 71-15,4-1-71 0,0 5 64 0,0 0-64 16,4-7 65-16,4-5-65 0,-8 12 58 0,0 0-58 0,11-8 58 16,4-4-58-16,-15 12 52 0,0 0-52 0,21-7 52 15,0-2-52-15,-21 9 38 0,0 0-38 0,25 0 39 16,1 0-39-16,-26 0 27 0,0 0-27 0,22 4 27 15,1 4-27-15,-23-8 25 0,0 0-25 0,19 16 26 16,-3 4-26-16,-16-20 14 0,0 0-14 0,14 22 15 16,-7-1-15-16,-7-21 18 0,0 0-18 0,5 27 19 15,-2 6-19-15,-3-33 8 0,0 0-8 0,2 38 9 16,-4 6-9-16,2-44 4 0,0 0-4 0,-3 43 4 16,-4 5-4-16,7-48 3 0,0 0-3 0,-3 46 3 15,1-6-3-15,2-40 10 0,0 0-10 0,0 36 10 0,2-2-10 16,-2-34 3-16,0 0-3 0,6 24 4 0,7-9-4 15,-13-15 6-15,0 0-6 0,15 5 6 0,6-10-6 16,-21 5 13-16,0 0-13 0,23-15 14 0,3-4-14 0,-26 19 15 16,0 0-15-16,26-27 15 0,2-6-15 0,-28 33 25 15,0 0-25-15,26-31 26 0,-1-1-26 0,-25 32 20 16,0 0-20-16,22-35 20 0,-6 3-20 0,-16 32 17 16,0 0-17-16,14-31 17 0,-5 0-17 0,-9 31 35 15,0 0-35-15,3-32 35 0,-3-3-35 0,0 35 28 16,0 0-28-16,-3-36 28 0,-4 0-28 0,7 36 8 15,0 0-8-15,-7-34 9 0,0 2-9 0,7 32 19 16,0 0-19-16,-6-28 20 0,1 9-20 0,5 19 8 0,0 0-8 16,-2-17 8-16,2 2-8 0,0 15 1 0,0 0-1 15,2-11 1-15,3 3-1 0,-5 8 3 0,0 0-3 16,9-5 4-16,3-2-4 0,-12 7-1 0,0 0 1 0,18-7 0 16,4 5 0-16,-22 2 0 0,0 0 0 0,28-3 0 15,5 3 0-15,-33 0 1 0,0 0-1 0,33 0 2 16,4 0-2-16,-37 0 9 0,0 0-9 0,35-3 10 15,1-3-10-15,-36 6-34 0,0 0 34 0,34-12-33 16,-3-6 33-16,-31 18-92 0,0 0 92 0,23-24-91 16,-8-4 91-16,24-27-992 0</inkml:trace>
  <inkml:trace contextRef="#ctx0" brushRef="#br0" timeOffset="54091.52">27494 1922 292 0,'0'0'0'0,"0"0"56"0,0 0-56 15,0 0 57-15,0 0-57 0,0 0 84 0,0 0-84 16,0 0 84-16,0 0-84 0,0 0 65 0,0 0-65 16,0 0 65-16,0 0-65 0,0 0 53 0,0 0-53 0,-2 4 53 15,2 4-53-15,0-8 45 0,0 0-45 0,-5 16 45 16,2 8-45-16,3-24 36 0,0 0-36 0,-2 34 36 15,2 5-36-15,0-39 15 0,0 0-15 0,3 40 16 16,4 2-16-16,-7-42 31 0,0 0-31 0,6 36 31 16,2-6-31-16,-8-30 18 0,0 0-18 0,7 25 18 15,-2-4-18-15,-5-21 10 0,0 0-10 0,6 15 11 16,1-3-11-16,-7-12 27 0,0 0-27 0,3 7 27 16,1-2-27-16,-4-5 12 0,0 0-12 0,1 4 12 15,-1-4-12-15,0 0 18 0,0 0-18 0,0 0 18 16,0-7-18-16,0 7 24 0,0 0-24 0,-3-5 25 15,-1 1-25-15,4 4 13 0,0 0-13 0,-10-12 13 16,-6-3-13-16,16 15 5 0,0 0-5 0,-14-12 5 0,-5 0-5 16,19 12 3-16,0 0-3 0,-19-9 4 0,-2 2-4 15,21 7 2-15,0 0-2 0,-21-6 2 0,4 4-2 16,17 2 4-16,0 0-4 0,-23 0 5 0,4 2-5 0,19-2 12 16,0 0-12-16,-21 10 12 0,-2 5-12 0,23-15 8 15,0 0-8-15,-19 16 9 0,0 1-9 0,19-17 3 16,0 0-3-16,-19 22 4 0,1 7-4 0,18-29 0 15,0 0 0-15,-13 22 1 0,2 2-1 0,11-24 0 16,0 0 0-16,-7 24 0 0,5 0 0 0,2-24-3 16,0 0 3-16,4 23-3 0,5-3 3 0,-9-20-7 15,0 0 7-15,15 16-7 0,6-4 7 0,-21-12-4 0,0 0 4 16,26 3-3-16,4-3 3 0,-30 0-48 0,0 0 48 16,31-3-48-16,2-6 48 0,-33 9-160 0,0 0 160 15,33-10-160-15,1-2 160 0,32-12-610 0</inkml:trace>
  <inkml:trace contextRef="#ctx0" brushRef="#br0" timeOffset="54765.99">27583 2414 628 0,'0'0'0'0,"0"0"103"0,0 0-103 0,10-12 104 16,9-9-104-16,-19 21 82 0,0 0-82 0,16-19 83 16,0 1-83-16,-16 18 44 0,0 0-44 0,14-21 45 15,-2 2-45-15,-12 19 33 0,0 0-33 0,9-15 33 16,-4 3-33-16,-5 12 42 0,0 0-42 0,3-9 42 16,-1-3-42-16,-2 12 34 0,0 0-34 0,0-7 34 15,0 2-34-15,0 5 15 0,0 0-15 0,0-3 15 16,-2-2-15-16,2 5 37 0,0 0-37 0,0 0 38 15,0 0-38-15,0 0 2 0,0 0-2 0,0 5 2 16,0 3-2-16,0-8 0 0,0 0 0 0,2 19 0 16,3 9 0-16,-5-28 3 0,0 0-3 0,6 32 3 0,2 8-3 15,-8-40 1-15,0 0-1 0,9 37 2 0,0-4-2 16,-9-33 9-16,0 0-9 0,7 31 10 0,-2-1-10 0,-5-30 15 16,0 0-15-16,0 26 16 0,-2 0-16 0,2-26 24 15,0 0-24-15,-3 24 25 0,-4-7-25 0,7-17 13 16,0 0-13-16,-9 19 13 0,-3-7-13 0,12-12-49 15,0 0 49-15,-18 3-48 0,-3-10 48 0,21 7-106 16,0 0 106-16,-38-1-912 0,76 2 912 0</inkml:trace>
  <inkml:trace contextRef="#ctx0" brushRef="#br0" timeOffset="61012.67">12763 4134 292 0,'0'0'0'0,"0"7"0"16,3 5 0-16,-3-12 73 0,0 0-73 0,0 12 74 15,0 0-74-15,0-12 31 0,0 0-31 0,0 27 31 16,-3 4-31-16,3-31 39 0,0 0-39 0,0 41 39 16,0 9-39-16,0-50 21 0,0 0-21 0,-4 56 21 0,4 8-21 15,0-64 16-15,0 0-16 0,-2 66 17 0,-1 8-17 16,3-74 18-16,0 0-18 0,0 82 19 0,0 9-19 16,0-91 8-16,0 0-8 0,0 58 9 0,0-20-9 0,0-38 4 15,0 0-4-15,3 31 4 0,3-12-4 0,-6-19 7 16,0 0-7-16,5 3 7 0,4-10-7 0,-9 7 32 15,0 0-32-15,10-19 32 0,1-13-32 0,-11 32 33 16,0 0-33-16,15-40 34 0,3-7-34 0,-18 47 37 16,0 0-37-16,21-59 38 0,5-8-38 0,-26 67 51 15,0 0-51-15,36-82 51 0,8-14-51 0,-44 96 76 16,0 0-76-16,38-82 76 0,0 3-76 0,-38 79 43 16,0 0-43-16,34-65 43 0,-8 17-43 0,-26 48 23 0,0 0-23 15,15-32 24-15,-1 13-24 0,-14 19 36 0,0 0-36 16,9-12 37-16,-2 12-37 0,-7 0-37 0,0 0 37 0,5 0-36 15,-1 8 36-15,-4-8-129 0,0 0 129 0,8 16-129 16,5 3 129-16,9 13-707 0</inkml:trace>
  <inkml:trace contextRef="#ctx0" brushRef="#br0" timeOffset="62634.18">13209 4853 516 0,'0'0'0'0,"3"-7"0"0,2-1 0 16,-5 8 58-16,0 0-58 0,7-16 58 0,-3 1-58 15,-4 15 39-15,0 0-39 0,5-19 40 0,-1-1-40 16,-4 20 27-16,0 0-27 0,5-21 27 0,-5-3-27 15,0 24 16-15,0 0-16 0,2-22 17 0,-2-2-17 0,0 24 10 16,0 0-10-16,0-21 10 0,-2-1-10 0,2 22 5 16,0 0-5-16,0-15 5 0,-4 3-5 0,4 12 0 15,0 0 0-15,0-9 1 0,0 2-1 0,0 7 0 16,0 0 0-16,0-2 0 0,0 2 0 0,0 0 0 16,0 0 0-16,4 9 0 0,-1 10 0 0,-3-19 0 15,0 0 0-15,9 26 0 0,3 8 0 0,-12-34 0 16,0 0 0-16,18 36 0 0,-1 3 0 0,-17-39 0 0,0 0 0 15,21 43 0-15,-4-4 0 0,-17-39 1 0,0 0-1 16,18 43 2-16,-6-3-2 0,-12-40 1 0,0 0-1 16,9 36 2-16,-4-2-2 0,-5-34 4 0,0 0-4 0,3 32 4 15,-8-1-4-15,5-31 6 0,0 0-6 0,-7 24 7 16,-2 0-7-16,9-24 7 0,0 0-7 0,-8 19 8 16,-1-7-8-16,9-12 8 0,0 0-8 0,-14 9 8 15,-2-6-8-15,16-3 15 0,0 0-15 0,-20-7 15 16,2-8-15-16,18 15-40 0,0 0 40 0,-17-17-40 15,5-7 40-15,12 24-138 0,0 0 138 0,-6-23-137 16,8 3 137-16,-5-23-328 0</inkml:trace>
  <inkml:trace contextRef="#ctx0" brushRef="#br0" timeOffset="63099.45">13634 4668 449 0,'0'0'0'0,"0"0"0"0,-2 5 0 0,2-5 34 16,0 0-34-16,2 4 34 0,5-4-34 0,-7 0 6 0,0 0-6 15,8 3 6-15,1-3-6 0,-9 0 17 0,0 0-17 16,12 2 17-16,1 1-17 0,-13-3 24 0,0 0-24 16,13 7 25-16,1-3-25 0,-14-4 36 0,0 0-36 0,13 5 37 15,-1 2-37-15,-12-7 49 0,0 0-49 0,9 8 49 16,-3-4-49-16,-6-4 29 0,0 0-29 0,2 8 29 16,-2-1-29-16,0-7 41 0,0 0-41 0,-5 17 41 15,-9 5-41-15,14-22 24 0,0 0-24 0,-12 28 25 16,-7-2-25-16,19-26 40 0,0 0-40 0,-18 29 40 15,1 3-40-15,17-32 23 0,0 0-23 0,-18 31 24 16,1 5-24-16,17-36 40 0,0 0-40 0,-16 36 41 16,6-5-41-16,10-31 23 0,0 0-23 0,-4 31 24 15,1-2-24-15,3-29 18 0,0 0-18 0,3 27 18 16,6 1-18-16,-9-28 18 0,0 0-18 0,12 19 18 0,6-2-18 16,-18-17 3-16,0 0-3 0,21 10 4 15,5-7-4-15,-26-3-113 0,0 0 113 0,24-1-113 0,2-4 113 16,25-4-722-16</inkml:trace>
  <inkml:trace contextRef="#ctx0" brushRef="#br0" timeOffset="63760.62">14057 4622 359 0,'0'0'0'0,"4"-3"0"0,4 1 0 0,-8 2 36 16,0 0-36-16,4 0 36 0,1 0-36 0,-5 0 32 15,0 0-32-15,9 0 32 0,3 0-32 0,-12 0 18 16,0 0-18-16,21 0 19 0,5 5-19 0,-26-5 49 15,0 0-49-15,33 3 50 0,5-3-50 0,-38 0 67 0,0 0-67 16,42 4 67-16,5-4-67 0,-47 0 57 0,0 0-57 16,44-4 58-16,-1 1-58 0,-43 3 47 0,0 0-47 15,39-3 48-15,-3-3-48 0,-36 6 38 0,0 0-38 0,26-3 38 16,-1-2-38-16,-25 5 24 0,0 0-24 0,19-4 25 16,-3 4-25-16,-16 0 27 0,0 0-27 0,12 0 27 15,-7 0-27-15,-5 0-2 0,0 0 2 0,4 0-1 16,-1 2 1-16,-3-2-151 0,0 0 151 0,0 0-151 15,0 0 151-15,0 0-139 0,0 0 139 0,0 0-138 16,0 0 138-16,0 0-335 0</inkml:trace>
  <inkml:trace contextRef="#ctx0" brushRef="#br0" timeOffset="64104.61">14146 4867 270 0,'0'0'0'0,"3"-5"0"0,6-7 0 0,-9 12 121 15,0 0-121-15,2-9 121 0,1 6-121 0,-3 3 125 16,0 0-125-16,4-4 125 0,-4 4-125 0,0 0 96 15,0 0-96-15,9 0 97 0,-1 0-97 0,-8 0 76 0,0 0-76 16,14 0 77-16,9 4-77 0,-23-4 63 0,0 0-63 16,31 0 64-16,11 3-64 0,-42-3 35 0,0 0-35 15,38 5 36-15,9-1-36 0,-47-4 17 0,0 0-17 16,39 3 17-16,-1-1-17 0,-38-2 36 0,0 0-36 16,33 2 37-16,-3-1-37 0,-30-1-71 0,0 0 71 15,22 7-70-15,-2 2 70 0,-20-9-103 0,0 0 103 0,43 12-774 16,-86-24 774-16</inkml:trace>
  <inkml:trace contextRef="#ctx0" brushRef="#br0" timeOffset="65861.45">15054 4271 225 0,'0'0'0'16,"0"-4"0"-16,5-4 0 0,-5 8 66 0,0 0-66 16,3-7 66-16,3-2-66 0,-6 9 60 0,0 0-60 0,6-8 61 15,0 1-61-15,-6 7 54 0,0 0-54 16,3 0 55-16,-1 0-55 0,-2 0 50 0,0 0-50 0,7 12 50 15,3 9-50-15,-10-21 31 0,0 0-31 0,14 34 31 16,2 10-31-16,-16-44 33 0,0 0-33 0,16 55 34 16,-1 9-34-16,-15-64 13 0,0 0-13 0,18 66 14 15,-4 8-14-15,-14-74 6 0,0 0-6 0,15 82 6 16,3 12-6-16,-18-94 4 0,0 0-4 0,12 60 4 16,-3-17-4-16,-9-43 6 0,0 0-6 0,5 33 6 15,-2-11-6-15,-3-22 6 0,0 0-6 0,9 12 7 16,0-8-7-16,-9-4 22 0,0 0-22 0,9-16 23 15,3-11-23-15,-12 27 13 0,0 0-13 0,15-40 13 16,3-15-13-16,-18 55 18 0,0 0-18 0,19-63 18 0,5-11-18 16,-24 74 33-16,0 0-33 0,27-94 34 0,7-17-34 15,-34 111 18-15,0 0-18 0,37-94 18 0,-2 3-18 16,-35 91 18-16,0 0-18 0,33-67 19 0,-3 16-19 0,-30 51 18 16,0 0-18-16,17-31 18 0,-5 22-18 0,-12 9-56 15,0 0 56-15,9-3-56 0,-4 8 56 0,-5-5-119 16,0 0 119-16,2 10-118 0,-2 6 118 0,2 8-527 15</inkml:trace>
  <inkml:trace contextRef="#ctx0" brushRef="#br0" timeOffset="66597.53">15862 4389 91 0,'0'0'0'0,"0"0"0"0,0 0 0 0,0 0 85 16,0 0-85-16,0 0 85 0,0-3-85 0,0 3 80 15,0 0-80-15,0 0 81 0,0 0-81 0,0 0 81 16,0 0-81-16,0 8 82 0,0 8-82 0,0-16 43 0,0 0-43 16,2 27 44-16,-1 12-44 0,-1-39 44 0,0 0-44 15,4 40 44-15,-4 6-44 0,0-46 35 0,0 0-35 16,0 48 35-16,3-2-35 0,-3-46 32 0,0 0-32 15,0 40 33-15,2-8-33 0,-2-32 13 0,0 0-13 16,0 31 14-16,0-10-14 0,0-21 31 0,0 0-31 0,0 18 31 16,-2-9-31-16,2-9 27 0,0 0-27 0,0 9 27 15,-3-6-27-15,3-3 15 0,0 0-15 0,-9 0 15 16,0-5-15-16,9 5 12 0,0 0-12 0,-12-7 12 16,-5-5-12-16,17 12 25 0,0 0-25 0,-21-9 26 15,-3-3-26-15,24 12 6 0,0 0-6 0,-23-6 6 16,2 1-6-16,21 5 9 0,0 0-9 0,-23 0 10 15,8 0-10-15,15 0 3 0,0 0-3 0,-18 20 4 16,3 11-4-16,15-31 2 0,0 0-2 0,-9 36 3 16,4 12-3-16,5-48 0 0,0 0 0 0,1 50 0 0,8 1 0 15,-9-51 0-15,0 0 0 0,16 43 0 0,5-7 0 16,-21-36 1-16,0 0-1 0,24 24 1 0,6-9-1 0,-30-15-2 16,0 0 2-16,26 4-1 0,0-11 1 0,-26 7-91 15,0 0 91-15,24-12-90 0,2-11 90 0,22-9-671 16</inkml:trace>
  <inkml:trace contextRef="#ctx0" brushRef="#br0" timeOffset="67273.1">16106 4983 337 0,'0'0'0'0,"0"-6"0"0,0-3 0 0,0 9 117 16,0 0-117-16,3-12 117 0,6-3-117 0,-9 15 116 15,0 0-116-15,9-16 116 0,3-8-116 0,-12 24 89 16,0 0-89-16,14-27 90 0,-2-6-90 0,-12 33 67 16,0 0-67-16,11-31 68 0,-3-3-68 0,-8 34 55 15,0 0-55-15,7-29 55 0,-5 2-55 0,-2 27 38 16,0 0-38-16,2-28 39 0,-4 1-39 0,2 27 5 16,0 0-5-16,2-21 5 0,-1 6-5 0,-1 15 10 0,0 0-10 15,4-10 11-15,3 4-11 0,-7 6 3 0,0 0-3 16,9 9 4-16,5 6-4 0,-14-15 0 0,0 0 0 15,13 24 1-15,5 7-1 0,-18-31 0 0,0 0 0 16,19 36 0-16,2 4 0 0,-21-40 0 0,0 0 0 16,17 39 0-16,1 0 0 0,-18-39 4 0,0 0-4 15,8 40 4-15,-2-1-4 0,-6-39 32 0,0 0-32 16,1 35 32-16,-1-8-32 0,0-27 1 0,0 0-1 0,-3 27 2 16,-4-3-2-16,7-24 6 0,0 0-6 0,-9 21 7 15,1-2-7-15,8-19 24 0,0 0-24 0,-14 12 25 16,-2-4-25-16,16-8 0 0,0 0 0 0,-19-5 0 15,-2-7 0-15,21 12-41 0,0 0 41 0,-16-19-41 16,1-12 41-16,15 31-144 0,0 0 144 0,-6-27-143 16,10 0 143-16,-9-25-738 0</inkml:trace>
  <inkml:trace contextRef="#ctx0" brushRef="#br0" timeOffset="67693.39">16561 4901 460 0,'0'0'0'0,"0"0"0"0,0 0 0 0,0 0 130 16,0 0-130-16,8-5 131 0,6 2-131 0,-14 3 125 16,0 0-125-16,16-12 125 0,5-2-125 0,-21 14 104 15,0 0-104-15,21-17 105 0,-4-7-105 0,-17 24 70 0,0 0-70 16,18-22 70-16,-3-2-70 0,-15 24 45 0,0 0-45 15,11-21 46-15,-3-1-46 0,-8 22 31 0,0 0-31 16,7-16 31-16,-5 6-31 0,-2 10 22 0,0 0-22 16,2-7 23-16,-2 4-23 0,0 3 16 0,0 0-16 15,0-5 17-15,-2 5-17 0,2 0 18 0,0 0-18 16,-2 1 18-16,2 10-18 0,0-11 3 0,0 0-3 0,-3 20 4 16,-1 8-4-16,4-28 3 0,0 0-3 0,-5 32 3 15,0 6-3-15,5-38 5 0,0 0-5 0,-4 39 6 16,-1-3-6-16,5-36 6 0,0 0-6 0,-3 40 7 15,3-6-7-15,0-34 0 0,0 0 0 0,-4 36 1 16,4-7-1-16,0-29 3 0,0 0-3 0,0 26 3 16,4-2-3-16,-4-24 0 0,0 0 0 0,0 15 0 15,0-3 0-15,0-12-44 0,0 0 44 0,0 9-43 16,-4-9 43-16,4 0-178 0,0 0 178 0,-2-5-178 0,2-7 178 16,-1-4-787-16</inkml:trace>
  <inkml:trace contextRef="#ctx0" brushRef="#br0" timeOffset="67995.08">16470 5211 718 0,'0'0'0'0,"10"-7"0"0,11-8 0 0,-21 15 96 0,0 0-96 15,9-5 97-15,-2 2-97 0,-7 3 102 0,0 0-102 16,9 0 102-16,1 3-102 0,-10-3 76 0,0 0-76 16,21 3 77-16,7 2-77 0,-28-5 34 0,0 0-34 15,31 0 35-15,4 0-35 0,-35 0 46 0,0 0-46 16,31-3 47-16,1 0-47 0,-32 3 26 0,0 0-26 0,28-2 26 16,-2-5-26-16,-26 7 5 0,0 0-5 0,21-5 5 15,-2 2-5-15,-19 3-66 0,0 0 66 0,16-7-66 16,-4 3 66-16,-12 4-111 0,0 0 111 0,26-8-833 15,-52 16 833-15</inkml:trace>
  <inkml:trace contextRef="#ctx0" brushRef="#br0" timeOffset="68640.23">17303 4536 583 0,'0'0'0'0,"0"0"0"0,0 0 0 16,0 0 82-16,0 0-82 0,0 0 82 0,0 0-82 15,0 0 70-15,0 0-70 0,0 0 70 0,26-17-70 0,-26 17 67 16,0 0-67-16,17-8 68 0,8-6-68 0,-25 14 48 16,0 0-48-16,26-5 48 0,3 1-48 0,-29 4 21 15,0 0-21-15,32 0 21 0,4 4-21 0,-36-4 21 16,0 0-21-16,32 5 21 0,1 2-21 0,-33-7 15 16,0 0-15-16,24 7 16 0,-3-2-16 0,-21-5 16 15,0 0-16-15,17 3 17 0,-8 2-17 0,-9-5 25 16,0 0-25-16,7 7 26 0,-2-3-26 0,-5-4-47 0,0 0 47 15,0 3-47-15,0 2 47 0,0-5-172 0,0 0 172 16,0 7-171-16,-5-2 171 0,2 11-558 0</inkml:trace>
  <inkml:trace contextRef="#ctx0" brushRef="#br0" timeOffset="68910.89">17090 4906 583 0,'0'0'0'0,"11"0"0"16,4 0 0-16,-15 0 76 0,0 0-76 0,21 7 77 0,5 0-77 15,-26-7 57-15,0 0-57 0,26 5 58 0,8 2-58 16,-34-7 42-16,0 0-42 0,33 4 42 0,5-4-42 15,-38 0 10-15,0 0-10 0,40 0 11 0,2-2-11 16,-42 2 20-16,0 0-20 0,42 0 20 0,-4 0-20 0,-38 0-169 16,0 0 169-16,26 3-168 0,-5 4 168 0,30 5-393 15</inkml:trace>
  <inkml:trace contextRef="#ctx0" brushRef="#br1" timeOffset="83561.32">15012 1934 91 0,'0'0'0'0,"0"0"17"16,0 0-17-16,12-17 17 0,5-10-17 0,-17 27 16 15,0 0-16-15,18-26 17 0,3 0-17 0,-21 26 57 0,0 0-57 16,22-27 58-16,3 1-58 0,-25 26 52 0,0 0-52 16,24-24 52-16,2 4-52 0,-26 20 49 0,0 0-49 15,26-19 49-15,1 2-49 0,-27 17 50 0,0 0-50 16,27-19 50-16,-4 3-50 0,-23 16 37 0,0 0-37 0,24-12 37 15,-1 0-37-15,-23 12 26 0,0 0-26 0,21-7 26 16,-4 2-26-16,-17 5 26 0,0 0-26 0,20 0 26 16,-3 0-26-16,-17 0 22 0,0 0-22 0,17 0 23 15,-1 4-23-15,-16-4 16 0,0 0-16 0,18 1 17 16,-5 6-17-16,-13-7 18 16,0 0-18-16,18 7 18 0,-1 2-18 0,-17-9 15 0,0 0-15 0,21 8 15 15,2-1-15-15,-23-7 9 0,0 0-9 0,24 9 10 16,1 3-10-16,-25-12 16 0,0 0-16 0,26 8 17 15,2 3-17-15,-28-11 14 0,0 0-14 0,26 8 15 0,3 1-15 16,-29-9 9-16,0 0-9 0,27 10 9 0,2 2-9 16,-29-12 9-16,0 0-9 0,28 12 10 0,0 0-10 15,-28-12 8-15,0 0-8 0,28 9 8 0,-2 1-8 0,-26-10 8 16,0 0-8-16,26 8 8 0,2 1-8 0,-28-9 8 16,0 0-8-16,30 7 8 0,4 1-8 0,-34-8 15 15,0 0-15-15,32 7 15 0,4 2-15 0,-36-9 14 16,0 0-14-16,35 8 15 0,-2 1-15 0,-33-9 4 15,0 0-4-15,33 10 4 0,2-5-4 0,-35-5 13 16,0 0-13-16,32 4 14 0,-1-1-14 0,-31-3 8 16,0 0-8-16,30 0 9 0,-1-3-9 0,-29 3 3 15,0 0-3-15,35-9 4 0,-2-3-4 0,-33 12 12 16,0 0-12-16,37-19 13 0,3-1-13 0,-40 20 14 0,0 0-14 16,38-28 15-16,0-2-15 0,-38 30 8 0,0 0-8 15,35-33 9-15,0-1-9 0,-35 34 16 0,0 0-16 16,30-33 17-16,-4 2-17 0,-26 31 8 0,0 0-8 15,22-31 8-15,-4 4-8 0,-18 27 9 0,0 0-9 0,14-27 9 16,-5 3-9-16,-9 24 8 0,0 0-8 0,5-21 8 16,-2 2-8-16,-3 19 33 0,0 0-33 0,4-15 33 15,-4 6-33-15,0 9 0 0,0 0 0 0,0-8 0 16,-4 4 0-16,4 4 2 0,0 0-2 0,-1-3 2 16,1 3-2-16,0 0 12 15,0 0-12-15,0 0 12 0,-2 3-12 0,2-3 8 0,0 0-8 0,-2 9 8 16,-1 1-8-16,3-10 15 0,0 0-15 0,-2 12 16 15,2 5-16-15,0-17 3 0,0 0-3 0,0 19 4 16,0 2-4-16,0-21 3 0,0 0-3 0,5 22 3 0,-1 5-3 16,-4-27 18-16,0 0-18 0,8 28 18 0,1 1-18 15,-9-29 7-15,0 0-7 0,12 31 7 0,2 0-7 16,-14-31 9-16,0 0-9 0,16 27 10 0,1 2-10 0,-17-29 3 16,0 0-3-16,18 22 4 0,2-5-4 0,-20-17 12 15,0 0-12-15,21 16 13 0,6-4-13 0,-27-12 3 16,0 0-3-16,24 7 4 0,4-4-4 0,-28-3 2 15,0 0-2-15,31-3 2 0,4-1-2 0,-35 4 27 16,0 0-27-16,30-12 27 0,3-3-27 0,-33 15 10 16,0 0-10-16,29-19 11 0,1-1-11 0,-30 20 5 15,0 0-5-15,28-24 6 0,-2-4-6 0,-26 28 24 0,0 0-24 16,24-24 25-16,1 0-25 0,-25 24 0 16,0 0 0-16,21-22 0 0,5 1 0 0,-26 21 0 0,0 0 0 15,22-19 1-15,3 2-1 0,-25 17 7 0,0 0-7 0,24-13 7 16,2 4-7-16,-26 9 0 0,0 0 0 0,26-12 1 15,1 0-1-15,-27 12 7 0,0 0-7 0,29-8 8 16,4-3-8-16,-33 11 3 0,0 0-3 0,30-5 3 16,3-3-3-16,-33 8 0 0,0 0 0 0,31-7 1 15,2 0-1-15,-33 7 1 0,0 0-1 0,32-9 2 16,1-3-2-16,-33 12 9 0,0 0-9 0,35-12 10 16,3 0-10-16,-38 12 1 0,0 0-1 0,40-8 1 15,4-3-1-15,-44 11 3 0,0 0-3 0,42-5 4 16,1 2-4-16,-43 3 2 0,0 0-2 0,40 0 2 15,0 3-2-15,-40-3 0 0,0 0 0 0,35 5 0 16,-2 2 0-16,-33-7 4 0,0 0-4 0,30 12 4 16,-2 0-4-16,-28-12 0 0,0 0 0 0,26 12 1 0,0-3-1 15,-26-9 0-15,0 0 0 0,26 12 1 0,4 2-1 0,-30-14 6 16,0 0-6-16,33 8 6 0,0 4-6 16,-33-12 7-16,0 0-7 0,35 9 8 0,3-2-8 0,-38-7 8 15,0 0-8-15,30 8 9 0,-1-1-9 0,-29-7 23 16,0 0-23-16,30 9 24 0,-7-1-24 0,-23-8 2 15,0 0-2-15,20 7 2 0,-4 1-2 0,-16-8 7 16,0 0-7-16,14 12 7 0,-2 0-7 0,-12-12 8 16,0 0-8-16,7 11 8 0,-2-3-8 0,-5-8-5 15,0 0 5-15,0 16-4 0,-5 1 4 16,5-17-135-16,0 0 135 0,-5 34-1256 0,10-68 1256 0</inkml:trace>
  <inkml:trace contextRef="#ctx0" brushRef="#br1" timeOffset="94520.84">1152 785 169 0,'5'0'0'0,"-5"0"37"16,0 0-37-16,-14 8 38 0,-7 6-38 0,21-14 46 16,0 0-46-16,-18 8 46 0,1 4-46 0,17-12 42 15,0 0-42-15,-17 21 43 0,1 3-43 0,16-24 18 0,0 0-18 16,-12 31 18-16,3 0-18 0,9-31 21 0,0 0-21 16,0 27 21-16,9-3-21 0,-9-24 15 0,0 0-15 15,15 19 15-15,12-11-15 0,-27-8 34 0,0 0-34 0,29 0 35 16,10-8-35-16,-39 8 5 0,0 0-5 0,34-12 5 15,5-10-5-15,-39 22 10 0,0 0-10 0,33-24 11 16,-4 0-11-16,-29 24 16 0,0 0-16 0,25-23 17 16,-11-1-17-16,-14 24 22 0,0 0-22 0,12-17 22 15,-7 2-22-15,-5 15 38 0,0 0-38 0,4-12 39 16,-10 0-39-16,6 12 21 0,0 0-21 0,-3-10 21 16,-6-2-21-16,9 12 19 0,0 0-19 0,-8-6 20 15,4 3-20-15,4 3 26 0,0 0-26 0,-5 3 26 16,-2 9-26-16,7-12 21 0,0 0-21 0,-2 24 21 15,-1 16-21-15,3-40 9 0,0 0-9 0,3 43 10 16,2 11-10-16,-5-54 18 0,0 0-18 0,9 57 18 0,0 1-18 16,-9-58 1-16,0 0-1 0,8 55 1 0,1 5-1 15,-9-60 0-15,0 0 0 0,4 55 0 0,-4 0 0 0,0-55-6 16,0 0 6-16,-4 48-5 0,-1-9 5 0,5-39-9 16,0 0 9-16,-12 43-9 0,-6-7 9 0,18-36-4 15,0 0 4-15,-15 31-3 0,-3-4 3 0,18-27-3 16,0 0 3-16,-17 19-3 0,3-2 3 0,14-17-5 15,0 0 5-15,-19 12-5 0,1-8 5 0,18-4-2 16,0 0 2-16,-14-9-2 0,2-10 2 0,12 19-11 16,0 0 11-16,0-27-10 0,5-13 10 0,-5 40-9 0,0 0 9 15,21-43-8-15,7-8 8 0,-28 51 0 0,0 0 0 16,32-51 0-16,1-4 0 0,-33 55 5 0,0 0-5 16,38-52 5-16,0-2-5 0,-38 54 8 0,0 0-8 15,47-60 9-15,7-4-9 0,-54 64 45 0,0 0-45 16,39-43 46-16,-10 16-46 0,-29 27 36 0,0 0-36 15,26-24 37-15,-5 9-37 0,-21 15 24 0,0 0-24 16,18-12 25-16,-6 8-25 0,-12 4 41 0,0 0-41 0,9 4 42 16,-4 11-42-16,-5-15 14 0,0 0-14 0,3 17 15 15,1 11-15-15,-4-28 13 0,0 0-13 0,0 30 13 16,0 6-13-16,0-36 26 0,0 0-26 0,0 31 26 16,-4 2-26-16,4-33 12 0,0 0-12 0,0 31 12 15,0-1-12-15,0-30 5 0,0 0-5 0,0 28 5 16,0-4-5-16,0-24 14 0,0 0-14 0,4 19 15 15,1-7-15-15,-5-12 3 0,0 0-3 0,5 8 4 16,6-4-4-16,-11-4 6 0,0 0-6 0,8-7 6 0,1-5-6 16,-9 12 13-16,0 0-13 0,9-24 14 0,5-7-14 15,-14 31 3-15,0 0-3 0,12-36 4 0,0-12-4 16,-12 48 13-16,0 0-13 0,12-43 13 0,2 0-13 0,-14 43 8 16,0 0-8-16,16-36 9 0,-2 2-9 0,-14 34 1 15,0 0-1-15,12-24 1 0,-3 9-1 0,-9 15 3 16,0 0-3-16,9-5 3 0,-6 8-3 0,-3-3 2 15,0 0-2-15,0 14 2 0,0 11-2 0,0-25 0 16,0 0 0-16,-3 33 0 0,-3 6 0 0,6-39 3 16,0 0-3-16,-7 36 4 0,6 2-4 0,1-38 7 15,0 0-7-15,-7 33 7 0,3 1-7 0,4-34 0 16,0 0 0-16,-2 24 1 0,-1-4-1 0,3-20 8 0,0 0-8 16,3 12 8-16,3-3-8 0,-6-9 3 0,0 0-3 15,7-2 3-15,1-13-3 0,-8 15 5 0,0 0-5 16,14-24 6-16,2-4-6 0,-16 28 7 0,0 0-7 15,17-39 8-15,1-7-8 0,-18 46 7 0,0 0-7 16,21-45 8-16,5-1-8 0,-26 46 1 0,0 0-1 0,21-39 1 16,0 3-1-16,-21 36 3 0,0 0-3 0,21-28 3 15,-8 6-3-15,-13 22 1 0,0 0-1 0,16-9 2 16,-7 4-2-16,-9 5 4 0,0 0-4 0,9 17 5 16,-1 14-5-16,-8-31 12 0,0 0-12 0,4 40 13 15,-4 2-13-15,0-42 15 0,0 0-15 0,1 43 15 16,-1-2-15-16,0-41 4 0,0 0-4 0,0 31 4 15,4-3-4-15,-4-28-74 0,0 0 74 0,3 15-74 16,10-6 74-16,-13-9-141 0,0 0 141 0,14 27-937 16,-28-54 937-16</inkml:trace>
  <inkml:trace contextRef="#ctx0" brushRef="#br1" timeOffset="95454.66">2272 1112 527 0,'0'0'0'0,"0"0"82"0,0 0-82 0,3 3 82 0,-1 4-82 16,-2-7 67-16,0 0-67 0,3 5 67 0,1-1-67 16,-4-4 60-16,0 0-60 0,0 8 61 0,0 3-61 0,0-11 36 15,0 0-36-15,0 23 36 0,0 7-36 0,0-30 25 16,0 0-25-16,-4 34 26 0,4-2-26 0,0-32 34 15,0 0-34-15,-3 31 35 0,1 0-35 0,2-31 12 16,0 0-12-16,0 24 13 0,0-5-13 0,0-19 20 16,0 0-20-16,0 17 20 0,0-7-20 0,0-10 15 15,0 0-15-15,0 9 15 0,2-4-15 0,-2-5-15 16,0 0 15-16,3 3-14 0,1-8 14 0,-4 5-146 16,0 0 146-16,5-3-146 0,-1-4 146 0,1-2-588 0</inkml:trace>
  <inkml:trace contextRef="#ctx0" brushRef="#br1" timeOffset="95976.46">2390 1004 460 0,'0'0'0'0,"0"0"10"0,0 0-10 0,12 12 11 16,11 5-11-16,-23-17 47 0,0 0-47 0,16 19 47 16,1 5-47-16,-17-24 30 0,0 0-30 0,12 19 30 15,-3-2-30-15,-9-17 33 0,0 0-33 0,5 19 34 16,-1 0-34-16,-4-19 32 0,0 0-32 0,-7 20 32 0,-2 4-32 16,9-24 13-16,0 0-13 0,-14 22 14 0,-3-1-14 15,17-21 22-15,0 0-22 0,-16 19 22 0,-5-2-22 0,21-17 32 16,0 0-32-16,-14 12 33 0,2-2-33 0,12-10 18 15,0 0-18-15,-12 5 18 0,3-1-18 0,9-4 36 16,0 0-36-16,-5 3 36 0,-2-6-36 0,7 3 12 16,0 0-12-16,0 0 13 0,0-4-13 0,0 4 6 15,0 0-6-15,7 0 6 0,7 4-6 0,-14-4 9 16,0 0-9-16,21 3 9 0,3 6-9 0,-24-9 7 0,0 0-7 16,21 15 8-16,2 1-8 0,-23-16 22 0,0 0-22 15,21 17 23-15,-4 1-23 0,-17-18 7 0,0 0-7 16,9 19 7-16,-2-5-7 0,-7-14 9 0,0 0-9 15,0 15 10-15,-4-3-10 0,4-12 33 0,0 0-33 16,-12 19 34-16,-5 0-34 0,17-19 4 0,0 0-4 16,-21 17 4-16,0-1-4 0,21-16 26 0,0 0-26 15,-23 15 26-15,-1-3-26 0,24-12 31 0,0 0-31 0,-21 9 31 16,-2-2-31-16,23-7 12 0,0 0-12 0,-17 3 12 16,-2-1-12-16,19-2-53 0,0 0 53 0,-11-2-53 15,4-1 53-15,7 3-107 0,0 0 107 0,-21-9-769 16,42 18 769-16</inkml:trace>
  <inkml:trace contextRef="#ctx0" brushRef="#br1" timeOffset="96894.48">2904 1000 763 0,'0'0'0'0,"0"0"-4"0,0 0 4 0,0 0-3 15,0 0 3-15,0 0 51 0,0 0-51 0,0 0 52 16,0 0-52-16,0 0 63 0,0 0-63 0,0 0 63 15,24-12-63-15,-24 12 28 0,0 0-28 0,18-6 28 16,8 2-28-16,-26 4 37 0,0 0-37 0,24 4 38 16,8-1-38-16,-32-3 33 0,0 0-33 0,29 3 34 15,5 1-34-15,-34-4 32 0,0 0-32 0,29 2 32 16,2-2-32-16,-31 0 7 0,0 0-7 0,30 0 8 16,-2-2-8-16,-28 2 19 0,0 0-19 0,23-4 20 0,-2 4-20 15,-21 0 8-15,0 0-8 0,17-3 8 0,-1 3-8 16,-16 0 15-16,0 0-15 0,8-3 16 0,-4 3-16 15,-4 0-40-15,0 0 40 0,0 0-39 0,0 0 39 0,0 0-149 16,0 0 149-16,0 0-148 0,0 0 148 0,0 0-632 16</inkml:trace>
  <inkml:trace contextRef="#ctx0" brushRef="#br1" timeOffset="97179.84">2895 1119 415 0,'0'0'0'0,"0"0"75"0,0 0-75 0,14 3 76 16,11-1-76-16,-25-2 77 0,0 0-77 0,21 7 77 15,8 5-77-15,-29-12 61 0,0 0-61 0,30 8 61 16,-1 3-61-16,-29-11 50 0,0 0-50 0,32 8 50 15,1 1-50-15,-33-9 32 0,0 0-32 0,30 6 32 16,-1 3-32-16,-29-9 23 0,0 0-23 0,26 3 24 16,-5 3-24-16,-21-6 5 0,0 0-5 0,16 3 5 15,-6 0-5-15,-10-3-107 0,0 0 107 0,9 4-106 16,-2-1 106-16,10 6-551 0</inkml:trace>
  <inkml:trace contextRef="#ctx0" brushRef="#br1" timeOffset="98680.61">3787 891 135 0,'0'0'0'0,"0"0"79"15,0 0-79-15,0-4 79 0,0-4-79 0,0 8 75 16,0 0-75-16,4-7 76 0,-4 5-76 0,0 2 69 16,0 0-69-16,3-3 70 0,3-1-70 0,-6 4 50 15,0 0-50-15,3 4 51 0,2 1-51 0,-5-5 44 16,0 0-44-16,5 19 45 0,2 5-45 0,-7-24 41 15,0 0-41-15,4 31 41 0,1 5-41 0,-5-36 26 16,0 0-26-16,4 34 26 0,1-2-26 0,-5-32 27 0,0 0-27 16,3 28 27-16,-1-4-27 0,-2-24 14 0,0 0-14 15,4 15 15-15,-1 1-15 0,-3-16 28 0,0 0-28 16,4 8 28-16,1-1-28 0,-5-7 2 0,0 0-2 16,3 4 2-16,-3-3-2 0,0-1 13 0,0 0-13 15,0 0 13-15,0 0-13 0,0 0 15 0,0 0-15 16,2-1 16-16,5-6-16 0,-7 7 24 0,0 0-24 0,5-9 25 15,4-3-25-15,-9 12 13 0,0 0-13 0,12-12 13 16,6-7-13-16,-18 19 35 0,0 0-35 0,15-19 36 16,3-1-36-16,-18 20 11 0,0 0-11 0,21-24 11 15,-1 0-11-15,-20 24 36 0,0 0-36 0,20-22 37 16,-1-2-37-16,-19 24 29 0,0 0-29 0,17-21 29 16,-5-1-29-16,-12 22 8 0,0 0-8 0,9-12 8 15,-4 3-8-15,-5 9 29 0,0 0-29 0,6-3 29 16,-3 3-29-16,-3 0 18 0,0 0-18 0,0 8 19 0,4 8-19 15,-4-16 17-15,0 0-17 0,0 19 17 0,0 1-17 16,0-20 27-16,0 0-27 0,3 28 27 0,2 2-27 0,-5-30 12 16,0 0-12-16,5 28 13 0,2-4-13 0,-7-24 18 15,0 0-18-15,6 19 19 0,-1-6-19 0,-5-13-1 16,0 0 1-16,7 14-1 0,2-5 1 0,-9-9-16 16,0 0 16-16,5 5-15 0,3-5 15 0,-8 0-17 15,0 0 17-15,11-5-17 0,-2-7 17 0,-9 12-5 16,0 0 5-16,8-16-5 0,1-4 5 0,-9 20-4 15,0 0 4-15,9-26-3 0,3-1 3 0,-12 27-6 16,0 0 6-16,14-26-5 0,2-5 5 0,-16 31-1 16,0 0 1-16,17-27 0 0,0 3 0 0,-17 24-2 0,0 0 2 15,21-28-2-15,2 4 2 0,-23 24 0 0,0 0 0 16,19-15 0-16,2 3 0 0,-21 12-10 0,0 0 10 16,17-4-9-16,1 8 9 0,-18-4-15 0,0 0 15 15,21 12-15-15,-4 5 15 0,-17-17-4 0,0 0 4 16,18 26-4-16,-6 3 4 0,-12-29 1 0,0 0-1 0,9 34 2 15,-1 2-2-15,-8-36 5 0,0 0-5 0,4 31 5 16,-3-4-5-16,-1-27 16 0,0 0-16 0,4 24 17 16,-1-3-17-16,-3-21 1 0,0 0-1 0,4 12 1 15,5-5-1-15,-9-7-157 0,0 0 157 0,17-4-157 16,4-11 157-16,14-2-834 0</inkml:trace>
  <inkml:trace contextRef="#ctx0" brushRef="#br1" timeOffset="99896.71">4916 1057 427 0,'0'0'0'0,"0"0"98"0,0 0-98 16,7 0 99-16,-2 0-99 0,-5 0 99 0,0 0-99 15,13 0 100-15,-1 0-100 0,-12 0 102 0,0 0-102 16,14-2 102-16,-2 2-102 0,-12 0 61 0,0 0-61 15,17-3 61-15,1-6-61 0,-18 9 38 0,0 0-38 0,21-7 38 16,0-1-38-16,-21 8 11 0,0 0-11 0,26-7 11 16,3-5-11-16,-29 12 36 0,0 0-36 0,30-9 36 15,0 1-36-15,-30 8 10 0,0 0-10 0,26-7 10 16,3 4-10-16,-29 3 12 0,0 0-12 0,28-6 13 16,-5 3-13-16,-23 3 25 0,0 0-25 0,17 0 26 15,-1-3-26-15,-16 3 12 0,0 0-12 0,9 0 12 16,-4 0-12-16,-5 0 10 0,0 0-10 0,7 0 10 15,-5 0-10-15,-2 0-8 0,0 0 8 0,0 0-7 16,3 0 7-16,-3 0-175 0,0 0 175 0,0 0-175 16,0 0 175-16,0 0-717 0</inkml:trace>
  <inkml:trace contextRef="#ctx0" brushRef="#br1" timeOffset="100482.19">5662 988 303 0,'0'0'0'0,"0"0"102"0,0 0-102 0,17-6 103 15,6-10-103-15,-23 16 117 0,0 0-117 0,24-12 117 16,1-5-117-16,-25 17 115 0,0 0-115 0,22-15 116 0,3-8-116 16,-25 23 79-16,0 0-79 0,17-20 79 0,1-1-79 15,-18 21 49-15,0 0-49 0,15-15 50 0,-1-4-50 16,-14 19 44-16,0 0-44 0,9-12 45 0,0 0-45 0,-9 12 27 16,0 0-27-16,7-9 27 0,-6 6-27 0,-1 3 9 15,0 0-9-15,4-3 9 0,-4 3-9 0,0 0 12 16,0 0-12-16,0 3 12 0,0 9-12 0,0-12 15 15,0 0-15-15,-4 24 15 0,3 15-15 0,1-39 8 16,0 0-8-16,-4 43 8 0,-1 4-8 0,5-47 15 16,0 0-15-16,-4 47 16 0,1 1-16 0,3-48 15 15,0 0-15-15,-4 47 15 0,8-3-15 0,-4-44 4 16,0 0-4-16,0 38 4 0,0-12-4 0,0-26 3 0,0 0-3 16,3 22 3-16,1-5-3 0,-4-17-99 0,0 0 99 15,5 10-98-15,0-6 98 0,-5-4-118 0,0 0 118 16,7-11-118-16,2-6 118 0,3-8-738 0</inkml:trace>
  <inkml:trace contextRef="#ctx0" brushRef="#br1" timeOffset="101172.69">3578 618 449 0,'6'0'0'0,"-6"0"112"0,0 0-112 0,-9 0 113 16,-3-3-113-16,12 3 86 0,0 0-86 0,-9 0 87 16,4-3-87-16,5 3 44 0,0 0-44 0,-13 3 45 0,1 0-45 15,12-3 36-15,0 0-36 0,-17 9 37 0,-4 0-37 16,21-9 22-16,0 0-22 0,-23 18 22 0,-1 10-22 16,24-28 26-16,0 0-26 0,-21 36 26 0,0 7-26 0,21-43 38 15,0 0-38-15,-14 54 39 0,2 13-39 0,12-67 32 16,0 0-32-16,0 91 32 0,3 19-32 0,-3-110 13 15,0 0-13-15,21 99 14 0,9-5-14 0,-30-94 7 16,0 0-7-16,31 76 7 0,11-15-7 0,-42-61-50 16,0 0 50-16,42 41-50 0,5-15 50 0,-47-26-130 15,0 0 130-15,42 14-130 0,-4-16 130 0,44 14-603 16</inkml:trace>
  <inkml:trace contextRef="#ctx0" brushRef="#br1" timeOffset="102133.9">6141 524 427 0,'0'0'0'0,"0"0"98"16,0 0-98-16,0 0 99 0,0 0-99 0,0 0 66 16,0 0-66-16,0 0 66 0,9 24-66 0,-9-24 38 15,0 0-38-15,10 28 39 0,6 4-39 0,-16-32 23 0,0 0-23 16,17 38 24-16,1 6-24 0,-18-44 9 0,0 0-9 15,21 55 9-15,-1 9-9 0,-20-64 17 0,0 0-17 16,18 61 17-16,-2 3-17 0,-16-64 8 0,0 0-8 0,13 78 9 16,0 5-9-16,-13-83 1 0,0 0-1 15,0 75 1-15,-4-3-1 0,4-72 3 0,0 0-3 16,-5 55 4-16,-4-12-4 0,9-43 2 0,0 0-2 0,-12 34 2 16,0-7-2-16,12-27 16 0,0 0-16 0,-18 29 17 15,-8-1-17-15,26-28 15 0,0 0-15 0,-17 22 15 16,-4-1-15-16,21-21-9 0,0 0 9 0,-16 12-8 15,-1 0 8-15,17-12-112 0,0 0 112 0,-16 3-112 16,6-3 112-16,-18 5-500 0</inkml:trace>
  <inkml:trace contextRef="#ctx0" brushRef="#br1" timeOffset="103514.12">6637 764 259 0,'0'0'0'0,"0"0"0"0,0 0 0 0,-3 2 0 16,-6 5 0-16,9-7 39 0,0 0-39 0,-3 3 40 0,-2 2-40 15,5-5 43-15,0 0-43 0,-13 12 44 0,-2 10-44 16,15-22 38-16,0 0-38 0,-14 33 38 0,-2 5-38 15,16-38 35-15,0 0-35 0,-10 41 35 0,-3 5-35 0,13-46 50 16,0 0-50-16,-3 39 51 0,-1-3-51 0,4-36 53 16,0 0-53-16,7 28 53 0,7-4-53 0,-14-24 54 15,0 0-54-15,18 15 55 0,6-6-55 0,-24-9 62 16,0 0-62-16,25 0 62 0,-3-9-62 0,-22 9 51 16,0 0-51-16,25-15 52 0,-5-9-52 0,-20 24 44 15,0 0-44-15,14-24 45 0,-1-4-45 0,-13 28 29 16,0 0-29-16,5-27 29 0,2-4-29 0,-7 31 45 0,0 0-45 15,-4-24 45-15,-1-3-45 0,5 27 9 0,0 0-9 16,-12-24 10-16,0 3-10 0,12 21 22 0,0 0-22 16,-9-15 22-16,0 3-22 0,9 12 13 0,0 0-13 0,-8-10 14 15,4 4-14-15,4 6 1 0,0 0-1 0,-5 12 2 16,5 12-2-16,0-24 1 0,0 0-1 0,0 35 1 16,0 9-1-16,0-44 3 0,0 0-3 0,2 46 4 15,1 9-4-15,-3-55 2 0,0 0-2 0,0 52 2 16,0 3-2-16,0-55 1 0,0 0-1 0,-5 53 2 15,1 0-2-15,4-53 4 0,0 0-4 0,-8 44 4 16,-1-4-4-16,9-40 2 0,0 0-2 0,-12 34 2 16,0-7-2-16,12-27 5 0,0 0-5 0,-9 24 5 15,4-8-5-15,5-16 3 0,0 0-3 0,-7 12 3 16,5-7-3-16,2-5 1 0,0 0-1 0,0-9 2 16,0-6-2-16,0 15 1 0,0 0-1 0,9-24 2 15,-1-12-2-15,-8 36 3 0,0 0-3 0,18-43 4 0,3-8-4 16,-21 51-1-16,0 0 1 0,21-55 0 0,8-8 0 15,-29 63 1-15,0 0-1 0,26-55 2 0,4 3-2 0,-30 52 0 16,0 0 0-16,26-49 0 0,0 4 0 0,-26 45-1 16,0 0 1-16,25-39-1 0,-4 11 1 0,-21 28 0 15,0 0 0-15,13-24 0 0,-2 5 0 0,-11 19-1 16,0 0 1-16,9-12-1 0,-8 9 1 0,-1 3-4 16,0 0 4-16,0 10-3 0,-5 11 3 0,5-21 0 15,0 0 0-15,-5 31 0 0,-2 8 0 0,7-39 0 0,0 0 0 16,-9 39 0-16,1 3 0 0,8-42 0 0,0 0 0 15,-9 42 0-15,2-2 0 0,7-40 0 0,0 0 0 16,-5 31 0-16,5-7 0 0,0-24-2 0,0 0 2 16,0 22-2-16,3-8 2 0,-3-14 0 0,0 0 0 0,5 10 0 15,8-10 0-15,-13 0 0 0,0 0 0 0,12-7 0 16,2-10 0-16,-14 17 0 0,0 0 0 0,17-27 0 16,2-4 0-16,-19 31 1 0,0 0-1 0,23-36 1 15,1-2-1-15,-24 38 0 0,0 0 0 0,21-33 0 16,2 3 0-16,-23 30-1 0,0 0 1 0,21-28-1 15,0 8 1-15,-21 20 0 0,0 0 0 0,17-16 0 16,-5 8 0-16,-12 8-2 0,0 0 2 0,12-4-1 16,-1 13 1-16,-11-9-4 0,0 0 4 0,7 15-4 15,-7 13 4-15,0-28-1 0,0 0 1 0,0 30 0 16,-7 6 0-16,7-36-1 0,0 0 1 0,-2 31 0 16,-1-2 0-16,3-29 0 0,0 0 0 0,-6 23 0 0,3-3 0 15,3-20 7-15,0 0-7 0,-4 12 7 0,3-1-7 16,1-11 4-16,0 0-4 0,5 5 4 0,7-9-4 15,-12 4 13-15,0 0-13 0,11-12 14 0,4-8-14 16,-15 20 24-16,0 0-24 0,21-24 25 0,0-11-25 0,-21 35 0 16,0 0 0-16,23-32 1 0,1-2-1 0,-24 34 3 15,0 0-3-15,21-30 4 0,0 3-4 0,-21 27 6 16,0 0-6-16,17-12 6 0,-4 5-6 0,-13 7 3 16,0 0-3-16,8 16 3 0,-3 11-3 0,-5-27 11 15,0 0-11-15,0 36 11 0,-3 10-11 0,3-46 3 16,0 0-3-16,-2 48 4 0,-5 4-4 0,7-52 6 15,0 0-6-15,-5 46 7 0,2-2-7 0,3-44-63 0,0 0 63 16,-9 95-1110-16,18-190 1110 0</inkml:trace>
  <inkml:trace contextRef="#ctx0" brushRef="#br1" timeOffset="130478.65">15703 634 427 0,'0'0'0'16,"0"0"93"-16,0 0-93 0,0-7 93 0,4-5-93 15,-4 12 87-15,0 0-87 0,0-7 87 0,0 2-87 0,0 5 70 16,0 0-70-16,2-3 71 0,-1-1-71 0,-1 4 59 15,0 0-59-15,0 0 59 0,6 0-59 0,-6 0 40 16,0 0-40-16,0 4 40 0,0 2-40 0,0-6 41 16,0 0-41-16,1 12 41 0,3 6-41 0,-4-18 17 15,0 0-17-15,3 27 17 0,-1 7-17 0,-2-34 6 16,0 0-6-16,4 40 7 0,1-1-7 0,-5-39 24 16,0 0-24-16,7 36 25 0,-4 0-25 0,-3-36 5 15,0 0-5-15,9 31 6 0,1-7-6 0,-10-24 4 0,0 0-4 16,11 22 5-16,-2-5-5 0,-9-17 13 0,0 0-13 0,8 11 13 15,1-6-13-15,-9-5 3 0,0 0-3 0,7 0 4 16,2 0-4-16,-9 0 0 0,0 0 0 0,8-4 1 16,3-4-1-16,-11 8 1 0,0 0-1 0,12-9 2 15,2-3-2-15,-14 12 1 0,0 0-1 0,12-19 2 16,4 0-2-16,-16 19 1 0,0 0-1 0,10-27 1 16,1-6-1-16,-11 33 8 0,0 0-8 0,10-30 8 15,2-6-8-15,-12 36 3 0,0 0-3 0,13-36 4 16,0-2-4-16,-13 38 12 0,0 0-12 0,16-33 12 15,5-3-12-15,-21 36 3 0,0 0-3 0,12-27 4 16,0 5-4-16,-12 22 2 0,0 0-2 0,9-14 3 16,0 4-3-16,-9 10 1 0,0 0-1 0,3-5 2 15,-1 1-2-15,-2 4 9 0,0 0-9 0,4 5 9 0,-4 9-9 16,0-14 0-16,0 0 0 0,0 17 1 0,0 11-1 16,0-28 3-16,0 0-3 0,1 27 4 0,1 4-4 15,-2-31 5-15,0 0-5 0,2 32 6 0,1 3-6 0,-3-35 3 16,0 0-3-16,0 29 3 0,4 2-3 0,-4-31 5 15,0 0-5-15,2 22 6 0,1-5-6 0,-3-17 0 16,0 0 0-16,0 15 1 0,0-6-1 0,0-9 0 16,0 0 0-16,4 7 1 0,1-4-1 0,-5-3 5 15,0 0-5-15,5-7 6 0,4-5-6 0,-9 12 7 16,0 0-7-16,10-15 8 0,4-9-8 0,-14 24 1 16,0 0-1-16,14-27 1 0,0-6-1 0,-14 33 14 0,0 0-14 15,16-34 15-15,3-2-15 0,-19 36 0 0,0 0 0 16,14-28 1-16,3 1-1 0,-17 27 8 0,0 0-8 15,16-19 8-15,-7 7-8 0,-9 12 15 0,0 0-15 0,12 4 15 16,-2 11-15-16,-10-15 8 0,0 0-8 0,9 24 8 16,-2 7-8-16,-7-31 9 0,0 0-9 0,5 32 10 15,-1 11-10-15,-4-43 23 0,0 0-23 0,3 31 24 16,-1-4-24-16,-2-27 12 0,0 0-12 0,0 24 13 16,0-3-13-16,0-21-77 0,0 0 77 0,-2 15-77 15,-3-3 77-15,5-12-101 0,0 0 101 0,-12-12-100 16,-8-15 100-16,-11-12-920 0</inkml:trace>
  <inkml:trace contextRef="#ctx0" brushRef="#br1" timeOffset="132219.72">16738 769 505 0,'0'0'0'0,"0"0"34"0,0 0-34 0,-7-8 35 15,-3-4-35-15,10 12 24 0,0 0-24 0,-12-16 25 16,-1-3-25-16,13 19 56 0,0 0-56 0,-12-13 56 15,-2-3-56-15,14 16 36 0,0 0-36 0,-15-12 36 16,-3 2-36-16,18 10 15 0,0 0-15 0,-17-9 16 16,1 1-16-16,16 8 23 0,0 0-23 0,-19 0 24 15,0 5-24-15,19-5 13 0,0 0-13 0,-21 15 14 16,-2 9-14-16,23-24 10 0,0 0-10 0,-17 31 10 16,5 9-10-16,12-40 9 0,0 0-9 0,-7 39 10 0,5 7-10 15,2-46 15-15,0 0-15 0,5 36 15 0,7-7-15 16,-12-29 8-16,0 0-8 0,21 19 8 0,9-10-8 15,-30-9 24-15,0 0-24 0,31-5 25 0,6-14-25 0,-37 19 2 16,0 0-2-16,33-29 2 0,2-14-2 0,-35 43 7 16,0 0-7-16,26-43 7 0,0-5-7 0,-26 48 8 15,0 0-8-15,21-46 8 0,-4-2-8 0,-17 48 7 16,0 0-7-16,12-43 8 0,-3 4-8 0,-9 39 3 16,0 0-3-16,7-28 4 0,-5 4-4 0,-2 24 2 15,0 0-2-15,2-15 2 0,-2 3-2 0,0 12 1 16,0 0-1-16,0 8 2 0,1 11-2 0,-1-19 0 0,0 0 0 15,4 33 0-15,-1 13 0 0,-3-46 0 0,0 0 0 16,6 51 0-16,2 8 0 0,-8-59 0 0,0 0 0 16,6 60 1-16,0 0-1 0,-6-60 6 0,0 0-6 0,2 61 7 15,0-2-7-15,-2-59 4 0,0 0-4 0,0 47 4 16,-4-4-4-16,4-43 7 0,0 0-7 0,-3 36 7 16,-2-5-7-16,5-31 7 0,0 0-7 0,-4 21 8 15,-1-6-8-15,5-15 3 0,0 0-3 0,-3 12 3 16,-4-7-3-16,7-5 6 0,0 0-6 0,-9-1 6 15,0-10-6-15,9 11 0 0,0 0 0 0,-2-20 1 16,4-11-1-16,-2 31 0 0,0 0 0 0,9-40 0 16,7-8 0-16,-16 48-1 0,0 0 1 0,20-51 0 15,10-7 0-15,-30 58-4 0,0 0 4 0,30-55-3 16,8-2 3-16,-38 57-6 0,0 0 6 0,47-61-6 16,4-8 6-16,-51 69-3 0,0 0 3 0,38-46-3 15,-7 10 3-15,-31 36 0 0,0 0 0 0,28-24 0 0,-5 5 0 16,-23 19 2-16,0 0-2 0,19-12 3 0,-5 5-3 15,-14 7 7-15,0 0-7 0,12 4 8 0,-8 11-8 0,-4-15 9 16,0 0-9-16,1 21 9 0,-1 10-9 0,0-31 8 16,0 0-8-16,-1 32 8 0,-3 6-8 0,4-38 23 15,0 0-23-15,-3 36 24 0,1 3-24 0,2-39 2 16,0 0-2-16,-2 28 2 0,0-4-2 0,2-24 7 16,0 0-7-16,-1 18 7 0,-1-6-7 0,2-12 3 15,0 0-3-15,0 9 4 0,-4-2-4 0,4-7 0 16,0 0 0-16,0 0 0 0,4-10 0 0,-4 10 0 15,0 0 0-15,0-12 0 0,3-9 0 0,-3 21 0 0,0 0 0 16,4-19 0-16,1-8 0 0,-5 27 0 0,0 0 0 16,4-24 0-16,1-4 0 0,-5 28 1 0,0 0-1 15,5-24 1-15,2 0-1 0,-7 24 1 0,0 0-1 0,5-18 1 16,0 6-1-16,-5 12 0 0,0 0 0 0,4-9 0 16,-1 6 0-16,-3 3 1 0,0 0-1 0,0 0 1 15,2 6-1-15,-2-6 0 0,0 0 0 0,2 18 1 16,3 4-1-16,-5-22 0 0,0 0 0 0,0 24 1 15,4 0-1-15,-4-24 3 0,0 0-3 0,1 24 3 16,3 0-3-16,-4-24 0 0,0 0 0 0,2 19 0 16,1-4 0-16,-3-15 0 0,0 0 0 0,4 12 0 15,1-7 0-15,-5-5 0 0,0 0 0 0,8-2 0 16,3-8 0-16,-11 10 0 0,0 0 0 0,12-17 0 16,2-10 0-16,-14 27 0 0,0 0 0 0,16-31 0 15,-1-9 0-15,-15 40 1 0,0 0-1 0,20-39 2 0,2 3-2 16,-22 36 0-16,0 0 0 0,21-31 0 0,-2 4 0 15,-19 27 0-15,0 0 0 0,16-16 0 0,-2 8 0 16,-14 8 15-16,0 0-15 0,14 12 16 0,-5 12-16 0,-9-24 24 16,0 0-24-16,3 31 25 0,-3 5-25 0,0-36 3 15,0 0-3-15,2 39 4 0,-2 4-4 0,0-43 15 16,0 0-15-16,0 36 15 0,-2-5-15 0,2-31 3 16,0 0-3-16,-2 27 4 0,1-8-4 0,1-19-159 15,0 0 159-15,0 12-159 0,-4-7 159 0,1 10-727 16</inkml:trace>
  <inkml:trace contextRef="#ctx0" brushRef="#br1" timeOffset="133089.91">17757 791 695 0,'0'0'0'0,"0"0"60"0,0 0-60 0,0-6 61 15,0-3-61-15,0 9 99 0,0 0-99 0,0-7 99 16,0 2-99-16,0 5 61 0,0 0-61 0,0-3 61 16,0-6-61-16,0 9 19 0,0 0-19 0,4-7 20 15,5 2-20-15,-9 5 14 0,0 0-14 0,5-7 15 16,2-1-15-16,-7 8 9 0,0 0-9 0,8-4 10 16,5 1-10-16,-13 3 8 0,0 0-8 0,14 0 8 15,-2 0-8-15,-12 0 8 0,0 0-8 0,12 3 8 16,2 2-8-16,-14-5 23 0,0 0-23 0,9 7 24 15,-1-3-24-15,-8-4 12 0,0 0-12 0,7 8 13 0,-1-1-13 16,-6-7 5-16,0 0-5 0,0 9 5 0,-4-1-5 16,4-8 22-16,0 0-22 0,-3 12 23 0,-3-5-23 0,6-7 6 15,0 0-6-15,-12 12 7 0,-7 0-7 16,19-12 9-16,0 0-9 0,-19 15 10 0,-4 1-10 0,23-16 24 16,0 0-24-16,-21 15 25 0,-3 6-25 0,24-21 19 15,0 0-19-15,-23 19 20 0,2-2-20 0,21-17 9 16,0 0-9-16,-19 22 10 0,0-1-10 0,19-21 5 15,0 0-5-15,-12 20 5 0,-2 6-5 0,14-26 32 16,0 0-32-16,-4 27 32 0,1 2-32 0,3-29 1 16,0 0-1-16,3 28 1 0,8-1-1 0,-11-27 1 0,0 0-1 15,16 23 2-15,4-6-2 0,-20-17 11 0,0 0-11 16,30 15 11-16,5-6-11 0,-35-9-63 0,0 0 63 0,36 0-62 16,6-6 62-16,-42 6-87 0,0 0 87 0,79-6-961 15,-158 12 961-15</inkml:trace>
  <inkml:trace contextRef="#ctx0" brushRef="#br1" timeOffset="136587.41">16365 970 91 0,'0'0'0'0,"0"0"51"0,0 0-51 16,0 0 52-16,7-6-52 0,-7 6 56 0,0 0-56 0,6-3 57 15,-5 0-57-15,-1 3 67 0,0 0-67 0,4-4 68 16,-1-1-68-16,-3 5 60 0,0 0-60 0,2-3 60 15,2-1-60-15,-4 4 52 0,0 0-52 0,3 0 53 16,2-3-53-16,-5 3 38 0,0 0-38 0,4 0 39 16,-1 0-39-16,-3 0 35 0,0 0-35 0,4 0 35 15,1 3-35-15,-5-3 22 0,0 0-22 0,2 0 23 16,-1 4-23-16,-1-4 35 0,0 0-35 0,2 7 36 0,2-2-36 16,-4-5 30-16,0 0-30 0,0 6 30 0,0 0-30 15,0-6 32-15,0 0-32 0,0 8 33 0,0 2-33 0,0-10 32 16,0 0-32-16,-6 12 32 0,3 0-32 0,3-12 7 15,0 0-7-15,-5 12 8 0,1 0-8 0,4-12 29 16,0 0-29-16,-8 16 29 0,1-4-29 0,7-12 5 16,0 0-5-16,-9 15 6 0,0-3-6 0,9-12 25 15,0 0-25-15,-9 12 26 0,1 0-26 0,8-12 12 16,0 0-12-16,-9 9 13 0,0 1-13 0,9-10 27 16,0 0-27-16,-10 9 27 0,1-2-27 0,9-7 6 15,0 0-6-15,-7 12 7 0,0-4-7 0,7-8 17 0,0 0-17 16,-5 15 17-16,1 1-17 0,4-16 8 0,0 0-8 15,-7 20 9-15,6 4-9 0,1-24 24 0,0 0-24 16,-5 23 25-16,1 1-25 0,4-24 2 0,0 0-2 16,0 20 2-16,4 3-2 0,-4-23 7 0,0 0-7 15,5 17 7-15,3 2-7 0,-8-19 14 0,0 0-14 16,13 8 15-16,6-1-15 0,-19-7 0 0,0 0 0 16,28-4 0-16,1-7 0 0,-29 11-80 0,0 0 80 0,60-12-980 15,-120 24 980-15</inkml:trace>
  <inkml:trace contextRef="#ctx0" brushRef="#br0" timeOffset="149891.14">20292 4036 359 0,'0'0'0'0,"0"7"0"16,-2 2 0-16,2-9 41 0,0 0-41 0,-5 0 42 16,-4-4-42-16,9 4 33 0,0 0-33 0,-7-2 34 15,-5-4-34-15,12 6 19 0,0 0-19 0,-14 0 20 0,-1 0-20 16,15 0 23-16,0 0-23 0,-18 6 24 0,-4 3-24 15,22-9 22-15,0 0-22 0,-21 15 22 0,-2 6-22 16,23-21 24-16,0 0-24 0,-19 27 25 0,0 4-25 0,19-31 15 16,0 0-15-16,-11 31 15 0,8 2-15 0,3-33 35 15,0 0-35-15,0 27 36 0,7 0-36 0,-7-27 18 16,0 0-18-16,14 21 19 0,8-6-19 0,-22-15 41 16,0 0-41-16,28 4 42 0,2-13-42 0,-30 9 38 15,0 0-38-15,26-12 38 0,4-10-38 0,-30 22 45 16,0 0-45-16,26-24 45 0,-2-7-45 0,-24 31 46 15,0 0-46-15,18-29 47 0,-5-5-47 0,-13 34 42 16,0 0-42-16,11-31 42 0,-4 2-42 0,-7 29 18 0,0 0-18 16,3-24 19-16,-1 5-19 0,-2 19 13 0,0 0-13 15,-2-21 13-15,-3 6-13 0,5 15 26 0,0 0-26 16,-5-15 26-16,1 4-26 0,4 11 2 0,0 0-2 16,-5-1 2-16,5 2-2 0,0-1 6 0,0 0-6 15,5 16 7-15,6 8-7 0,-11-24 8 0,0 0-8 16,10 31 8-16,3 3-8 0,-13-34 0 0,0 0 0 0,12 39 1 15,2 4-1-15,-14-43 3 0,0 0-3 0,12 48 3 16,-2 0-3-16,-10-48 1 0,0 0-1 0,7 46 2 16,-2-1-2-16,-5-45 4 0,0 0-4 0,4 43 5 15,-8-1-5-15,4-42 12 0,0 0-12 0,-5 36 13 16,-2-1-13-16,7-35 23 0,0 0-23 0,-8 29 24 16,-1-4-24-16,9-25 0 0,0 0 0 0,-9 24 1 15,0-8-1-15,9-16 4 0,0 0-4 0,-7 17 4 16,2-8-4-16,5-9 12 0,0 0-12 0,-5 10 13 0,-4-5-13 15,9-5 0-15,0 0 0 0,-7 3 0 0,0-6 0 16,7 3 0-16,0 0 0 0,-1-9 1 0,1-3-1 16,0 12 0-16,0 0 0 0,5-22 0 0,5-5 0 0,-10 27 0 15,0 0 0-15,14-33 0 0,4-3 0 0,-18 36-2 16,0 0 2-16,17-39-2 0,4-4 2 0,-21 43-6 16,0 0 6-16,21-45-5 0,3 3 5 0,-24 42-3 15,0 0 3-15,23-40-3 0,1 3 3 0,-24 37 0 16,0 0 0-16,21-28 0 0,-5 8 0 0,-16 20-47 15,0 0 47-15,14-12-46 0,-7 8 46 0,-7 4-144 16,0 0 144-16,7 4-143 0,0 8 143 0,3 6-748 0</inkml:trace>
  <inkml:trace contextRef="#ctx0" brushRef="#br0" timeOffset="150821.44">20872 3956 427 0,'0'0'0'0,"0"8"0"16,0 8 0-16,0-16 98 0,0 0-98 0,0 0 99 15,-5-7-99-15,5 7 99 0,0 0-99 0,-2-5 100 16,2 1-100-16,0 4 74 0,0 0-74 0,0 0 74 15,0-3-74-15,0 3 55 0,0 0-55 0,0 8 55 0,2 11-55 16,-2-19 39-16,0 0-39 0,2 24 40 0,1 7-40 16,-3-31 35-16,0 0-35 0,2 36 35 0,3 3-35 0,-5-39 8 15,0 0-8-15,5 35 8 0,1-6-8 0,-6-29 12 16,0 0-12-16,5 27 12 0,2-3-12 0,-7-24 15 16,0 0-15-16,2 19 16 0,-1-4-16 0,-1-15 8 15,0 0-8-15,2 12 8 0,0-3-8 0,-2-9 9 16,0 0-9-16,0 7 9 0,-2-4-9 0,2-3 23 15,0 0-23-15,-3 2 24 0,1-4-24 0,2 2 6 16,0 0-6-16,-9 0 7 0,0-3-7 0,9 3 9 16,0 0-9-16,-12-7 10 0,-5-2-10 0,17 9 15 0,0 0-15 15,-18-6 16-15,-1 0-16 0,19 6 3 0,0 0-3 16,-14-3 4-16,-1-2-4 0,15 5 0 0,0 0 0 16,-13 2 1-16,3 4-1 0,10-6-1 0,0 0 1 15,-12 16 0-15,5 11 0 0,7-27-3 0,0 0 3 16,-2 33-3-16,7 6 3 0,-5-39-1 0,0 0 1 15,9 38 0-15,3 1 0 0,-12-39-3 0,0 0 3 0,16 33-2 16,1-6 2-16,-17-27-2 0,0 0 2 0,16 17-1 16,5-3 1-16,-21-14 0 0,0 0 0 0,19 5 0 15,2-1 0-15,-21-4-45 0,0 0 45 0,21-4-44 16,-4-1 44-16,-17 5-88 0,0 0 88 0,14-12-87 16,-2-7 87-16,15-12-798 0</inkml:trace>
  <inkml:trace contextRef="#ctx0" brushRef="#br0" timeOffset="151556.91">21172 4286 628 0,'0'0'0'0,"0"0"0"0,0 0 0 16,0 0 109-16,0 0-109 0,0 0 110 16,0-7-110-16,0 7 66 0,0 0-66 0,2-5 67 0,-1 2-67 15,-1 3 53-15,0 0-53 0,6-7 53 0,1 2-53 16,-7 5 15-16,0 0-15 0,8-4 15 0,3 1-15 0,-11 3 19 16,0 0-19-16,12 0 20 0,2 0-20 0,-14 0 24 15,0 0-24-15,12 3 25 0,5 1-25 0,-17-4 7 16,0 0-7-16,13 2 7 0,-1 1-7 0,-12-3 17 15,0 0-17-15,10 0 17 0,-3 3-17 0,-7-3 1 16,0 0-1-16,6 0 1 0,-1 0-1 0,-5 0 15 16,0 0-15-16,3 4 15 0,1-4-15 0,-4 0 23 15,0 0-23-15,0 0 24 0,0 2-24 0,0-2 3 0,0 0-3 16,-6 6 3-16,0 1-3 0,6-7 13 0,0 0-13 16,-9 12 14-16,-3 2-14 0,12-14 1 0,0 0-1 15,-14 19 1-15,1 3-1 0,13-22 8 0,0 0-8 16,-15 26 9-16,3 5-9 0,12-31 22 0,0 0-22 15,-7 27 23-15,5 0-23 0,2-27 13 0,0 0-13 16,3 28 13-16,6-8-13 0,-9-20 10 0,0 0-10 16,16 12 11-16,6-5-11 0,-22-7 4 0,0 0-4 0,27-5 5 15,6-9-5-15,-33 14-80 0,0 0 80 0,33-24-80 16,3-8 80-16,34-26-913 0</inkml:trace>
  <inkml:trace contextRef="#ctx0" brushRef="#br0" timeOffset="153764.01">21968 3969 247 0,'0'0'0'0,"0"0"0"15,0 0 0-15,0 0 68 0,0 0-68 0,0 0 69 16,0 0-69-16,0 0 79 0,0 0-79 0,0 0 79 15,0 0-79-15,0 0 86 0,0 0-86 0,0 0 87 16,0 0-87-16,0 0 70 0,0 0-70 0,0 0 70 16,0 0-70-16,0 0 44 0,0 0-44 0,0 0 45 15,0 0-45-15,0 0 32 0,0 0-32 0,4 19 33 16,2 9-33-16,-6-28 22 0,0 0-22 0,9 39 23 0,2 9-23 16,-11-48 16-16,0 0-16 0,10 55 17 0,4 6-17 15,-14-61 18-15,0 0-18 0,12 60 18 0,6-1-18 16,-18-59 3-16,0 0-3 0,14 51 4 0,1-8-4 0,-15-43 3 15,0 0-3-15,9 36 3 0,0-12-3 0,-9-24 18 16,0 0-18-16,10 15 19 0,1-11-19 0,-11-4 13 16,0 0-13-16,10-4 14 0,2-15-14 0,-12 19 4 15,0 0-4-15,16-30 5 0,-2-15-5 0,-14 45 14 16,0 0-14-16,17-55 15 0,2-15-15 0,-19 70 14 16,0 0-14-16,27-91 15 0,4-17-15 0,-31 108 15 15,0 0-15-15,30-89 15 0,1 2-15 0,-31 87 16 16,0 0-16-16,28-67 17 0,0 19-17 0,-28 48-50 0,0 0 50 15,12-26-50-15,-5 21 50 0,-7 5-101 0,0 0 101 16,0 0-100-16,0 12 100 0,0 4-687 0</inkml:trace>
  <inkml:trace contextRef="#ctx0" brushRef="#br0" timeOffset="154514.47">22536 4142 292 0,'0'0'0'0,"0"0"0"0,7 7 0 15,-7-7 101-15,0 0-101 0,0 0 102 0,5 0-102 0,-5 0 76 16,0 0-76-16,0 4 77 0,-3 1-77 0,3-5 67 16,0 0-67-16,0 15 68 0,0 6-68 0,0-21 43 15,0 0-43-15,3 31 43 0,1 3-43 0,-4-34 19 16,0 0-19-16,5 39 20 0,-3 1-20 0,-2-40 29 16,0 0-29-16,3 36 29 0,-1-6-29 0,-2-30 29 15,0 0-29-15,2 28 29 0,-1-8-29 0,-1-20 13 16,0 0-13-16,0 19 14 0,0-7-14 0,0-12 0 15,0 0 0-15,0 12 1 0,-1-8-1 0,1-4-148 0,0 0 148 16,0 0-148-16,-2-4 148 0,0 1-470 0</inkml:trace>
  <inkml:trace contextRef="#ctx0" brushRef="#br0" timeOffset="154859.94">22684 4189 91 0,'0'0'0'0,"5"5"0"15,6 5 0-15,-11-10 17 0,0 0-17 0,10 9 17 0,4-1-17 16,-14-8 40-16,0 0-40 0,9 10 40 0,0-1-40 15,-9-9 54-15,0 0-54 0,5 9 55 0,0 3-55 16,-5-12 60-16,0 0-60 0,0 13 60 0,0 4-60 0,0-17 79 16,0 0-79-16,-7 19 80 0,0 2-80 0,7-21 73 15,0 0-73-15,-10 22 73 0,-4 2-73 0,14-24 62 16,0 0-62-16,-16 21 62 0,-1-3-62 0,17-18 54 16,0 0-54-16,-18 16 54 0,1-4-54 0,17-12 23 15,0 0-23-15,-18 5 24 0,6-2-24 0,12-3-132 16,0 0 132-16,-9 0-131 0,8-3 131 0,-8-2-474 0</inkml:trace>
  <inkml:trace contextRef="#ctx0" brushRef="#br0" timeOffset="156749.79">22677 4036 662 0,'0'0'0'0,"0"7"0"0,0 2 0 0,0-9 112 0,0 0-112 16,0 0 113-16,0 0-113 0,0 0 92 0,0 0-92 16,0 0 92-16,0-6-92 0,0 6 64 0,0 0-64 15,0 0 64-15,2-3-64 0,-2 3 49 0,0 0-49 16,0 0 49-16,5 3-49 0,-5-3 12 0,0 0-12 15,0 2 12-15,4 5-12 0,-4-7 13 0,0 0-13 0,1 12 14 16,3 3-14-16,-4-15 17 0,0 0-17 0,1 24 17 16,1 7-17-16,-2-31 13 0,0 0-13 0,2 28 14 15,-2 1-14-15,0-29 4 0,0 0-4 0,2 25 5 16,1 1-5-16,-3-26 22 0,0 0-22 0,4 26 22 16,-1-6-22-16,-3-20 6 0,0 0-6 0,4 16 7 15,-1-1-7-15,-3-15 9 0,0 0-9 0,5 12 10 16,-5-7-10-16,0-5 15 0,0 0-15 0,4 4 16 15,1-4-16-15,-5 0 8 0,0 0-8 0,4-4 8 0,-1-1-8 16,-3 5 3-16,0 0-3 0,0-8 4 0,0-3-4 16,0 11 13-16,0 0-13 0,-3-12 13 0,-3 0-13 15,6 12 22-15,0 0-22 0,-7-12 23 0,-1 0-23 0,8 12 0 16,0 0 0-16,-14-12 1 0,-2-3-1 0,16 15 9 16,0 0-9-16,-14-12 9 0,-2 0-9 0,16 12 3 15,0 0-3-15,-12-10 4 0,0 5-4 0,12 5 0 16,0 0 0-16,-14-4 1 0,-2 8-1 0,16-4 1 15,0 0-1-15,-14 3 2 0,1 6-2 0,13-9 0 16,0 0 0-16,-14 12 0 0,3 3 0 0,11-15-1 16,0 0 1-16,-12 19-1 0,3 1 1 0,9-20-1 15,0 0 1-15,-5 28-1 0,10 3 1 0,-5-31-35 0,0 0 35 16,4 27-34-16,4 0 34 0,-8-27 0 0,0 0 0 16,14 24 0-16,4-3 0 0,-18-21-1 0,0 0 1 15,17 15 0-15,1-8 0 0,-18-7-3 0,0 0 3 16,19 2-3-16,2-7 3 0,-21 5 0 0,0 0 0 15,17-10 0-15,1-8 0 0,-18 18 0 0,0 0 0 0,13-18 1 16,0-3-1-16,-13 21 1 0,0 0-1 0,8-22 1 16,-1 1-1-16,-7 21 8 0,0 0-8 0,6-15 9 15,-3-2-9-15,-3 17 15 0,0 0-15 0,2-11 15 16,0-1-15-16,-2 12 3 0,0 0-3 0,0-5 4 16,0 2-4-16,0 3 3 0,0 0-3 0,0 0 3 15,0 0-3-15,0 0 28 0,0 0-28 0,0 0 28 16,-4 3-28-16,4-3 5 0,0 0-5 0,-2 9 5 15,2 3-5-15,0-12 9 0,0 0-9 0,0 19 10 0,2 5-10 16,-2-24 16-16,0 0-16 0,4 24 17 0,-1 6-17 16,-3-30 3-16,0 0-3 0,7 26 3 0,3 2-3 15,-10-28 6-15,0 0-6 0,11 25 7 0,5-4-7 0,-16-21 7 16,0 0-7-16,15 19 8 0,8-7-8 0,-23-12 7 16,0 0-7-16,16 8 8 0,1-4-8 0,-17-4 33 15,0 0-33-15,17 0 33 0,1-4-33 0,-18 4-101 16,0 0 101-16,17-3-100 0,-1-1 100 0,-16 4-137 15,0 0 137-15,35-5-1026 0,-70 10 1026 0</inkml:trace>
  <inkml:trace contextRef="#ctx0" brushRef="#br0" timeOffset="157592.34">22998 4401 583 0,'0'0'0'0,"0"0"0"0,12-15 0 0,-12 15 93 0,0 0-93 15,5-7 94-15,-1 2-94 0,-4 5 100 0,0 0-100 16,1-4 101-16,3 4-101 0,-4 0 74 0,0 0-74 15,0-5 75-15,0-2-75 0,0 7 41 0,0 0-41 16,0-7 42-16,2-1-42 0,-2 8 31 0,0 0-31 16,0-12 31-16,1-4-31 0,-1 16 32 0,0 0-32 0,2-17 33 15,0-2-33-15,-2 19 36 0,0 0-36 16,1-20 37-16,3-2-37 0,-4 22 23 0,0 0-23 0,2-21 24 16,-2 2-24-16,0 19 10 0,0 0-10 0,0-17 11 15,1 2-11-15,-1 15 19 0,0 0-19 0,0-11 20 16,2 6-20-16,-2 5 3 0,0 0-3 0,4-3 3 15,-4-1-3-15,0 4 6 0,0 0-6 0,3 7 7 16,4 2-7-16,-7-9 7 0,0 0-7 0,9 15 8 16,1 4-8-16,-10-19 7 0,0 0-7 0,12 21 8 0,4 1-8 15,-16-22 8-15,0 0-8 0,16 24 8 0,3 3-8 16,-19-27 1-16,0 0-1 0,16 26 1 0,-1 0-1 16,-15-26 0-16,0 0 0 0,13 27 1 0,-1-3-1 0,-12-24 0 15,0 0 0-15,8 24 1 0,1-5-1 0,-9-19 11 16,0 0-11-16,4 17 11 0,1-2-11 0,-5-15 25 15,0 0-25-15,0 12 26 0,0-3-26 0,0-9 2 16,0 0-2-16,0 10 3 0,-4-5-3 0,4-5 13 16,0 0-13-16,-5 7 14 0,0 2-14 0,5-9 33 15,0 0-33-15,-11 3 34 0,-1 2-34 0,12-5 4 16,0 0-4-16,-14 2 5 0,-3-2-5 0,17 0-43 0,0 0 43 16,-16-3-43-16,2-4 43 0,14 7-172 0,0 0 172 15,-5-12-172-15,10 0 172 0,-8-9-895 0</inkml:trace>
  <inkml:trace contextRef="#ctx0" brushRef="#br0" timeOffset="159034.26">23355 4279 281 0,'0'0'0'0,"0"0"0"16,-7 0 0-16,7 0 8 0,0 0-8 0,0 0 8 15,0 0-8-15,0 0 3 0,0 0-3 0,0 0 3 16,0 0-3-16,0 0 0 0,0 0 0 0,0 0 0 16,0 0 0-16,0 0 1 0,0 0-1 0,0 0 2 15,0 0-2-15,0 0 1 0,0 0-1 0,0 0 1 16,0 0-1-16,0 0 8 0,0 0-8 0,0 0 8 0,0 0-8 16,0 0 1-16,0 0-1 0,0 0 1 0,-2 0-1 15,2 0 0-15,0 0 0 0,0 0 0 0,-5 0 0 16,5 0 0-16,0 0 0 0,0 0 0 0,-4 0 0 0,4 0-6 15,0 0 6-15,0 0-6 0,0 0 6 0,0 0 0 16,0 0 0-16,0 0 0 0,0 0 0 0,0 0-1 16,0 0 1-16,0 0 0 0,0 0 0 0,0 0-175 15</inkml:trace>
  <inkml:trace contextRef="#ctx0" brushRef="#br0" timeOffset="160024.5">23323 4312 1367 0,'0'0'0'0,"0"0"-41"0,0 0 41 0,2-5-41 16,0-4 41-16,-2 9 48 0,0 0-48 0,2-10 48 0,1 1-48 15,-3 9 5-15,0 0-5 0,7-8 6 0,2-4-6 16,-9 12 3-16,0 0-3 0,10-10 3 0,2 1-3 15,-12 9 48-15,0 0-48 0,16-9 49 0,2 3-49 0,-18 6 8 16,0 0-8-16,19-4 8 0,3 2-8 0,-22 2 23 16,0 0-23-16,21 0 24 0,0 6-24 0,-21-6 7 15,0 0-7-15,18 3 8 0,-1 0-8 0,-17-3 24 16,0 0-24-16,14 6 25 0,-4 0-25 0,-10-6 2 16,0 0-2-16,9 4 2 0,-2 4-2 0,-7-8 22 15,0 0-22-15,5 6 22 0,-1 0-22 0,-4-6 21 16,0 0-21-16,0 7 21 0,-2 5-21 0,2-12 3 0,0 0-3 15,-7 14 4-15,-2 5-4 0,9-19 15 0,0 0-15 16,-15 24 15-16,-8 3-15 0,23-27 8 0,0 0-8 16,-19 24 9-16,-2 0-9 0,21-24 3 0,0 0-3 15,-19 22 4-15,1-6-4 0,18-16 12 0,0 0-12 16,-14 17 13-16,4 2-13 0,10-19 0 0,0 0 0 16,0 19 1-16,9 5-1 0,-9-24 3 0,0 0-3 15,14 17 4-15,8-2-4 0,-22-15 5 0,0 0-5 0,26 9 6 16,6-6-6-16,-32-3 0 0,0 0 0 0,35-2 1 15,5-1-1-15,-40 3-36 0,0 0 36 0,36-7-35 16,-1 2 35-16,-35 5-104 0,0 0 104 0,25-3-104 16,-6-1 104-16,21-1-1069 0</inkml:trace>
  <inkml:trace contextRef="#ctx0" brushRef="#br0" timeOffset="162127.1">19263 4901 371 0,'0'0'0'0,"26"-3"0"0,15-2 0 0,-41 5 59 16,0 0-59-16,-3 1 59 0,-27 6-59 0,30-7 60 16,0 0-60-16,-21 5 61 0,-1 2-61 0,22-7 49 15,0 0-49-15,-16 4 50 0,0 1-50 0,16-5 52 16,0 0-52-16,-8 7 52 0,6 0-52 0,2-7 65 15,0 0-65-15,5 12 65 0,7-4-65 0,-12-8 58 16,0 0-58-16,18 12 58 0,5-5-58 0,-23-7 27 0,0 0-27 16,27 8 27-16,5 1-27 0,-32-9 19 0,0 0-19 15,31 7 20-15,4-4-20 0,-35-3 40 0,0 0-40 0,33 5 41 16,2 1-41-16,-35-6 19 0,0 0-19 0,33 6 20 16,-2 1-20-16,-31-7 30 0,0 0-30 0,35 9 30 15,2-1-30-15,-37-8 20 0,0 0-20 0,38 11 20 16,0-3-20-16,-38-8 41 0,0 0-41 0,44 9 41 15,3-1-41-15,-47-8 37 0,0 0-37 0,42 7 38 16,0 0-38-16,-42-7 9 0,0 0-9 0,41 5 9 16,-2 2-9-16,-39-7 21 0,0 0-21 0,43 2 21 15,4 0-21-15,-47-2 44 0,0 0-44 0,54 0 44 16,0 0-44-16,-54 0 7 0,0 0-7 0,54 0 7 16,0 0-7-16,-54 0 21 0,0 0-21 0,49 1 21 15,-2 3-21-15,-47-4 3 0,0 0-3 0,45 0 4 16,-1 3-4-16,-44-3 2 0,0 0-2 0,45 4 3 0,1 1-3 15,-46-5 10-15,0 0-10 0,47 3 11 0,3 1-11 16,-50-4 14-16,0 0-14 0,47 0 15 0,0 0-15 16,-47 0 8-16,0 0-8 0,44-4 9 0,-1 1-9 0,-43 3 4 15,0 0-4-15,44-4 4 0,-2-1-4 0,-42 5 7 16,0 0-7-16,47-3 7 0,2-2-7 0,-49 5 3 16,0 0-3-16,50-4 3 0,2-3-3 0,-52 7 10 15,0 0-10-15,49-5 11 0,0-2-11 0,-49 7 3 16,0 0-3-16,45-8 4 0,-3-3-4 0,-42 11 0 15,0 0 0-15,42-8 1 0,-7 1-1 0,-35 7 2 16,0 0-2-16,41-5 2 0,3-4-2 0,-44 9 0 0,0 0 0 16,45-3 0-16,6-4 0 0,-51 7 0 0,0 0 0 15,47-5 0-15,0 1 0 0,-47 4 0 0,0 0 0 16,45-3 0-16,0-2 0 0,-45 5 0 0,0 0 0 16,44-9 0-16,0-1 0 0,-44 10 1 0,0 0-1 15,45-12 1-15,7-5-1 0,-52 17 8 0,0 0-8 16,52-15 8-16,4-1-8 0,-56 16 1 0,0 0-1 0,49-15 1 15,-2-1-1-15,-47 16 4 0,0 0-4 0,40-12 4 16,-2 4-4-16,-38 8 0 0,0 0 0 0,39-12 0 16,1 5 0-16,-40 7-1 0,0 0 1 0,38-9 0 15,0 6 0-15,-38 3 1 0,0 0-1 0,44-4 1 16,5 4-1-16,-49 0 0 0,0 0 0 0,43 0 0 16,-3 4 0-16,-40-4 5 0,0 0-5 0,37 0 5 15,-4 3-5-15,-33-3 13 0,0 0-13 0,33 0 14 16,-1 4-14-16,-32-4 15 0,0 0-15 0,29 5 15 0,-3-2-15 15,-26-3 9-15,0 0-9 0,28 0 10 0,2-3-10 16,-30 3 16-16,0 0-16 0,28-4 17 0,1 4-17 16,-29 0 8-16,0 0-8 0,32-1 8 0,1-1-8 0,-33 2 9 15,0 0-9-15,31-2 9 0,0 2-9 0,-31 0 23 16,0 0-23-16,32-3 24 0,1 3-24 0,-33 0 12 16,0 0-12-16,30-4 13 0,-3 1-13 0,-27 3 10 15,0 0-10-15,30-2 10 0,-6 2-10 0,-24 0 10 16,0 0-10-16,27-3 10 0,0 3-10 0,-27 0 3 15,0 0-3-15,30-4 4 0,0 4-4 0,-30 0 2 16,0 0-2-16,31-3 2 0,4 0-2 0,-35 3 0 16,0 0 0-16,33-2 0 0,4-5 0 0,-37 7 0 0,0 0 0 15,34-3 0-15,3 1 0 0,-37 2 3 0,0 0-3 16,35-4 4-16,0 1-4 0,-35 3 2 0,0 0-2 16,33 0 3-16,-2 0-3 0,-31 0 5 0,0 0-5 15,31 3 6-15,1-3-6 0,-32 0 3 0,0 0-3 16,33 0 3-16,3 0-3 0,-36 0 2 0,0 0-2 15,39 0 2-15,3 0-2 0,-42 0 1 0,0 0-1 0,40 0 2 16,-2-3-2-16,-38 3 1 0,0 0-1 0,38 0 1 16,-1 0-1-16,-37 0 0 0,0 0 0 0,35 0 1 15,-4 0-1-15,-31 0 2 0,0 0-2 0,31 0 3 16,1 0-3-16,-32 0 1 0,0 0-1 0,29 0 2 16,1 0-2-16,-30 0 1 0,0 0-1 0,28 0 2 15,2 3-2-15,-30-3 4 0,0 0-4 0,27 4 4 16,5 1-4-16,-32-5 2 0,0 0-2 0,28 3 2 15,0 1-2-15,-28-4 5 0,0 0-5 0,22 5 5 0,-1 2-5 16,-21-7 3-16,0 0-3 0,23 8 3 0,-1-1-3 16,-22-7 1-16,0 0-1 0,23 5 2 0,0 2-2 15,-23-7 1-15,0 0-1 0,22 0 2 0,1 0-2 0,-23 0 1 16,0 0-1-16,23 0 1 0,1-3-1 0,-24 3 3 16,0 0-3-16,28-7 3 0,-2 2-3 0,-26 5-3 15,0 0 3-15,28-4-2 0,0 1 2 0,-28 3-71 16,0 0 71-16,24-2-71 0,-1-5 71 0,-23 7-189 15,0 0 189-15,14-6-189 0,-7-3 189 0,14-6-1202 16</inkml:trace>
  <inkml:trace contextRef="#ctx0" brushRef="#br0" timeOffset="166780.28">19306 5449 359 0,'0'0'0'0,"0"7"0"16,4 2 0-16,-4-9 97 0,0 0-97 0,0 3 98 16,-2 1-98-16,2-4 96 0,0 0-96 0,-2 0 96 15,-3 0-96-15,5 0 60 0,0 0-60 0,-4 0 61 16,1 0-61-16,3 0 48 0,0 0-48 0,-4 0 48 16,3 0-48-16,1 0 30 0,0 0-30 0,-4 5 30 15,-1 2-30-15,5-7 23 0,0 0-23 0,-4 19 24 0,-4 1-24 16,8-20 16-16,0 0-16 0,-4 31 17 0,1 5-17 15,3-36 18-15,0 0-18 0,0 39 18 0,2 4-18 0,-2-43 24 16,0 0-24-16,1 43 25 0,3-2-25 0,-4-41 7 16,0 0-7-16,3 34 7 0,2-4-7 0,-5-30 5 15,0 0-5-15,6 22 5 0,1-7-5 0,-7-15 31 16,0 0-31-16,8 9 31 0,1-13-31 0,-9 4 9 16,0 0-9-16,9-8 9 0,3-8-9 0,-12 16 19 15,0 0-19-15,9-20 20 0,1-11-20 0,-10 31 15 16,0 0-15-16,12-33 15 0,1-4-15 0,-13 37 16 15,0 0-16-15,12-36 17 0,0-4-17 0,-12 40 4 16,0 0-4-16,10-32 4 0,4-2-4 0,-14 34 7 0,0 0-7 16,14-24 8-16,-3 3-8 0,-11 21 3 0,0 0-3 15,8-12 3-15,-1 5-3 0,-7 7 2 0,0 0-2 16,7 4 2-16,-1 8-2 0,-6-12 9 0,0 0-9 16,8 18 10-16,-2 8-10 0,-6-26 3 0,0 0-3 0,6 31 4 15,0 1-4-15,-6-32 0 0,0 0 0 0,7 35 1 16,1 1-1-16,-8-36 5 0,0 0-5 0,6 31 5 15,-1-4-5-15,-5-27 7 0,0 0-7 0,7 21 8 16,-5-6-8-16,-2-15 0 0,0 0 0 0,7 10 1 16,-2-5-1-16,-5-5 3 0,0 0-3 0,8-3 3 15,3-9-3-15,-11 12 11 0,0 0-11 0,7-17 11 16,0-5-11-16,-7 22 1 0,0 0-1 0,7-24 1 16,-2-4-1-16,-5 28 3 0,0 0-3 0,5-27 4 15,1-6-4-15,-6 33 2 0,0 0-2 0,6-31 2 16,1-3-2-16,-7 34 1 0,0 0-1 0,9-29 2 0,5-2-2 15,-14 31 1-15,0 0-1 0,9-20 1 0,-2 1-1 16,-7 19-2-16,0 0 2 0,7-12-1 0,0 5 1 16,-7 7-2-16,0 0 2 0,8 3-1 0,-4 4 1 0,-4-7-2 15,0 0 2-15,5 17-1 0,0 11 1 0,-5-28-5 16,0 0 5-16,7 31-5 0,-5 1 5 0,-2-32-1 16,0 0 1-16,4 38 0 0,-1-2 0 0,-3-36-2 15,0 0 2-15,2 34-1 0,-2-1 1 0,0-33-2 16,0 0 2-16,0 27-1 0,-2-3 1 0,2-24 0 15,0 0 0-15,0 15 0 0,2 1 0 0,-2-16-72 0,0 0 72 16,2 8-72-16,-1 1 72 0,-1-9-133 0,0 0 133 16,4 19-806-16,-8-38 806 0</inkml:trace>
  <inkml:trace contextRef="#ctx0" brushRef="#br0" timeOffset="167411.93">19916 5751 1244 0,'0'0'0'0,"0"0"-71"16,0 0 71-16,0 0-71 0,17-15 71 0,-17 15 18 16,0 0-18-16,12-9 19 0,2-3-19 0,-14 12 3 0,0 0-3 15,18-10 4-15,3 5-4 0,-21 5-4 0,0 0 4 16,19-4-3-16,4 8 3 0,-23-4-3 0,0 0 3 16,19 5-3-16,0 5 3 0,-19-10 0 0,0 0 0 15,14 9 0-15,-2-3 0 0,-12-6 9 0,0 0-9 16,7 12 9-16,-2 0-9 0,-5-12 17 0,0 0-17 0,-2 18 17 15,-3 0-17-15,5-18 9 0,0 0-9 0,-12 24 9 16,-4-1-9-16,16-23 10 0,0 0-10 0,-15 22 10 16,-3 0-10-16,18-22 15 0,0 0-15 0,-19 19 15 15,-2 2-15-15,21-21 1 0,0 0-1 0,-17 18 1 16,3 0-1-16,14-18 3 0,0 0-3 0,-12 15 4 16,3-3-4-16,9-12 2 0,0 0-2 0,-5 19 2 15,1-4-2-15,4-15 1 0,0 0-1 0,4 21 2 16,4-2-2-16,-8-19 3 0,0 0-3 0,13 15 4 0,4 0-4 15,-17-15 12-15,0 0-12 0,19 12 12 0,6-3-12 16,-25-9-40-16,0 0 40 0,24 5-39 0,-3 2 39 16,-21-7-127-16,0 0 127 0,47 12-719 0,-94-24 719 15</inkml:trace>
  <inkml:trace contextRef="#ctx0" brushRef="#br0" timeOffset="168792.1">20449 5554 471 0,'0'0'0'0,"0"0"0"16,0 0 0-16,0 0 53 0,0 0-53 0,0 0 54 0,0 0-54 16,0 0 47-16,0 0-47 0,0 0 47 0,0 0-47 15,0 0 19-15,0 0-19 0,0 0 20 0,-21 12-20 0,21-12 22 16,0 0-22-16,-14 15 22 0,0 6-22 0,14-21 38 16,0 0-38-16,-10 31 38 0,3 5-38 0,7-36 31 15,0 0-31-15,-2 31 31 0,5-1-31 0,-3-30 38 16,0 0-38-16,9 24 39 0,7-8-39 0,-16-16 33 15,0 0-33-15,17 8 34 0,2-11-34 0,-19 3 44 16,0 0-44-16,21-12 44 0,2-12-44 0,-23 24 35 16,0 0-35-16,19-24 35 0,-3-7-35 0,-16 31 44 15,0 0-44-15,12-27 45 0,-3-6-45 0,-9 33 46 0,0 0-46 16,5-29 47-16,-5 3-47 0,0 26 47 0,0 0-47 16,-4-24 47-16,-1 6-47 0,5 18 31 0,0 0-31 15,-8-16 31-15,-1 1-31 0,9 15 33 0,0 0-33 16,-7-9 34-16,0 6-34 0,7 3 3 0,0 0-3 15,-4 7 3-15,3 10-3 0,1-17 15 0,0 0-15 16,5 27 16-16,4 7-16 0,-9-34 8 0,0 0-8 0,14 40 9 16,-1 8-9-16,-13-48 0 0,0 0 0 0,16 51 0 15,2 4 0-15,-18-55 0 0,0 0 0 0,15 55 1 16,-1 5-1-16,-14-60 7 0,0 0-7 0,9 58 7 16,-4-7-7-16,-5-51 0 0,0 0 0 0,4 48 0 15,-4-5 0-15,0-43 3 0,0 0-3 0,-6 46 3 16,-2-3-3-16,8-43 0 0,0 0 0 0,-9 36 0 15,0-8 0-15,9-28-1 0,0 0 1 0,-8 20 0 16,1-1 0-16,7-19-1 0,0 0 1 0,-9 9 0 0,0-6 0 16,9-3-8-16,0 0 8 0,-7-10-8 0,5-11 8 15,2 21-1-15,0 0 1 0,0-32 0 0,6-11 0 0,-6 43-1 16,0 0 1-16,12-50 0 0,2-6 0 0,-14 56-1 16,0 0 1-16,19-59 0 0,7-7 0 0,-26 66 2 15,0 0-2-15,30-76 2 0,10-9-2 0,-40 85-2 16,0 0 2-16,33-67-2 0,0 10 2 0,-33 57-2 15,0 0 2-15,21-39-2 0,-9 20 2 0,-12 19-6 16,0 0 6-16,12-17-5 0,-1 10 5 0,-11 7-15 16,0 0 15-16,8 0-14 0,-1 9 14 0,-7-9-1 15,0 0 1-15,7 22-1 0,0 5 1 0,-7-27-1 0,0 0 1 16,7 33 0-16,0 1 0 0,-7-34-3 0,0 0 3 16,7 36-3-16,-5-5 3 0,-2-31 0 0,0 0 0 15,3 32 1-15,-1-4-1 0,-2-28 0 0,0 0 0 16,2 24 0-16,-2-4 0 0,0-20 0 0,0 0 0 15,0 16 0-15,0-6 0 0,0-10 3 0,0 0-3 16,3 5 4-16,-3-8-4 0,0 3 6 0,0 0-6 16,6-14 7-16,2-12-7 0,-8 26 1 0,0 0-1 0,9-32 1 15,0-11-1-15,-9 43 3 0,0 0-3 0,10-45 3 16,4-1-3-16,-14 46 2 0,0 0-2 0,14-46 2 16,2 5-2-16,-16 41-1 0,0 0 1 0,15-34-1 15,1 3 1-15,-16 31 1 0,0 0-1 0,12-21 1 16,-1 9-1-16,-11 12-1 0,0 0 1 0,9 0-1 15,-1 12 1-15,-8-12 0 0,0 0 0 0,7 19 0 16,0 8 0-16,-7-27 0 0,0 0 0 0,5 30 0 16,2 4 0-16,-7-34-1 0,0 0 1 0,2 36-1 0,2-2 1 15,-4-34 0-15,0 0 0 0,3 33 0 0,1-6 0 16,-4-27 1-16,0 0-1 0,3 21 1 0,2-3-1 0,-5-18 0 16,0 0 0-16,11 7 0 0,3-5 0 0,-14-2 4 15,0 0-4-15,14-9 5 0,3-11-5 0,-17 20 7 16,0 0-7-16,17-26 7 0,1-6-7 0,-18 32 0 15,0 0 0-15,17-36 1 0,2-4-1 0,-19 40 3 16,0 0-3-16,18-43 3 0,-1-3-3 0,-17 46 0 16,0 0 0-16,18-41 0 0,1 0 0 0,-19 41-1 15,0 0 1-15,16-29 0 0,-3 5 0 0,-13 24-1 0,0 0 1 16,11-16-1-16,-2 13 1 0,-9 3 0 0,0 0 0 16,8 12 0-16,3 10 0 0,-11-22 1 0,0 0-1 15,7 33 2-15,0 6-2 0,-7-39 5 0,0 0-5 16,1 40 5-16,1-1-5 0,-2-39 22 0,0 0-22 15,2 36 23-15,-2-5-23 0,0-31 0 0,0 0 0 16,0 27 0-16,0-6 0 0,0-21-131 0,0 0 131 16,0 19-130-16,0-7 130 0,0-12-123 0,0 0 123 0,0 0-123 15,-4-16 123-15,3-1-817 0</inkml:trace>
  <inkml:trace contextRef="#ctx0" brushRef="#br0" timeOffset="169466.41">21632 5730 359 0,'0'0'0'15,"0"-3"0"-15,-5-4 0 0,5 7 131 0,0 0-131 16,-2-5 131-16,2-7-131 0,0 12 137 0,0 0-137 16,2-10 137-16,-1 1-137 0,-1 9 106 0,0 0-106 15,4-12 106-15,-4 0-106 0,0 12 79 0,0 0-79 0,3-12 79 16,1-3-79-16,-4 15 53 0,0 0-53 0,5-12 53 16,4 0-53-16,-9 12 50 0,0 0-50 0,10-12 51 15,2 5-51-15,-12 7 20 0,0 0-20 0,13-3 20 16,0 3-20-16,-13 0 13 0,0 0-13 0,16 3 13 15,0 6-13-15,-16-9 18 0,0 0-18 0,14 10 18 16,-2 2-18-16,-12-12 13 0,0 0-13 0,10 13 14 16,-1 6-14-16,-9-19 9 0,0 0-9 0,5 21 10 0,1 5-10 15,-6-26 16-15,0 0-16 0,0 24 17 0,-4-4-17 16,4-20 14-16,0 0-14 0,-7 26 15 0,-3 0-15 16,10-26 4-16,0 0-4 0,-12 24 4 0,-1-2-4 15,13-22 22-15,0 0-22 0,-21 24 22 0,-6 0-22 0,27-24 0 16,0 0 0-16,-25 24 1 0,1-2-1 0,24-22 0 15,0 0 0-15,-23 24 0 0,2-3 0 0,21-21 2 16,0 0-2-16,-17 25 3 0,3 4-3 0,14-29 1 16,0 0-1-16,-4 31 2 0,8 0-2 0,-4-31 0 15,0 0 0-15,14 24 0 0,10-3 0 0,-24-21 18 16,0 0-18-16,32 12 18 0,6-9-18 0,-38-3-63 16,0 0 63-16,42-5-63 0,5-7 63 0,-47 12-91 0,0 0 91 15,89-16-1073-15,-178 32 1073 0</inkml:trace>
  <inkml:trace contextRef="#ctx0" brushRef="#br0" timeOffset="172620.64">22665 5354 247 0,'0'0'0'0,"0"0"0"0,0 0 0 16,0 0 74-16,0 0-74 0,0 0 74 0,0 0-74 15,0 0 69-15,0 0-69 0,0 0 69 0,0 0-69 16,0 0 63-16,0 0-63 0,0 0 63 0,0 0-63 0,0 0 46 16,0 0-46-16,0 0 47 0,0 0-47 0,0 0 48 15,0 0-48-15,0 0 49 0,0 0-49 0,0 0 59 16,0 0-59-16,0 0 59 0,0 0-59 0,0 0 55 16,0 0-55-16,0 0 56 0,0 0-56 0,0 0 56 15,0 0-56-15,0 0 57 0,10 20-57 0,-10-20 34 16,0 0-34-16,4 22 34 0,1 6-34 0,-5-28 34 15,0 0-34-15,0 36 34 0,-3 3-34 0,3-39 44 16,0 0-44-16,-4 40 44 0,1-1-44 0,3-39 34 0,0 0-34 16,-4 39 34-16,2 4-34 0,2-43 15 0,0 0-15 15,-1 31 15-15,-1-2-15 0,2-29 43 0,0 0-43 16,-2 19 43-16,2-4-43 0,0-15 7 0,0 0-7 16,-2 12 7-16,2-3-7 0,0-9 2 0,0 0-2 15,0 3 2-15,0-1-2 0,0-2-127 0,0 0 127 16,0 0-126-16,0 0 126 0,0 0-164 0,0 0 164 15,0 0-163-15,-1-5 163 0,-1-4-677 0</inkml:trace>
  <inkml:trace contextRef="#ctx0" brushRef="#br0" timeOffset="172966.04">22445 5518 516 0,'0'0'0'0,"6"10"0"0,4 9 0 16,-10-19 108-16,0 0-108 0,4 4 109 0,-3-13-109 0,-1 9 89 16,0 0-89-16,4-3 89 0,1-1-89 0,-5 4 84 15,0 0-84-15,14 0 85 0,5 4-85 0,-19-4 77 16,0 0-77-16,24 5 78 0,6 5-78 0,-30-10 78 15,0 0-78-15,33 9 79 0,2 3-79 0,-35-12 51 16,0 0-51-16,37 6 52 0,3-4-52 0,-40-2 35 0,0 0-35 16,38 2 35-16,2-4-35 0,-40 2 25 0,0 0-25 15,35-2 26-15,-2-1-26 0,-33 3 15 0,0 0-15 16,26-3 15-16,-8-3-15 0,-18 6-121 0,0 0 121 16,14-3-121-16,-8 0 121 0,-6 3-127 0,0 0 127 15,0 0-127-15,0-6 127 0,-3 3-771 0</inkml:trace>
  <inkml:trace contextRef="#ctx0" brushRef="#br0" timeOffset="173852.11">23532 5468 438 0,'0'0'0'16,"-8"0"0"-16,-4 0 0 0,12 0 94 0,0 0-94 0,-11 0 95 15,4-3-95-15,7 3 71 0,0 0-71 0,-7-2 71 16,2-1-71-16,5 3 39 0,0 0-39 0,-12 0 39 16,0 3-39-16,12-3 9 0,0 0-9 0,-20 12 9 15,-4 5-9-15,24-17 28 0,0 0-28 0,-23 23 28 16,2 4-28-16,21-27 27 0,0 0-27 0,-13 33 27 16,4 6-27-16,9-39 38 0,0 0-38 0,-7 34 38 15,5-6-38-15,2-28 38 0,0 0-38 0,2 24 39 16,3-9-39-16,-5-15 67 0,0 0-67 0,11 2 68 15,2-7-68-15,-13 5 63 0,0 0-63 0,14-12 63 0,2-12-63 16,-16 24 64-16,0 0-64 0,14-28 65 0,-2-6-65 16,-12 34 53-16,0 0-53 0,7-36 54 0,-2 0-54 15,-5 36 24-15,0 0-24 0,2-38 25 0,-2 2-25 0,0 36 12 16,0 0-12-16,-2-29 12 0,-1 3-12 0,3 26 27 16,0 0-27-16,-2-17 27 0,2 5-27 0,0 12 1 15,0 0-1-15,4 2 2 0,3 12-2 0,-7-14 6 16,0 0-6-16,10 25 7 0,2 13-7 0,-12-38 3 15,0 0-3-15,16 45 4 0,-2 10-4 0,-14-55 0 16,0 0 0-16,12 58 0 0,0 5 0 0,-12-63 1 16,0 0-1-16,7 82 2 0,-2 18-2 0,-5-100 0 0,0 0 0 15,0 85 0-15,-3-1 0 0,3-84 0 0,0 0 0 16,-14 79 0-16,-9-5 0 0,23-74 3 0,0 0-3 16,-27 67 4-16,-8-4-4 0,35-63 0 0,0 0 0 15,-32 48 1-15,3-9-1 0,29-39 6 0,0 0-6 16,-21 26 7-16,5-14-7 0,16-12 3 0,0 0-3 15,-16 9 3-15,-3-6-3 0,19-3 0 0,0 0 0 0,-15-14 0 16,2-8 0-16,13 22-1 0,0 0 1 0,-3-34 0 16,8-9 0-16,-5 43-1 0,0 0 1 0,12-51-1 15,7-13 1-15,-19 64-24 0,0 0 24 0,37-79-23 16,14-15 23-16,-51 94-71 0,0 0 71 0,47-82-70 16,1 3 70-16,-48 79-151 0,0 0 151 0,42-63-151 15,-5 8 151-15,-37 55-134 0,0 0 134 0,78-115-753 16,-156 230 753-16</inkml:trace>
  <inkml:trace contextRef="#ctx0" brushRef="#br0" timeOffset="174406.77">24073 5177 785 0,'0'0'0'16,"0"0"0"-16,0 0 0 0,0 0 131 0,0 0-131 15,0 0 132-15,0 0-132 0,0 0 135 0,0 0-135 16,0 0 136-16,0 0-136 0,0 0 48 0,0 0-48 15,0 0 49-15,-2 22-49 0,2-22 2 0,0 0-2 0,0 33 3 16,2 15-3-16,-2-48 3 0,0 0-3 0,3 46 4 16,-1 6-4-16,-2-52 9 0,0 0-9 0,3 42 10 15,1 1-10-15,-4-43 13 0,0 0-13 0,3 36 14 16,-1-5-14-16,-2-31 9 0,0 0-9 0,0 24 9 16,0-7-9-16,0-17 4 0,0 0-4 0,0 14 4 15,-2-6-4-15,2-8 31 0,0 0-31 0,-3 2 31 16,-3-4-31-16,6 2 9 0,0 0-9 0,-6-3 9 15,-5-2-9-15,11 5 5 0,0 0-5 0,-12-4 6 16,-4 1-6-16,16 3 15 0,0 0-15 0,-17 0 16 16,-6-3-16-16,23 3 3 0,0 0-3 0,-19 3 4 0,2 0-4 15,17-3 0-15,0 0 0 0,-18 12 1 0,-1 4-1 16,19-16 1-16,0 0-1 0,-14 27 2 0,2 9-2 16,12-36 9-16,0 0-9 0,-4 40 10 0,10-1-10 0,-6-39 8 15,0 0-8-15,8 39 9 0,8-6-9 0,-16-33 9 16,0 0-9-16,19 26 9 0,2-9-9 0,-21-17 23 15,0 0-23-15,23 7 24 0,3-14-24 0,-26 7-20 16,0 0 20-16,24-9-19 0,-1-11 19 0,-23 20-105 16,0 0 105-16,21-19-105 0,-4-9 105 0,21-18-1028 15</inkml:trace>
  <inkml:trace contextRef="#ctx0" brushRef="#br0" timeOffset="174902.8">24412 5766 863 0,'0'0'0'0,"5"-6"0"16,4-10 0-16,-9 16 151 0,0 0-151 0,9-17 152 15,1-5-152-15,-10 22 137 0,0 0-137 0,7-21 138 16,4-6-138-16,-11 27 102 0,0 0-102 0,8-24 103 16,-1-4-103-16,-7 28 64 0,0 0-64 0,6-27 65 0,-1-4-65 15,-5 31 42-15,0 0-42 0,5-24 43 0,-1-3-43 16,-4 27 36-16,0 0-36 0,3-19 37 0,1 5-37 0,-4 14 15 16,0 0-15-16,0-10 15 0,0 5-15 0,0 5 12 15,0 0-12-15,0 0 13 0,0 0-13 0,0 0 9 16,0 0-9-16,0 12 10 0,0 3-10 0,0-15 3 15,0 0-3-15,0 21 4 0,0 10-4 0,0-31 6 16,0 0-6-16,0 29 6 0,0 5-6 0,0-34 3 16,0 0-3-16,0 36 3 0,0 7-3 0,0-43 5 15,0 0-5-15,-6 43 5 0,3 5-5 0,3-48 3 0,0 0-3 16,-4 46 3-16,1-3-3 0,3-43 1 0,0 0-1 16,-2 44 2-16,0-4-2 0,2-40 1 0,0 0-1 15,0 34 2-15,0-7-2 0,0-27 3 0,0 0-3 16,0 24 4-16,0-7-4 0,0-17-7 0,0 0 7 15,0 16-6-15,-1-9 6 0,1-7-107 0,0 0 107 16,-2 8-107-16,2-4 107 0,0-4-163 0,0 0 163 16,0 0-163-16,-4-9 163 0,1 2-1031 0</inkml:trace>
  <inkml:trace contextRef="#ctx0" brushRef="#br0" timeOffset="175127.1">24285 6176 1099 0,'0'0'0'0,"9"0"0"0,6-4 0 16,-15 4 170-16,0 0-170 0,18 4 171 0,6-2-171 0,-24-2 136 16,0 0-136-16,26 6 137 0,6-2-137 0,-32-4 67 15,0 0-67-15,29 5 67 0,3 2-67 0,-32-7-98 16,0 0 98-16,28 7-97 0,-4 1 97 0,-24-8-109 15,0 0 109-15,52 16-1046 0,-104-32 1046 0</inkml:trace>
  <inkml:trace contextRef="#ctx0" brushRef="#br0" timeOffset="184525.97">25696 4488 259 0,'0'0'0'0,"0"0"0"0,0 0 0 0,0 0 28 15,0 0-28-15,0 0 28 0,0 0-28 0,0 0 68 16,0 0-68-16,0 0 68 0,0 0-68 0,0 0 58 16,0 0-58-16,0 0 58 0,23-5-58 0,-23 5 61 15,0 0-61-15,17-10 61 0,6 1-61 0,-23 9 41 16,0 0-41-16,28-12 41 0,3-3-41 0,-31 15 30 15,0 0-30-15,35-15 30 0,5-1-30 0,-40 16 33 16,0 0-33-16,44-15 34 0,4-2-34 0,-48 17 20 16,0 0-20-16,49-16 20 0,2 4-20 0,-51 12 18 0,0 0-18 15,47-12 19-15,-4 4-19 0,-43 8 27 0,0 0-27 16,40-7 27-16,-3-2-27 0,-37 9 12 0,0 0-12 0,30-3 13 16,-6-1-13-16,-24 4 28 0,0 0-28 15,21 0 28-15,-6 0-28 0,-15 0 19 0,0 0-19 0,13 0 20 16,-3 0-20-16,-10 0 40 0,0 0-40 0,5 0 41 15,-3 4-41-15,-2-4-27 0,0 0 27 0,0 0-27 16,2 3 27-16,-2-3-157 0,0 0 157 0,-9 16-157 16,-5 4 157-16,-8 20-548 0</inkml:trace>
  <inkml:trace contextRef="#ctx0" brushRef="#br0" timeOffset="185006.77">25633 4723 449 0,'0'0'0'0,"6"-2"0"16,4 1 0-16,-10 1 79 0,0 0-79 0,14 0 79 15,3-4-79-15,-17 4 68 0,0 0-68 0,21 0 68 16,6 0-68-16,-27 0 60 0,0 0-60 0,29 0 60 16,6-3-60-16,-35 3 31 0,0 0-31 0,38-2 31 15,4-1-31-15,-42 3 24 0,0 0-24 0,45-4 25 16,6-3-25-16,-51 7 34 0,0 0-34 0,50-5 35 16,3-5-35-16,-53 10 19 0,0 0-19 0,45-5 20 15,-1-4-20-15,-44 9 41 0,0 0-41 0,34-7 42 16,-6 4-42-16,-28 3 43 0,0 0-43 0,21-2 44 15,-5 2-44-15,-16 0-94 0,0 0 94 0,10 0-94 0,-6 0 94 16,10 0-715-16</inkml:trace>
  <inkml:trace contextRef="#ctx0" brushRef="#br0" timeOffset="196131.09">28107 3964 259 0,'0'0'0'0,"0"0"0"0,0 0 0 0,0 0 41 15,0 0-41-15,0 0 42 0,0-19-42 0,0 19 40 16,0 0-40-16,0-8 40 0,0-8-40 0,0 16 59 16,0 0-59-16,0-8 59 0,2-2-59 0,-2 10 53 15,0 0-53-15,2-6 54 0,1 0-54 0,-3 6 44 16,0 0-44-16,4 0 45 0,-1 3-45 0,-3-3 37 15,0 0-37-15,7 15 38 0,2 9-38 0,-9-24 24 16,0 0-24-16,10 31 25 0,1 9-25 0,-11-40 10 16,0 0-10-16,10 44 10 0,2 6-10 0,-12-50 18 0,0 0-18 15,11 48 19-15,-2 3-19 0,-9-51 22 0,0 0-22 16,7 46 23-16,0-3-23 0,-7-43 8 0,0 0-8 0,8 36 8 16,-4-5-8-16,-4-31 26 0,0 0-26 15,7 26 26-15,0-4-26 0,-7-22 12 0,0 0-12 0,12 9 13 16,2-9-13-16,-14 0 27 0,0 0-27 0,15-9 27 15,3-12-27-15,-18 21 30 0,0 0-30 0,19-25 30 16,4-8-30-16,-23 33 31 0,0 0-31 0,24-43 31 16,2-5-31-16,-26 48 38 0,0 0-38 0,26-49 38 15,2-4-38-15,-28 53 44 0,0 0-44 0,23-53 44 16,-4-1-44-16,-19 54 46 0,0 0-46 0,17-42 47 16,-1 2-47-16,-16 40 12 0,0 0-12 0,14-31 12 15,-3 11-12-15,-11 20 38 0,0 0-38 0,10-16 39 16,-1 4-39-16,-9 12 2 0,0 0-2 0,8-3 2 0,3 0-2 15,-11 3-80-15,0 0 80 0,14 0-80 16,5 3 80-16,14-3-995 0</inkml:trace>
  <inkml:trace contextRef="#ctx0" brushRef="#br0" timeOffset="199718.59">28849 4070 337 0,'0'0'0'0,"0"6"0"0,2 4 0 0,-2-10 50 15,0 0-50-15,4 0 50 0,-1-4-50 0,-3 4 62 16,0 0-62-16,4-3 63 0,-3 0-63 0,-1 3 37 16,0 0-37-16,0 0 38 0,4 6-38 0,-4-6 33 0,0 0-33 15,2 18 33-15,1 7-33 0,-3-25 38 0,0 0-38 16,4 28 38-16,1 1-38 0,-5-29 33 0,0 0-33 15,3 31 33-15,2-4-33 0,-5-27 22 0,0 0-22 16,4 24 23-16,-2-2-23 0,-2-22 29 0,0 0-29 16,1 17 29-16,-1-1-29 0,0-16 12 0,0 0-12 0,0 8 13 15,0-1-13-15,0-7 29 0,0 0-29 0,-5 4 29 16,-2-4-29-16,7 0 28 0,0 0-28 0,-10-4 28 16,-2-3-28-16,12 7 14 0,0 0-14 0,-14-8 15 15,-2-8-15-15,16 16 12 0,0 0-12 0,-17-15 12 16,-3-2-12-16,20 17 16 0,0 0-16 0,-17-12 17 15,0 0-17-15,17 12 3 0,0 0-3 0,-18-7 4 16,2 4-4-16,16 3 2 0,0 0-2 0,-19 3 3 16,0 9-3-16,19-12 0 0,0 0 0 0,-17 19 0 15,3 10 0-15,14-29-1 0,0 0 1 0,-11 34-1 16,6 2 1-16,5-36-1 0,0 0 1 0,-2 36-1 0,4-2 1 16,-2-34-5-16,0 0 5 0,7 31-4 0,5-2 4 15,-12-29-13-15,0 0 13 0,16 23-12 0,3-11 12 16,-19-12-4-16,0 0 4 0,23 5-3 0,3-7 3 0,-26 2 1 15,0 0-1-15,28-7 2 0,1-5-2 0,-29 12 2 16,0 0-2-16,26-19 2 0,-1-1-2 0,-25 20 2 16,0 0-2-16,21-21 3 0,-4 2-3 0,-17 19 2 15,0 0-2-15,14-18 2 0,-5 2-2 0,-9 16 4 16,0 0-4-16,7-14 4 0,-4 4-4 0,-3 10 6 16,0 0-6-16,2-5 6 0,-2-2-6 0,0 7 14 15,0 0-14-15,0 0 15 0,0 0-15 0,0 0-2 16,0 0 2-16,0 4-1 0,-2 2 1 0,2-6-2 0,0 0 2 15,2 18-1-15,3 0 1 0,-5-18-5 0,0 0 5 16,7 21-4-16,4-2 4 0,-11-19-8 0,0 0 8 16,15 12-7-16,8-4 7 0,-23-8 1 0,0 0-1 0,23 0 2 15,3-8-2-15,-26 8 10 0,0 0-10 0,26-12 11 16,0-10-11-16,-26 22 35 0,0 0-35 0,26-24 35 16,-1-4-35-16,-25 28 11 0,0 0-11 0,20-27 11 15,-2-2-11-15,-18 29 42 0,0 0-42 0,14-31 42 16,-5 3-42-16,-9 28 37 0,0 0-37 0,5-27 38 15,-5 0-38-15,0 27 15 0,0 0-15 0,2-24 15 16,1 1-15-16,-3 23 22 0,0 0-22 0,3-13 22 16,3 1-22-16,-6 12 8 0,0 0-8 0,10 0 8 15,6 8-8-15,-16-8 4 0,0 0-4 0,21 12 4 16,5 12-4-16,-26-24 21 0,0 0-21 0,24 24 21 0,2 7-21 16,-26-31 6-16,0 0-6 0,23 31 7 0,-4 1-7 15,-19-32 4-15,0 0-4 0,16 31 5 0,-6-3-5 16,-10-28 21-16,0 0-21 0,7 24 21 0,-1-6-21 15,-6-18 13-15,0 0-13 0,3 16 13 0,-3-4-13 0,0-12 17 16,0 0-17-16,-3 12 17 0,-3 0-17 0,6-12 25 16,0 0-25-16,-10 8 26 0,-6-4-26 0,16-4 37 15,0 0-37-15,-17 3 37 0,-4-6-37 0,21 3 2 16,0 0-2-16,-18-10 3 0,4-2-3 0,14 12-39 16,0 0 39-16,-5-12-38 0,9-4 38 0,-4 16-188 15,0 0 188-15,7-14-188 0,3 1 188 0,8-13-937 16</inkml:trace>
  <inkml:trace contextRef="#ctx0" brushRef="#br0" timeOffset="200200.07">29529 4231 1087 0,'0'0'0'0,"5"-6"0"0,5-6 0 15,-10 12 41-15,0 0-41 0,9-9 41 0,2-6-41 16,-11 15 85-16,0 0-85 0,12-12 86 0,2 0-86 0,-14 12 38 16,0 0-38-16,14-11 38 0,0 6-38 0,-14 5 0 15,0 0 0-15,12-3 0 0,0 3 0 0,-12 0 20 16,0 0-20-16,10 7 20 0,-1 1-20 0,-9-8 15 16,0 0-15-16,7 16 15 0,-3-1-15 0,-4-15 18 15,0 0-18-15,-2 21 18 0,-5 6-18 0,7-27 9 16,0 0-9-16,-11 33 9 0,-2 4-9 0,13-37 25 15,0 0-25-15,-16 36 26 0,-2 7-26 0,18-43 2 0,0 0-2 16,-12 36 2-16,2 0-2 0,10-36 6 0,0 0-6 16,-2 34 7-16,9 2-7 0,-7-36 3 0,0 0-3 15,19 24 4-15,13-8-4 0,-32-16 5 0,0 0-5 0,40 8 6 16,12-10-6-16,-52 2-153 0,0 0 153 0,52-6-153 16,6-6 153-16,51-11-892 0</inkml:trace>
  <inkml:trace contextRef="#ctx0" brushRef="#br0" timeOffset="201671.09">27020 5026 449 0,'0'0'0'16,"12"0"0"-16,11 0 0 0,-23 0 79 0,0 0-79 0,12 0 79 16,-5 0-79-16,-7 0 74 0,0 0-74 15,7 2 74-15,-2 1-74 0,-5-3 66 0,0 0-66 0,13 4 66 16,2-1-66-16,-15-3 39 0,0 0-39 0,21 9 40 15,7-4-40-15,-28-5 35 0,0 0-35 0,33 7 36 16,5 0-36-16,-38-7 33 0,0 0-33 0,44 5 33 16,5 3-33-16,-49-8 38 0,0 0-38 0,49 11 38 15,6 1-38-15,-55-12 38 0,0 0-38 0,53 12 39 16,1 3-39-16,-54-15 16 0,0 0-16 0,50 12 17 16,-1 4-17-16,-49-16 13 0,0 0-13 0,50 15 13 15,3-1-13-15,-53-14 40 0,0 0-40 0,54 12 40 16,3 1-40-16,-57-13 18 0,0 0-18 0,56 9 19 0,0 3-19 15,-56-12 12-15,0 0-12 0,54 8 12 0,-2 3-12 16,-52-11 18-16,0 0-18 0,68 5 19 0,12 2-19 16,-80-7 14-16,0 0-14 0,78 0 15 0,3-4-15 15,-81 4 9-15,0 0-9 0,73-3 9 0,-4-2-9 0,-69 5 9 16,0 0-9-16,68-7 10 0,0-2-10 0,-68 9 23 16,0 0-23-16,72-7 24 0,1 2-24 0,-73 5 6 15,0 0-6-15,70-7 7 0,-4 2-7 0,-66 5 4 16,0 0-4-16,54 0 5 0,-11-3-5 0,-43 3 7 15,0 0-7-15,53 0 7 0,2 3-7 0,-55-3 3 16,0 0-3-16,72 2 3 0,11 5-3 0,-83-7 1 16,0 0-1-16,75 3 2 0,-2-3-2 0,-73 0 9 0,0 0-9 15,70 4 10-15,-2-3-10 0,-68-1 8 0,0 0-8 16,70 0 8-16,-1-1-8 0,-69 1 8 0,0 0-8 16,67-4 9-16,-1-3-9 0,-66 7 23 0,0 0-23 0,56-5 24 15,-9-2-24-15,-47 7 6 0,0 0-6 0,66-6 7 16,12-3-7-16,-78 9 9 0,0 0-9 0,75-5 10 15,4-5-10-15,-79 10 8 0,0 0-8 0,71-5 9 16,-5-4-9-16,-66 9 8 0,0 0-8 0,73-7 8 16,4-1-8-16,-77 8 3 0,0 0-3 0,77-7 4 15,-1-2-4-15,-76 9 6 0,0 0-6 0,73-10 6 16,1 0-6-16,-74 10 7 0,0 0-7 0,78-7 7 16,6-5-7-16,-84 12 7 0,0 0-7 0,80-7 8 15,-2 2-8-15,-78 5 8 0,0 0-8 0,72-4 8 16,-4-4-8-16,-68 8 15 0,0 0-15 0,66-7 15 15,-2-2-15-15,-64 9 3 0,0 0-3 0,52-8 4 0,-10 1-4 16,-42 7 12-16,0 0-12 0,42-7 13 0,-5-2-13 16,-37 9 1-16,0 0-1 0,36-6 1 0,-1-3-1 0,-35 9 0 15,0 0 0-15,33-5 1 0,0-2-1 0,-33 7 3 16,0 0-3-16,33-3 3 0,-1 3-3 0,-32 0 1 16,0 0-1-16,31 3 2 0,-1 4-2 0,-30-7 0 15,0 0 0-15,28 8 0 0,-1 4 0 0,-27-12 4 16,0 0-4-16,25 12 4 0,-4-3-4 0,-21-9 7 15,0 0-7-15,17 10 7 0,-3-5-7 0,-14-5 3 16,0 0-3-16,12 7 3 0,-3-3-3 0,-9-4-70 0,0 0 70 16,5 0-69-16,-3 1 69 0,-2-1-162 0,0 0 162 15,0 0-162-15,-3-5 162 0,-1 2-1038 0</inkml:trace>
  <inkml:trace contextRef="#ctx0" brushRef="#br0" timeOffset="204913.58">26982 5717 807 0,'0'0'0'0,"0"0"0"0,2-17 0 0,-2 17-90 0,0 0 90 15,1-12-90-15,1 0 90 0,-2 12 44 0,0 0-44 16,2-7 45-16,-2-2-45 0,0 9 41 0,0 0-41 0,0-3 42 16,-2-1-42-16,2 4 14 0,0 0-14 0,0 0 15 15,0 0-15-15,0 0 18 0,0 0-18 0,2 12 18 16,0 11-18-16,-2-23 10 0,0 0-10 0,5 27 11 16,0 6-11-16,-5-33 25 0,0 0-25 0,5 32 26 15,2 6-26-15,-7-38 5 0,0 0-5 0,5 29 6 16,-1 0-6-16,-4-29 9 0,0 0-9 0,2 24 10 15,-1-7-10-15,-1-17 24 0,0 0-24 0,2 16 25 16,-2-8-25-16,0-8 19 0,0 0-19 0,4 0 20 16,3-8-20-16,-7 8 9 0,0 0-9 0,7-18 10 15,1-4-10-15,-8 22 35 0,0 0-35 0,11-27 35 16,-3-6-35-16,-8 33 5 0,0 0-5 0,9-34 5 0,3 1-5 16,-12 33 10-16,0 0-10 0,7-27 10 0,4 3-10 15,-11 24 4-15,0 0-4 0,7-19 4 0,-2 11-4 16,-5 8 2-16,0 0-2 0,5-7 3 0,0 7-3 0,-5 0 5 15,0 0-5-15,6 8 5 0,-3 8-5 0,-3-16 12 16,0 0-12-16,4 22 12 0,1 5-12 0,-5-27 3 16,0 0-3-16,5 24 4 0,0 4-4 0,-5-28 7 15,0 0-7-15,4 27 7 0,-1-3-7 0,-3-24 7 16,0 0-7-16,4 19 8 0,1-2-8 0,-5-17 7 16,0 0-7-16,9 12 8 0,3-5-8 0,-12-7 1 15,0 0-1-15,12-3 1 0,4-9-1 0,-16 12 3 0,0 0-3 16,17-19 3-16,2-10-3 0,-19 29 5 0,0 0-5 15,21-31 5-15,4-9-5 0,-25 40 3 0,0 0-3 16,22-36 3-16,1-1-3 0,-23 37 5 0,0 0-5 0,19-31 6 16,-3 5-6-16,-16 26 3 0,0 0-3 0,12-15 3 15,-5 3-3-15,-7 12 18 0,0 0-18 0,5 0 18 16,-1 8-18-16,-4-8 14 0,0 0-14 0,1 24 15 16,1 12-15-16,-2-36 25 0,0 0-25 0,0 40 26 15,0 6-26-15,0-46 13 0,0 0-13 0,0 43 13 16,0 1-13-16,0-44 10 0,0 0-10 0,2 38 11 15,0-2-11-15,-2-36 17 0,0 0-17 0,5 27 17 16,2-8-17-16,-7-19 33 0,0 0-33 0,12 12 33 16,4-10-33-16,-16-2-195 0,0 0 195 0,19-3-195 15,2-9 195-15,19-4-780 0</inkml:trace>
  <inkml:trace contextRef="#ctx0" brushRef="#br0" timeOffset="205304.87">27734 5893 572 0,'0'0'0'0,"0"0"0"0,7-7 0 0,-7 7 81 16,0 0-81-16,9-5 81 0,2-2-81 0,-11 7 74 15,0 0-74-15,12-8 75 0,0-1-75 0,-12 9 62 16,0 0-62-16,12-7 63 0,-1 2-63 0,-11 5 36 0,0 0-36 15,10-3 37-15,1 3-37 0,-11 0 16 0,0 0-16 16,6 0 17-16,1 3-17 0,-7-3 13 0,0 0-13 16,4 12 13-16,-1 4-13 0,-3-16 16 0,0 0-16 0,-1 20 17 15,-6 8-17-15,7-28 22 0,0 0-22 0,-12 27 23 16,-4 4-23-16,16-31 38 0,0 0-38 0,-16 27 39 16,-1-1-39-16,17-26 21 0,0 0-21 0,-16 26 21 15,0-2-21-15,16-24 11 0,0 0-11 0,-12 20 11 16,3 2-11-16,9-22 12 0,0 0-12 0,-5 24 12 15,3-3-12-15,2-21 3 0,0 0-3 0,7 19 4 16,6-4-4-16,-13-15 6 0,0 0-6 0,19 9 6 16,7-6-6-16,-26-3 3 0,0 0-3 0,33 0 3 15,9-10-3-15,-42 10-206 0,0 0 206 0,42-9-205 16,3-6 205-16,42-9-637 0</inkml:trace>
  <inkml:trace contextRef="#ctx0" brushRef="#br0" timeOffset="206489.86">28351 5662 718 0,'0'0'0'15,"-7"-5"0"-15,-3-4 0 0,10 9 96 0,0 0-96 0,-14-12 97 16,-4 0-97-16,18 12 85 0,0 0-85 0,-14-7 85 16,0 4-85-16,14 3 56 0,0 0-56 0,-17 3 57 15,-2 4-57-15,19-7 39 0,0 0-39 0,-19 24 40 16,-2 5-40-16,21-29 9 0,0 0-9 0,-16 38 9 15,6 7-9-15,10-45 13 0,0 0-13 0,-7 39 13 16,5-3-13-16,2-36 16 0,0 0-16 0,7 31 17 16,7-7-17-16,-14-24 7 0,0 0-7 0,21 15 8 15,5-11-8-15,-26-4 15 0,0 0-15 0,26-7 16 16,2-9-16-16,-28 16 39 0,0 0-39 0,23-17 39 0,-3-10-39 16,-20 27 11-16,0 0-11 0,14-28 11 0,-5-2-11 15,-9 30 32-15,0 0-32 0,7-30 32 0,-3 3-32 16,-4 27 27-16,0 0-27 0,-2-22 27 0,-5 5-27 15,7 17 8-15,0 0-8 0,-5-14 9 0,-1 5-9 0,6 9 2 16,0 0-2-16,-5 0 2 0,2 7-2 0,3-7-1 16,0 0 1-16,0 24 0 0,1 16 0 0,-1-40 0 15,0 0 0-15,4 48 0 0,1 10 0 0,-5-58-5 16,0 0 5-16,5 63-5 0,1 11 5 0,-6-74-8 16,0 0 8-16,0 84-8 0,-2 13 8 0,2-97 0 15,0 0 0-15,-11 84 0 0,-4-5 0 0,15-79 10 16,0 0-10-16,-16 65 11 0,-1-17-11 0,17-48 10 15,0 0-10-15,-13 31 11 0,5-16-11 0,8-15 5 0,0 0-5 16,-5 14 5-16,1-7-5 0,4-7 13 0,0 0-13 16,-2-7 13-16,1-7-13 0,1 14 0 0,0 0 0 15,5-27 1-15,5-11-1 0,-10 38 3 0,0 0-3 0,16-48 4 16,3-12-4-16,-19 60-1 0,0 0 1 0,24-61 0 16,6-8 0-16,-30 69-4 0,0 0 4 0,38-80-3 15,9-11 3-15,-47 91 0 0,0 0 0 0,41-72 0 16,-5 5 0-16,-36 67-1 0,0 0 1 0,26-46 0 15,-7 17 0-15,-19 29 0 0,0 0 0 0,18-19 0 16,-6 7 0-16,-12 12 0 0,0 0 0 0,10-7 1 16,-1 11-1-16,-9-4 13 0,0 0-13 0,5 12 13 15,-1 12-13-15,-4-24 9 0,0 0-9 0,2 27 10 16,-2 7-10-16,0-34 9 0,0 0-9 0,0 33 10 16,1 3-10-16,-1-36 15 0,0 0-15 0,0 31 16 15,2-1-16-15,-2-30 3 0,0 0-3 0,2 24 4 0,1-5-4 16,-3-19 2-16,0 0-2 0,4 16 3 0,1-4-3 15,-5-12 5-15,0 0-5 0,7 5 5 0,0-7-5 16,-7 2 6-16,0 0-6 0,9-7 7 0,1-12-7 0,-10 19 3 16,0 0-3-16,11-20 3 0,1-8-3 0,-12 28 12 15,0 0-12-15,12-32 12 0,2-2-12 0,-14 34 3 16,0 0-3-16,12-33 4 0,2 2-4 0,-14 31 6 16,0 0-6-16,11-27 6 0,-1 6-6 0,-10 21 0 15,0 0 0-15,9-15 0 0,-2 8 0 0,-7 7-2 16,0 0 2-16,8 0-2 0,1 7 2 0,-9-7 0 15,0 0 0-15,9 17 0 0,1 14 0 0,-10-31 0 0,0 0 0 16,7 31 0-16,0 5 0 0,-7-36 0 0,0 0 0 16,7 36 0-16,-2-6 0 0,-5-30 2 0,0 0-2 15,9 28 3-15,0-4-3 0,-9-24-1 0,0 0 1 0,12 12 0 16,2-5 0-16,-14-7 2 0,0 0-2 0,16-4 2 16,-1-11-2-16,-15 15 1 0,0 0-1 0,16-22 2 15,1-11-2-15,-17 33 1 0,0 0-1 0,18-36 2 16,-1-7-2-16,-17 43 4 0,0 0-4 0,14-36 5 15,0-3-5-15,-14 39 2 0,0 0-2 0,11-28 2 16,-5 10-2-16,-6 18-1 0,0 0 1 0,6-2 0 16,-3 14 0-16,-3-12-1 0,0 0 1 0,0 26-1 15,-3 15 1-15,3-41-9 0,0 0 9 0,-6 48-9 16,1 6 9-16,5-54-4 0,0 0 4 0,-5 55-4 16,-2 5 4-16,7-60 0 0,0 0 0 0,-3 45 0 15,-1-4 0-15,4-41 7 0,0 0-7 0,-2 32 7 0,4-11-7 16,-2-21-111-16,0 0 111 0,7 3-111 0,7-15 111 15,7 0-1151-15</inkml:trace>
  <inkml:trace contextRef="#ctx0" brushRef="#br0" timeOffset="207631.08">29257 6196 785 0,'0'0'0'0,"0"0"0"0,0 0 0 0,0 0 92 16,0 0-92-16,0 0 93 0,0 0-93 0,0 0 76 15,0 0-76-15,0 0 77 0,19-8-77 0,-19 8 43 16,0 0-43-16,14-4 44 0,4 1-44 0,-18 3 10 16,0 0-10-16,19 3 10 0,2 4-10 0,-21-7 29 0,0 0-29 15,17 9 29-15,0 3-29 0,-17-12 5 0,0 0-5 16,16 15 5-16,0 2-5 0,-16-17 10 0,0 0-10 16,10 16 10-16,-1-1-10 0,-9-15 24 0,0 0-24 0,5 16 25 15,-3-4-25-15,-2-12 29 0,0 0-29 0,-2 15 29 16,-5 0-29-16,7-15 13 0,0 0-13 0,-12 19 13 15,-5 2-13-15,17-21 20 0,0 0-20 0,-21 19 20 16,-2 1-20-16,23-20 24 0,0 0-24 0,-23 17 25 16,3-1-25-16,20-16 0 0,0 0 0 0,-18 13 1 15,2-1-1-15,16-12 1 0,0 0-1 0,-8 18 1 16,4-3-1-16,4-15 3 0,0 0-3 0,5 19 4 16,9 1-4-16,-14-20 5 0,0 0-5 0,20 12 5 15,7-1-5-15,-27-11 3 0,0 0-3 0,27 8 3 16,0-8-3-16,-27 0-81 0,0 0 81 0,28 0-81 15,0-8 81-15,-28 8-120 0,0 0 120 0,28-11-120 0,-2-9 120 16,28-11-783-16</inkml:trace>
  <inkml:trace contextRef="#ctx0" brushRef="#br0" timeOffset="208275.71">29602 6011 583 0,'0'0'0'0,"0"0"0"15,3 4 0-15,-3-4 127 0,0 0-127 0,0-4 127 16,0-4-127-16,0 8 107 0,0 0-107 0,0-9 108 15,-1 2-108-15,1 7 91 0,0 0-91 0,0-8 91 16,1-4-91-16,-1 12 57 0,0 0-57 0,2-7 58 0,2-2-58 16,-4 9 18-16,0 0-18 0,3-6 18 0,1 0-18 15,-4 6 32-15,0 0-32 0,3 0 33 0,2-3-33 16,-5 3 10-16,0 0-10 0,4 3 10 0,1 3-10 0,-5-6 5 16,0 0-5-16,4 6 5 0,-3 0-5 0,-1-6 15 15,0 0-15-15,0 8 15 0,0 2-15 0,0-10 8 16,0 0-8-16,-1 7 8 0,-3 4-8 0,4-11 15 15,0 0-15-15,-3 10 15 0,-3-5-15 0,6-5 15 16,0 0-15-16,-7 3 15 0,-1-3-15 0,8 0 9 16,0 0-9-16,-9-6 9 0,2-6-9 0,7 12 4 15,0 0-4-15,-5-12 4 0,3-2-4 0,2 14 13 0,0 0-13 16,0-10 13-16,4 1-13 0,-4 9 0 0,0 0 0 16,3-3 1-16,2-1-1 0,-5 4 0 0,0 0 0 15,5 4 0-15,1 4 0 0,-6-8 0 0,0 0 0 0,3 10 1 16,1 2-1-16,-4-12 0 0,0 0 0 0,0 16 1 15,-2-4-1-15,2-12-48 0,0 0 48 0,-2 12-47 16,-1 0 47-16,3-12-128 0,0 0 128 0,-6 20-960 16,12-40 960-16</inkml:trace>
  <inkml:trace contextRef="#ctx0" brushRef="#br0" timeOffset="212886.83">29895 5703 169 0,'0'0'0'0,"5"5"0"15,4-1 0-15,-9-4 110 0,0 0-110 0,3 0 111 16,-3 0-111-16,0 0 89 0,0 0-89 0,0 0 90 0,0-4-90 15,0 4 87-15,0 0-87 0,0 0 87 0,-3 4-87 16,3-4 61-16,0 0-61 0,-4 12 62 0,-1 8-62 16,5-20 47-16,0 0-47 0,-7 31 48 0,-4 5-48 0,11-36 37 15,0 0-37-15,-7 39 37 0,1 8-37 0,6-47 9 16,0 0-9-16,-6 42 9 0,5 0-9 0,1-42 12 16,0 0-12-16,-2 37 13 0,2-1-13 0,0-36 15 15,0 0-15-15,0 28 16 0,2-4-16 0,-2-24 8 16,0 0-8-16,0 15 8 0,1-3-8 0,-1-12 24 15,0 0-24-15,4 3 25 0,3-11-25 0,-7 8 20 16,0 0-20-16,7-16 20 0,1-8-20 0,-8 24 4 0,0 0-4 16,11-29 5-16,1-3-5 0,-12 32 8 0,0 0-8 15,16-40 9-15,5-2-9 0,-21 42 14 0,0 0-14 16,22-45 15-16,3 2-15 0,-25 43 3 0,0 0-3 0,28-39 4 16,1 3-4-16,-29 36 20 0,0 0-20 0,32-31 20 15,1 7-20-15,-33 24 14 0,0 0-14 0,31-24 15 16,0 5-15-16,-31 19-33 0,0 0 33 0,28-12-33 15,-3 2 33-15,-25 10-102 0,0 0 102 0,52-21-789 16,-104 42 789-16</inkml:trace>
  <inkml:trace contextRef="#ctx0" brushRef="#br0" timeOffset="213711.99">30320 5826 393 0,'0'0'0'0,"0"0"0"16,0 0 0-16,0 0 45 0,0 0-45 0,0 0 45 15,0 0-45-15,0 0 64 0,0 0-64 0,0 0 64 16,0 0-64-16,0 0 54 0,0 0-54 0,0 0 55 16,-4 21-55-16,4-21 36 0,0 0-36 0,-3 19 36 15,-1 3-36-15,4-22 10 0,0 0-10 0,-1 27 10 16,-1 6-10-16,2-33 13 0,0 0-13 0,0 27 13 16,2 1-13-16,-2-28 24 0,0 0-24 0,1 20 25 15,1-1-25-15,-2-19 19 0,0 0-19 0,2 16 20 16,1-3-20-16,-3-13 40 0,0 0-40 0,2 11 40 15,0-6-40-15,-2-5 37 0,0 0-37 0,0 7 38 16,0-7-38-16,0 0 39 0,0 0-39 0,-4 3 39 0,1-3-39 16,3 0 26-16,0 0-26 0,-11 0 26 0,-4-3-26 0,15 3 10 15,0 0-10-15,-18 0 10 0,-3-4-10 0,21 4 19 16,0 0-19-16,-19 4 20 0,-2-1-20 0,21-3 3 16,0 0-3-16,-22 14 3 0,-1 5-3 0,23-19 2 15,0 0-2-15,-17 27 3 0,1 4-3 0,16-31 1 16,0 0-1-16,-11 36 2 0,4 3-2 0,7-39 1 15,0 0-1-15,-1 40 1 0,2-6-1 0,-1-34 3 16,0 0-3-16,6 29 4 0,4-3-4 0,-10-26 0 16,0 0 0-16,16 17 0 0,3-10 0 0,-19-7 1 0,0 0-1 15,19 0 2-15,4-11-2 0,-23 11 5 0,0 0-5 16,21-15 5-16,-2-6-5 0,-19 21 13 0,0 0-13 16,17-27 13-16,-1-6-13 0,-16 33 15 0,0 0-15 0,14-27 15 15,-4-4-15-15,-10 31 9 0,0 0-9 16,7-27 9-16,-5-1-9 0,-2 28 9 0,0 0-9 0,2-17 10 15,-2 5-10-15,0 12 15 0,0 0-15 0,-2 5 15 16,0 7-15-16,2-12 22 0,0 0-22 0,-1 24 23 16,1 11-23-16,0-35 14 0,0 0-14 0,1 27 15 15,1 6-15-15,-2-33 10 0,0 0-10 0,3 27 10 16,4 0-10-16,-7-27-3 0,0 0 3 0,7 24-3 16,4-5 3-16,-11-19-145 0,0 0 145 0,12 16-144 15,4-8 144-15,12 13-825 0</inkml:trace>
  <inkml:trace contextRef="#ctx0" brushRef="#br0" timeOffset="-214524.9">30473 6196 662 0,'0'0'0'0,"5"0"0"0,6-3 0 0,-11 3 101 15,0 0-101-15,7-2 102 0,0-5-102 0,-7 7 78 0,0 0-78 16,7-6 78-16,0-3-78 0,-7 9 66 0,0 0-66 16,7-9 66-16,1-1-66 0,-8 10 42 0,0 0-42 15,9-5 42-15,1-4-42 0,-10 9 18 0,0 0-18 16,14-3 18-16,2 3-18 0,-16 0 13 0,0 0-13 0,16 3 13 15,-1 6-13-15,-15-9 4 0,0 0-4 0,16 7 5 16,-2 5-5-16,-14-12 3 0,0 0-3 0,14 12 3 16,-2 3-3-16,-12-15 10 0,0 0-10 0,11 12 10 15,-4 0-10-15,-7-12 8 0,0 0-8 0,5 9 8 16,-3-1-8-16,-2-8 8 0,0 0-8 0,0 11 9 16,-4-3-9-16,4-8 8 0,0 0-8 0,-9 12 8 15,-5 4-8-15,14-16 15 0,0 0-15 0,-15 15 15 16,-4 0-15-16,19-15 8 0,0 0-8 0,-21 18 8 15,-2 0-8-15,23-18 3 0,0 0-3 0,-23 16 4 16,1 1-4-16,22-17 13 0,0 0-13 0,-18 19 13 16,3 0-13-16,15-19 3 0,0 0-3 0,-9 20 4 0,4 1-4 15,5-21 0-15,0 0 0 0,5 22 1 0,9 2-1 16,-14-24 5-16,0 0-5 0,21 15 5 0,7-6-5 16,-28-9 3-16,0 0-3 0,34 3 3 0,8-8-3 0,-42 5-216 15,0 0 216-15,42-10-216 0,3-7 216 0,42-11-677 16</inkml:trace>
  <inkml:trace contextRef="#ctx0" brushRef="#br0" timeOffset="-204390.59">23205 6743 113 0,'0'0'0'0,"5"3"0"16,4-3 0-16,-9 0 59 0,0 0-59 0,14 2 60 15,3 0-60-15,-17-2 115 0,0 0-115 0,19 0 116 16,4 0-116-16,-23 0 92 0,0 0-92 0,26-2 92 16,6-3-92-16,-32 5 88 0,0 0-88 0,31-4 88 15,4-1-88-15,-35 5 56 0,0 0-56 0,38-3 56 16,2-4-56-16,-40 7 35 0,0 0-35 0,42-5 35 15,1-5-35-15,-43 10 16 0,0 0-16 0,46-9 17 0,1-3-17 16,-47 12 28-16,0 0-28 0,50-15 28 16,4 3-28-16,-54 12 42 0,0 0-42 0,54-19 42 0,4 2-42 15,-58 17 32-15,0 0-32 0,56-21 33 0,1 2-33 0,-57 19 24 16,0 0-24-16,58-15 25 0,-1 3-25 0,-57 12 10 16,0 0-10-16,70-10 10 0,6 1-10 0,-76 9 28 15,0 0-28-15,56 0 28 0,-11 7-28 0,-45-7 5 16,0 0-5-16,44 3 6 0,-6 6-6 0,-38-9 4 15,0 0-4-15,39 7 5 0,-3 1-5 0,-36-8 7 16,0 0-7-16,37 0 7 0,1 0-7 0,-38 0 3 16,0 0-3-16,37-3 3 0,-2-1-3 0,-35 4 5 15,0 0-5-15,34-5 5 0,0 2-5 0,-34 3 13 0,0 0-13 16,27-4 13-16,0 1-13 0,-27 3 0 0,0 0 0 16,19 0 0-16,-5 3 0 0,-14-3-40 0,0 0 40 0,8 4-40 15,-2 1 40-15,-6-5-132 0,0 0 132 0,-14 22-132 16,-13 6 132-16,-13 23-732 0</inkml:trace>
  <inkml:trace contextRef="#ctx0" brushRef="#br0" timeOffset="-197063.67">31351 5657 1132 0,'0'0'0'0,"0"0"-8"15,0 0 8-15,0 0-8 0,4-9 8 0,-4 9 9 16,0 0-9-16,0 0 10 0,3-3-10 0,-3 3 3 16,0 0-3-16,0 0 4 0,0 0-4 0,0 0-5 15,0 0 5-15,0 5-5 0,0 5 5 0,0-10 0 16,0 0 0-16,0 21 0 0,0 10 0 0,0-31 0 0,0 0 0 16,0 36 0-16,-2 6 0 0,2-42 1 0,0 0-1 15,-1 43 2-15,-3 5-2 0,4-48 5 0,0 0-5 16,-3 40 5-16,-1-8-5 0,4-32 0 0,0 0 0 0,-3 29 1 15,-1-3-1-15,4-26 0 0,0 0 0 0,-3 22 1 16,1-10-1-16,2-12 2 0,0 0-2 0,-2 12 2 16,0-5-2-16,2-7-66 0,0 0 66 0,-1 5-65 15,1-5 65-15,0 0-138 0,0 0 138 0,3-8-138 16,2-8 138-16,4-6-464 0</inkml:trace>
  <inkml:trace contextRef="#ctx0" brushRef="#br0" timeOffset="-196762.41">31199 5845 673 0,'0'0'0'0,"7"-3"0"0,7-6 0 0,-14 9 91 16,0 0-91-16,16-7 92 0,3-5-92 0,-19 12 71 16,0 0-71-16,23-8 71 0,1-2-71 0,-24 10 46 15,0 0-46-15,28-6 47 0,2 6-47 0,-30 0 31 16,0 0-31-16,26 0 31 0,-2 0-31 0,-24 0 2 16,0 0-2-16,23 0 3 0,-2 4-3 0,-21-4-4 15,0 0 4-15,19 5-3 0,-2-2 3 0,-17-3-174 0,0 0 174 16,18-3-173-16,-2 0 173 0,17-3-500 0</inkml:trace>
  <inkml:trace contextRef="#ctx0" brushRef="#br0" timeOffset="-195891.81">31968 5559 527 0,'0'0'0'0,"0"0"0"0,7 4 0 16,-7-4 104-16,0 0-104 0,3-4 104 0,-1 2-104 15,-2 2 94-15,0 0-94 0,0 0 95 0,5-3-95 16,-5 3 74-16,0 0-74 0,0 0 74 0,4 2-74 0,-4-2 47 15,0 0-47-15,1 13 48 0,3 5-48 0,-4-18 32 16,0 0-32-16,5 30 32 0,0 13-32 0,-5-43 23 16,0 0-23-16,4 40 24 0,-1-1-24 0,-3-39 9 15,0 0-9-15,4 36 10 0,-1-3-10 0,-3-33 10 16,0 0-10-16,4 27 11 0,-1-5-11 0,-3-22 8 16,0 0-8-16,5 16 9 0,2-8-9 0,-7-8 3 15,0 0-3-15,9 0 4 0,3-8-4 0,-12 8 12 16,0 0-12-16,11-16 12 0,1-8-12 0,-12 24 3 0,0 0-3 15,9-27 4-15,-1-4-4 0,-8 31 12 0,0 0-12 16,7-36 12-16,0-7-12 0,-7 43 23 0,0 0-23 16,7-39 24-16,2-8-24 0,-9 47 0 0,0 0 0 0,12-39 0 15,4 3 0-15,-16 36 0 0,0 0 0 0,17-27 0 16,2-1 0-16,-19 28-2 0,0 0 2 0,21-17-1 16,2 2 1-16,-23 15-2 0,0 0 2 0,24-9-1 15,3 6 1-15,-27 3-136 0,0 0 136 0,24 1-135 16,0 6 135-16,25-2-782 0</inkml:trace>
  <inkml:trace contextRef="#ctx0" brushRef="#br0" timeOffset="-195397.52">32565 5575 662 0,'-3'-4'0'0,"3"4"140"15,0 0-140-15,-5 7 141 0,-4 2-141 0,9-9 98 16,0 0-98-16,-5 8 98 0,1-1-98 0,4-7 51 16,0 0-51-16,-5 15 52 0,-2 2-52 0,7-17 29 15,0 0-29-15,-9 26 29 0,1 5-29 0,8-31 13 16,0 0-13-16,-7 26 13 0,1-1-13 0,6-25 10 0,0 0-10 15,-3 24 11-15,3-6-11 0,0-18 17 0,0 0-17 16,0 15 17-16,2-5-17 0,-2-10 22 0,0 0-22 16,1 9 23-16,3-7-23 0,-4-2 8 0,0 0-8 0,0 0 8 15,0 0-8-15,0 0 10 0,0 0-10 0,-7-2 10 16,-5-2-10-16,12 4 15 0,0 0-15 0,-19-5 16 16,-6 2-16-16,25 3 1 0,0 0-1 0,-28-4 1 15,-1 4-1-15,29 0 8 0,0 0-8 0,-26 6 8 16,3 0-8-16,23-6 0 0,0 0 0 0,-23 19 1 15,1 9-1-15,22-28-2 0,0 0 2 0,-16 27-1 16,7 2 1-16,9-29-2 0,0 0 2 0,-2 28-2 16,9-1 2-16,-7-27-6 0,0 0 6 0,16 21-5 15,8-8 5-15,-24-13-8 0,0 0 8 0,28 9-7 16,4-6 7-16,-32-3 0 0,0 0 0 0,29-3 0 16,3-4 0-16,-32 7-82 0,0 0 82 0,26-9-81 0,-2-3 81 15,-24 12-174-15,0 0 174 0,19-8-174 0,-5-6 174 16,19-6-623-16</inkml:trace>
  <inkml:trace contextRef="#ctx0" brushRef="#br0" timeOffset="-195052.16">32649 5794 807 0,'0'0'0'0,"0"0"134"0,0 0-134 16,12-7 134-16,11-5-134 0,-23 12 98 0,0 0-98 16,17-5 98-16,-1 1-98 0,-16 4 63 0,0 0-63 15,17 0 64-15,1 2-64 0,-18-2 29 0,0 0-29 0,14 4 29 16,-2 2-29-16,-12-6 23 0,0 0-23 0,7 12 24 16,-5 4-24-16,-2-16 4 0,0 0-4 0,-6 24 4 15,-4 12-4-15,10-36 8 0,0 0-8 0,-12 34 9 16,-4 2-9-16,16-36 1 0,0 0-1 0,-12 31 1 15,3 1-1-15,9-32 0 0,0 0 0 0,-3 28 1 16,6-4-1-16,-3-24 2 0,0 0-2 0,16 12 2 16,12-9-2-16,-28-3 1 0,0 0-1 0,34-5 2 15,8-10-2-15,-42 15-162 0,0 0 162 0,44-19-161 16,1-9 161-16,-45 28-148 0,0 0 148 0,40-24-147 16,-3-3 147-16,39-24-594 0</inkml:trace>
  <inkml:trace contextRef="#ctx0" brushRef="#br0" timeOffset="-194586.77">31895 6244 919 0,'0'0'0'0,"17"4"0"15,13-1 0-15,-30-3 112 0,0 0-112 0,33 4 113 16,7-1-113-16,-40-3 81 0,0 0-81 0,43 2 82 16,6-4-82-16,-49 2 48 0,0 0-48 0,56-3 48 15,5-1-48-15,-61 4 17 0,0 0-17 0,64-7 17 16,6 2-17-16,-70 5 10 0,0 0-10 0,64-5 11 0,-1 2-11 15,-63 3 5-15,0 0-5 0,68 0 5 0,5 0-5 16,-73 0-28-16,0 0 28 0,54 0-28 0,-10 0 28 0,-44 0-167 16,0 0 167-16,40 3-166 0,-7 2 166 0,40 0-708 15</inkml:trace>
  <inkml:trace contextRef="#ctx0" brushRef="#br0" timeOffset="-193956.55">32114 6498 819 0,'4'0'0'16,"-4"0"129"-16,0 0-129 0,3 0 130 0,4 0-130 16,-7 0 97-16,0 0-97 0,4 0 97 0,-3 0-97 0,-1 0 46 15,0 0-46-15,0 0 47 0,4 5-47 0,-4-5 13 16,0 0-13-16,1 15 14 0,3 6-14 0,-4-21 10 16,0 0-10-16,2 34 11 0,1 14-11 0,-3-48 1 15,0 0-1-15,2 47 1 0,0 0-1 0,-2-47 3 16,0 0-3-16,0 45 4 0,0-4-4 0,0-41 11 15,0 0-11-15,0 33 11 0,0-6-11 0,0-27 3 0,0 0-3 16,1 21 4-16,3-6-4 0,-4-15 3 0,0 0-3 16,9 3 3-16,5-15-3 0,-14 12 10 0,0 0-10 15,15-22 11-15,3-10-11 0,-18 32 3 0,0 0-3 16,19-36 4-16,0-12-4 0,-19 48 2 0,0 0-2 0,21-47 2 16,3-4-2-16,-24 51 5 0,0 0-5 0,26-51 5 15,4 4-5-15,-30 47 0 0,0 0 0 0,30-44 1 16,1 6-1-16,-31 38 0 0,0 0 0 0,28-27 0 15,0 6 0-15,-28 21-3 0,0 0 3 0,22-12-2 16,-1 9 2-16,-21 3-116 0,0 0 116 0,18 3-115 16,-3 9 115-16,-15-12-148 0,0 0 148 0,16 16-148 15,2 1 148-15,15 17-629 0</inkml:trace>
  <inkml:trace contextRef="#ctx0" brushRef="#br0" timeOffset="-193355.77">32717 6609 796 0,'0'0'0'0,"0"0"138"16,0 0-138-16,-2-7 139 0,-1-1-139 0,3 8 120 16,0 0-120-16,-4-7 121 0,2 2-121 0,2 5 68 0,0 0-68 15,-1-4 69-15,-1 1-69 0,2 3 16 0,0 0-16 16,0 0 17-16,0 0-17 0,0 0 37 0,0 0-37 16,-4 12 38-16,-3 10-38 0,7-22 18 0,0 0-18 0,-6 28 18 15,-1 6-18-15,7-34 10 0,0 0-10 0,-6 36 11 16,1-4-11-16,5-32 11 0,0 0-11 0,-3 35 11 15,3-3-11-15,0-32 8 0,0 0-8 0,0 28 9 16,3-8-9-16,-3-20 8 0,0 0-8 0,2 19 8 16,1-7-8-16,-3-12 33 0,0 0-33 0,2 7 33 15,2-4-33-15,-4-3 4 0,0 0-4 0,1-3 4 16,1-4-4-16,-2 7 10 0,0 0-10 0,-2-12 10 16,1-5-10-16,1 17 16 0,0 0-16 0,-4-15 17 15,1-1-17-15,3 16 3 0,0 0-3 0,-13-15 3 16,-6-8-3-16,19 23 0 0,0 0 0 0,-15-17 0 15,1 2 0-15,14 15-3 0,0 0 3 0,-11-12-3 0,2 5 3 16,9 7-31-16,0 0 31 0,-12 7-31 0,0 8 31 16,12-15-2-16,0 0 2 0,-14 24-1 0,-2 11 1 0,16-35-13 15,0 0 13-15,-10 37-13 0,1 4 13 0,9-41-4 16,0 0 4-16,-1 41-4 0,2 2 4 0,-1-43-13 16,0 0 13-16,7 31-12 0,5-3 12 0,-12-28-15 15,0 0 15-15,14 20-15 0,2-8 15 0,-16-12-4 16,0 0 4-16,16 4-3 0,1-8 3 0,-17 4-111 15,0 0 111-15,16-12-110 0,1-5 110 0,-17 17-129 16,0 0 129-16,16-19-129 0,0-5 129 0,15-19-777 16</inkml:trace>
  <inkml:trace contextRef="#ctx0" brushRef="#br0" timeOffset="-192890.41">32842 6888 729 0,'0'0'0'0,"0"0"125"0,0 0-125 0,12-8 126 16,11-7-126-16,-23 15 114 0,0 0-114 0,19-12 115 15,0-7-115-15,-19 19 71 0,0 0-71 0,18-17 71 16,-1-2-71-16,-17 19 68 0,0 0-68 0,14-19 69 15,0-2-69-15,-14 21 28 0,0 0-28 0,12-22 28 16,1 1-28-16,-13 21 19 0,0 0-19 0,10-18 20 0,-1 0-20 16,-9 18 28-16,0 0-28 0,8-18 28 0,3-3-28 15,-11 21 18-15,0 0-18 0,7-14 19 0,0 4-19 16,-7 10 5-16,0 0-5 0,3-7 5 0,1 2-5 0,-4 5 9 16,0 0-9-16,0 0 9 0,0 0-9 0,0 0 14 15,0 0-14-15,-4 17 15 0,-1 14-15 0,5-31 1 16,0 0-1-16,-5 27 1 0,0 6-1 0,5-33 3 15,0 0-3-15,-6 38 4 0,-1 6-4 0,7-44 11 16,0 0-11-16,-5 36 11 0,0 0-11 0,5-36 1 16,0 0-1-16,-3 38 1 0,-1-6-1 0,4-32 8 15,0 0-8-15,-2 28 9 0,2-4-9 0,0-24 0 0,0 0 0 16,0 19 0-16,0-4 0 0,0-15-28 0,0 0 28 16,0 12-28-16,2-8 28 0,-2-4-144 0,0 0 144 0,4 0-143 15,1-4 143-15,-5 4-157 0,0 0 157 0,3-8-156 16,1-4 156-16,3-7-747 0</inkml:trace>
  <inkml:trace contextRef="#ctx0" brushRef="#br0" timeOffset="-192679.18">32886 7125 673 0,'0'0'0'0,"0"0"125"0,0 0-125 0,14 0 125 16,10 0-125-16,-24 0 128 0,0 0-128 0,23 0 129 0,1 0-129 16,-24 0 79-16,0 0-79 0,25-7 80 0,-1-3-80 15,-24 10 23-15,0 0-23 0,23-7 24 0,-2-2-24 0,-21 9-142 16,0 0 142-16,17-12-141 0,-1-1 141 0,17-13-732 16</inkml:trace>
  <inkml:trace contextRef="#ctx0" brushRef="#br0" timeOffset="-191553.62">31696 4983 483 0,'0'0'0'0,"17"6"0"16,13 0 0-16,-30-6 110 0,0 0-110 0,2 7 110 16,-16 2-110-16,14-9 105 0,0 0-105 0,-9 5 105 0,-3 2-105 15,12-7 87-15,0 0-87 0,0 3 88 0,5 6-88 16,-5-9 5-16,0 0-5 0,12 3 6 0,9 1-6 16,-21-4 15-16,0 0-15 0,30 1 16 0,8-1-16 0,-38 0 8 15,0 0-8-15,47 0 8 0,7-1-8 0,-54 1 13 16,0 0-13-16,56-4 13 0,5 1-13 0,-61 3 15 15,0 0-15-15,61-7 15 0,2 2-15 0,-63 5 9 16,0 0-9-16,61-7 9 0,0 4-9 0,-61 3 39 16,0 0-39-16,55-2 40 0,-1 2-40 0,-54 0 11 15,0 0-11-15,49 0 11 0,-4 0-11 0,-45 0 21 16,0 0-21-16,40 2 21 0,-5 1-21 0,-35-3 8 16,0 0-8-16,33 3 9 0,-1 4-9 0,-32-7 16 0,0 0-16 15,29 5 17-15,-1-1-17 0,-28-4 8 0,0 0-8 16,30 3 8-16,1 1-8 0,-31-4 3 0,0 0-3 0,33 5 4 15,2 0-4-15,-35-5 7 0,0 0-7 0,35 3 7 16,2 1-7-16,-37-4 3 0,0 0-3 0,33 0 3 16,0 0-3-16,-33 0 5 0,0 0-5 0,29 0 5 15,-2 0-5-15,-27 0 22 0,0 0-22 0,20 0 22 16,-4-4-22-16,-16 4 20 0,0 0-20 0,12 0 20 16,-1 4-20-16,-11-4 9 0,0 0-9 0,5 0 10 15,-1 3-10-15,-4-3 10 0,0 0-10 0,0 0 11 16,1 4-11-16,-1-4 15 0,0 0-15 0,0 0 16 15,-3 5-16-15,3-5 8 0,0 0-8 0,-2 3 8 16,-1-3-8-16,3 0 9 0,0 0-9 0,-4 4 9 16,2-3-9-16,2-1 3 0,0 0-3 0,0 0 4 15,-3 4-4-15,3-4-37 0,0 0 37 0,0 0-36 0,-2 3 36 16,2-3-166-16,0 0 166 0,0 0-166 0,5 7 166 16,1-2-842-16</inkml:trace>
  <inkml:trace contextRef="#ctx0" brushRef="#br0" timeOffset="-162729.36">14858 5448 617 0,'0'0'0'0,"0"0"0"0,27-4 0 0,-27 4 125 16,0 0-125-16,12 0 125 0,-7-3-125 0,-5 3 92 15,0 0-92-15,7-4 92 0,2-1-92 0,-9 5 65 16,0 0-65-16,12-3 65 0,9-1-65 0,-21 4 3 15,0 0-3-15,26-1 4 0,9 1-4 0,-35 0 0 16,0 0 0-16,36 0 0 0,8 1 0 0,-44-1 4 16,0 0-4-16,47 4 5 0,3-1-5 0,-50-3 18 15,0 0-18-15,51 0 19 0,5 4-19 0,-56-4 22 16,0 0-22-16,59 0 23 0,4 3-23 0,-63-3 34 16,0 0-34-16,66 5 34 0,5-5-34 0,-71 0 29 0,0 0-29 15,84 4 29-15,10-3-29 0,-94-1 8 0,0 0-8 16,84 0 9-16,-1 0-9 0,-83 0 29 0,0 0-29 15,80 0 29-15,-1 2-29 0,-79-2 5 0,0 0-5 0,73 2 6 16,-5 1-6-16,-68-3 9 0,0 0-9 0,68 4 10 16,-7-1-10-16,-61-3 8 0,0 0-8 0,49 5 9 15,-9-1-9-15,-40-4 15 0,0 0-15 0,41 7 15 16,1 1-15-16,-42-8 14 0,0 0-14 0,39 5 15 16,-1-1-15-16,-38-4 25 0,0 0-25 0,33 3 26 15,-3-3-26-15,-30 0 6 0,0 0-6 0,26-3 7 16,-2-1-7-16,-24 4 5 0,0 0-5 0,18-3 5 15,-6 1-5-15,-12 2 7 0,0 0-7 0,7-3 7 16,-4 3-7-16,-3 0 22 0,0 0-22 0,0 0 22 16,0 0-22-16,0 0 6 0,0 0-6 0,-14 0 7 15,-10 3-7-15,24-3 9 0,0 0-9 0,-30 2 10 0,-5 0-10 16,35-2 3-16,0 0-3 0,-38 1 4 0,-9 3-4 16,47-4 12-16,0 0-12 0,-50 0 13 0,-3 3-13 0,53-3 8 15,0 0-8-15,-54 4 8 0,0 1-8 0,54-5 8 16,0 0-8-16,-59 0 9 0,-5 3-9 0,64-3 8 15,0 0-8-15,-81 0 8 0,-9 4-8 0,90-4 3 16,0 0-3-16,-84 1 4 0,4 1-4 0,80-2 6 16,0 0-6-16,-82-2 6 0,2 1-6 0,80 1 13 15,0 0-13-15,-80-4 13 0,2 4-13 0,78 0 8 16,0 0-8-16,-75 0 9 0,7 0-9 0,68 0 9 0,0 0-9 16,-72-3 9-16,4 3-9 0,68 0 15 0,0 0-15 15,-64-5 15-15,-1-2-15 0,65 7 3 0,0 0-3 16,-48-5 4-16,11-2-4 0,37 7 12 0,0 0-12 15,-31-5 13-15,5-2-13 0,26 7 1 0,0 0-1 0,-23-4 1 16,2-1-1-16,21 5 0 0,0 0 0 0,-19-7 1 16,3 4-1-16,16 3 3 0,0 0-3 0,-10-2 3 15,5 2-3-15,5 0-1 0,0 0 1 0,0 5 0 16,8 7 0-16,-8-12-1 0,0 0 1 0,18 9 0 16,8 1 0-16,-26-10-4 0,0 0 4 0,36 12-3 15,15 0 3-15,-51-12-22 0,0 0 22 0,56 9-22 16,12 1 22-16,-68-10-1 0,0 0 1 0,68 12 0 15,8-3 0-15,-76-9 1 0,0 0-1 0,101 6 2 16,23 3-2-16,-124-9 10 0,0 0-10 0,110 9 11 16,-4-1-11-16,-106-8 10 0,0 0-10 0,103 10 10 15,-6-1-10-15,-97-9 25 0,0 0-25 0,89 7 26 0,-5-6-26 16,-84-1 6-16,0 0-6 0,76 4 6 0,-11-1-6 16,-65-3 9-16,0 0-9 0,54 0 10 0,-7 0-10 15,-47 0 15-15,0 0-15 0,26 0 16 0,-10 0-16 16,-16 0 3-16,0 0-3 0,10 0 4 0,-5 4-4 0,-5-4-98 15,0 0 98-15,0 0-97 0,0 0 97 0,0 0-151 16,0 0 151-16,0 0-1188 0,0 0 1188 0</inkml:trace>
  <inkml:trace contextRef="#ctx0" brushRef="#br0" timeOffset="-154877.83">7181 6955 225 0,'0'0'0'0,"2"-3"0"0,5-9 0 0,-7 12 55 15,0 0-55-15,1-9 55 0,3-3-55 0,-4 12 69 16,0 0-69-16,3-12 69 0,-3 0-69 0,0 12 66 15,0 0-66-15,2-10 67 0,0 2-67 0,-2 8 75 0,0 0-75 16,2-11 76-16,1 6-76 0,-3 5 67 0,0 0-67 0,4-7 67 16,-4 6-67-16,0 1 60 0,0 0-60 0,0 0 60 15,5-4-60-15,-5 4 58 0,0 0-58 0,0 0 58 16,3 5-58-16,-3-5 50 0,0 0-50 0,2 12 51 16,5 7-51-16,-7-19 32 0,0 0-32 0,5 27 33 15,7 9-33-15,-12-36 24 0,0 0-24 0,9 40 25 16,0 3-25-16,-9-43 34 0,0 0-34 0,9 43 35 15,-1-4-35-15,-8-39 19 0,0 0-19 0,9 43 20 16,1-2-20-16,-10-41 11 0,0 0-11 0,9 38 11 16,2-6-11-16,-11-32 18 0,0 0-18 0,8 31 19 15,3-4-19-15,-11-27 8 0,0 0-8 0,8 24 8 16,-2-5-8-16,-6-19 9 0,0 0-9 0,8 14 9 16,-4-4-9-16,-4-10 15 0,0 0-15 0,12 7 15 15,-1-2-15-15,-11-5 3 0,0 0-3 0,12-3 4 0,-4-4-4 16,-8 7 6-16,0 0-6 0,7-10 7 0,-1-4-7 15,-6 14 13-15,0 0-13 0,3-17 14 0,-1-7-14 0,-2 24 8 16,0 0-8-16,0-28 9 0,-2-6-9 0,2 34 1 16,0 0-1-16,-9-32 1 0,1-4-1 0,8 36 8 15,0 0-8-15,-7-35 9 0,-2-4-9 0,9 39 3 16,0 0-3-16,-14-36 3 0,2-2-3 0,12 38 0 16,0 0 0-16,-12-36 0 0,-2 0 0 0,14 36 18 15,0 0-18-15,-12-31 19 0,-1 4-19 0,13 27 0 16,0 0 0-16,-12-21 1 0,7 6-1 0,5 15 1 15,0 0-1-15,-9-12 1 0,6 4-1 0,3 8 8 0,0 0-8 16,-4-7 9-16,4 5-9 0,0 2 0 0,0 0 0 16,0 9 0-16,0 4 0 0,0-13 0 0,0 0 0 0,4 26 0 15,-1 5 0-15,-3-31-1 0,0 0 1 0,2 37 0 16,5 10 0-16,-7-47-3 0,0 0 3 0,3 51-2 16,3 4 2-16,-6-55 0 0,0 0 0 0,8 55 0 15,-2 0 0-15,-6-55-2 0,0 0 2 0,7 48-1 16,-2-9 1-16,-5-39-2 0,0 0 2 0,7 32-1 15,1-2 1-15,-8-30-1 0,0 0 1 0,6 24-1 16,2-9 1-16,-8-15-4 0,0 0 4 0,4 14-3 16,-2-4 3-16,-2-10-6 0,0 0 6 0,1 3-5 15,1-1 5-15,-2-2-1 0,0 0 1 0,0 0 0 16,0-5 0-16,0 5-3 0,0 0 3 0,-3-14-3 16,1-3 3-16,2 17 0 0,0 0 0 0,-4-24 0 0,-1-3 0 15,5 27 0-15,0 0 0 0,-3-35 1 0,-1 0-1 16,4 35 0-16,0 0 0 0,-2-36 0 0,-1 0 0 15,3 36 4-15,0 0-4 0,0-40 4 0,-3-3-4 16,3 43 2-16,0 0-2 0,-2-37 3 0,2 1-3 0,0 36 2 16,0 0-2-16,-4-33 2 0,1 2-2 0,3 31 1 15,0 0-1-15,0-24 2 0,-4 5-2 0,4 19 1 16,0 0-1-16,0-12 1 0,0 7-1 0,0 5-2 16,0 0 2-16,0 0-1 0,4 5 1 0,-4-5 0 15,0 0 0-15,3 23 1 0,3 6-1 0,-6-29 0 16,0 0 0-16,6 38 0 0,3 1 0 0,-9-39 0 15,0 0 0-15,5 43 0 0,2 1 0 0,-7-44-2 0,0 0 2 16,9 40-2-16,-4-6 2 0,-5-34-5 0,0 0 5 16,4 29-5-16,5-5 5 0,-9-24-1 0,0 0 1 0,5 19 0 15,-2-7 0-15,-3-12 1 0,0 0-1 0,0 7 2 16,4-6-2-16,-4-1 6 0,0 0-6 0,-4-8 6 16,-4-8-6-16,8 16 15 0,0 0-15 0,-9-20 16 15,0-13-16-15,9 33 3 0,0 0-3 0,-10-30 4 16,-1-10-4-16,11 40-64 0,0 0 64 0,-24-70-1182 15,48 140 1182-15</inkml:trace>
  <inkml:trace contextRef="#ctx0" brushRef="#br1" timeOffset="-134773.28">28201 6652 303 0,'0'0'0'0,"0"0"0"0,6-7 0 0,-6 7-82 15,0 0 82-15,0 0-82 0,5-3 82 0,0 1-24 16</inkml:trace>
  <inkml:trace contextRef="#ctx0" brushRef="#br1" timeOffset="-133137.86">28180 6628 225 0,'0'0'0'0,"0"0"0"0,0 0 0 0,0 0 111 16,0 0-111-16,0 0 111 0,0 0-111 0,0 0 98 16,0 0-98-16,0 0 98 0,0 0-98 0,0 0 66 15,0 0-66-15,0 0 67 0,0 0-67 0,0 0 68 16,0 0-68-16,0 0 69 0,0 0-69 0,0 0 64 0,0 0-64 16,0 0 64-16,-1 5-64 0,1-5 63 0,0 0-63 15,-2 7 63-15,2 2-63 0,0-9 47 0,0 0-47 16,2 12 48-16,1-2-48 0,-3-10 32 0,0 0-32 15,12 10 33-15,6 0-33 0,-18-10 23 0,0 0-23 0,24 6 24 16,9-3-24-16,-33-3 45 0,0 0-45 0,39 3 46 16,6-6-46-16,-45 3 55 0,0 0-55 0,49-3 56 15,3-3-56-15,-52 6 22 0,0 0-22 0,57-3 23 16,6-4-23-16,-63 7 13 0,0 0-13 0,68-5 14 16,3-3-14-16,-71 8 29 0,0 0-29 0,88-14 29 15,13-3-29-15,-101 17 0 0,0 0 0 0,92-12 0 16,-1-4 0-16,-91 16-1 0,0 0 1 0,85-15 0 15,-3 3 0-15,-82 12 12 0,0 0-12 0,75-9 12 16,-6-3-12-16,-69 12 15 0,0 0-15 0,67-7 15 16,-3-1-15-16,-64 8 17 0,0 0-17 0,63-4 17 0,-1-2-17 15,-62 6 16-15,0 0-16 0,49-6 17 0,-9 3-17 16,-40 3 25-16,0 0-25 0,39-3 26 0,-3 1-26 16,-36 2 30-16,0 0-30 0,35-4 30 0,-4 4-30 0,-31 0 7 15,0 0-7-15,30 0 7 0,-4 0-7 0,-26 0 11 16,0 0-11-16,26 0 11 0,0 0-11 0,-26 0 16 15,0 0-16-15,23 0 17 0,-2 4-17 0,-21-4 7 16,0 0-7-16,19 0 8 0,-1 2-8 0,-18-2 9 16,0 0-9-16,15 1 9 0,-3 4-9 0,-12-5 15 15,0 0-15-15,13 4 15 0,-3-4-15 0,-10 0 3 16,0 0-3-16,11 3 4 0,-3-1-4 0,-8-2 2 16,0 0-2-16,11 3 3 0,-1-3-3 0,-10 0-1 0,0 0 1 15,9 4 0-15,0-4 0 0,-9 0-4 0,0 0 4 16,7 0-4-16,0 0 4 0,-7 0 0 0,0 0 0 15,5 2 0-15,-2-2 0 0,-3 0-1 0,0 0 1 0,0 0 0 16,4 1 0-16,-4-1-1 0,0 0 1 0,0 0 0 16,-4 5 0-16,4-5 0 0,0 0 0 0,-10 4 1 15,-4 1-1-15,14-5 0 0,0 0 0 0,-21 10 0 16,-3-1 0-16,24-9-1 0,0 0 1 0,-30 12 0 16,-5-5 0-16,35-7-12 0,0 0 12 0,-36 8-12 15,-3 1 12-15,39-9-4 0,0 0 4 0,-42 7-4 16,-3-2 4-16,45-5-14 0,0 0 14 0,-50 3-13 15,-4 1 13-15,54-4-9 0,0 0 9 0,-58 3-9 16,-3-6 9-16,61 3-1 0,0 0 1 0,-61 3-1 16,-2 1 1-16,63-4-8 0,0 0 8 0,-80 5-7 15,-10-5 7-15,90 0-3 0,0 0 3 0,-87 3-3 0,-2-1 3 16,89-2 0-16,0 0 0 0,-80 3 1 0,3 1-1 16,77-4-2-16,0 0 2 0,-77 3-1 0,4 1 1 15,73-4-2-15,0 0 2 0,-71 1-1 0,3 1 1 0,68-2 0 16,0 0 0-16,-65-2 0 0,3 1 0 0,62 1-1 15,0 0 1-15,-44-4-1 0,16 1 1 0,28 3-1 16,0 0 1-16,-36-7-1 0,1-2 1 0,35 9-1 16,0 0 1-16,-32-5 0 0,3-5 0 0,29 10-3 15,0 0 3-15,-25-5-3 0,4-2 3 0,21 7 0 16,0 0 0-16,-17-4 0 0,3 3 0 0,14 1-2 0,0 0 2 16,-10-4-1-16,3 4 1 0,7 0-5 15,0 0 5-15,-2 4-5 0,5 4 5 0,-3-8-13 0,0 0 13 16,14 12-13-16,9 0 13 0,-23-12-9 0,0 0 9 15,28 12-8-15,5 0 8 0,-33-12 1 0,0 0-1 0,40 10 1 16,5-1-1-16,-45-9 1 0,0 0-1 0,53 5 2 16,6 2-2-16,-59-7 1 0,0 0-1 0,66 7 2 15,7 1-2-15,-73-8 10 0,0 0-10 0,93 4 10 16,16-4-10-16,-109 0 22 0,0 0-22 0,107 0 23 16,1-4-23-16,-108 4 22 0,0 0-22 0,97-6 22 15,-6 0-22-15,-91 6 9 0,0 0-9 0,87-10 9 16,-5-2-9-16,-82 12 27 0,0 0-27 0,82-8 27 15,-2 3-27-15,-80 5 12 0,0 0-12 0,73-7 12 16,-3 3-12-16,-70 4 5 0,0 0-5 0,61-5 5 16,-6 2-5-16,-55 3 14 0,0 0-14 0,46-7 15 15,-10 5-15-15,-36 2 3 0,0 0-3 0,37-3 4 0,-2 6-4 16,-35-3 2-16,0 0-2 0,29-3 2 0,-1 3-2 16,-28 0 10-16,0 0-10 0,21-4 11 0,-5 1-11 0,-16 3 8 15,0 0-8-15,12-4 8 0,-3 3-8 16,-9 1 8-16,0 0-8 0,5-7 9 0,-3 2-9 0,-2 5 8 15,0 0-8-15,0-4 8 0,-4-4-8 0,4 8 3 16,0 0-3-16,-7-4 4 0,-5-4-4 0,12 8 2 16,0 0-2-16,-21-4 2 0,-7-3-2 0,28 7 0 15,0 0 0-15,-33-3 0 0,-5 1 0 0,38 2 0 16,0 0 0-16,-40-3 0 0,-2 3 0 0,42 0 0 16,0 0 0-16,-45 0 0 0,-4 0 0 0,49 0 0 15,0 0 0-15,-54 3 0 0,-5 2 0 0,59-5 0 16,0 0 0-16,-61 7 0 0,-2 2 0 0,63-9-2 0,0 0 2 15,-79 10-1-15,-8 4 1 0,87-14-5 0,0 0 5 16,-85 10-4-16,-2-1 4 0,87-9-7 0,0 0 7 0,-86 8-7 16,3 3 7-16,83-11-8 0,0 0 8 0,-82 8-8 15,4-4 8-15,78-4-8 0,0 0 8 0,-79 3-8 16,3 2 8-16,76-5-4 0,0 0 4 0,-75 3-3 16,3-1 3-16,72-2-12 0,0 0 12 0,-66 4-12 15,5-1 12-15,61-3-4 0,0 0 4 0,-42 0-3 16,16 0 3-16,26 0-12 0,0 0 12 0,-28 0-12 15,6 0 12-15,22 0-15 0,0 0 15 0,-18 0-15 16,4 0 15-16,14 0-4 0,0 0 4 0,-3 3-3 16,10-1 3-16,-7-2-22 0,0 0 22 0,17 0-22 15,11 0 22-15,-28 0-7 0,0 0 7 0,38-2-6 16,11-4 6-16,-49 6-10 0,0 0 10 0,58-4-9 16,10 2 9-16,-68 2-1 0,0 0 1 0,69-3-1 0,8-4 1 15,-77 7-3-15,0 0 3 0,99-1-3 0,16 2 3 0,-115-1-2 16,0 0 2-16,106 10-2 0,-1 2 2 15,-105-12 0-15,0 0 0 0,101 9 0 0,-3 3 0 0,-98-12 0 16,0 0 0-16,95 12 0 0,1 3 0 0,-96-15 1 16,0 0-1-16,86 11 2 0,-8 1-2 0,-78-12 4 15,0 0-4-15,73 10 5 0,-7 0-5 0,-66-10 13 16,0 0-13-16,61 9 14 0,-5-2-14 0,-56-7 15 16,0 0-15-16,51 1 15 0,-8 1-15 0,-43-2-39 15,0 0 39-15,33-3-39 0,-8-4 39 0,-25 7-154 16,0 0 154-16,17-21-154 0,-7-10 154 0,18-20-1162 0</inkml:trace>
  <inkml:trace contextRef="#ctx0" brushRef="#br1" timeOffset="-128169.38">32091 7238 1054 0,'0'0'0'0,"0"0"-226"0,0 0 226 0,0 0-226 16,0 0 226-16,0 0-41 0,0 0 41 0,0 0-40 16,0 0 40-16,0 0 0 0,0 0 0 0,0 0 0 15,0 0 0-15,0 0 0 0,0 0 0 0,0 0 0 16,0 0 0-16,0 0 14 0,0 0-14 0,0 0 15 16,0 0-15-16,0 0 22 0,0 0-22 0,0 0 22 15,23 14-22-15,-23-14 8 0,0 0-8 0,18 7 9 16,4-4-9-16,-22-3 10 0,0 0-10 0,23 0 10 15,3 0-10-15,-26 0 3 0,0 0-3 0,26 0 4 16,4-3-4-16,-30 3 6 0,0 0-6 0,28 0 6 16,1-6-6-16,-29 6 13 0,0 0-13 0,30-1 13 0,-1 1-13 15,-29 0 33-15,0 0-33 0,30 0 34 0,0 0-34 16,-30 0 40-16,0 0-40 0,28 1 40 0,-2 1-40 0,-26-2 9 16,0 0-9-16,26 4 9 0,0 1-9 0,-26-5 13 15,0 0-13-15,23 7 14 0,-1 1-14 0,-22-8 17 16,0 0-17-16,18 12 17 0,-3 2-17 0,-15-14 13 15,0 0-13-15,18 17 14 0,-1-2-14 0,-17-15 9 16,0 0-9-16,19 12 10 0,2 4-10 0,-21-16 9 16,0 0-9-16,26 7 10 0,4-2-10 0,-30-5 15 15,0 0-15-15,33 3 15 0,4-3-15 0,-37 0 8 16,0 0-8-16,38-3 8 0,2-2-8 0,-40 5 9 0,0 0-9 16,40-4 9-16,0-3-9 0,-40 7 15 0,0 0-15 15,37-8 15-15,-4 1-15 0,-33 7 14 0,0 0-14 16,31-5 15-16,1-2-15 0,-32 7 9 0,0 0-9 0,31-5 9 15,-1 1-9-15,-30 4 16 0,0 0-16 0,26 0 17 16,-4 0-17-16,-22 0 14 0,0 0-14 0,18 0 15 16,-4 4-15-16,-14-4 15 0,0 0-15 0,8 0 16 15,-4 0-16-15,-4 0 4 0,0 0-4 0,0 0 5 16,0 0-5-16,0 0 0 0,0 0 0 0,-4 1 1 16,-1 3-1-16,5-4-2 0,0 0 2 0,-7 3-1 15,0 1 1-15,7-4-7 0,0 0 7 0,-8 3-7 16,-3 2 7-16,11-5-9 0,0 0 9 0,-12 5-9 15,-2-1 9-15,14-4-4 0,0 0 4 0,-16 7-3 16,1-4 3-16,15-3-2 0,0 0 2 0,-20 4-2 16,1-3 2-16,19-1-2 0,0 0 2 0,-24-1-1 0,-6-3 1 15,30 4-4-15,0 0 4 0,-31-7-3 0,-4 0 3 16,35 7-2-16,0 0 2 0,-38-8-2 0,-4-1 2 16,42 9 0-16,0 0 0 0,-44-8 0 0,-3 1 0 0,47 7 0 15,0 0 0-15,-45-5 0 0,1 1 0 0,44 4 1 16,0 0-1-16,-43-3 1 0,-1-2-1 0,44 5 4 15,0 0-4-15,-47-4 4 0,-1 4-4 0,48 0 0 16,0 0 0-16,-51-3 1 0,1 0-1 0,50 3 0 16,0 0 0-16,-46-2 1 0,3 2-1 0,43 0 0 15,0 0 0-15,-42 0 0 0,4 2 0 0,38-2 2 16,0 0-2-16,-32 3 2 0,6-3-2 0,26 0 5 16,0 0-5-16,-24 5 5 0,3 2-5 0,21-7 0 0,0 0 0 15,-19 5 1-15,3 2-1 0,16-7 0 0,0 0 0 16,-18 8 1-16,-1 3-1 0,19-11 0 0,0 0 0 0,-14 5 0 15,2 2 0-15,12-7-1 0,0 0 1 0,-9 5 0 16,3-2 0-16,6-3-1 0,0 0 1 0,-6 0 0 16,3 4 0-16,3-4-1 0,0 0 1 0,0 0 0 15,0 0 0-15,0 0-1 0,0 0 1 0,3 0 0 16,4-4 0-16,-7 4-1 0,0 0 1 0,12-3 0 16,8-1 0-16,-20 4-3 0,0 0 3 0,22-5-2 15,6-3 2-15,-28 8-5 0,0 0 5 0,31-9-5 16,6-1 5-16,-37 10-3 0,0 0 3 0,42-9-3 15,3 1 3-15,-45 8-2 0,0 0 2 0,49-4-2 16,5 1 2-16,-54 3-10 0,0 0 10 0,52-5-10 16,0 1 10-16,-52 4-1 0,0 0 1 0,53-1 0 0,-3 1 0 15,-50 0-3-15,0 0 3 0,51 1-3 0,1 3 3 16,-52-4-6-16,0 0 6 0,49 5-6 0,-2 2 6 16,-47-7 0-16,0 0 0 0,42 8 0 0,-4 4 0 0,-38-12 12 15,0 0-12-15,31 9 12 0,-3 1-12 0,-28-10 26 16,0 0-26-16,25 10 26 0,-6 1-26 0,-19-11 7 15,0 0-7-15,21 12 8 0,-2-5-8 0,-19-7 10 16,0 0-10-16,21 8 11 0,0-4-11 0,-21-4 15 16,0 0-15-16,19 3 16 0,0-3-16 0,-19 0 3 15,0 0-3-15,19 0 4 0,-1-2-4 0,-18 2 6 16,0 0-6-16,17-3 7 0,-1-2-7 0,-16 5 22 16,0 0-22-16,12-4 23 0,-2 1-23 0,-10 3 6 0,0 0-6 15,9-2 7-15,-4 2-7 0,-5 0 9 0,0 0-9 16,6-3 10-16,-1 3-10 0,-5 0 15 0,0 0-15 0,0 0 16 15,3-5-16-15,-3 5 8 0,0 0-8 0,-2-4 8 16,-3 1-8-16,5 3 15 0,0 0-15 0,-14 0 16 16,-5 0-16-16,19 0 8 0,0 0-8 0,-26 0 9 15,-5 0-9-15,31 0 3 0,0 0-3 0,-37 3 4 16,-3-1-4-16,40-2 3 0,0 0-3 0,-44 2 3 16,-1-1-3-16,45-1 5 0,0 0-5 0,-49 0 5 15,-3-3-5-15,52 3 0 0,0 0 0 0,-47-2 1 16,2-5-1-16,45 7 1 0,0 0-1 0,-40-7 2 15,5 2-2-15,35 5 5 0,0 0-5 0,-35-5 5 16,2 2-5-16,33 3 2 0,0 0-2 0,-35-4 3 16,2 4-3-16,33 0 2 0,0 0-2 0,-33-3 2 15,0-1-2-15,33 4 1 0,0 0-1 0,-30-1 2 0,2-3-2 16,28 4 1-16,0 0-1 0,-33-3 1 0,-2-1-1 16,35 4 0-16,0 0 0 0,-34-1 1 0,-1-1-1 15,35 2 0-15,0 0 0 0,-40 0 1 0,-2 2-1 0,42-2-1 16,0 0 1-16,-37 1 0 0,4 3 0 0,33-4 1 15,0 0-1-15,-38 0 2 0,-4 3-2 0,42-3 0 16,0 0 0-16,-35 0 0 0,4 4 0 0,31-4-1 16,0 0 1-16,-26 0 0 0,3 0 0 0,23 0-1 15,0 0 1-15,-17 0 0 0,4 0 0 0,13 0-106 16,0 0 106-16,6-7-105 0,11-2 105 0,-17 9-118 16,0 0 118-16,23-18-761 0,-46 36 761 0</inkml:trace>
  <inkml:trace contextRef="#ctx0" brushRef="#br1" timeOffset="-112118.77">30006 6710 91 0,'0'0'0'0,"0"0"0"0,33-1 0 0,-33 1 85 16,0 0-85-16,25-2 85 0,3 2-85 0,-28 0 91 15,0 0-91-15,31-4 92 0,5 1-92 0,-36 3 78 16,0 0-78-16,37-5 79 0,1-2-79 0,-38 7 61 15,0 0-61-15,35-7 61 0,0 2-61 0,-35 5 42 16,0 0-42-16,33-7 42 0,-1 6-42 0,-32 1 28 16,0 0-28-16,29-4 28 0,-3 1-28 0,-26 3 33 15,0 0-33-15,28-4 34 0,2-1-34 0,-30 5 20 16,0 0-20-16,28-3 20 0,-1-1-20 0,-27 4 36 0,0 0-36 16,21-3 36-16,-3 1-36 0,-18 2 12 0,0 0-12 15,14 0 13-15,-6 0-13 0,-8 0 36 0,0 0-36 16,6 0 37-16,-3 0-37 0,-3 0 29 0,0 0-29 0,0 0 29 15,0 0-29-15,0 0 8 0,0 0-8 0,0 0 8 16,-3 0-8-16,3 0 19 0,0 0-19 0,-6 4 20 16,-2 1-20-16,8-5 8 0,0 0-8 0,-14 5 8 15,-4 5-8-15,18-10 3 0,0 0-3 0,-21 9 4 16,-5 3-4-16,26-12 7 0,0 0-7 0,-26 10 7 16,-3 2-7-16,29-12 13 0,0 0-13 0,-28 8 13 15,-2-1-13-15,30-7 3 0,0 0-3 0,-33 5 4 16,-2-1-4-16,35-4 3 0,0 0-3 0,-29 0 3 15,1-4-3-15,28 4 1 0,0 0-1 0,-26-6 2 16,3-3-2-16,23 9 1 0,0 0-1 0,-21-9 1 16,2-3-1-16,19 12 3 0,0 0-3 0,-16-8 4 0,6 1-4 15,10 7-1-15,0 0 1 0,-9-5 0 0,2 3 0 16,7 2-1-16,0 0 1 0,-5 0 0 0,1 0 0 0,4 0-4 16,0 0 4-16,0 4-3 0,4 2 3 0,-4-6-13 15,0 0 13-15,14 6-12 0,7 2 12 0,-21-8-95 16,0 0 95-16,29 7-95 0,8-7 95 0,-37 0-171 15,0 0 171-15,40-7-171 0,5-7 171 0,41-4-479 16</inkml:trace>
  <inkml:trace contextRef="#ctx0" brushRef="#br1" timeOffset="-110978.68">27229 6609 203 0,'0'0'0'0,"7"-15"0"16,4-9 0-16,-11 24 74 0,0 0-74 0,0 0 75 16,-11 12-75-16,11-12 44 0,0 0-44 0,-5 12 45 15,-2-4-45-15,7-8 26 0,0 0-26 0,-5 11 26 0,1-6-26 16,4-5 18-16,0 0-18 0,0 0 19 0,6 0-19 16,-6 0 9-16,0 0-9 0,8-5 9 0,-1-6-9 0,-7 11 4 15,0 0-4-15,11-12 4 0,3-3-4 0,-14 15 0 16,0 0 0-16,15-14 1 0,3-5-1 0,-18 19-20 15,0 0 20-15,19-20-20 0,0 1 20 0,-19 19-108 16,0 0 108-16,21-19-107 0,0 4 107 0,21-18-140 16</inkml:trace>
  <inkml:trace contextRef="#ctx0" brushRef="#br1" timeOffset="-110661.55">27466 6397 214 0,'0'0'0'0,"-3"3"0"0,-3 1 0 0,6-4 92 0,0 0-92 16,0 5 93-16,2-5-93 0,-2 0 105 0,0 0-105 15,0 0 105-15,0 0-105 0,0 0 94 0,0 0-94 16,-3 3 95-16,-1 4-95 0,4-7 63 0,0 0-63 0,-10 14 64 16,-4 5-64-16,14-19 44 0,0 0-44 0,-18 29 44 15,-3 8-44-15,21-37 19 0,0 0-19 0,-22 43 20 16,-4 5-20-16,26-48 41 0,0 0-41 0,-28 48 42 16,-4 4-42-16,32-52 13 0,0 0-13 0,-31 54 13 15,0 5-13-15,31-59 13 0,0 0-13 0,-40 66 13 16,-7 10-13-16,47-76 10 0,0 0-10 0,-44 67 10 15,1-9-10-15,43-58 15 0,0 0-15 0,-30 39 15 16,11-11-15-16,19-28 8 0,0 0-8 0,-19 20 8 16,3-1-8-16,16-19 3 0,0 0-3 0,-12 14 4 15,1-4-4-15,11-10 3 0,0 0-3 0,-8 9 3 16,2-2-3-16,6-7-14 0,0 0 14 0,-5 5-13 16,2 2 13-16,3-7-160 0,0 0 160 0,0 0-159 0,7-9 159 15,0 2-591-15</inkml:trace>
  <inkml:trace contextRef="#ctx0" brushRef="#br1" timeOffset="-110032.68">27445 6361 438 0,'0'0'0'0,"2"8"0"0,3 3 0 0,-5-11 72 15,0 0-72-15,2 8 72 0,0-4-72 0,-2-4 77 16,0 0-77-16,0 5 78 0,0 0-78 0,0-5 83 16,0 0-83-16,-6 22 83 0,-4 6-83 0,10-28 49 15,0 0-49-15,-9 32 49 0,-1 6-49 0,10-38 34 16,0 0-34-16,-11 41 34 0,3 2-34 0,8-43 16 0,0 0-16 15,-7 39 17-15,3-3-17 0,4-36 18 0,0 0-18 16,-2 34 19-16,4-3-19 0,-2-31 15 0,0 0-15 16,4 28 15-16,3-4-15 0,-7-24 26 0,0 0-26 0,7 17 26 15,1-2-26-15,-8-15 0 0,0 0 0 0,9 11 1 16,0-3-1-16,-9-8-51 0,0 0 51 0,7 4-51 16,-2-3 51-16,-5-1-174 0,0 0 174 0,3-1-174 15,1-6 174-15,3-2-476 0</inkml:trace>
  <inkml:trace contextRef="#ctx0" brushRef="#br1" timeOffset="-108215.93">27438 6498 158 0,'0'0'0'0,"7"0"0"0,4 2 0 0,-11-2 53 0,0 0-53 15,-13 6 53-15,-14 6-53 0,27-12 54 0,0 0-54 16,-25 12 55-16,-3-5-55 0,28-7 79 0,0 0-79 16,-26 9 79-16,-2-1-79 0,28-8 72 0,0 0-72 15,-24 9 73-15,1-2-73 0,23-7 50 0,0 0-50 0,-22 8 51 16,1-1-51-16,21-7 34 0,0 0-34 0,-18 9 35 16,4-6-35-16,14-3 3 0,0 0-3 0,-14 5 4 15,2-1-4-15,12-4 9 0,0 0-9 0,-19 7 10 16,2-6-10-16,17-1 8 0,0 0-8 0,-16 7 8 15,2-3-8-15,14-4 3 0,0 0-3 0,-14 1 3 16,0 3-3-16,14-4 6 0,0 0-6 0,-10 3 6 16,3-3-6-16,7 0 0 0,0 0 0 0,-4 4 1 15,3-1-1-15,1-3 0 0,0 0 0 0,5 2 1 16,9 1-1-16,-14-3 0 0,0 0 0 0,14 4 0 16,7-4 0-16,-21 0 0 0,0 0 0 0,22 0 0 15,4 3 0-15,-26-3 0 0,0 0 0 0,25 4 0 0,1 1 0 16,-26-5 1-16,0 0-1 0,21 7 2 0,-2-4-2 15,-19-3 5-15,0 0-5 0,17 5 5 0,-3 0-5 16,-14-5 13-16,0 0-13 0,11 7 14 0,-3-4-14 0,-8-3 15 16,0 0-15-16,6 0 15 0,-3 2-15 0,-3-2 15 15,0 0-15-15,0 0 16 0,0 0-16 0,0 0 16 16,0 0-16-16,-5 0 17 0,-4 2-17 0,9-2 25 16,0 0-25-16,-12 2 26 0,-4-2-26 0,16 0 6 15,0 0-6-15,-19 0 7 0,-2 0-7 0,21 0 10 16,0 0-10-16,-19 0 10 0,0-2-10 0,19 2 3 0,0 0-3 15,-16-2 4-15,4 0-4 0,12 2 6 0,0 0-6 16,-10-3 7-16,3-2-7 0,7 5 3 0,0 0-3 16,-2-7 3-16,5-5-3 0,-3 12 10 0,0 0-10 0,9-12 11 15,3 0-11-15,-12 12 8 0,0 0-8 0,18-15 9 16,6-4-9-16,-24 19 8 0,0 0-8 0,26-19 9 16,2 2-9-16,-28 17 0 0,0 0 0 0,30-21 0 15,1 6 0-15,-31 15-2 0,0 0 2 0,28-16-1 16,-2 4 1-16,-26 12-12 0,0 0 12 0,19-10-12 15,-7 8 12-15,-12 2-1 0,0 0 1 0,11-3-1 16,-6 3 1-16,-5 0-4 0,0 0 4 0,0 3-3 16,-3 6 3-16,3-9-3 0,0 0 3 0,-14 15-2 15,-9 9 2-15,23-24-2 0,0 0 2 0,-21 23-1 16,-1 1 1-16,22-24-1 0,0 0 1 0,-21 20-1 16,0 1 1-16,21-21-4 0,0 0 4 0,-16 15-3 15,2-3 3-15,14-12-11 0,0 0 11 0,-10 11-11 0,3-6 11 16,7-5-4-16,0 0 4 0,0 0-4 0,7-5 4 15,-7 5-3-15,0 0 3 0,10-12-3 0,4-2 3 16,-14 14-2-16,0 0 2 0,17-16-1 0,3-1 1 0,-20 17 1 16,0 0-1-16,15-12 1 0,-3 4-1 0,-12 8 5 15,0 0-5-15,9-4 5 0,-4 1-5 0,-5 3 8 16,0 0-8-16,-1 5 8 0,-6 9-8 0,7-14 15 16,0 0-15-16,-11 13 15 0,-4 10-15 0,15-23 8 15,0 0-8-15,-14 17 8 0,-2 5-8 0,16-22 15 16,0 0-15-16,-12 15 16 0,1 1-16 0,11-16 15 15,0 0-15-15,-8 12 15 0,1-4-15 0,7-8 4 16,0 0-4-16,-6 6 4 0,3-3-4 0,3-3 0 0,0 0 0 16,0 0 1-16,-2-5-1 0,2 5 2 0,0 0-2 15,4-9 3-15,4-4-3 0,-8 13 0 0,0 0 0 0,9-14 0 16,2 0 0-16,-11 14 0 0,0 0 0 0,10-13 0 16,2-1 0-16,-12 14 0 0,0 0 0 0,11-10 0 15,-1 3 0-15,-10 7 1 0,0 0-1 0,7-7 1 16,-2 3-1-16,-5 4 0 0,0 0 0 0,4 2 0 15,-1 3 0-15,-3-5 0 0,0 0 0 0,2 7 0 16,0 5 0-16,-2-12 0 0,0 0 0 0,-2 16 0 16,0 1 0-16,2-17 0 0,0 0 0 0,-1 18 0 15,-1-2 0-15,2-16 0 0,0 0 0 0,0 12 0 16,-4 0 0-16,4-12 0 0,0 0 0 0,-1 7 1 16,-1 1-1-16,2-8 3 0,0 0-3 0,-2 4 4 15,0-3-4-15,2-1 13 0,0 0-13 0,-5 4 13 16,0-4-13-16,5 0 23 0,0 0-23 0,-9-4 24 0,0 1-24 15,9 3 7-15,0 0-7 0,-12-5 8 0,0 0-8 16,12 5 10-16,0 0-10 0,-12-4 10 0,1 1-10 0,11 3 3 16,0 0-3-16,-10-7 4 0,1 2-4 0,9 5 0 15,0 0 0-15,-7-4 1 0,0 1-1 0,7 3 0 16,0 0 0-16,-3-2 0 0,1 1 0 0,2 1-1 16,0 0 1-16,0 0 0 0,5 6 0 0,-5-6-4 15,0 0 4-15,6 4-3 0,2-1 3 0,-8-3-3 16,0 0 3-16,9 5-3 0,3 2 3 0,-12-7-2 15,0 0 2-15,12 9-2 0,1-6 2 0,-13-3-5 0,0 0 5 16,10 4-4-16,-1 1 4 0,-9-5 0 16,0 0 0-16,7 0 0 0,-4 0 0 0,-3 0 3 0,0 0-3 15,0 0 3-15,4 0-3 0,-4 0 7 0,0 0-7 16,-6 3 7-16,-2-3-7 0,8 0 23 0,0 0-23 16,-12 4 24-16,-4 1-24 0,16-5 6 0,0 0-6 0,-19 7 7 15,-6-4-7-15,25-3 0 0,0 0 0 0,-24 5 0 16,-2-5 0-16,26 0 1 0,0 0-1 0,-21 0 1 15,3 0-1-15,18 0 0 0,0 0 0 0,-12-3 0 16,4-1 0-16,8 4 0 0,0 0 0 0,-4-5 0 16,6 2 0-16,-2 3-2 0,0 0 2 0,5-5-2 15,5 3 2-15,-10 2-11 0,0 0 11 0,13 0-10 16,1 3 10-16,-14-3-4 0,0 0 4 0,15 7-4 16,1-2 4-16,-16-5-7 0,0 0 7 0,16 7-7 15,1-3 7-15,-17-4-3 0,0 0 3 0,14 3-3 16,0-3 3-16,-14 0 0 0,0 0 0 0,10 0 0 0,-1 0 0 15,-9 0 0-15,0 0 0 0,5-2 1 0,-1 1-1 16,-4 1 1-16,0 0-1 0,2-4 1 0,-4-3-1 16,2 7 9-16,0 0-9 0,-4-5 9 0,-3 2-9 0,7 3 15 15,0 0-15-15,-8-5 15 0,-3 1-15 0,11 4 3 16,0 0-3-16,-12-3 4 0,-2 3-4 0,14 0 7 16,0 0-7-16,-14-4 8 0,-2 1-8 0,16 3 0 15,0 0 0-15,-12-2 1 0,0 2-1 0,12 0 0 16,0 0 0-16,-10 2 0 0,3 0 0 0,7-2-1 15,0 0 1-15,-7 10 0 0,0 5 0 0,7-15-8 16,0 0 8-16,0 19-7 0,7 4 7 0,-7-23-168 16,0 0 168-16,15 12-167 0,8-4 167 0,15 9-735 0</inkml:trace>
  <inkml:trace contextRef="#ctx0" brushRef="#br1" timeOffset="-88428.66">30881 6380 1323 0,'0'0'0'0,"0"0"-108"16,0 0 108-16,0 0-108 0,0 0 108 0,0 0 0 15,0 0 0-15,0 0 0 0,0 0 0 0,0 0-4 16,0 0 4-16,0 0-4 0,0 0 4 0,0 0-23 16,0 0 23-16,-9 17-22 0,-3 14 22 0,12-31-5 0,0 0 5 15,-9 36-5-15,2 6 5 0,7-42-1 0,0 0 1 16,-3 48 0-16,3 4 0 0,0-52-2 0,0 0 2 15,0 50-2-15,1-3 2 0,-1-47-2 0,0 0 2 16,2 43-1-16,0-10 1 0,-2-33 0 0,0 0 0 0,2 27 0 16,-2-6 0-16,0-21 4 0,0 0-4 0,0 15 4 15,0-4-4-15,0-11 39 0,0 0-39 0,-4 5 39 16,1-2-39-16,3-3 11 0,0 0-11 0,-7-8 11 16,0-8-11-16,7 16 7 0,0 0-7 0,-7-20 8 15,1-6-8-15,6 26 9 0,0 0-9 0,-6-29 9 16,0-2-9-16,6 31 13 0,0 0-13 0,-7-31 14 15,2 4-14-15,5 27 8 0,0 0-8 0,-5-21 9 16,1 9-9-16,4 12 9 0,0 0-9 0,-5-3 9 16,2 10-9-16,3-7 1 0,0 0-1 0,-6 25 1 15,1 15-1-15,5-40-5 0,0 0 5 0,-3 41-5 0,-1 7 5 16,4-48-102-16,0 0 102 0,-7 87-760 0,14-174 760 16</inkml:trace>
  <inkml:trace contextRef="#ctx0" brushRef="#br1" timeOffset="-87137.66">28083 6452 247 0,'0'0'0'0,"0"0"0"0,0 0 0 0,0 0 40 16,0 0-40-16,-4-4 41 0,1-1-41 0,3 5 78 16,0 0-78-16,-4-3 79 0,-1-1-79 0,5 4 73 15,0 0-73-15,-5-3 73 0,0-1-73 0,5 4 66 16,0 0-66-16,-6-1 66 0,1 1-66 0,5 0 43 0,0 0-43 15,-5 0 44-15,2 3-44 0,3-3 37 0,0 0-37 16,-6 17 37-16,3 11-37 0,3-28 24 0,0 0-24 0,-4 39 25 16,3 7-25-16,1-46 16 0,0 0-16 0,-4 48 17 15,2 4-17-15,2-52 18 0,0 0-18 0,-3 42 19 16,1-6-19-16,2-36 15 0,0 0-15 0,-2 31 15 16,1-7-15-16,1-24 16 0,0 0-16 0,-2 19 17 15,2-5-17-15,0-14 25 0,0 0-25 0,0 7 26 16,2-7-26-16,-2 0 12 0,0 0-12 0,1-7 13 15,1-9-13-15,-2 16 18 0,0 0-18 0,2-17 19 16,0-7-19-16,-2 24 15 0,0 0-15 0,1-31 15 16,1-5-15-16,-2 36 16 0,0 0-16 0,4-39 17 15,-1-7-17-15,-3 46 4 0,0 0-4 0,5-45 4 16,4-1-4-16,-9 46 7 0,0 0-7 0,7-36 8 16,2 2-8-16,-9 34 13 0,0 0-13 0,1-24 14 0,3 8-14 15,-4 16 23-15,0 0-23 0,0 0 24 0,2 14-24 16,-2-14 32-16,0 0-32 0,1 27 32 0,1 15-32 15,-2-42 29-15,0 0-29 0,2 48 29 0,0 8-29 0,-2-56 8 16,0 0-8-16,1 53 9 0,1 0-9 0,-2-53 29 16,0 0-29-16,2 45 29 0,-2-9-29 0,0-36 35 15,0 0-35-15,0 31 36 0,2-12-36 0,-2-19 6 16,0 0-6-16,0 17 7 0,0-7-7 0,0-10 12 16,0 0-12-16,-2 9 13 0,0-9-13 0,2 0-33 15,0 0 33-15,-3-4-33 0,-3-4 33 0,6 8-93 16,0 0 93-16,-5-11-92 0,-2 3 92 0,-5-9-993 0</inkml:trace>
  <inkml:trace contextRef="#ctx0" brushRef="#br1" timeOffset="-85920.98">28240 6703 348 0,'0'0'0'0,"1"4"0"0,5-2 0 0,-6-2 73 15,0 0-73-15,8 1 74 0,6-1-74 0,-14 0 79 16,0 0-79-16,18 5 80 0,3-1-80 0,-21-4 66 15,0 0-66-15,27 8 66 0,7 4-66 0,-34-12 35 0,0 0-35 16,36 12 36-16,6 4-36 0,-42-16 35 0,0 0-35 16,45 8 35-16,6 3-35 0,-51-11 38 0,0 0-38 0,56 8 38 15,6-4-38-15,-62-4 44 0,0 0-44 0,66 5 44 16,4 2-44-16,-70-7 28 0,0 0-28 0,82 0 28 16,10 0-28-16,-92 0 17 0,0 0-17 0,87 0 17 15,-1 0-17-15,-86 0 19 0,0 0-19 0,80-4 20 16,-5-1-20-16,-75 5 33 0,0 0-33 0,66-3 33 15,-7-8-33-15,-59 11 5 0,0 0-5 0,49-5 5 16,-7-5-5-16,-42 10 27 0,0 0-27 0,45-9 27 16,0 1-27-16,-45 8 6 0,0 0-6 0,47-7 7 15,4 5-7-15,-51 2 25 0,0 0-25 0,47-3 26 16,0-1-26-16,-47 4 6 0,0 0-6 0,44 0 7 16,-1-5-7-16,-43 5 4 0,0 0-4 0,45-3 5 15,1-4-5-15,-46 7 13 0,0 0-13 0,47-9 13 0,3 1-13 16,-50 8 8-16,0 0-8 0,51-7 8 0,-1-2-8 15,-50 9 1-15,0 0-1 0,47-8 1 0,-1-2-1 0,-46 10 8 16,0 0-8-16,38-12 8 0,-7 0-8 0,-31 12 3 16,0 0-3-16,30-9 3 0,-4-1-3 0,-26 10 2 15,0 0-2-15,21-9 2 0,-4 1-2 0,-17 8 10 16,0 0-10-16,13-9 10 0,-5 6-10 0,-8 3 3 16,0 0-3-16,6-4 4 0,-5 1-4 0,-1 3 6 15,0 0-6-15,-7 3 6 0,-5 1-6 0,12-4 13 16,0 0-13-16,-19 1 14 0,-7 6-14 0,26-7 1 15,0 0-1-15,-33 5 1 0,-9 2-1 0,42-7 1 0,0 0-1 16,-45 4 1-16,-6-3-1 0,51-1 0 0,0 0 0 16,-50 0 1-16,-4-1-1 0,54 1 0 0,0 0 0 15,-56-4 0-15,-2-3 0 0,58 7-1 0,0 0 1 0,-61-5 0 16,-3-3 0-16,64 8-1 0,0 0 1 0,-80-7 0 16,-12 0 0-16,92 7-3 0,0 0 3 0,-79-9-3 15,6 1 3-15,73 8 0 0,0 0 0 0,-66-12 0 16,5 2 0-16,61 10 0 0,0 0 0 0,-65-6 0 15,3 1 0-15,62 5 0 0,0 0 0 0,-54-1 0 16,7 2 0-16,47-1 1 0,0 0-1 0,-51 5 1 16,2 4-1-16,49-9-1 0,0 0 1 0,-47 10-1 15,4 2 1-15,43-12-5 0,0 0 5 0,-44 12-5 16,2 0 5-16,42-12-8 0,0 0 8 0,-36 9-7 16,3-1 7-16,33-8-8 0,0 0 8 0,-27 7-8 0,8-2 8 15,19-5-15-15,0 0 15 0,-17 4-15 16,5-1 15-16,12-3-8 0,0 0 8 0,-11 4-8 0,4-4 8 15,7 0-16-15,0 0 16 0,0-4-15 0,7-1 15 16,-7 5-9-16,0 0 9 0,18-3-8 0,10-1 8 0,-28 4-25 16,0 0 25-16,33-5-24 0,5 3 24 0,-38 2-7 15,0 0 7-15,44-1-6 0,3-3 6 0,-47 4-10 16,0 0 10-16,55 0-9 0,6 4 9 0,-61-4-9 16,0 0 9-16,66 3-8 0,4 2 8 0,-70-5-4 15,0 0 4-15,84 4-3 0,10-4 3 0,-94 0-2 16,0 0 2-16,85 0-2 0,1-4 2 0,-86 4-2 15,0 0 2-15,73 0-1 0,-9 0 1 0,-64 0 0 16,0 0 0-16,46-3 0 0,-17 1 0 0,-29 2 5 0,0 0-5 16,25-3 5-16,-12-1-5 0,-13 4 8 0,0 0-8 15,11 0 9-15,-4 0-9 0,-7 0-45 0,0 0 45 0,3 0-44 16,-1 0 44-16,-2 0-128 0,0 0 128 0,5 0-746 16,-10 0 746-16</inkml:trace>
  <inkml:trace contextRef="#ctx0" brushRef="#br1" timeOffset="-82814.27">9623 3846 91 0,'0'0'0'0,"0"0"0"16,7 0 0-16,-7 0 46 0,0 0-46 0,0 21 46 15,-7 15-46-15,7-36 66 0,0 0-66 0,-7 39 66 0,0 7-66 16,7-46 80-16,0 0-80 0,-8 48 81 0,-1 5-81 16,9-53 86-16,0 0-86 0,-7 52 86 0,2-1-86 0,5-51 65 15,0 0-65-15,0 51 66 0,0 1-66 0,0-52 49 16,0 0-49-16,0 51 50 0,0 1-50 15,0-52 32-15,0 0-32 0,0 54 33 0,3 1-33 0,-3-55 38 16,0 0-38-16,0 55 39 0,0 0-39 0,0-55 14 16,0 0-14-16,0 68 15 0,0 10-15 0,0-78 21 15,0 0-21-15,0 71 21 0,-7-4-21 0,7-67 33 16,0 0-33-16,-5 67 34 0,-4-4-34 0,9-63 18 16,0 0-18-16,-7 52 18 0,2-9-18 0,5-43 18 0,0 0-18 15,-8 39 19-15,-1-5-19 0,9-34 18 0,0 0-18 16,-9 36 18-16,0 0-18 0,9-36 15 0,0 0-15 15,-7 28 15-15,2-4-15 0,5-24 9 0,0 0-9 0,-3 19 10 16,1-4-10-16,2-15 16 0,0 0-16 0,-3 12 17 16,3-3-17-16,0-9-102 0,0 0 102 0,-4 5-101 15,4 2 101-15,0-7-95 0,0 0 95 0,-2 10-680 16,4-20 680-16</inkml:trace>
  <inkml:trace contextRef="#ctx0" brushRef="#br1" timeOffset="-73955.13">11345 6311 337 0,'0'0'0'0,"0"0"0"15,0 0 0-15,0 0 33 0,0 0-33 0,0 0 33 16,0 0-33-16,0 0 0 0,0 0 0 0,0 0 1 16,0 0-1-16,0 0-58 0,0 0 58 0,0 0-58 15,0 0 58-15,0 0-142 0</inkml:trace>
  <inkml:trace contextRef="#ctx0" brushRef="#br1" timeOffset="-70187.14">13514 8004 292 0,'0'0'0'0,"0"0"0"0,15-11 0 0,-15 11 39 16,0 0-39-16,5-6 40 0,-5-5-40 0,0 11 28 15,0 0-28-15,0-13 28 0,0-3-28 0,0 16 12 0,0 0-12 16,2-27 13-16,5-4-13 0,-7 31 9 0,0 0-9 15,9-33 10-15,3-4-10 0,-12 37 1 0,0 0-1 16,12-36 1-16,6 0-1 0,-18 36 13 0,0 0-13 0,17-36 14 16,-1-2-14-16,-16 38 23 0,0 0-23 0,17-29 24 15,2 2-24-15,-19 27 37 0,0 0-37 0,16-23 38 16,-2 8-38-16,-14 15 37 0,0 0-37 0,12-10 38 16,-3 3-38-16,-9 7 39 0,0 0-39 0,9 3 39 15,-1 6-39-15,-8-9 46 0,0 0-46 0,4 22 46 16,-4 14-46-16,0-36 41 0,0 0-41 0,-2 39 41 15,-1 9-41-15,3-48 35 0,0 0-35 0,1 50 35 16,3 7-35-16,-4-57 34 0,0 0-34 0,7 54 34 16,7 6-34-16,-14-60 32 0,0 0-32 0,12 55 32 15,5 0-32-15,-17-55 13 0,0 0-13 0,21 39 14 0,9-4-14 16,-30-35 13-16,0 0-13 0,29 20 13 0,1-15-13 16,-30-5 39-16,0 0-39 0,30-5 40 0,-1-10-40 15,-29 15 11-15,0 0-11 0,26-24 11 0,-5-9-11 16,-21 33 21-16,0 0-21 0,18-34 21 0,-6-5-21 0,-12 39 33 15,0 0-33-15,3-40 34 0,-1 1-34 0,-2 39 10 16,0 0-10-16,-5-36 11 0,-7 0-11 0,12 36 30 16,0 0-30-16,-18-34 30 0,1-2-30 0,17 36 11 15,0 0-11-15,-21-36 11 0,-3 5-11 0,24 31 2 16,0 0-2-16,-18-28 2 0,1 4-2 0,17 24 0 16,0 0 0-16,-9-15 0 0,0 3 0 0,9 12-4 15,0 0 4-15,9-3-3 0,5 6 3 0,-14-3-15 16,0 0 15-16,24 2-14 0,8 5 14 0,-32-7-4 0,0 0 4 15,36 0-4-15,4-9 4 0,-40 9-1 0,0 0 1 16,46-10 0-16,-1-4 0 0,-45 14 5 0,0 0-5 16,47-14 6-16,-5-1-6 0,-42 15 0 0,0 0 0 15,35-9 0-15,-6 4 0 0,-29 5-139 0,0 0 139 16,19 0-138-16,-8 9 138 0,15 1-813 0</inkml:trace>
  <inkml:trace contextRef="#ctx0" brushRef="#br1" timeOffset="-69557.31">14522 8108 550 0,'0'0'0'16,"0"0"0"-16,-3 2 0 0,3-2 112 0,0 0-112 15,-7 0 112-15,2-2-112 0,5 2 86 0,0 0-86 16,-9 0 86-16,0-3-86 0,9 3 56 0,0 0-56 16,-16 0 57-16,3 3-57 0,13-3 21 0,0 0-21 15,-21 9 21-15,-4 6-21 0,25-15 11 0,0 0-11 0,-21 24 11 16,2 7-11-16,19-31 10 0,0 0-10 0,-10 36 10 15,8 7-10-15,2-43 1 0,0 0-1 0,9 39 1 16,3 2-1-16,-12-41 0 0,0 0 0 0,17 35 1 16,4-8-1-16,-21-27 0 0,0 0 0 0,26 12 1 15,4-12-1-15,-30 0 11 0,0 0-11 0,24-12 11 16,4-12-11-16,-28 24 16 0,0 0-16 0,23-31 17 16,0-5-17-16,-23 36 33 0,0 0-33 0,12-36 34 0,-2-1-34 15,-10 37 28-15,0 0-28 0,4-30 28 0,-4 3-28 16,0 27 50-16,0 0-50 0,-6-21 50 0,-6 6-50 15,12 15 35-15,0 0-35 0,-17-10 36 0,-4 5-36 0,21 5 17 16,0 0-17-16,-23 3 17 0,-1 7-17 0,24-10 2 16,0 0-2-16,-18 16 3 0,1 6-3 0,17-22-120 15,0 0 120-15,-7 24-120 0,11 3 120 0,-4-27-129 16,0 0 129-16,8 19-128 0,13-2 128 0,9 21-687 16</inkml:trace>
  <inkml:trace contextRef="#ctx0" brushRef="#br1" timeOffset="-69181.38">14940 8053 539 0,'0'0'0'16,"-1"7"0"-16,-3 4 0 0,4-11 82 0,0 0-82 0,0 0 83 15,0 0-83-15,0 0 51 0,0 0-51 0,0 0 52 16,0 0-52-16,0 0 62 0,0 0-62 0,-5 10 63 16,-4 9-63-16,9-19 57 0,0 0-57 0,-7 24 58 15,-5 8-58-15,12-32 32 0,0 0-32 0,-5 34 33 16,5 8-33-16,0-42 18 0,0 0-18 0,0 37 18 16,0-1-18-16,0-36 30 0,0 0-30 0,9 31 30 15,3-5-30-15,-12-26 5 0,0 0-5 0,14 15 5 0,1-8-5 16,-15-7 17-16,0 0-17 0,18-7 17 0,-1-10-17 15,-17 17 8-15,0 0-8 0,21-22 9 0,-4-9-9 0,-17 31 24 16,0 0-24-16,16-29 25 0,2-9-25 0,-18 38 2 16,0 0-2-16,8-29 2 0,1 2-2 0,-9 27-80 15,0 0 80-15,5-23-80 0,-1 10 80 0,-4 13-141 16,0 0 141-16,5-12-141 0,2 5 141 0,5-10-565 16</inkml:trace>
  <inkml:trace contextRef="#ctx0" brushRef="#br1" timeOffset="-68806.45">15487 7798 662 0,'0'0'0'0,"0"0"0"16,4-3 0-16,-4 3 107 0,0 0-107 0,0 0 107 16,2-2-107-16,-2 2 107 0,0 0-107 0,0 0 108 15,1 9-108-15,-1-9 67 0,0 0-67 0,-3 15 67 16,-4 9-67-16,7-24 39 0,0 0-39 0,-9 36 40 16,-3 12-40-16,12-48 41 0,0 0-41 0,-10 55 41 15,1 8-41-15,9-63 24 0,0 0-24 0,-9 65 25 16,6 4-25-16,3-69 10 0,0 0-10 0,-4 65 10 0,4 0-10 15,0-65 12-15,0 0-12 0,4 53 12 0,-1-5-12 16,-3-48 8-16,0 0-8 0,9 36 8 0,0-5-8 0,-9-31 1 16,0 0-1-16,13 19 1 0,5-7-1 0,-18-12-75 15,0 0 75-15,17 0-74 0,2-11 74 0,-19 11-118 16,0 0 118-16,14-17-118 0,-3-14 118 0,13-17-745 16</inkml:trace>
  <inkml:trace contextRef="#ctx0" brushRef="#br1" timeOffset="-68536.19">15237 7932 695 0,'0'0'0'15,"8"-7"0"-15,4-2 0 0,-12 9 77 0,0 0-77 16,14-8 78-16,2-1-78 0,-16 9 85 0,0 0-85 0,21-7 86 15,0 2-86-15,-21 5 65 0,0 0-65 0,28-3 66 16,8-1-66-16,-36 4 12 0,0 0-12 0,39 0 12 16,4-3-12-16,-43 3 44 0,0 0-44 0,49-5 44 15,7-2-44-15,-56 7 21 0,0 0-21 0,50-9 21 16,2-3-21-16,-52 12 10 0,0 0-10 0,51-15 11 16,-6 0-11-16,-45 15-132 0,0 0 132 0,44-16-131 15,-6-3 131-15,44-13-706 0</inkml:trace>
  <inkml:trace contextRef="#ctx0" brushRef="#br1" timeOffset="-68055.05">16094 7944 684 0,'0'0'0'0,"-4"-5"0"15,1-2 0-15,3 7 137 0,0 0-137 0,0 0 138 16,7 3-138-16,-7-3 92 0,0 0-92 0,12 5 93 16,0 2-93-16,-12-7 67 0,0 0-67 0,17 4 68 15,3 4-68-15,-20-8 14 0,0 0-14 0,24 5 15 16,6 6-15-16,-30-11 37 0,0 0-37 0,29 5 37 15,4 2-37-15,-33-7 5 0,0 0-5 0,26 3 5 0,4-3-5 16,-30 0 5-16,0 0-5 0,23 0 5 0,-2-3-5 16,-21 3 8-16,0 0-8 0,15 0 8 0,-2 0-8 0,-13 0-35 15,0 0 35-15,8 3-35 0,-3-3 35 0,-5 0-155 16,0 0 155-16,4 2-154 0,-4 1 154 0,3 4-681 16</inkml:trace>
  <inkml:trace contextRef="#ctx0" brushRef="#br1" timeOffset="-67859.11">15972 8117 639 0,'0'0'0'16,"8"0"0"-16,8 0 0 0,-16 0 116 0,0 0-116 16,14 0 116-16,2 0-116 0,-16 0 136 0,0 0-136 15,24 3 136-15,11-1-136 0,-35-2 85 0,0 0-85 16,38 5 86-16,6 0-86 0,-44-5 58 0,0 0-58 15,45 5 58-15,-1 2-58 0,-44-7-149 0,0 0 149 0,47 4-149 16,0-4 149-16,49 5-752 0</inkml:trace>
  <inkml:trace contextRef="#ctx0" brushRef="#br1" timeOffset="-66749.78">16921 8177 113 0,'0'0'0'0,"4"-11"0"0,4-7 0 0,-8 18 93 16,0 0-93-16,9-24 93 0,0-4-93 0,-9 28 100 15,0 0-100-15,12-36 100 0,5-1-100 0,-17 37 109 0,0 0-109 16,14-40 110-16,2-3-110 0,-16 43 79 0,0 0-79 16,19-39 79-16,4 0-79 0,-23 39 49 0,0 0-49 0,22-33 49 15,1-1-49-15,-23 34 39 0,0 0-39 0,21-26 39 16,-2 7-39-16,-19 19 24 0,0 0-24 0,18-12 25 15,-6 9-25-15,-12 3 16 0,0 0-16 0,12 3 17 16,-2 9-17-16,-10-12 28 0,0 0-28 0,7 24 28 16,-1 7-28-16,-6-31 6 0,0 0-6 0,5 39 6 15,-2 9-6-15,-3-48 10 0,0 0-10 0,4 52 10 16,-2 3-10-16,-2-55 15 0,0 0-15 0,1 54 16 16,-1 3-16-16,0-57 8 0,0 0-8 0,6 55 8 15,-5-2-8-15,-1-53 9 0,0 0-9 0,7 44 9 16,-2-9-9-16,-5-35 3 0,0 0-3 0,11 29 4 15,3-9-4-15,-14-20 6 0,0 0-6 0,14 7 6 16,5-12-6-16,-19 5 7 0,0 0-7 0,17-15 7 0,4-13-7 16,-21 28 7-16,0 0-7 0,19-36 8 0,2-7-8 15,-21 43 1-15,0 0-1 0,20-46 1 0,-3-2-1 16,-17 48-2-16,0 0 2 0,12-46-1 0,-5 1 1 16,-7 45-6-16,0 0 6 0,2-39-6 0,-6 0 6 0,4 39-4 15,0 0 4-15,-14-38-3 0,-5 5 3 0,19 33-1 16,0 0 1-16,-17-34 0 0,-1 2 0 0,18 32-2 15,0 0 2-15,-15-24-2 0,4 1 2 0,11 23 3 16,0 0-3-16,-7-17 4 0,7 5-4 0,0 12 3 16,0 0-3-16,11-7 3 0,11 6-3 0,-22 1 6 15,0 0-6-15,30-4 7 0,10 4-7 0,-40 0 8 0,0 0-8 16,45-7 8-16,9 1-8 0,-54 6 32 0,0 0-32 16,53-11 33-16,1-4-33 0,-54 15 9 0,0 0-9 15,48-16 9-15,1 1-9 0,-49 15-42 0,0 0 42 16,42-15-41-16,-7 3 41 0,-35 12-121 0,0 0 121 15,26-7-121-15,-5 2 121 0,22-7-743 0</inkml:trace>
  <inkml:trace contextRef="#ctx0" brushRef="#br1" timeOffset="-66149.28">17911 7923 662 0,'0'0'0'0,"3"-3"0"0,1-6 0 0,-4 9 68 16,0 0-68-16,5-3 68 0,-3-1-68 0,-2 4 48 15,0 0-48-15,0 0 49 0,3 0-49 0,-3 0 56 0,0 0-56 16,2 7 56-16,-2 9-56 0,0-16 30 0,0 0-30 16,0 25 30-16,2 10-30 0,-2-35 39 0,0 0-39 15,3 39 39-15,1 4-39 0,-4-43 39 0,0 0-39 16,5 39 40-16,-2 1-40 0,-3-40 9 0,0 0-9 15,5 32 10-15,-3-4-10 0,-2-28 7 0,0 0-7 16,2 20 7-16,-2-4-7 0,0-16 33 0,0 0-33 16,-2 10 33-16,0-8-33 0,2-2 8 0,0 0-8 15,-5-6 9-15,-2-6-9 0,7 12 12 0,0 0-12 0,-8-15 12 16,-5-4-12-16,13 19 25 0,0 0-25 0,-14-15 26 16,-3-2-26-16,17 17 12 0,0 0-12 0,-19-12 12 15,-2 1-12-15,21 11 1 0,0 0-1 0,-21-5 2 16,2 5-2-16,19 0 18 0,0 0-18 0,-21 12 18 15,-2 10-18-15,23-22 0 0,0 0 0 0,-15 33 1 16,1 6-1-16,14-39 0 0,0 0 0 0,-7 45 1 16,2 8-1-16,5-53 3 0,0 0-3 0,-2 48 3 0,4-2-3 15,-2-46 1-15,0 0-1 0,5 40 2 0,7-4-2 16,-12-36 0-16,0 0 0 0,10 20 0 0,10-9 0 0,-20-11-61 16,0 0 61-16,20-2-61 0,7-10 61 0,-27 12-132 15,0 0 132-15,24-17-131 0,-1-14 131 0,24-17-736 16</inkml:trace>
  <inkml:trace contextRef="#ctx0" brushRef="#br1" timeOffset="-65728.98">18101 8423 673 0,'0'0'0'0,"0"0"0"0,3-3 0 0,-3 3 103 15,0 0-103-15,7-3 103 0,5-3-103 0,-12 6 84 0,0 0-84 16,12-8 84-16,4-6-84 0,-16 14 79 0,0 0-79 16,17-17 79-16,-3-10-79 0,-14 27 62 0,0 0-62 0,16-28 62 15,2-8-62-15,-18 36 35 0,0 0-35 0,10-37 35 16,0-3-35-16,-10 40 36 0,0 0-36 0,11-36 36 16,-1 0-36-16,-10 36 22 0,0 0-22 0,9-31 23 15,0 7-23-15,-9 24 5 0,0 0-5 0,5-20 5 16,2 8-5-16,-7 12 9 0,0 0-9 0,12-4 9 15,4 8-9-15,-16-4 8 0,0 0-8 0,19 15 8 16,2 9-8-16,-21-24 0 0,0 0 0 0,26 33 1 16,5 6-1-16,-31-39 7 0,0 0-7 0,28 40 8 15,2 4-8-15,-30-44 7 0,0 0-7 0,21 45 8 0,-2 3-8 16,-19-48 3-16,0 0-3 0,14 36 3 0,-5-6-3 16,-9-30 20-16,0 0-20 0,5 31 20 0,-9-2-20 0,4-29 22 15,0 0-22-15,-5 28 22 0,-5-9-22 0,10-19 1 16,0 0-1-16,-14 13 1 0,-4-2-1 0,18-11-44 15,0 0 44-15,-21-5-44 0,-3-11 44 0,24 16-134 16,0 0 134-16,-23-26-133 0,-1-10 133 0,-23-25-903 16</inkml:trace>
  <inkml:trace contextRef="#ctx0" brushRef="#br1" timeOffset="-65441.76">18844 8086 931 0,'0'0'0'0,"4"-5"0"16,-1-4 0-16,-3 9 102 0,0 0-102 0,4-3 102 15,1-1-102-15,-5 4 91 0,0 0-91 0,5 12 92 16,2 7-92-16,-7-19 77 0,0 0-77 0,2 36 77 15,-2 7-77-15,0-43 28 0,0 0-28 0,-5 51 28 16,-4 8-28-16,9-59 18 0,0 0-18 0,-9 53 19 16,-1-4-19-16,10-49-1 0,0 0 1 0,-7 42 0 15,0-8 0-15,7-34-155 0,0 0 155 0,-5 24-154 0,1-5 154 16,-4 25-843-16</inkml:trace>
  <inkml:trace contextRef="#ctx0" brushRef="#br1" timeOffset="-64752.56">19463 7862 427 0,'0'0'0'0,"0"0"0"0,-5 3 0 0,5-3 37 0,0 0-37 15,0 0 37-15,0 0-37 0,0 0 53 0,0 0-53 16,1 3 53-16,3-1-53 0,-4-2 80 0,0 0-80 16,3 16 80-16,3 6-80 0,-6-22 73 0,0 0-73 15,3 32 73-15,2 8-73 0,-5-40 79 0,0 0-79 16,0 41 79-16,-3 3-79 0,3-44 46 0,0 0-46 16,-4 43 47-16,3-3-47 0,1-40 33 0,0 0-33 0,-6 32 34 15,3-6-34-15,3-26 3 0,0 0-3 0,-4 20 4 16,3-6-4-16,1-14-145 0,0 0 145 0,-4 10-145 15,2-4 145-15,-3 9-615 0</inkml:trace>
  <inkml:trace contextRef="#ctx0" brushRef="#br1" timeOffset="-64556.82">19264 8017 763 0,'0'0'0'0,"9"6"0"0,7 0 0 0,-16-6 129 15,0 0-129-15,21 9 129 0,6-2-129 0,-27-7 117 16,0 0-117-16,30 5 117 0,1 0-117 0,-31-5 78 16,0 0-78-16,32 2 78 0,1-4-78 0,-33 2-48 15,0 0 48-15,29-2-48 0,1-1 48 0,-30 3-101 16,0 0 101-16,21-7-101 0,-4-1 101 0,18-6-750 16</inkml:trace>
  <inkml:trace contextRef="#ctx0" brushRef="#br1" timeOffset="-63522">19989 8281 639 0,'0'0'0'15,"3"-8"0"-15,4-3 0 0,-7 11 88 0,0 0-88 16,4-6 88-16,-1 0-88 0,-3 6 85 0,0 0-85 0,-3-10 86 15,-1-4-86-15,4 14 66 0,0 0-66 0,0-24 66 16,4-6-66-16,-4 30 42 0,0 0-42 0,7-40 43 16,2-8-43-16,-9 48 19 0,0 0-19 0,14-46 20 15,3-5-20-15,-17 51 30 0,0 0-30 0,21-55 30 16,3 0-30-16,-24 55 42 0,0 0-42 0,23-48 42 16,5 0-42-16,-28 48 3 0,0 0-3 0,28-38 4 15,0 8-4-15,-28 30 10 0,0 0-10 0,24-21 11 0,-1 9-11 16,-23 12 25-16,0 0-25 0,17-9 26 0,-1 9-26 15,-16 0 1-15,0 0-1 0,10 14 2 0,-1 12-2 16,-9-26 2-16,0 0-2 0,7 27 2 0,-7 9-2 0,0-36 5 16,0 0-5-16,2 43 6 0,-2 8-6 0,0-51 2 15,0 0-2-15,0 57 3 0,1 5-3 0,-1-62 1 16,0 0-1-16,4 60 2 0,3 1-2 0,-7-61 1 16,0 0-1-16,8 52 2 0,5-8-2 0,-13-44-2 15,0 0 2-15,15 34-1 0,3-10 1 0,-18-24 0 16,0 0 0-16,17 6 0 0,4-12 0 0,-21 6 0 15,0 0 0-15,21-24 1 0,2-15-1 0,-23 39 0 0,0 0 0 16,21-43 1-16,3-12-1 0,-24 55 3 0,0 0-3 16,14-51 4-16,-4-6-4 0,-10 57 6 0,0 0-6 15,6-49 6-15,-6 1-6 0,0 48 0 0,0 0 0 16,-6-48 1-16,-6 2-1 0,12 46 3 0,0 0-3 16,-12-43 3-16,-9 3-3 0,21 40 10 0,0 0-10 15,-17-32 11-15,-1 6-11 0,18 26 3 0,0 0-3 0,-12-17 4 16,0 2-4-16,12 15 0 0,0 0 0 0,-5-6 1 15,5 6-1-15,0 0-6 0,0 0 6 0,10 6-6 16,7 6 6-16,-17-12-5 0,0 0 5 0,30 5-4 16,8-4 4-16,-38-1-4 0,0 0 4 0,49-6-3 15,10-10 3-15,-59 16-6 0,0 0 6 0,56-20-6 16,5-6 6-16,-61 26-1 0,0 0 1 0,54-26 0 16,-2-8 0-16,-52 34-48 0,0 0 48 0,49-29-47 15,-2 1 47-15,-47 28-160 0,0 0 160 0,40-22-160 0,-5 3 160 16,40-22-719-16</inkml:trace>
  <inkml:trace contextRef="#ctx0" brushRef="#br1" timeOffset="-62920.56">20940 7841 135 0,'0'0'0'0,"2"9"0"15,3 6 0-15,-5-15 79 0,0 0-79 0,5 27 79 16,4 6-79-16,-9-33 98 0,0 0-98 0,4 34 98 16,1-1-98-16,-5-33 85 0,0 0-85 0,0 34 85 15,0 0-85-15,0-34 73 0,0 0-73 0,0 29 74 16,0-6-74-16,0-23 56 0,0 0-56 0,-4 20 57 0,1-8-57 15,3-12 34-15,0 0-34 0,-2 12 35 0,2-7-35 16,0-5 9-16,0 0-9 0,-7 2 10 0,-2-5-10 16,9 3 19-16,0 0-19 0,-10-9 20 0,-2-6-20 0,12 15 7 15,0 0-7-15,-14-14 8 0,-2-3-8 0,16 17 15 16,0 0-15-16,-16-16 16 0,-1 1-16 0,17 15 15 16,0 0-15-16,-14-9 15 0,4 1-15 0,10 8 39 15,0 0-39-15,-11 5 40 0,-4 10-40 0,15-15 47 16,0 0-47-16,-14 24 48 0,1 11-48 0,13-35 47 15,0 0-47-15,-8 41 47 0,1 5-47 0,7-46 31 16,0 0-31-16,-2 46 31 0,4 2-31 0,-2-48 16 0,0 0-16 16,3 40 17-16,2-8-17 0,-5-32 19 0,0 0-19 15,11 24 20-15,-2-10-20 0,-9-14-68 0,0 0 68 16,15 2-68-16,4-11 68 0,-19 9-115 0,0 0 115 16,18-15-115-16,1-11 115 0,18-15-780 0</inkml:trace>
  <inkml:trace contextRef="#ctx0" brushRef="#br1" timeOffset="-62306.02">21243 8262 785 0,'0'0'0'0,"-3"-3"0"0,-1 0 0 0,4 3 126 16,0 0-126-16,2-2 126 0,5-5-126 0,-7 7 117 0,0 0-117 15,5-9 117-15,2-1-117 0,-7 10 78 0,0 0-78 16,5-14 78-16,4-8-78 0,-9 22 52 0,0 0-52 16,5-20 53-16,2-8-53 0,-7 28 55 0,0 0-55 15,9-32 56-15,0-3-56 0,-9 35 22 0,0 0-22 16,3-34 22-16,3 2-22 0,-6 32 13 0,0 0-13 0,5-30 13 15,-2 8-13-15,-3 22 28 0,0 0-28 0,5-15 28 16,2 3-28-16,-7 12 1 0,0 0-1 0,11 0 2 16,1 7-2-16,-12-7 6 0,0 0-6 0,16 17 6 15,1 10-6-15,-17-27 8 0,0 0-8 0,18 36 8 16,1 10-8-16,-19-46 3 0,0 0-3 0,17 45 3 16,1 5-3-16,-18-50 12 0,0 0-12 0,12 46 12 15,-3-2-12-15,-9-44 8 0,0 0-8 0,3 36 8 16,-3-5-8-16,0-31 8 0,0 0-8 0,-3 28 9 0,-4-4-9 15,7-24 23-15,0 0-23 0,-9 17 24 0,-3-4-24 16,12-13 2-16,0 0-2 0,-14 9 2 0,-4-6-2 16,18-3-18-16,0 0 18 0,-21-10-18 0,-1-7 18 0,22 17-169 15,0 0 169-15,-16-22-169 0,0-4 169 0,16 26-201 16,0 0 201-16,-5-24-200 0,9 2 200 0,-6-28-745 16</inkml:trace>
  <inkml:trace contextRef="#ctx0" brushRef="#br1" timeOffset="-61900.96">21597 8129 662 0,'0'0'0'0,"7"-7"0"16,3-5 0-16,-10 12 118 0,0 0-118 0,14-10 119 16,2-1-119-16,-16 11 115 0,0 0-115 0,14-12 115 15,2 0-115-15,-16 12 98 0,0 0-98 0,14-12 98 16,-2 2-98-16,-12 10 47 0,0 0-47 0,15-2 47 16,5 2-47-16,-20 0 34 0,0 0-34 0,15 4 34 15,3 4-34-15,-18-8 33 0,0 0-33 0,8 12 34 16,-1 7-34-16,-7-19 20 0,0 0-20 0,2 28 20 15,-5 8-20-15,3-36 18 0,0 0-18 0,-7 39 19 16,-6 4-19-16,13-43 46 0,0 0-46 0,-12 48 46 0,-2 7-46 16,14-55 49-16,0 0-49 0,-12 48 50 0,2 1-50 15,10-49 29-15,0 0-29 0,-6 45 29 0,5-11-29 0,1-34 18 16,0 0-18-16,8 28 19 0,8-8-19 0,-16-20-3 16,0 0 3-16,30-12-2 0,13-19 2 0,-43 31-87 15,0 0 87-15,73-39-1287 0,-146 78 1287 0</inkml:trace>
  <inkml:trace contextRef="#ctx0" brushRef="#br1" timeOffset="-56330.74">13709 9006 315 0,'0'0'0'0,"0"0"0"16,1 15 0-16,-1-15 36 0,0 0-36 0,0 0 36 16,4 0-36-16,-4 0 42 0,0 0-42 0,0 0 42 15,3-7-42-15,-3 7 65 0,0 0-65 0,0-3 65 16,0 1-65-16,0 2 76 0,0 0-76 0,0 0 77 15,0 0-77-15,0 0 66 0,0 0-66 0,0 4 67 0,4 1-67 16,-4-5 50-16,0 0-50 0,3 17 50 0,4 10-50 16,-7-27 39-16,0 0-39 0,9 38 40 0,1 3-40 0,-10-41 16 15,0 0-16-15,11 52 17 0,1 6-17 0,-12-58 20 16,0 0-20-16,16 65 20 0,-4 7-20 0,-12-72 8 16,0 0-8-16,17 82 9 0,4 14-9 0,-21-96 25 15,0 0-25-15,20 79 26 0,0-9-26 0,-20-70 6 16,0 0-6-16,18 46 6 0,-2-22-6 0,-16-24 1 15,0 0-1-15,13 12 1 0,3-12-1 0,-16 0 4 16,0 0-4-16,16-17 4 0,-1-14-4 0,-15 31 2 16,0 0-2-16,14-39 2 0,0-11-2 0,-14 50 5 0,0 0-5 15,18-56 5-15,-4-11-5 0,-14 67 21 0,0 0-21 16,21-86 21-16,3-13-21 0,-24 99 31 0,0 0-31 16,24-89 31-16,3 2-31 0,-27 87 19 0,0 0-19 15,29-76 20-15,1 2-20 0,-30 74 18 0,0 0-18 16,29-53 19-16,-2 14-19 0,-27 39 27 0,0 0-27 15,20-22 27-15,-9 13-27 0,-11 9 20 0,0 0-20 0,10 0 20 16,-6 9-20-16,-4-9-8 0,0 0 8 0,7 19-7 16,0 8 7-16,-7-27-162 0,0 0 162 0,1 24-161 15,1-4 161-15,3 27-784 0</inkml:trace>
  <inkml:trace contextRef="#ctx0" brushRef="#br1" timeOffset="-37684.2">14425 9698 247 0,'0'0'0'0,"0"0"0"0,0 0 0 0,0 0 96 0,0 0-96 16,0 0 97-16,0 0-97 0,0 0 113 0,0 0-113 15,0 0 113-15,0 0-113 0,0 0 96 0,0 0-96 16,0 0 97-16,-19-19-97 0,19 19 70 0,0 0-70 16,-13-12 70-16,-1 0-70 0,14 12 57 0,0 0-57 0,-17-12 57 15,-4 4-57-15,21 8 16 0,0 0-16 0,-17-5 17 16,1 3-17-16,16 2 22 0,0 0-22 0,-17 5 22 16,-1 10-22-16,18-15 7 0,0 0-7 0,-17 19 8 15,5 3-8-15,12-22 9 0,0 0-9 0,-9 33 9 16,5 6-9-16,4-39 8 0,0 0-8 0,4 40 8 15,-1 3-8-15,-3-43 8 0,0 0-8 0,14 37 8 16,2 1-8-16,-16-38 0 0,0 0 0 0,23 24 0 16,6-9 0-16,-29-15 3 0,0 0-3 0,30 4 3 15,3-11-3-15,-33 7 18 0,0 0-18 0,29-17 19 0,-1-12-19 16,-28 29 32-16,0 0-32 0,25-29 33 0,-1-11-33 16,-24 40 36-16,0 0-36 0,18-36 36 0,-6-1-36 0,-12 37 44 15,0 0-44-15,5-31 44 0,-2 2-44 0,-3 29 46 16,0 0-46-16,-5-23 47 0,-2 8-47 0,7 15 20 15,0 0-20-15,-15-10 20 0,-5 6-20 0,20 4 21 16,0 0-21-16,-29 2 21 0,-4 3-21 0,33-5 4 16,0 0-4-16,-26 10 4 0,-2 6-4 0,28-16-5 15,0 0 5-15,-19 19-5 0,1-1 5 0,18-18-163 16,0 0 163-16,-7 24-162 0,7 6 162 0,-5 23-928 16</inkml:trace>
  <inkml:trace contextRef="#ctx0" brushRef="#br1" timeOffset="-37173.78">14703 9719 124 0,'0'0'0'0,"0"0"0"0,2 5 0 0,-2-5 105 16,0 0-105-16,2 17 106 0,1 9-106 0,-3-26 92 15,0 0-92-15,6 34 92 0,6 2-92 0,-12-36 75 16,0 0-75-16,12 32 76 0,2-1-76 0,-14-31 54 16,0 0-54-16,16 24 55 0,-1-5-55 0,-15-19 67 0,0 0-67 15,16 7 68-15,3-9-68 0,-19 2 79 0,0 0-79 16,14-10 80-16,2-9-80 0,-16 19 56 0,0 0-56 15,12-24 56-15,2-10-56 0,-14 34 47 0,0 0-47 16,7-33 48-16,0-3-48 0,-7 36 43 0,0 0-43 16,7-34 44-16,-4 1-44 0,-3 33 10 0,0 0-10 0,6-24 10 15,-6 6-10-15,0 18-47 0,0 0 47 16,3-14-46-16,-3 5 46 0,0 9-156 0,0 0 156 0,9-5-156 16,-1-2 156-16,6-5-638 0</inkml:trace>
  <inkml:trace contextRef="#ctx0" brushRef="#br1" timeOffset="-36841.82">15284 9409 617 0,'0'0'0'0,"-13"6"0"0,-8 6 0 0,21-12 91 16,0 0-91-16,-5 16 91 0,9 3-91 0,-4-19 85 16,0 0-85-16,0 27 85 0,1 6-85 0,-1-33 38 0,0 0-38 15,0 39 38-15,-1 6-38 0,1-45 13 0,0 0-13 16,-4 46 13-16,1 3-13 0,3-49 18 0,0 0-18 15,-2 48 19-15,-5-6-19 0,7-42-2 0,0 0 2 16,-5 34-1-16,0-3 1 0,5-31-152 0,0 0 152 16,-4 20-151-16,-1-4 151 0,-2 18-504 0</inkml:trace>
  <inkml:trace contextRef="#ctx0" brushRef="#br1" timeOffset="-36632.5">15000 9431 807 0,'0'0'0'0,"7"12"0"16,3 3 0-16,-10-15 145 0,0 0-145 0,10 4 146 15,1-6-146-15,-11 2 122 0,0 0-122 0,17 2 123 16,8 3-123-16,-25-5 64 0,0 0-64 0,26 3 64 0,10 4-64 16,-36-7 33-16,0 0-33 0,39 5 34 0,1-1-34 15,-40-4 13-15,0 0-13 0,40 0 14 0,0-4-14 16,-40 4-199-16,0 0 199 0,37-3-199 0,1-4 199 0,33-3-766 15</inkml:trace>
  <inkml:trace contextRef="#ctx0" brushRef="#br1" timeOffset="-36228.22">15855 9491 662 0,'0'0'0'0,"0"0"0"16,-4-7 0-16,4 7 146 0,0 0-146 0,0 0 147 16,6 3-147-16,-6-3 98 0,0 0-98 0,7 7 99 15,3-3-99-15,-10-4 75 0,0 0-75 0,16 5 75 16,5 2-75-16,-21-7 18 0,0 0-18 0,29 0 19 16,10 0-19-16,-39 0 12 0,0 0-12 0,34 0 13 0,5-4-13 15,-39 4 26-15,0 0-26 0,33-3 26 0,-2 1-26 16,-31 2 5-16,0 0-5 0,25 2 6 0,-4 1-6 15,-21-3 4-15,0 0-4 0,15 5 5 0,-4 6-5 0,-11-11-170 16,0 0 170-16,7 5-170 0,-2 2 170 0,7 3-720 16</inkml:trace>
  <inkml:trace contextRef="#ctx0" brushRef="#br1" timeOffset="-36001.89">15757 9773 819 0,'0'0'0'16,"20"-8"0"-16,11-8 0 0,-31 16 174 0,0 0-174 15,14 0 174-15,-9 9-174 0,-5-9 152 0,0 0-152 16,12 10 152-16,0 4-152 0,-12-14 79 0,0 0-79 16,21 10 79-16,6-1-79 0,-27-9 34 0,0 0-34 0,33 7 34 15,5-2-34-15,-38-5-16 0,0 0 16 0,38 0-15 16,2 0 15-16,-40 0-224 0,0 0 224 0,40 2-223 15,0-1 223-15,41 3-799 0</inkml:trace>
  <inkml:trace contextRef="#ctx0" brushRef="#br1" timeOffset="-35462.82">16726 9246 1155 0,'0'0'0'15,"-3"5"0"-15,-1 3 0 0,4-8 115 0,0 0-115 16,0 23 115-16,4 8-115 0,-4-31 65 0,0 0-65 16,7 39 66-16,1 9-66 0,-8-48 47 0,0 0-47 0,11 55 48 15,1 5-48-15,-12-60-1 0,0 0 1 0,12 65-1 16,0 3 1-16,-12-68-1 0,0 0 1 0,12 79 0 15,2 9 0-15,-14-88 1 0,0 0-1 0,7 53 2 16,-1-21-2-16,-6-32 5 0,0 0-5 0,5 22 6 16,2-10-6-16,-7-12 3 0,0 0-3 0,5-8 4 15,7-14-4-15,-12 22 12 0,0 0-12 0,11-40 13 16,4-11-13-16,-15 51 8 0,0 0-8 0,18-62 8 16,1-6-8-16,-19 68 3 0,0 0-3 0,28-88 4 0,8-13-4 15,-36 101 20-15,0 0-20 0,35-84 20 0,4 7-20 16,-39 77 0-16,0 0 0 0,27-56 0 0,0 14 0 15,-27 42-2-15,0 0 2 0,13-24-1 0,-2 19 1 0,-11 5-97 16,0 0 97-16,7-3-97 0,0 8 97 0,-7-5-155 16,0 0 155-16,3 7-155 0,4 3 155 0,6 7-809 15</inkml:trace>
  <inkml:trace contextRef="#ctx0" brushRef="#br1" timeOffset="-35146.06">17290 9630 1099 0,'0'0'0'0,"-5"-6"0"15,2-2 0-15,3 8 114 0,0 0-114 0,0 12 115 16,5 12-115-16,-5-24 63 0,0 0-63 0,7 31 63 16,3 5-63-16,-10-36 46 0,0 0-46 0,9 42 46 15,0 5-46-15,-9-47 1 0,0 0-1 0,7 48 2 16,0-4-2-16,-7-44 0 0,0 0 0 0,5 40 0 16,0-6 0-16,-5-34-13 0,0 0 13 0,4 24-13 0,-3-4 13 15,-1-20-198-15,0 0 198 0,0 14-197 16,0-5 197-16,0 15-737 0</inkml:trace>
  <inkml:trace contextRef="#ctx0" brushRef="#br1" timeOffset="-34831.86">17283 9652 718 0,'0'0'0'0,"9"-9"0"0,7-4 0 0,-16 13 102 15,0 0-102-15,24-11 102 0,11 1-102 0,-35 10 103 16,0 0-103-16,37-5 103 0,3 1-103 0,-40 4 77 15,0 0-77-15,42 4 78 0,-1-2-78 0,-41-2 27 0,0 0-27 16,39 10 27-16,-10 2-27 0,-29-12 30 0,0 0-30 16,26 15 30-16,-10-3-30 0,-16-12 37 0,0 0-37 15,14 16 37-15,-10 1-37 0,-4-17 12 0,0 0-12 16,-2 24 13-16,-5 5-13 0,7-29 32 0,0 0-32 16,-12 26 32-16,-4-2-32 0,16-24 5 0,0 0-5 15,-26 24 5-15,-12-2-5 0,38-22 10 0,0 0-10 0,-46 19 10 16,-3-2-10-16,49-17 24 0,0 0-24 15,-38 13 25-15,7-2-25 0,31-11 12 0,0 0-12 0,-28 12 12 16,4 1-12-16,24-13-8 0,0 0 8 0,-18 14-7 16,6 2 7-16,12-16-123 0,0 0 123 0,-2 15-123 15,11 0 123-15,-2 16-961 0</inkml:trace>
  <inkml:trace contextRef="#ctx0" brushRef="#br1" timeOffset="-34320.82">17973 9604 785 0,'0'0'0'0,"0"-9"0"0,0-1 0 0,0 10 42 15,0 0-42-15,0-9 42 0,0-6-42 0,0 15 43 16,0 0-43-16,-3-12 43 0,-1 0-43 0,4 12 22 0,0 0-22 16,-7-10 22-16,-3 1-22 0,10 9 53 0,0 0-53 15,-17-7 54-15,-8 2-54 0,25 5 78 0,0 0-78 16,-22 0 79-16,-6 0-79 0,28 0 78 0,0 0-78 16,-26 7 78-16,3 5-78 0,23-12 81 0,0 0-81 15,-21 15 82-15,0 3-82 0,21-18 36 0,0 0-36 16,-12 25 36-16,3 8-36 0,9-33 30 0,0 0-30 0,0 29 30 15,5 2-30-15,-5-31 3 0,0 0-3 0,14 31 4 16,9-2-4-16,-23-29 7 0,0 0-7 0,24 25 8 16,6-1-8-16,-30-24 14 0,0 0-14 0,30 18 15 15,-1-1-15-15,-29-17 0 0,0 0 0 0,26 15 0 16,0 2 0-16,-26-17 0 0,0 0 0 0,16 12 0 16,-2-2 0-16,-14-10 13 0,0 0-13 0,4 18 13 15,-4-1-13-15,0-17 9 0,0 0-9 0,-7 22 9 16,-7 2-9-16,14-24 10 0,0 0-10 0,-16 21 10 0,-5 1-10 15,21-22 16-15,0 0-16 0,-23 15 17 0,-6-6-17 16,29-9 0-16,0 0 0 0,-28 7 1 0,5-4-1 16,23-3-40-16,0 0 40 0,-21 0-40 0,6-2 40 0,15 2-200 15,0 0 200-15,-7-5-200 0,5-7 200 0,-7-8-928 16</inkml:trace>
  <inkml:trace contextRef="#ctx0" brushRef="#br1" timeOffset="-34020.89">18283 9630 1020 0,'0'0'0'15,"-5"0"0"-15,2 1 0 0,3-1 145 0,0 0-145 16,0 0 146-16,0 0-146 0,0 0 122 0,0 0-122 15,0 0 122-15,3 5-122 0,-3-5 77 0,0 0-77 0,2 16 78 16,1 3-78-16,-3-19 54 0,0 0-54 0,2 32 55 16,2 11-55-16,-4-43 38 0,0 0-38 0,0 45 38 15,-4 4-38-15,4-49 35 0,0 0-35 0,-2 45 35 16,-4-4-35-16,6-41 15 0,0 0-15 0,-2 34 15 16,-3-5-15-16,5-29-29 0,0 0 29 0,-2 24-29 15,0-3 29-15,2-21-187 0,0 0 187 0,4 7-187 16,3-7 187-16,3 3-1066 0</inkml:trace>
  <inkml:trace contextRef="#ctx0" brushRef="#br1" timeOffset="-33510.9">18977 9388 886 0,'0'0'0'0,"7"-3"0"16,-2-3 0-16,-5 6 125 0,0 0-125 0,4-3 126 15,-1-2-126-15,-3 5 77 0,0 0-77 0,0 8 77 0,-3 10-77 16,3-18 59-16,0 0-59 0,-4 30 60 0,-1 6-60 16,5-36 48-16,0 0-48 0,0 43 49 0,-4 3-49 15,4-46 51-15,0 0-51 0,-1 52 52 0,1 1-52 0,0-53 22 16,0 0-22-16,-2 46 22 0,0-3-22 0,2-43 0 16,0 0 0-16,0 34 1 0,-5-6-1 0,5-28-90 15,0 0 90-15,-4 20-89 0,1-4 89 0,3-16-161 16,0 0 161-16,-7 0-161 0,-2-14 161 0,-6 0-766 15</inkml:trace>
  <inkml:trace contextRef="#ctx0" brushRef="#br1" timeOffset="-33298.52">18750 9525 919 0,'0'0'0'15,"6"9"0"-15,9-1 0 0,-15-8 157 0,0 0-157 16,14 7 158-16,4-4-158 0,-18-3 158 0,0 0-158 15,24 4 159-15,6 1-159 0,-30-5 108 0,0 0-108 0,31 3 108 16,4-3-108-16,-35 0 38 0,0 0-38 0,35 0 39 16,3 0-39-16,-38 0 0 0,0 0 0 0,35-6 1 15,-2-3-1-15,-33 9-105 0,0 0 105 0,30-9-105 16,-3-3 105-16,-27 12-143 0,0 0 143 0,21-10-142 16,-7 2 142-16,21-15-917 0</inkml:trace>
  <inkml:trace contextRef="#ctx0" brushRef="#br1" timeOffset="-32849.76">19374 9287 1065 0,'0'0'0'0,"0"19"0"0,2 13 0 0,-2-32 100 0,0 0-100 16,3 43 100-16,4 10-100 0,-7-53 86 0,0 0-86 15,9 57 86-15,0 6-86 0,-9-63 43 0,0 0-43 16,10 67 44-16,1 7-44 0,-11-74 0 0,0 0 0 15,12 78 1-15,0 13-1 0,-12-91 8 0,0 0-8 16,9 55 8-16,-4-22-8 0,-5-33 33 0,0 0-33 0,9 25 33 16,-1-11-33-16,-8-14 34 0,0 0-34 0,9-5 35 15,5-16-35-15,-14 21 32 0,0 0-32 0,14-34 33 16,3-21-33-16,-17 55 33 0,0 0-33 0,18-60 33 16,1-7-33-16,-19 67 13 0,0 0-13 0,31-92 14 15,13-16-14-15,-44 108 37 0,0 0-37 0,36-91 37 16,4 9-37-16,-40 82 2 0,0 0-2 0,37-62 2 15,-2 14-2-15,-35 48-52 0,0 0 52 0,23-29-51 16,-11 15 51-16,-12 14-219 0,0 0 219 0,17-8-218 0,-1 3 218 16,17-9-915-16</inkml:trace>
  <inkml:trace contextRef="#ctx0" brushRef="#br1" timeOffset="-32503.19">20013 9616 919 0,'0'0'0'16,"4"8"0"-16,1 8 0 0,-5-16 96 0,0 0-96 0,7 22 96 16,4 12-96-16,-11-34 100 0,0 0-100 0,10 40 100 15,2 4-100-15,-12-44 73 0,0 0-73 0,12 48 73 16,-3 4-73-16,-9-52 18 0,0 0-18 0,7 44 19 16,0-1-19-16,-7-43 22 0,0 0-22 0,3 34 23 15,1-8-23-15,-4-26-62 0,0 0 62 0,0 22-61 16,0-12 61-16,0-10-176 0,0 0 176 0,-5-1-176 15,-4-13 176-15,-5-1-694 0</inkml:trace>
  <inkml:trace contextRef="#ctx0" brushRef="#br1" timeOffset="-32174.54">20149 9588 695 0,'0'0'0'0,"16"6"0"0,12 0 0 0,-28-6 77 15,0 0-77-15,26 9 78 0,5 3-78 0,-31-12 80 16,0 0-80-16,32 14 80 0,3 3-80 0,-35-17 53 16,0 0-53-16,27 15 53 0,-2 2-53 0,-25-17 8 15,0 0-8-15,19 17 8 0,-2 1-8 0,-17-18 13 16,0 0-13-16,7 17 13 0,-5 0-13 0,-2-17 8 0,0 0-8 16,-7 22 9-16,-9 4-9 0,16-26 23 0,0 0-23 15,-15 24 24-15,-8-7-24 0,23-17 12 0,0 0-12 16,-33 19 13-16,-12 0-13 0,45-19 27 0,0 0-27 15,-44 15 27-15,-6-1-27 0,50-14 12 0,0 0-12 16,-37 12 13-16,9-2-13 0,28-10 18 0,0 0-18 16,-24 12 19-16,3 5-19 0,21-17 1 0,0 0-1 15,-14 16 1-15,5 1-1 0,9-17-67 0,0 0 67 0,2 13-67 16,10-2 67-16,-12-11-134 0,0 0 134 0,16 5-133 16,6-5 133-16,17 5-630 0</inkml:trace>
  <inkml:trace contextRef="#ctx0" brushRef="#br1" timeOffset="-31589.08">20621 9623 707 0,'0'0'0'0,"2"-4"0"0,5-3 0 0,-7 7 95 0,0 0-95 15,2-6 95-15,0 0-95 0,-2 6 101 0,0 0-101 16,0-8 101-16,0 4-101 0,0 4 88 0,0 0-88 15,-4-6 88-15,1 2-88 0,3 4 81 0,0 0-81 16,-6-2 82-16,-2 2-82 0,8 0 63 0,0 0-63 16,-13 2 63-16,-2 2-63 0,15-4 54 0,0 0-54 0,-14 6 55 15,-4 1-55-15,18-7 56 0,0 0-56 0,-15 11 57 16,-3 2-57-16,18-13 32 0,0 0-32 0,-12 16 33 16,2 4-33-16,10-20 25 0,0 0-25 0,-4 24 26 15,6 7-26-15,-2-31 16 0,0 0-16 0,9 31 17 16,5 1-17-16,-14-32 10 0,0 0-10 0,17 30 10 15,4-1-10-15,-21-29 26 0,0 0-26 0,24 27 26 16,2-1-26-16,-26-26 2 0,0 0-2 0,27 24 2 16,-1-2-2-16,-26-22 2 0,0 0-2 0,19 21 3 15,-3-3-3-15,-16-18 11 0,0 0-11 0,12 18 11 0,-9-5-11 16,-3-13 3-16,0 0-3 0,2 14 4 0,-4 0-4 16,2-14 12-16,0 0-12 0,-12 15 12 0,-9 0-12 15,21-15 8-15,0 0-8 0,-24 12 9 0,-8-1-9 0,32-11 15 16,0 0-15-16,-33 7 15 0,-5-7-15 0,38 0 1 15,0 0-1-15,-31 0 1 0,3-4-1 0,28 4-34 16,0 0 34-16,-23-3-34 0,4-2 34 0,19 5-210 16,0 0 210-16,-9-12-210 0,7-4 210 0,-8-8-1110 15</inkml:trace>
  <inkml:trace contextRef="#ctx0" brushRef="#br1" timeOffset="-30944.25">20926 9568 875 0,'0'0'0'0,"5"-4"0"0,4-2 0 0,-9 6 130 16,0 0-130-16,12-2 130 0,-1 0-130 0,-11 2 100 16,0 0-100-16,14 4 100 0,0 2-100 0,-14-6 81 15,0 0-81-15,15 9 81 0,1 6-81 0,-16-15 50 0,0 0-50 16,16 16 50-16,-6 1-50 0,-10-17 32 0,0 0-32 15,7 19 32-15,-2 1-32 0,-5-20 15 0,0 0-15 16,0 26 16-16,-1 1-16 0,1-27 20 0,0 0-20 16,-11 33 20-16,-3-2-20 0,14-31 38 0,0 0-38 15,-19 36 39-15,-5-2-39 0,24-34 6 0,0 0-6 0,-25 33 6 16,1-3-6-16,24-30 19 0,0 0-19 0,-24 33 20 16,-1-2-20-16,25-31 33 0,0 0-33 0,-21 29 34 15,0-2-34-15,21-27 34 0,0 0-34 0,-14 35 35 16,4-3-35-16,10-32 32 0,0 0-32 0,0 36 33 15,9 2-33-15,-9-38 22 0,0 0-22 0,19 34 23 16,10 0-23-16,-29-34 11 0,0 0-11 0,41 28 11 16,11-6-11-16,-52-22-71 0,0 0 71 0,57 7-70 15,9-7 70-15,-66 0-112 0,0 0 112 0,124 8-1301 16,-248-16 1301-16</inkml:trace>
  <inkml:trace contextRef="#ctx0" brushRef="#br1" timeOffset="-21687.1">17137 8651 863 0,'4'-3'0'0</inkml:trace>
  <inkml:trace contextRef="#ctx0" brushRef="#br1" timeOffset="-20824.27">17074 8643 595 0,'0'0'0'0,"13"0"0"0,4 0 0 0,-17 0 72 16,0 0-72-16,12 0 72 0,-7 0-72 0,-5 0 68 16,0 0-68-16,6 5 68 0,-3-2-68 0,-3-3 49 15,0 0-49-15,9 5 50 0,7-1-50 0,-16-4 32 0,0 0-32 16,20 3 33-16,5-1-33 0,-25-2 13 0,0 0-13 16,35 0 14-16,3-2-14 0,-38 2 21 0,0 0-21 15,44-7 21-15,10 2-21 0,-54 5 33 0,0 0-33 0,52-8 33 16,5 1-33-16,-57 7 1 0,0 0-1 0,60-10 2 15,1-2-2-15,-61 12 7 0,0 0-7 0,64-11 7 16,2 1-7-16,-66 10 33 0,0 0-33 0,82-9 34 16,12 1-34-16,-94 8 33 0,0 0-33 0,84-3 34 15,-2-1-34-15,-82 4 3 0,0 0-3 0,76-5 3 16,-1 2-3-16,-75 3 26 0,0 0-26 0,72-2 26 16,-1 0-26-16,-71 2 2 0,0 0-2 0,54 0 2 15,-12-3-2-15,-42 3 2 0,0 0-2 0,45-4 3 16,-3 1-3-16,-42 3 11 0,0 0-11 0,44-2 11 15,-1-5-11-15,-43 7 8 0,0 0-8 0,45-3 8 16,6-1-8-16,-51 4 23 0,0 0-23 0,43-1 24 16,3-3-24-16,-46 4 21 0,0 0-21 0,42-3 21 0,-2-2-21 15,-40 5 4-15,0 0-4 0,36-7 4 0,-1-2-4 16,-35 9 15-16,0 0-15 0,30-7 15 0,-6 2-15 0,-24 5 15 16,0 0-15-16,19-7 15 0,-7 4-15 0,-12 3 3 15,0 0-3-15,7-2 4 0,-1-1-4 0,-6 3 22 16,0 0-22-16,-6-5 22 0,-4 1-22 0,10 4 13 15,0 0-13-15,-14 0 13 0,-3 0-13 0,17 0 1 16,0 0-1-16,-30 0 2 0,-7 0-2 0,37 0 10 16,0 0-10-16,-40 4 10 0,-5 4-10 0,45-8 0 15,0 0 0-15,-49 5 0 0,-5 4 0 0,54-9 0 16,0 0 0-16,-54 10 1 0,2 2-1 0,52-12-6 0,0 0 6 16,-59 7-5-16,0 2 5 0,59-9-4 0,0 0 4 15,-81 8-4-15,-11 1 4 0,92-9-1 0,0 0 1 16,-78 10 0-16,-2-5 0 0,80-5-1 0,0 0 1 0,-68 4 0 15,1-1 0-15,67-3 0 0,0 0 0 0,-64 0 0 16,-1 0 0-16,65 0 0 0,0 0 0 0,-52 0 1 16,10 0-1-16,42 0 0 0,0 0 0 0,-40 4 0 15,4-1 0-15,36-3 0 0,0 0 0 0,-42 5 1 16,0-2-1-16,42-3 0 0,0 0 0 0,-43 2 0 16,1 0 0-16,42-2-5 0,0 0 5 0,-46 2-5 15,5-2 5-15,41 0 0 0,0 0 0 0,-37 0 0 16,6-2 0-16,31 2-1 0,0 0 1 0,-30-4-1 15,2-2 1-15,28 6-1 0,0 0 1 0,-21-5 0 16,4-4 0-16,17 9 0 0,0 0 0 0,-12-7 0 16,0 0 0-16,12 7 0 0,0 0 0 0,-6-5 0 0,3-3 0 15,3 8-2-15,0 0 2 0,0-4-2 0,3 2 2 16,-3 2-2-16,0 0 2 0,12 4-2 0,6 3 2 16,-18-7-18-16,0 0 18 0,23 12-18 0,3 0 18 0,-26-12-1 15,0 0 1-15,31 20-1 0,6 6 1 0,-37-26-15 16,0 0 15-16,40 24-15 0,3 0 15 0,-43-24-15 15,0 0 15-15,47 24-15 0,6 0 15 0,-53-24-40 16,0 0 40-16,59 19-39 0,9-11 39 0,-68-8-82 16,0 0 82-16,83 4-81 0,15-4 81 0,-98 0-122 15,0 0 122-15,92-12-121 0,-1-5 121 0,92-11-709 16</inkml:trace>
  <inkml:trace contextRef="#ctx0" brushRef="#br1" timeOffset="-18707.18">19641 8533 91 0,'0'0'0'0,"5"4"0"0,7 1 0 0,-12-5 40 16,0 0-40-16,12 5 40 0,7 5-40 0,-19-10 60 16,0 0-60-16,20 9 60 0,0 1-60 0,-20-10 84 15,0 0-84-15,27 10 84 0,-3 2-84 0,-24-12 80 16,0 0-80-16,26 10 80 0,0 2-80 0,-26-12 64 16,0 0-64-16,26 7 65 0,-1 2-65 0,-25-9 55 0,0 0-55 15,26 8 55-15,-2 1-55 0,-24-9 33 0,0 0-33 16,28 10 34-16,2-1-34 0,-30-9 24 0,0 0-24 15,33 10 25-15,5 2-25 0,-38-12 16 0,0 0-16 0,38 12 17 16,4 0-17-16,-42-12 18 0,0 0-18 0,40 12 18 16,2 0-18-16,-42-12 15 0,0 0-15 0,42 12 15 15,0-3-15-15,-42-9 26 0,0 0-26 0,42 12 26 16,-1-2-26-16,-41-10 20 0,0 0-20 0,44 8 20 16,3 1-20-16,-47-9 35 0,0 0-35 0,51 7 35 15,-3-7-35-15,-48 0 29 0,0 0-29 0,53 3 29 16,-1-1-29-16,-52-2 39 0,0 0-39 0,50 3 39 15,1 1-39-15,-51-4 15 0,0 0-15 0,50 2 15 16,1 1-15-16,-51-3 13 0,0 0-13 0,50 3 13 16,3 1-13-16,-53-4 34 0,0 0-34 0,54 0 35 15,0 0-35-15,-54 0 34 0,0 0-34 0,50 0 35 0,-3-4-35 16,-47 4 13-16,0 0-13 0,47-1 14 0,-1-3-14 16,-46 4 32-16,0 0-32 0,45-3 32 0,0-1-32 15,-45 4 27-15,0 0-27 0,45-1 27 0,1 1-27 0,-46 0 15 16,0 0-15-16,42 0 15 0,1-2-15 0,-43 2 5 15,0 0-5-15,38 0 6 0,-3-2-6 0,-35 2 34 16,0 0-34-16,37-1 34 0,1-1-34 0,-38 2 1 16,0 0-1-16,37-4 1 0,1 1-1 0,-38 3 1 15,0 0-1-15,40-5 2 0,2 1-2 0,-42 4 5 16,0 0-5-16,45-11 6 0,4-5-6 0,-49 16 0 16,0 0 0-16,45-15 0 0,4-4 0 0,-49 19 5 15,0 0-5-15,45-21 5 0,1 1-5 0,-46 20 1 0,0 0-1 16,42-26 1-16,-4 0-1 0,-38 26 3 0,0 0-3 15,36-27 3-15,-4-1-3 0,-32 28 6 0,0 0-6 0,28-27 6 16,-4-5-6-16,-24 32 13 0,0 0-13 16,19-30 14-16,-5 1-14 0,-14 29 1 0,0 0-1 0,11-27 1 15,-3-1-1-15,-8 28 1 0,0 0-1 0,6-30 1 16,-3 1-1-16,-3 29 7 0,0 0-7 0,0-30 8 16,-3 1-8-16,3 29 0 0,0 0 0 0,-6-31 1 15,-2-5-1-15,8 36 3 0,0 0-3 0,-16-34 3 16,-1-2-3-16,17 36 0 0,0 0 0 0,-21-36 0 15,-4 0 0-15,25 36-1 0,0 0 1 0,-26-39 0 16,0-2 0-16,26 41 4 0,0 0-4 0,-26-41 4 16,-4 1-4-16,30 40 0 0,0 0 0 0,-29-43 1 15,-1 4-1-15,30 39 3 0,0 0-3 0,-33-39 4 16,-2-1-4-16,35 40 0 0,0 0 0 0,-35-37 0 16,0-1 0-16,35 38-1 0,0 0 1 0,-34-38 0 0,-3-1 0 15,37 39-25-15,0 0 25 0,-37-36-24 0,3-4 24 16,34 40-37-16,0 0 37 0,-39-32-37 0,3 1 37 15,36 31-31-15,0 0 31 0,-37-27-31 0,-1 3 31 0,38 24-24 16,0 0 24-16,-40-26-23 0,-2 2 23 0,42 24-28 16,0 0 28-16,-45-17-28 0,-1 1 28 0,46 16-32 15,0 0 32-15,-47-12-32 0,-3 2 32 0,50 10-36 16,0 0 36-16,-51-5-36 0,1-4 36 0,50 9-15 16,0 0 15-16,-68-3-15 0,-12-4 15 0,80 7-7 15,0 0 7-15,-77-5-7 0,0 2 7 0,77 3-9 16,0 0 9-16,-71-6-9 0,5 3 9 0,66 3-3 15,0 0 3-15,-54-3-3 0,12 3 3 0,42 0-6 0,0 0 6 16,-49-4-5-16,-1 2 5 0,50 2-3 0,0 0 3 16,-63 6-3-16,-9-3 3 0,72-3 0 0,0 0 0 0,-54 9 0 15,7 1 0-15,47-10-2 0,0 0 2 0,-59 22-1 16,-5 7 1-16,64-29 0 0,0 0 0 0,-63 36 0 16,0 4 0-16,63-40-1 0,0 0 1 0,-54 42 0 15,0 6 0-15,54-48-8 0,0 0 8 0,-43 52-8 16,4 3 8-16,39-55-4 0,0 0 4 0,-33 63-3 15,9 4 3-15,24-67-13 0,0 0 13 0,-16 79-13 16,9 6 13-16,7-85-129 0,0 0 129 0,-3 91-128 16,6 3 128-16,-3-94-128 0,0 0 128 0,2 64-127 15,0-22 127-15,1 66-552 0</inkml:trace>
  <inkml:trace contextRef="#ctx0" brushRef="#br1" timeOffset="-15403.17">7653 2559 158 0,'0'0'0'0,"0"0"47"15,0 0-47-15,0 0 48 0,9 28-48 0,-9-28 59 16,0 0-59-16,3 24 59 0,1 7-59 0,-4-31 62 15,0 0-62-15,5 32 63 0,-2 2-63 0,-3-34 58 16,0 0-58-16,0 33 58 0,2 1-58 0,-2-34 46 16,0 0-46-16,4 29 46 0,-4-1-46 0,0-28 37 15,0 0-37-15,0 22 38 0,0-1-38 0,0-21 15 0,0 0-15 16,0 15 16-16,3-6-16 0,-3-9 6 0,0 0-6 16,0 10 7-16,0-5-7 0,0-5-123 0,0 0 123 15,0 0-123-15,0-12 123 0,0 3-342 0</inkml:trace>
  <inkml:trace contextRef="#ctx0" brushRef="#br1" timeOffset="-15134.51">7449 2729 561 0,'0'0'0'0,"14"7"0"15,11 5 0-15,-25-12 113 0,0 0-113 0,8 3 113 16,-4-1-113-16,-4-2 115 0,0 0-115 0,12 0 115 16,5-2-115-16,-17 2 107 0,0 0-107 0,27-7 108 0,11-1-108 15,-38 8 51-15,0 0-51 0,38-12 51 0,7 0-51 16,-45 12 29-16,0 0-29 0,48-10 29 0,2 1-29 16,-50 9 39-16,0 0-39 0,47-3 40 0,0-3-40 0,-47 6-28 15,0 0 28-15,42-3-28 0,-7 3 28 0,-35 0-202 16,0 0 202-16,24 3-201 0,-1 6 201 0,22 0-649 15</inkml:trace>
  <inkml:trace contextRef="#ctx0" brushRef="#br1" timeOffset="-14517.75">7130 4881 1065 0,'0'0'0'0,"9"0"0"15,5 0 0-15,-14 0 83 0,0 0-83 0,25 1 83 16,8 6-83-16,-33-7 71 0,0 0-71 0,43 9 72 16,11 3-72-16,-54-12-62 0,0 0 62 0,70 19-62 15,15 0 62-15,-85-19-122 0,0 0 122 0,105 29-122 16,18 5 122-16,106 29-664 0</inkml:trace>
  <inkml:trace contextRef="#ctx0" brushRef="#br1" timeOffset="2639.64">14914 5648 550 0,'0'0'0'0,"-17"12"0"0,-13 9 0 0,30-21 44 0,0 0-44 16,2 8 45-16,17-6-45 0,-19-2 38 0,0 0-38 15,14 5 38-15,3-5-38 0,-17 0 68 0,0 0-68 0,20 5 68 16,1 2-68-16,-21-7 24 0,0 0-24 0,26 7 25 15,0-2-25-15,-26-5 31 0,0 0-31 0,29 7 31 16,4-4-31-16,-33-3 32 0,0 0-32 0,39 6 33 16,3-6-33-16,-42 0 36 0,0 0-36 0,43 3 36 15,4-1-36-15,-47-2 38 0,0 0-38 0,46 1 39 16,1 1-39-16,-47-2 34 0,0 0-34 0,48 4 34 16,6-4-34-16,-54 0 23 0,0 0-23 0,51 0 24 15,5 3-24-15,-56-3 18 0,0 0-18 0,55 3 18 16,3-3-18-16,-58 0 18 0,0 0-18 0,52 0 18 15,-1 0-18-15,-51 0 8 0,0 0-8 0,43 0 9 16,-3 0-9-16,-40 0 4 0,0 0-4 0,37 6 4 0,-6-3-4 16,-31-3 13-16,0 0-13 0,30 3 13 0,-4-1-13 15,-26-2 14-15,0 0-14 0,21 4 15 0,-4-1-15 16,-17-3 1-16,0 0-1 0,9 0 1 0,0 3-1 16,-9-3 9-16,0 0-9 0,1 0 9 0,-1 0-9 0,0 0 8 15,0 0-8-15,-10 0 8 0,-11-3-8 0,21 3 3 16,0 0-3-16,-24 0 3 0,-8 0-3 0,32 0 6 15,0 0-6-15,-36 3 7 0,-6-1-7 0,42-2 0 16,0 0 0-16,-49 2 0 0,-5-2 0 0,54 0-3 16,0 0 3-16,-56-4-2 0,-3-2 2 0,59 6-1 15,0 0 1-15,-59-6 0 0,0-6 0 0,59 12-2 16,0 0 2-16,-56-6-2 0,0-6 2 0,56 12-2 16,0 0 2-16,-66-12-1 0,-7-9 1 0,73 21 1 0,0 0-1 15,-56-14 1-15,7 1-1 0,49 13-1 0,0 0 1 0,-43-14-1 16,4 0 1-16,39 14 1 0,0 0-1 15,-31-14 1-15,7 2-1 0,24 12 1 0,0 0-1 0,-21-8 2 16,3-1-2-16,18 9-1 0,0 0 1 0,-14-3-1 16,7-2 1-16,7 5 0 0,0 0 0 0,0 0 0 15,13 2 0-15,-13-2 1 0,0 0-1 0,19 6 1 16,14 3-1-16,-33-9-1 0,0 0 1 0,45 10-1 16,7 0 1-16,-52-10 3 0,0 0-3 0,63 11 4 15,5 1-4-15,-68-12 3 0,0 0-3 0,85 12 3 16,18 0-3-16,-103-12 5 0,0 0-5 0,98 8 6 15,3-1-6-15,-101-7 23 0,0 0-23 0,89 4 24 16,-9-4-24-16,-80 0 19 0,0 0-19 0,71 0 20 16,-5 0-20-16,-66 0 34 0,0 0-34 0,61 0 35 0,-5-7-35 15,-56 7 6-15,0 0-6 0,39-5 6 0,-15-2-6 16,-24 7 36-16,0 0-36 0,23-5 36 0,-11-2-36 16,-12 7 18-16,0 0-18 0,8-5 18 0,-8 1-18 0,0 4 10 15,0 0-10-15,-8-7 11 0,-10-1-11 0,18 8 5 16,0 0-5-16,-24-9 6 0,-9-1-6 0,33 10 0 15,0 0 0-15,-38-9 0 0,-6-3 0 0,44 12-20 16,0 0 20-16,-49-12-20 0,-5 0 20 0,54 12-26 16,0 0 26-16,-61-12-26 0,-5-1 26 0,66 13-8 15,0 0 8-15,-80-12-8 0,-18 0 8 0,98 12-11 16,0 0 11-16,-83-5-11 0,1-2 11 0,82 7-16 0,0 0 16 16,-72-2-15-16,4 2 15 0,68 0-4 0,0 0 4 15,-47 0-3-15,9 0 3 0,38 0-1 0,0 0 1 16,-30 0 0-16,10 2 0 0,20-2-2 0,0 0 2 15,-18 3-2-15,9-3 2 0,9 0-2 0,0 0 2 0,-7 4-1 16,7-3 1-16,0-1-1 0,0 0 1 0,16 11-1 16,14 1 1-16,-30-12-1 0,0 0 1 0,33 12 0 15,12 3 0-15,-45-15 1 0,0 0-1 0,51 17 2 16,6 2-2-16,-57-19 5 0,0 0-5 0,65 19 6 16,6-4-6-16,-71-15 1 0,0 0-1 0,85 17 1 15,13 2-1-15,-98-19 3 0,0 0-3 0,80 12 3 16,-7 0-3-16,-73-12 5 0,0 0-5 0,63 12 6 15,-7-3-6-15,-56-9 3 0,0 0-3 0,40 7 3 16,-12-4-3-16,-28-3 5 0,0 0-5 0,21 5 6 16,-7-1-6-16,-14-4 7 0,0 0-7 0,12 3 7 15,-7 0-7-15,-5-3 0 0,0 0 0 0,0 0 1 0,-2 6-1 16,2-6 0-16,0 0 0 0,-17 0 1 0,-11-4-1 16,28 4-11-16,0 0 11 0,-33-2-11 0,-6 2 11 0,39 0-6 15,0 0 6-15,-45-3-5 0,-5-4 5 0,50 7-9 16,0 0 9-16,-58-8-8 0,-3-4 8 0,61 12-9 15,0 0 9-15,-64-16-8 0,1-4 8 0,63 20-8 16,0 0 8-16,-68-28-7 0,-5-8 7 0,73 36-15 16,0 0 15-16,-44-19-15 0,22 9 15 0,22 10-1 15,0 0 1-15,-21-5-1 0,12 0 1 0,9 5 0 16,0 0 0-16,4 8 0 0,13 8 0 0,-17-16-1 16,0 0 1-16,31 24 0 0,13 5 0 0,-44-29-1 0,0 0 1 15,56 34 0-15,10-1 0 0,-66-33-1 0,0 0 1 16,87 37 0-16,14 5 0 0,-101-42-20 0,0 0 20 15,103 30-19-15,3-2 19 0,-106-28-139 0,0 0 139 0,207 55-959 16,-414-110 959-16</inkml:trace>
  <inkml:trace contextRef="#ctx0" brushRef="#br1" timeOffset="8331.17">10003 5271 135 0,'0'0'0'0,"-17"16"0"16,-8 4 0-16,25-20 51 0,0 0-51 0,-36 31 51 15,-8 5-51-15,44-36 41 0,0 0-41 0,-43 46 42 16,-8 2-42-16,51-48 31 0,0 0-31 0,-56 71 31 15,-6 7-31-15,62-78 8 0,0 0-8 0,-54 76 9 16,5-1-9-16,49-75 12 0,0 0-12 0,-45 74 12 16,6-1-12-16,39-73 15 0,0 0-15 0,-38 76 15 0,0-4-15 15,38-72 14-15,0 0-14 0,-33 82 15 0,3 4-15 16,30-86 25-16,0 0-25 0,-23 90 26 0,6 5-26 16,17-95 6-16,0 0-6 0,-11 94 7 0,10-2-7 0,1-92 26 15,0 0-26-15,8 91 26 0,10 2-26 0,-18-93 6 16,0 0-6-16,24 84 7 0,15-2-7 0,-39-82 4 15,0 0-4-15,34 87 5 0,8 2-5 0,-42-89 3 16,0 0-3-16,39 84 3 0,2-1-3 0,-41-83 10 16,0 0-10-16,44 70 10 0,3-7-10 0,-47-63 22 15,0 0-22-15,54 55 23 0,5-4-23 0,-59-51 43 16,0 0-43-16,61 50 44 0,5-5-44 0,-66-45 32 0,0 0-32 16,65 46 33-16,-3 2-33 0,-62-48 24 0,0 0-24 15,74 43 25-15,2 1-25 0,-76-44 40 0,0 0-40 16,80 43 41-16,2-4-41 0,-82-39 13 0,0 0-13 15,84 40 14-15,5-1-14 0,-89-39 32 0,0 0-32 0,90 40 32 16,11-1-32-16,-101-39 18 0,0 0-18 0,89 33 18 16,0-8-18-16,-89-25 18 0,0 0-18 0,92 16 18 15,4-11-18-15,-96-5 9 0,0 0-9 0,93-2 10 16,-8-5-10-16,-85 7 1 0,0 0-1 0,85-15 2 16,-1-9-2-16,-84 24 3 0,0 0-3 0,89-28 4 15,0-9-4-15,-89 37 2 0,0 0-2 0,85-35 2 16,-3-2-2-16,-82 37 1 0,0 0-1 0,84-36 2 15,-3 2-2-15,-81 34 4 0,0 0-4 0,84-43 4 16,-4-7-4-16,-80 50 6 0,0 0-6 0,70-58 6 16,-4-12-6-16,-66 70 3 0,0 0-3 0,59-69 3 15,-12-5-3-15,-47 74 0 0,0 0 0 0,47-77 1 0,-3-3-1 16,-44 80-3-16,0 0 3 0,36-88-3 0,-6-4 3 16,-30 92-8-16,0 0 8 0,19-96-7 0,-8-7 7 15,-11 103-16-15,0 0 16 0,-4-109-15 0,-17-6 15 0,21 115-24 16,0 0 24-16,-31-113-23 0,-14-2 23 0,45 115-22 15,0 0 22-15,-53-118-22 0,-9-2 22 0,62 120-9 16,0 0 9-16,-77-124-9 0,-10-1 9 0,87 125-5 16,0 0 5-16,-98-135-5 0,-10-14 5 0,108 149-14 15,0 0 14-15,-122-156-13 0,-6-10 13 0,128 166-61 16,0 0 61-16,-131-161-60 0,-9 2 60 0,140 159-91 16,0 0 91-16,-148-137-91 0,-10 11 91 0,-147-134-441 0</inkml:trace>
  <inkml:trace contextRef="#ctx0" brushRef="#br1" timeOffset="12384.62">6860 4983 124 0,'0'0'0'0,"0"0"0"0,34 9 0 0,-34-9 14 16,0 0-14-16,-9 9 15 0,-16 1-15 0,25-10 70 15,0 0-70-15,-19 15 70 0,0 1-70 0,19-16 55 16,0 0-55-16,-14 29 55 0,2 5-55 0,12-34 46 16,0 0-46-16,-5 40 46 0,6 4-46 0,-1-44 32 0,0 0-32 15,7 46 32-15,6-1-32 0,-13-45 15 0,0 0-15 16,8 38 15-16,6-6-15 0,-14-32 11 0,0 0-11 16,13 21 11-16,0-6-11 0,-13-15 34 0,0 0-34 0,16 4 35 15,-4-10-35-15,-12 6 4 0,0 0-4 0,14-15 5 16,2-9-5-16,-16 24 17 0,0 0-17 0,14-27 17 15,-5-11-17-15,-9 38 15 0,0 0-15 0,8-36 16 16,-1-4-16-16,-7 40 9 0,0 0-9 0,5-39 9 16,-1 0-9-16,-4 39 16 0,0 0-16 0,0-40 17 15,0 4-17-15,0 36 22 0,0 0-22 0,-7-31 23 16,-3 7-23-16,10 24 22 0,0 0-22 0,-13-27 23 16,-2 7-23-16,15 20 24 0,0 0-24 0,-11-16 25 15,-1 4-25-15,12 12 8 0,0 0-8 0,-17 5 9 16,-4 18-9-16,21-23 0 0,0 0 0 0,-18 39 0 15,-1 12 0-15,19-51-117 0,0 0 117 0,-21 67-116 16,2 17 116-16,-23 69-457 0</inkml:trace>
  <inkml:trace contextRef="#ctx0" brushRef="#br1" timeOffset="60532.14">5948 5436 124 0,'0'0'0'0,"0"1"0"15,-2 6 0-15,2-7 33 0,0 0-33 0,-21 19 33 16,-12 7-33-16,33-26 48 0,0 0-48 0,-30 26 49 16,-5-2-49-16,35-24 36 0,0 0-36 0,-33 24 36 15,-2 3-36-15,35-27 27 0,0 0-27 0,-29 27 27 0,1 4-27 16,28-31 16-16,0 0-16 0,-26 33 17 0,0 6-17 16,26-39 10-16,0 0-10 0,-26 40 11 0,5 2-11 15,21-42 26-15,0 0-26 0,-18 43 26 0,-1 0-26 0,19-43 6 16,0 0-6-16,-14 41 6 0,2-3-6 0,12-38 9 15,0 0-9-15,-12 39 10 0,6 2-10 0,6-41 8 16,0 0-8-16,-8 40 9 0,4-3-9 0,4-37 3 16,0 0-3-16,-5 42 4 0,5 4-4 0,0-46 2 15,0 0-2-15,0 43 2 0,0 5-2 0,0-48 5 16,0 0-5-16,2 46 5 0,5 2-5 0,-7-48 2 16,0 0-2-16,8 48 2 0,5-2-2 0,-13-46 5 0,0 0-5 15,12 51 5-15,2 1-5 0,-14-52 3 0,0 0-3 16,14 50 3-16,1 3-3 0,-15-53 1 0,0 0-1 15,25 61 2-15,4 6-2 0,-29-67 1 0,0 0-1 0,32 45 2 16,-3-11-2-16,-29-34 0 0,0 0 0 0,34 31 0 16,0-9 0-16,-34-22 0 0,0 0 0 0,35 26 0 15,2-7 0-15,-37-19 0 0,0 0 0 0,42 20 1 16,-2-1-1-16,-40-19 0 0,0 0 0 0,45 21 1 16,-3-3-1-16,-42-18 0 0,0 0 0 0,43 21 0 15,4 3 0-15,-47-24 0 0,0 0 0 0,42 22 0 16,0 7 0-16,-42-29 42 0,0 0-42 0,38 28 42 15,1-1-42-15,-39-27 31 0,0 0-31 0,38 28 31 16,-3-4-31-16,-35-24 24 0,0 0-24 0,42 23 25 16,-1 0-25-16,-41-23 28 0,0 0-28 0,44 17 28 15,3-2-28-15,-47-15 32 0,0 0-32 0,51 16 32 0,-4-1-32 16,-47-15 29-16,0 0-29 0,45 12 29 0,2 0-29 16,-47-12 23-16,0 0-23 0,42 12 24 0,-4 0-24 15,-38-12 17-15,0 0-17 0,40 10 17 0,2-1-17 0,-42-9 10 16,0 0-10-16,38 5 11 0,-3 2-11 0,-35-7 17 15,0 0-17-15,40 0 17 0,4 0-17 0,-44 0 22 16,0 0-22-16,42-7 23 0,-2-1-23 0,-40 8 14 16,0 0-14-16,40-18 15 0,-2 0-15 0,-38 18 18 15,0 0-18-15,35-23 18 0,3-1-18 0,-38 24 8 16,0 0-8-16,35-27 9 0,3-4-9 0,-38 31 9 16,0 0-9-16,37-32 10 0,1-8-10 0,-38 40 15 15,0 0-15-15,39-39 15 0,-1-6-15 0,-38 45 33 0,0 0-33 16,35-43 33-16,1-3-33 0,-36 46 10 0,0 0-10 15,39-55 10-15,1-5-10 0,-40 60 30 0,0 0-30 16,29-49 30-16,-4 4-30 0,-25 45 11 0,0 0-11 0,24-46 11 16,2 1-11-16,-26 45 5 0,0 0-5 0,26-58 6 15,-1-5-6-15,-25 63 15 0,0 0-15 0,21-52 15 16,-4 9-15-16,-17 43 14 0,0 0-14 0,14-46 15 16,-2 2-15-16,-12 44 8 0,0 0-8 0,12-45 9 15,-6 2-9-15,-6 43 9 0,0 0-9 0,3-46 10 16,-3-2-10-16,0 48 15 0,0 0-15 0,-3-46 15 15,-3 1-15-15,6 45 8 0,0 0-8 0,-12-46 8 16,-2 0-8-16,14 46 9 0,0 0-9 0,-15-45 9 16,1-1-9-16,14 46 15 0,0 0-15 0,-19-43 15 15,1 2-15-15,18 41 1 0,0 0-1 0,-17-43 1 16,-1 4-1-16,18 39 22 0,0 0-22 0,-17-36 23 0,-4-4-23 16,21 40 7-16,0 0-7 0,-21-36 7 0,-5 2-7 15,26 34 4-15,0 0-4 0,-28-34 5 0,-3 1-5 0,31 33 7 16,0 0-7-16,-33-32 8 0,-6-2-8 0,39 34 7 15,0 0-7-15,-38-35 7 0,0 3-7 0,38 32 0 16,0 0 0-16,-42-33 1 0,3 6-1 0,39 27 13 16,0 0-13-16,-38-31 14 0,3 4-14 0,35 27 8 15,0 0-8-15,-38-24 8 0,-7 0-8 0,45 24 1 16,0 0-1-16,-47-24 1 0,-4 5-1 0,51 19 3 16,0 0-3-16,-61-21 4 0,-14-1-4 0,75 22-2 15,0 0 2-15,-68-17-2 0,0 3 2 0,68 14-3 0,0 0 3 16,-82-14-3-16,-6 2 3 0,88 12 0 0,0 0 0 15,-89-6 0-15,-9-3 0 0,98 9-36 0,0 0 36 16,-101 14-35-16,-2 11 35 0,103-25-119 0,0 0 119 0,-123 72-118 16,-13 35 118-16,-122 72-1038 0</inkml:trace>
  <inkml:trace contextRef="#ctx0" brushRef="#br1" timeOffset="66478.1">11158 5232 147 0,'0'0'0'0,"12"-4"0"16,6 3 0-16,-18 1 46 0,0 0-46 0,9-2 46 15,-4 0-46-15,-5 2 58 0,0 0-58 0,3 0 58 16,1 2-58-16,-4-2 46 0,0 0-46 0,0 3 46 15,0 1-46-15,0-4 37 0,0 0-37 0,-4 7 38 16,-1 1-38-16,5-8 25 0,0 0-25 0,-7 9 26 16,2 1-26-16,5-10 45 0,0 0-45 0,-5 9 46 15,1-1-46-15,4-8 50 0,0 0-50 0,-7 4 51 16,5 1-51-16,2-5 48 0,0 0-48 0,-8 3 48 16,-1 1-48-16,9-4 3 0,0 0-3 0,-7-4 3 15,2 1-3-15,5 3-88 0,0 0 88 0,-9-2-87 0,6-1 87 16,-11-1-438-16</inkml:trace>
  <inkml:trace contextRef="#ctx0" brushRef="#br0" timeOffset="145912.2">3282 12311 393 0,'0'0'0'0,"4"-11"0"0,-4-8 0 16,0 19 73-16,0 0-73 0,5-20 73 0,2-11-73 16,-7 31 47-16,0 0-47 0,10-34 48 0,6-6-48 0,-16 40 42 15,0 0-42-15,14-41 43 0,7-2-43 0,-21 43 22 16,0 0-22-16,17-42 23 0,2-3-23 0,-19 45 5 15,0 0-5-15,23-39 5 0,-2-1-5 0,-21 40 45 16,0 0-45-16,17-37 45 0,1 4-45 0,-18 33 47 16,0 0-47-16,15-24 48 0,-2 5-48 0,-13 19 18 15,0 0-18-15,14-8 19 0,-6 2-19 0,-8 6 33 16,0 0-33-16,9 2 34 0,0 7-34 0,-9-9 47 16,0 0-47-16,8 17 47 0,3 9-47 0,-11-26 25 0,0 0-25 15,10 34 26-15,3 9-26 0,-13-43 28 0,0 0-28 16,8 49 28-16,1 8-28 0,-9-57 23 0,0 0-23 15,9 60 24-15,-2 2-24 0,-7-62 15 0,0 0-15 16,12 61 16-16,-3 1-16 0,-9-62-3 0,0 0 3 16,10 51-3-16,0-6 3 0,-10-45-29 0,0 0 29 15,9 34-29-15,0-8 29 0,-9-26-3 0,0 0 3 0,9 12-2 16,-1-11 2-16,-8-1-4 0,0 0 4 0,6-6-3 16,-3-10 3-16,-3 16 1 0,0 0-1 0,0-22 2 15,0-7-2-15,0 29 22 0,0 0-22 0,-5-33 22 16,1-3-22-16,4 36 14 0,0 0-14 0,-8-39 15 15,-5-6-15-15,13 45 18 0,0 0-18 0,-8-44 19 16,-5-4-19-16,13 48 0 0,0 0 0 0,-8-46 0 16,-6-1 0-16,14 47 1 0,0 0-1 0,-7-37 1 15,5 2-1-15,2 35-2 0,0 0 2 0,0-24-1 16,2 7 1-16,-2 17-2 0,0 0 2 0,12-7-1 0,5 11 1 16,-17-4-5-16,0 0 5 0,27 3-5 0,9 9 5 15,-36-12-1-15,0 0 1 0,39 4 0 0,2 1 0 16,-41-5 0-16,0 0 0 0,44-2 0 0,3-5 0 0,-47 7 3 15,0 0-3-15,42-12 3 0,0-3-3 0,-42 15 6 16,0 0-6-16,29-12 7 0,-6-2-7 0,-23 14-174 16,0 0 174-16,21-10-174 0,-9 0 174 0,21-11-673 15</inkml:trace>
  <inkml:trace contextRef="#ctx0" brushRef="#br0" timeOffset="146451.94">4136 12283 348 0,'0'0'0'0,"0"-5"0"15,-2-5 0-15,2 10 118 0,0 0-118 0,0-5 119 16,-3-1-119-16,3 6 94 0,0 0-94 0,-6-1 95 16,-4-1-95-16,10 2 73 0,0 0-73 0,-11 0 74 0,-1 2-74 15,12-2 45-15,0 0-45 0,-12 5 45 0,3-3-45 16,9-2 21-16,0 0-21 0,-14 10 21 0,2 5-21 15,12-15 1-15,0 0-1 0,-12 28 2 0,7 8-2 0,5-36 0 16,0 0 0-16,0 37 0 0,5 4 0 0,-5-41-3 16,0 0 3-16,9 33-3 0,6-6 3 0,-15-27-8 15,0 0 8-15,14 18-8 0,7-10 8 0,-21-8 0 16,0 0 0-16,18-3 0 0,-1-9 0 0,-17 12 4 16,0 0-4-16,16-23 5 0,-2-4-5 0,-14 27 33 15,0 0-33-15,8-26 34 0,-1-3-34 0,-7 29 27 0,0 0-27 16,0-24 27-16,0 2-27 0,0 22 39 0,0 0-39 15,-7-17 40-15,-3 1-40 0,10 16 23 0,0 0-23 16,-12-10 24-16,-6 3-24 0,18 7 35 0,0 0-35 16,-15-5 36-16,-3 5-36 0,18 0 0 0,0 0 0 15,-17 7 0-15,-1 3 0 0,18-10-95 0,0 0 95 16,-12 12-95-16,3 4 95 0,9-16-144 0,0 0 144 16,6 17-143-16,6 5 143 0,5 14-568 0</inkml:trace>
  <inkml:trace contextRef="#ctx0" brushRef="#br0" timeOffset="146767.24">4441 12249 494 0,'0'0'0'0,"-14"3"0"0,-7 8 0 15,21-11 50-15,0 0-50 0,-4 10 50 0,13 5-50 0,-9-15 42 16,0 0-42-16,4 16 42 0,4 8-42 0,-8-24 46 16,0 0-46-16,5 27 46 0,4 9-46 0,-9-36 18 15,0 0-18-15,12 36 19 0,1 0-19 0,-13-36 31 16,0 0-31-16,12 26 31 0,2-6-31 0,-14-20 19 16,0 0-19-16,21 5 20 0,-1-13-20 0,-20 8 18 15,0 0-18-15,18-19 18 0,-2-14-18 0,-16 33 17 16,0 0-17-16,14-36 17 0,1-3-17 0,-15 39 9 0,0 0-9 15,9-39 9-15,0-4-9 0,-9 43-117 0,0 0 117 16,8-34-117-16,1 4 117 0,8-36-483 0</inkml:trace>
  <inkml:trace contextRef="#ctx0" brushRef="#br0" timeOffset="147053.27">4805 12012 337 0,'0'0'0'0,"-9"9"0"16,-3 3 0-16,12-12 50 0,0 0-50 0,0 7 50 16,9-2-50-16,-9-5 73 0,0 0-73 0,8 14 74 15,1 6-74-15,-9-20 85 0,0 0-85 0,7 29 85 0,2 7-85 16,-9-36 44-16,0 0-44 0,5 40 45 0,0 4-45 15,-5-44 39-15,0 0-39 0,9 43 40 0,1-2-40 0,-10-41 34 16,0 0-34-16,5 33 35 0,1-6-35 0,-6-27 22 16,0 0-22-16,7 22 22 0,-6-8-22 0,-1-14-105 15,0 0 105-15,0 7-104 0,-1-9 104 0,1 7-534 16</inkml:trace>
  <inkml:trace contextRef="#ctx0" brushRef="#br0" timeOffset="147264.34">4512 11980 740 0,'0'0'0'15,"9"8"0"-15,8 6 0 0,-17-14 127 0,0 0-127 16,12 10 127-16,-3-1-127 0,-9-9 76 0,0 0-76 16,21 12 76-16,0 3-76 0,-21-15 57 0,0 0-57 15,30 16 58-15,4-2-58 0,-34-14 39 0,0 0-39 0,35 15 39 16,2 0-39-16,-37-15-96 0,0 0 96 0,29 16-95 15,1-2 95-15,-30-14-169 0,0 0 169 0,17 12-168 16,-4-4 168-16,18 13-507 0</inkml:trace>
  <inkml:trace contextRef="#ctx0" brushRef="#br0" timeOffset="147758.41">3256 12980 438 0,'0'0'0'0,"12"-3"0"15,2-7 0-15,-14 10 49 0,0 0-49 0,30-5 50 16,5-4-50-16,-35 9 24 0,0 0-24 0,45-2 25 16,11 2-25-16,-56 0 34 0,0 0-34 0,62 5 35 15,12 2-35-15,-74-7 0 0,0 0 0 0,97 9 1 16,18 3-1-16,-115-12 1 0,0 0-1 0,105 5 2 16,1-3-2-16,-106-2 1 0,0 0-1 0,89-2 2 15,-4-1-2-15,-85 3 8 0,0 0-8 0,68 0 8 16,-9 0-8-16,-59 0-10 0,0 0 10 0,39 3-9 0,-19-1 9 15,-20-2-153-15,0 0 153 0,18 5-152 0,-9 3 152 16,15 6-168-16</inkml:trace>
  <inkml:trace contextRef="#ctx0" brushRef="#br0" timeOffset="148313.81">3374 13768 281 0,'0'0'0'0,"9"-3"0"15,3-4 0-15,-12 7 139 0,0 0-139 16,14-2 139-16,-1 2-139 0,-13 0 96 0,0 0-96 0,17-10 96 16,7-2-96-16,-24 12 75 0,0 0-75 0,26-22 75 15,4-11-75-15,-30 33 19 0,0 0-19 0,26-37 20 16,-1-6-20-16,-25 43 37 0,0 0-37 0,20-48 38 0,-2-4-38 15,-18 52 28-15,0 0-28 0,17-49 28 0,-3-1-28 16,-14 50 32-16,0 0-32 0,12-44 32 0,-8 4-32 16,-4 40 13-16,0 0-13 0,3-29 14 0,-1 10-14 15,-2 19 6-15,0 0-6 0,4-15 7 0,-4 8-7 0,0 7 24 16,0 0-24-16,0 0 25 0,-4 8-25 0,4-8 29 16,0 0-29-16,-2 23 29 0,2 13-29 0,0-36 6 15,0 0-6-15,0 41 7 0,0 9-7 0,0-50 0 16,0 0 0-16,6 53 0 0,2 7 0 0,-8-60 0 15,0 0 0-15,13 58 0 0,4 2 0 0,-17-60 0 16,0 0 0-16,21 53 0 0,2-3 0 0,-23-50-1 0,0 0 1 16,24 37-1-16,-3-9 1 0,-21-28-39 0,0 0 39 15,22 12-39-15,-1-16 39 0,-21 4-154 0,0 0 154 16,16-20-153-16,-11-15 153 0,16-23-583 0</inkml:trace>
  <inkml:trace contextRef="#ctx0" brushRef="#br0" timeOffset="148479.91">3735 12986 886 0,'0'0'0'0,"2"3"0"16,5 2 0-16,-7-5 136 0,0 0-136 0,5-3 137 16,2-4-137-16,-7 7 35 0,0 0-35 0,9-7 35 15,-1 0-35-15,-8 7-218 0,0 0 218 0,13-3-217 16,1-1 217-16,10-3-482 0</inkml:trace>
  <inkml:trace contextRef="#ctx0" brushRef="#br0" timeOffset="148944.31">4287 13481 684 0,'0'0'0'16,"-8"-6"0"-16,-5-4 0 0,13 10-2 0,0 0 2 16,-17 0-2-16,0 4 2 0,17-4 1 0,0 0-1 15,-20 10 1-15,1 7-1 0,19-17 34 0,0 0-34 16,-19 26 34-16,5 6-34 0,14-32 0 0,0 0 0 0,-12 38 0 15,3 8 0-15,9-46 9 0,0 0-9 0,-3 45 9 16,6 6-9-16,-3-51 27 0,0 0-27 0,5 50 27 16,6-6-27-16,-11-44 12 0,0 0-12 0,14 36 12 15,-2-8-12-15,-12-28 10 0,0 0-10 0,17 12 11 16,4-12-11-16,-21 0 26 0,0 0-26 0,18-17 26 16,-1-14-26-16,-17 31 12 0,0 0-12 0,12-38 12 15,-3-8-12-15,-9 46 40 0,0 0-40 0,4-45 41 16,-4-3-41-16,0 48 31 0,0 0-31 0,-4-41 31 15,-5 2-31-15,9 39 22 0,0 0-22 0,-14-31 22 0,-6 7-22 16,20 24 41-16,0 0-41 0,-16-17 42 0,2 7-42 16,14 10 0-16,0 0 0 0,-16 3 1 0,2 9-1 15,14-12-110-15,0 0 110 0,-7 19-109 0,6 10 109 0,1-29-125 16,0 0 125-16,5 27-125 0,7 4 125 0,9 24-468 16</inkml:trace>
  <inkml:trace contextRef="#ctx0" brushRef="#br0" timeOffset="149289.81">4597 13611 595 0,'0'0'0'16,"-8"3"0"-16,-4 2 0 0,12-5 77 0,0 0-77 15,-6 6 78-15,6-1-78 0,0-5 52 0,0 0-52 0,0 8 53 16,0-1-53-16,0-7 35 0,0 0-35 0,2 15 36 16,2 6-36-16,-4-21 15 0,0 0-15 0,0 31 16 15,3 8-16-15,-3-39 27 0,0 0-27 0,5 38 27 16,4 1-27-16,-9-39 7 0,0 0-7 0,12 35 7 16,4-8-7-16,-16-27 10 0,0 0-10 0,19 19 11 15,5-11-11-15,-24-8 8 0,0 0-8 0,21-3 9 16,0-12-9-16,-21 15 8 0,0 0-8 0,21-24 8 15,0-11-8-15,-21 35 23 0,0 0-23 0,14-36 24 0,-2-3-24 16,-12 39-29-16,0 0 29 0,9-36-29 0,-6 0 29 16,-3 36-170-16,0 0 170 0,9-33-169 0,-4 4 169 15,11-31-445-15</inkml:trace>
  <inkml:trace contextRef="#ctx0" brushRef="#br0" timeOffset="149545.94">5035 13426 303 0,'0'0'0'0,"-9"8"0"0,0 4 0 0,9-12 58 0,0 0-58 16,0 16 58-16,9 3-58 0,-9-19 25 0,0 0-25 15,9 25 26-15,-1 4-26 0,-8-29 34 0,0 0-34 16,7 36 34-16,-1 4-34 0,-6-40 17 0,0 0-17 15,5 39 17-15,-2 2-17 0,-3-41 35 0,0 0-35 16,4 40 36-16,-4-4-36 0,0-36 2 0,0 0-2 0,0 29 2 16,0-10-2-16,0-19-124 0,0 0 124 0,-4 15-123 15,4-5 123-15,0 16-210 0</inkml:trace>
  <inkml:trace contextRef="#ctx0" brushRef="#br0" timeOffset="149725.66">4789 13342 651 0,'0'0'0'0,"9"2"0"0,6 1 0 15,-15-3 134-15,0 0-134 0,21 3 134 0,5 6-134 16,-26-9 95-16,0 0-95 0,30 5 96 0,3 2-96 0,-33-7 50 16,0 0-50-16,30 5 51 0,1 0-51 0,-31-5-138 15,0 0 138-15,33 5-138 0,-3-5 138 0,29 2-607 16</inkml:trace>
  <inkml:trace contextRef="#ctx1" brushRef="#br0">13349 14057 0,'0'0'0,"0"0"15,0 0-15,0 0 16,0 0 0,0 0-16,0 0 15,0 0 1,0 0-16,0 0 16,0 0-16,0 0 15,0 0 1,0 0-16,0 0 15,0 0-15,0 0 16,0 0 0,0 0-16</inkml:trace>
  <inkml:trace contextRef="#ctx0" brushRef="#br0" timeOffset="150491.63">5103 12706 438 0,'0'0'0'0,"0"0"0"15,0 0 0-15,0 0 100 0,0 0-100 0,0 0 100 16,0 0-100-16,0 0 89 0,0 0-89 0,0 0 89 15,0 0-89-15,0 0 66 0,0 0-66 0,0 0 66 16,29 14-66-16,-29-14 41 0,0 0-41 0,25 12 42 16,9 2-42-16,-34-14 41 0,0 0-41 0,34 13 41 0,4 5-41 15,-38-18 16-15,0 0-16 0,35 10 17 0,-2-2-17 16,-33-8 30-16,0 0-30 0,26 9 30 0,-9-7-30 16,-17-2 12-16,0 0-12 0,16 3 12 0,-5-1-12 15,-11-2-37-15,0 0 37 0,7 1-37 0,-2 3 37 0,-5-4-165 16,0 0 165-16,3 0-165 0,-3-4 165 0,4 3-519 15</inkml:trace>
  <inkml:trace contextRef="#ctx0" brushRef="#br0" timeOffset="150730.67">5005 12944 471 0,'0'0'0'16,"9"-5"0"-16,6-5 0 0,-15 10 92 0,0 0-92 15,9-5 93-15,-4 0-93 0,-5 5 100 0,0 0-100 16,9-5 101-16,3 1-101 0,-12 4 68 0,0 0-68 16,25-3 68-16,4 1-68 0,-29 2 59 0,0 0-59 15,35-2 59-15,9 2-59 0,-44 0 56 0,0 0-56 0,42 0 57 16,3 2-57-16,-45-2 44 0,0 0-44 0,38 5 45 16,-3-1-45-16,-35-4 12 0,0 0-12 0,26 5 13 15,-5-2-13-15,-21-3-147 0,0 0 147 0,24 5-147 16,-3 0 147-16,23 6-687 0</inkml:trace>
  <inkml:trace contextRef="#ctx0" brushRef="#br0" timeOffset="151496.44">5833 12446 595 0,'0'0'0'15,"0"5"0"-15,0 5 0 0,0-10 72 0,0 0-72 16,0 7 72-16,0 0-72 0,0-7 57 0,0 0-57 16,0 19 57-16,0 7-57 0,0-26 47 0,0 0-47 15,3 34 47-15,2 7-47 0,-5-41 12 0,0 0-12 0,4 41 12 16,4 4-12-16,-8-45 12 0,0 0-12 0,4 39 13 16,1-3-13-16,-5-36 16 0,0 0-16 0,4 31 17 15,-3-2-17-15,-1-29 8 0,0 0-8 0,4 19 8 16,-4-4-8-16,0-15 9 0,0 0-9 0,-5 9 9 15,1-13-9-15,4 4 8 0,0 0-8 0,-9-12 8 16,1-13-8-16,8 25 8 0,0 0-8 0,-9-35 8 16,-3-7-8-16,12 42 3 0,0 0-3 0,-5-52 4 15,-2-10-4-15,7 62 2 0,0 0-2 0,0-59 2 0,3-7-2 16,-3 66 17-16,0 0-17 0,9-61 17 0,0-1-17 16,-9 62 32-16,0 0-32 0,15-60 33 0,8 5-33 15,-23 55 18-15,0 0-18 0,21-48 18 0,8 7-18 0,-29 41 19 16,0 0-19-16,30-31 20 0,5 7-20 0,-35 24 9 15,0 0-9-15,33-10 10 0,0 10-10 0,-33 0 17 16,0 0-17-16,26 5 17 0,-5 11-17 0,-21-16 22 16,0 0-22-16,14 20 23 0,-5 11-23 0,-9-31 14 15,0 0-14-15,3 31 15 0,-8 5-15 0,5-36 10 16,0 0-10-16,-9 36 10 0,-6 3-10 0,15-39 10 16,0 0-10-16,-18 35 10 0,-3-3-10 0,21-32 3 0,0 0-3 15,-24 31 4-15,1-7-4 0,23-24 12 0,0 0-12 16,-21 19 12-16,4-2-12 0,17-17 8 0,0 0-8 15,-17 14 8-15,8-4-8 0,9-10 3 0,0 0-3 16,-12 12 4-16,5 2-4 0,7-14 0 0,0 0 0 16,3 22 0-16,9 7 0 0,-12-29-3 0,0 0 3 15,23 32-3-15,14 4 3 0,-37-36-3 0,0 0 3 16,38 36-3-16,5 2 3 0,-43-38-6 0,0 0 6 0,42 33-6 16,2-2 6-16,-44-31-22 0,0 0 22 0,36 30-22 15,-1-1 22-15,-35-29-171 0,0 0 171 0,25 26-171 16,-4-2 171-16,-21-24-144 0,0 0 144 0,17 19-144 15,0-5 144-15,16 18-507 0</inkml:trace>
  <inkml:trace contextRef="#ctx0" brushRef="#br0" timeOffset="151977.4">6448 12734 595 0,'0'0'0'0,"0"3"0"0,-4 2 0 0,4-5 94 0,0 0-94 16,-5 2 94-16,-4-4-94 0,9 2 90 0,0 0-90 15,-7 0 90-15,-2 0-90 0,9 0 50 0,0 0-50 16,-8 11 51-16,-6 2-51 0,14-13 18 0,0 0-18 16,-12 28 18-16,5 11-18 0,7-39 20 0,0 0-20 15,-2 43 20-15,4 7-20 0,-2-50 14 0,0 0-14 16,10 51 15-16,8-3-15 0,-18-48 4 0,0 0-4 16,20 43 5-16,10-9-5 0,-30-34 7 0,0 0-7 0,26 21 8 15,7-15-8-15,-33-6 13 0,0 0-13 0,28-10 14 16,5-17-14-16,-33 27 15 0,0 0-15 0,25-36 15 15,-4-10-15-15,-21 46 9 0,0 0-9 0,13-43 9 16,-6-2-9-16,-7 45 25 0,0 0-25 0,-3-39 26 16,-6 3-26-16,9 36 12 0,0 0-12 0,-21-29 12 15,-8 5-12-15,29 24 10 0,0 0-10 0,-30-17 10 16,-5 5-10-16,35 12-8 0,0 0 8 0,-24-7-7 0,3 3 7 16,21 4-52-16,0 0 52 0,-14 11-52 0,2 7 52 15,12-18-146-15,0 0 146 0,0 23-146 0,9 6 146 16,3 22-618-16</inkml:trace>
  <inkml:trace contextRef="#ctx0" brushRef="#br0" timeOffset="152337.11">6920 12804 561 0,'0'0'0'16,"-6"0"0"-16,-2 0 0 0,8 0 46 0,0 0-46 15,0 12 46-15,0 8-46 0,0-20 72 0,0 0-72 16,-4 23 73-16,4 4-73 0,0-27 47 0,0 0-47 0,0 33 47 16,-3 6-47-16,3-39 14 0,0 0-14 0,3 40 15 15,4 2-15-15,-7-42 22 0,0 0-22 0,11 38 22 16,4-4-22-16,-15-34 7 0,0 0-7 0,18 26 8 15,6-7-8-15,-24-19 25 0,0 0-25 0,26 8 26 16,4-8-26-16,-30 0 19 0,0 0-19 0,30-10 20 16,-1-10-20-16,-29 20 16 0,0 0-16 0,23-28 17 15,-2-6-17-15,-21 34 18 0,0 0-18 0,15-33 18 16,-1-1-18-16,-14 34 8 0,0 0-8 0,7-29 9 16,-5-4-9-16,-2 33-128 0,0 0 128 0,4-25-128 0,-8 1 128 15,4-26-583-15</inkml:trace>
  <inkml:trace contextRef="#ctx0" brushRef="#br0" timeOffset="152652.77">7470 12556 483 0,'0'0'0'0,"0"3"0"0,4 6 0 0,-4-9 76 0,0 0-76 16,1 0 77-16,6-6-77 0,-7 6 81 0,0 0-81 16,6-1 81-16,-3 1-81 0,-3 0 79 0,0 0-79 15,5 7 79-15,-5 1-79 0,0-8 53 0,0 0-53 16,4 21 54-16,-4 9-54 0,0-30 56 0,0 0-56 16,2 36 57-16,1 9-57 0,-3-45 33 0,0 0-33 15,4 46 34-15,-1 4-34 0,-3-50 25 0,0 0-25 0,0 43 26 16,5 1-26-16,-5-44 9 0,0 0-9 0,0 35 10 15,4-8-10-15,-4-27-22 0,0 0 22 0,0 21-22 16,0-6 22-16,0-15-145 0,0 0 145 0,-9 0-145 16,-1-12 145-16,-8 2-638 0</inkml:trace>
  <inkml:trace contextRef="#ctx0" brushRef="#br0" timeOffset="152834.79">7308 12412 1020 0,'0'0'0'0,"11"3"0"0,10 4 0 0,-21-7 145 16,0 0-145-16,26 7 146 0,7 3-146 0,-33-10 94 15,0 0-94-15,36 10 94 0,8 2-94 0,-44-12 99 16,0 0-99-16,43 7 100 0,3 0-100 0,-46-7-229 16,0 0 229-16,43-5-229 0,3-9 229 0,39-5-813 15</inkml:trace>
  <inkml:trace contextRef="#ctx0" brushRef="#br0" timeOffset="154649.41">8407 2320 270 0,'0'0'0'0,"0"0"13"0,0 0-13 0,2 0 13 16,5 0-13-16,-7 0 49 0,0 0-49 0,5 0 49 16,2 0-49-16,-7 0 35 0,0 0-35 0,11-6 35 15,1 3-35-15,-12 3 48 0,0 0-48 0,12 0 48 16,0-3-48-16,-12 3 47 0,0 0-47 0,14 3 48 15,-1 0-48-15,-13-3 48 0,0 0-48 0,17 6 48 0,4 0-48 16,-21-6 21-16,0 0-21 0,21 9 21 0,0 0-21 0,-21-9 30 16,0 0-30-16,21 10 30 0,-4-2-30 15,-17-8 20-15,0 0-20 0,17 9 20 0,-4 1-20 0,-13-10 17 16,0 0-17-16,10 9 17 0,0-1-17 0,-10-8 27 16,0 0-27-16,6 7 27 0,-3 5-27 0,-3-12 30 15,0 0-30-15,2 5 30 0,1 2-30 0,-3-7 13 16,0 0-13-16,0 9 13 0,-3-6-13 0,3-3 36 15,0 0-36-15,-2 5 37 0,-1 2-37 0,3-7 19 16,0 0-19-16,-9 4 20 0,-3 1-20 0,12-5 28 16,0 0-28-16,-18 3 28 0,-6-3-28 0,24 0 7 0,0 0-7 15,-30-5 7-15,-4-2-7 0,34 7 18 0,0 0-18 16,-39-15 18-16,4-2-18 0,35 17 8 0,0 0-8 16,-33-23 8-16,4 3-8 0,29 20 1 0,0 0-1 0,-26-19 1 15,8-2-1-15,18 21 3 0,0 0-3 0,-16-12 4 16,4 0-4-16,12 12 5 0,0 0-5 0,-5-10 6 15,0-2-6-15,5 12-2 0,0 0 2 0,2-8-1 16,4-1 1-16,-6 9-20 0,0 0 20 0,11-7-19 16,5 0 19-16,-16 7-4 0,0 0 4 0,21-5-3 15,-1 2 3-15,-20 3 0 0,0 0 0 0,27-9 0 16,6 2 0-16,-33 7 1 0,0 0-1 0,29-8 2 16,3-1-2-16,-32 9 6 0,0 0-6 0,29-12 6 15,1-3-6-15,-30 15 8 0,0 0-8 0,21-16 8 16,0-2-8-16,-21 18 15 0,0 0-15 0,17-18 15 15,-1 3-15-15,-16 15-5 0,0 0 5 0,10-15-4 0,-1 3 4 16,-9 12-117-16,0 0 117 0,7-16-116 0,-7 4 116 16,9-15-730-16</inkml:trace>
  <inkml:trace contextRef="#ctx0" brushRef="#br0" timeOffset="155640.12">8374 1710 91 0,'0'-5'0'15,"0"5"62"-15,0 0-62 0,13-19 63 0,4-14-63 16,-17 33 47-16,0 0-47 0,17-34 48 0,1-2-48 0,-18 36 50 16,0 0-50-16,19-36 50 0,0-2-50 0,-19 38 33 15,0 0-33-15,16-32 34 0,-2 1-34 0,-14 31 15 16,0 0-15-16,12-24 15 0,-5 3-15 0,-7 21 12 15,0 0-12-15,5-15 12 0,-1 3-12 0,-4 12 16 16,0 0-16-16,1-3 17 0,3 6-17 0,-4-3 14 16,0 0-14-16,-4 14 15 0,3 13-15 0,1-27 34 15,0 0-34-15,0 34 34 0,1 9-34 0,-1-43 18 16,0 0-18-16,4 48 18 0,1 3-18 0,-5-51 41 0,0 0-41 16,9 48 42-16,3-1-42 0,-12-47 22 0,0 0-22 15,12 36 23-15,-3-9-23 0,-9-27 18 0,0 0-18 0,9 19 19 16,3-10-19-16,-12-9-22 0,0 0 22 0,8 0-22 15,-2-9 22-15,-6 9-134 0,0 0 134 0,7-19-133 16,1-5 133-16,5-15-321 0</inkml:trace>
  <inkml:trace contextRef="#ctx0" brushRef="#br0" timeOffset="155851.14">8451 1064 819 0,'0'0'0'15,"0"0"90"-15,0 0-90 0,5 3 90 0,6 2-90 16,-11-5 72-16,0 0-72 0,14 7 72 0,-2-2-72 0,-12-5-103 16,0 0 103-16,12 7-102 0,2-3 102 0,-14-4-149 15,0 0 149-15,12 5-149 0,-7-5 149 0,13 3-383 16</inkml:trace>
  <inkml:trace contextRef="#ctx0" brushRef="#br0" timeOffset="156510.81">8892 1653 326 0,'0'0'0'0,"0"0"54"15,0 0-54-15,-4-3 55 0,-1-8-55 0,5 11 46 16,0 0-46-16,-3-5 46 0,-1 2-46 0,4 3 9 16,0 0-9-16,0 0 10 0,0 0-10 0,0 0 18 15,0 0-18-15,0 15 19 0,-2 6-19 0,2-21 0 16,0 0 0-16,6 27 0 0,2 8 0 0,-8-35 0 16,0 0 0-16,9 32 1 0,7-1-1 0,-16-31 0 0,0 0 0 15,17 24 0-15,0-5 0 0,-17-19 2 0,0 0-2 16,14 15 2-16,2-6-2 0,-16-9 47 0,0 0-47 15,12 3 47-15,0-10-47 0,-12 7 37 0,0 0-37 0,11-12 38 16,-1-8-38-16,-10 20 40 0,0 0-40 0,9-19 41 16,-4-8-41-16,-5 27 27 0,0 0-27 0,0-24 27 15,0 0-27-15,0 24 17 0,0 0-17 0,-5-19 17 16,-7-2-17-16,12 21 35 0,0 0-35 0,-12-12 36 16,-2 0-36-16,14 12 5 0,0 0-5 0,-12-3 5 15,-6 3-5-15,18 0 2 0,0 0-2 0,-12 3 2 16,-4 6-2-16,16-9-44 0,0 0 44 0,-10 15-43 15,3 1 43-15,7-16-134 0,0 0 134 0,0 20-134 16,5-1 134-16,2 20-399 0</inkml:trace>
  <inkml:trace contextRef="#ctx0" brushRef="#br0" timeOffset="156901.44">9282 1619 359 0,'0'0'0'0,"0"0"28"16,0 0-28-16,0 8 28 0,-4 8-28 0,4-16 0 16,0 0 0-16,-3 7 0 0,1 1 0 0,2-8-26 0,0 0 26 15,0 9-25-15,0 6 25 0,0-15-36 0,0 0 36 16,0 12-36-16,0 4 36 0,0-16 24 0,0 0-24 15,2 22 25-15,1 2-25 0,-3-24 45 0,0 0-45 0,4 27 46 16,5 1-46-16,-9-28 35 0,0 0-35 0,12 24 35 16,2 0-35-16,-14-24 58 0,0 0-58 0,21 15 58 15,0-6-58-15,-21-9 54 0,0 0-54 0,21 0 55 16,-1-9-55-16,-20 9 44 0,0 0-44 0,20-12 45 16,-1-10-45-16,-19 22 37 0,0 0-37 0,14-24 38 15,-2-3-38-15,-12 27 24 0,0 0-24 0,9-30 25 16,-4-4-25-16,-5 34 27 0,0 0-27 0,3-27 27 15,-6-1-27-15,3 28-80 0,0 0 80 0,-2-20-79 16,-7 4 79-16,9 16-150 0,0 0 150 0,-3-12-150 16,-2 4 150-16,-4-15-304 0</inkml:trace>
  <inkml:trace contextRef="#ctx0" brushRef="#br0" timeOffset="157217.28">9721 1446 494 0,'0'0'0'0,"0"0"38"16,0 0-38-16,10 0 39 0,4 3-39 0,-14-3 45 16,0 0-45-16,7 0 46 0,0 4-46 0,-7-4 9 0,0 0-9 15,7 8 10-15,-7 4-10 0,0-12 43 0,0 0-43 16,0 21 44-16,-3 10-44 0,3-31 30 0,0 0-30 15,-4 31 30-15,3 8-30 0,1-39 14 0,0 0-14 16,-6 39 15-16,3 6-15 0,3-45 22 0,0 0-22 0,0 46 22 16,3 0-22-16,-3-46 3 0,0 0-3 0,7 45 3 15,4-6-3-15,-11-39 13 0,0 0-13 0,14 35 13 16,7-11-13-16,-21-24 1 0,0 0-1 0,21 15 1 16,-1-6-1-16,-20-9-164 0,0 0 164 0,23-4-163 15,1-8 163-15,20 0-356 0</inkml:trace>
  <inkml:trace contextRef="#ctx0" brushRef="#br0" timeOffset="157411.76">9547 1454 819 0,'3'0'0'0,"-3"0"107"15,0 0-107-15,33 4 107 0,18-1-107 0,-51-3 75 16,0 0-75-16,73 9 76 0,19 1-76 0,-92-10-162 16,0 0 162-16,82 9-162 0,-7-6 162 0,82 9-545 15</inkml:trace>
  <inkml:trace contextRef="#ctx0" brushRef="#br0" timeOffset="175818.4">8587 12485 931 0,'0'0'0'15,"0"0"0"-15,17 0 0 0,-17 0-66 0,0 0 66 0,7 0-66 16,-2 2 66-16,-5-2-4 0,0 0 4 0,0 0-4 16,0 0 4-16,0 0-12 0,0 0 12 0,0 0-12 15,-3-5 12-15,3 5-22 0,0 0 22 0,0-5-22 16,0 1 22-16,0 4 2 0,0 0-2 0,3-5 2 15,-3 2-2-15,0 3 20 0,0 0-20 0,4 0 20 16,1 1-20-16,-5-1 15 0,0 0-15 0,9 7 16 16,3-2-16-16,-12-5 18 0,0 0-18 0,18 14 19 15,6 3-19-15,-24-17 15 0,0 0-15 0,30 21 15 16,4 5-15-16,-34-26 40 0,0 0-40 0,42 24 40 16,2-4-40-16,-44-20 30 0,0 0-30 0,42 21 30 0,-1-4-30 15,-41-17 22-15,0 0-22 0,35 13 23 0,-5-1-23 16,-30-12 36-16,0 0-36 0,24 11 36 0,-3-4-36 15,-21-7 36-15,0 0-36 0,18 6 37 0,-10 0-37 0,-8-6 23 16,0 0-23-16,9 5 24 0,-6-2-24 0,-3-3 28 16,0 0-28-16,0 4 28 0,0-3-28 0,0-1-74 15,0 0 74-15,-3 7-74 0,-2-2 74 0,5-5-149 16,0 0 149-16,-7 9-149 0,-7 1 149 0,-7 9-542 16</inkml:trace>
  <inkml:trace contextRef="#ctx0" brushRef="#br0" timeOffset="176133.91">8578 12747 393 0,'0'0'0'0,"9"-1"0"16,3-1 0-16,-12 2 78 0,0 0-78 0,12 0 79 16,-1 2-79-16,-11-2 88 0,0 0-88 0,19 7 88 15,7 1-88-15,-26-8 52 0,0 0-52 0,33 10 52 16,5 4-52-16,-38-14 44 0,0 0-44 0,44 12 44 16,3-2-44-16,-47-10 41 0,0 0-41 0,45 9 41 15,2-9-41-15,-47 0 34 0,0 0-34 0,40 2 34 0,-3-4-34 16,-37 2 44-16,0 0-44 0,26 0 45 0,-5-4-45 15,-21 4-133-15,0 0 133 0,21-3-133 0,-7-2 133 16,22-4-575-16</inkml:trace>
  <inkml:trace contextRef="#ctx0" brushRef="#br0" timeOffset="178266.07">10097 11845 91 0,'0'0'0'16,"0"10"0"-16,0 5 0 0,0-15 10 0,0 0-10 0,4 23 10 15,1 4-10-15,-5-27 34 0,0 0-34 0,3 29 35 16,-1 2-35-16,-2-31 41 0,0 0-41 0,2 39 42 15,-2 8-42-15,0-47 39 0,0 0-39 0,5 49 40 16,-1 1-40-16,-4-50 40 0,0 0-40 0,10 51 41 16,6 2-41-16,-16-53 26 0,0 0-26 0,17 47 26 15,4-4-26-15,-21-43 46 0,0 0-46 0,26 35 46 16,4-11-46-16,-30-24 45 0,0 0-45 0,29 18 46 16,1-12-46-16,-30-6 46 0,0 0-46 0,30-5 47 15,-6-10-47-15,-24 15 54 0,0 0-54 0,23-21 54 16,-8-8-54-16,-15 29 49 0,0 0-49 0,14-32 49 15,-7-8-49-15,-7 40 49 0,0 0-49 0,6-43 49 16,-3 1-49-16,-3 42 31 0,0 0-31 0,-2-43 31 0,1 2-31 16,1 41 33-16,0 0-33 0,-9-43 34 0,-3 3-34 15,12 40 13-15,0 0-13 0,-21-37 14 0,-5 2-14 0,26 35 6 16,0 0-6-16,-25-29 6 0,-1 4-6 0,26 25 15 16,0 0-15-16,-21-19 16 0,4 3-16 0,17 16 8 15,0 0-8-15,-16-8 8 0,7-1-8 0,9 9 1 16,0 0-1-16,-5-3 1 0,2 1-1 0,3 2 0 15,0 0 0-15,3 2 1 0,6 3-1 0,-9-5 0 16,0 0 0-16,21 3 1 0,3 3-1 0,-24-6 2 16,0 0-2-16,30 5 2 0,5 0-2 0,-35-5 10 15,0 0-10-15,33 3 11 0,2-1-11 0,-35-2 9 0,0 0-9 16,33 0 9-16,2-2-9 0,-35 2 15 0,0 0-15 16,33-3 16-16,1-4-16 0,-34 7 39 0,0 0-39 15,27-5 39-15,-1-4-39 0,-26 9 29 0,0 0-29 16,19-5 29-16,-5 3-29 0,-14 2-124 0,0 0 124 0,12-3-123 15,-7 6 123-15,-5-3-141 0,0 0 141 16,18 0-696-16,-36 0 696 0</inkml:trace>
  <inkml:trace contextRef="#ctx0" brushRef="#br0" timeOffset="178775.51">10843 12281 214 0,'0'0'0'0,"0"0"0"0,0 0 0 0,0 0 126 15,0 0-126-15,0 0 127 0,0 0-127 0,0 0 123 16,0 0-123-16,0 0 123 0,0 0-123 0,0 0 96 15,0 0-96-15,0 0 96 0,0 0-96 0,0 0 89 16,0 0-89-16,0 0 89 0,0 0-89 0,0 0 48 16,0 0-48-16,0 0 49 0,-28-3-49 0,28 3 15 15,0 0-15-15,-17 7 16 0,-10 8-16 0,27-15 38 16,0 0-38-16,-17 23 38 0,1 9-38 0,16-32 1 0,0 0-1 16,-5 34 2-16,5 11-2 0,0-45 2 0,0 0-2 15,9 39 3-15,3 1-3 0,-12-40 0 0,0 0 0 16,17 27 0-16,4-6 0 0,-21-21 0 0,0 0 0 15,21 8 0-15,5-9 0 0,-26 1 4 0,0 0-4 16,21-14 5-16,0-14-5 0,-21 28 21 0,0 0-21 16,18-30 21-16,-10-5-21 0,-8 35 32 0,0 0-32 0,9-34 33 15,-7 1-33-15,-2 33 36 0,0 0-36 0,0-27 36 16,-2 3-36-16,2 24 33 0,0 0-33 0,-9-19 33 16,-6 6-33-16,15 13 14 0,0 0-14 0,-13-9 15 15,0 4-15-15,13 5 21 0,0 0-21 0,-14 0 21 16,1 3-21-16,13-3 1 0,0 0-1 0,-12 9 1 15,4 5-1-15,8-14-45 0,0 0 45 0,-4 18-45 16,9 8 45-16,-5-26-162 0,0 0 162 0,11 17-162 0,-1 2 162 16,11 19-806-16</inkml:trace>
  <inkml:trace contextRef="#ctx0" brushRef="#br0" timeOffset="179075.73">11064 12336 684 0,'0'0'0'0,"-9"4"0"0,-1-4 0 0,10 0 104 16,0 0-104-16,0 0 104 0,2-7-104 0,-2 7 85 16,0 0-85-16,5-2 86 0,-3 0-86 0,-2 2 56 15,0 0-56-15,7 11 57 0,-2 6-57 0,-5-17 46 16,0 0-46-16,9 27 46 0,-1 7-46 0,-8-34 18 16,0 0-18-16,16 35 18 0,-2 2-18 0,-14-37 21 15,0 0-21-15,19 31 21 0,4 0-21 0,-23-31 15 0,0 0-15 16,24 16 16-16,2-13-16 0,-26-3 34 0,0 0-34 15,25-9 35-15,1-13-35 0,-26 22 5 0,0 0-5 16,21-31 5-16,-4-12-5 0,-17 43 18 0,0 0-18 16,12-41 18-16,-1-5-18 0,-11 46 8 0,0 0-8 15,7-43 9-15,-4 0-9 0,-3 43-84 0,0 0 84 0,2-37-84 16,1 2 84-16,-3 35-170 0,0 0 170 0,4-30-170 16,-1 4 170-16,6-29-649 0</inkml:trace>
  <inkml:trace contextRef="#ctx0" brushRef="#br0" timeOffset="179360.71">11493 12028 639 0,'0'0'0'0,"-4"2"0"0,-4 1 0 16,8-3 94-16,0 0-94 0,0 0 94 0,8-5-94 0,-8 5 86 16,0 0-86-16,4 0 86 0,1 2-86 0,-5-2 56 15,0 0-56-15,-4 18 56 0,-1 10-56 0,5-28 52 16,0 0-52-16,-8 36 52 0,1 7-52 0,7-43 30 15,0 0-30-15,-6 48 30 0,6 6-30 0,0-54 9 16,0 0-9-16,0 55 10 0,7 2-10 0,-7-57 36 16,0 0-36-16,11 49 37 0,4-4-37 0,-15-45 10 15,0 0-10-15,18 38 10 0,3-13-10 0,-21-25 2 16,0 0-2-16,21 19 2 0,5-10-2 0,-26-9 20 0,0 0-20 16,21 2 20-16,0-11-20 0,-21 9-114 0,0 0 114 15,17-14-114-15,-5-5 114 0,-12 19-159 0,0 0 159 16,5-29-159-16,-10-8 159 0,2-28-564 0</inkml:trace>
  <inkml:trace contextRef="#ctx0" brushRef="#br0" timeOffset="180351.73">10062 11911 337 0,'0'0'0'0,"2"-3"0"16,2-2 0-16,-4 5 15 0,0 0-15 0,-4-9 15 16,2-1-15-16,2 10 108 0,0 0-108 0,-3-9 108 15,-2 1-108-15,5 8 110 0,0 0-110 0,-4-4 111 0,1-1-111 16,3 5 80-16,0 0-80 0,-4-1 80 0,3 1-80 16,1 0 73-16,0 0-73 0,-4 12 74 0,4 6-74 15,0-18 51-15,0 0-51 0,4 28 51 0,4 6-51 0,-8-34 22 16,0 0-22-16,9 38 23 0,3 3-23 0,-12-41 30 15,0 0-30-15,12 43 30 0,6 3-30 0,-18-46 2 16,0 0-2-16,17 39 2 0,-5-1-2 0,-12-38 3 16,0 0-3-16,14 29 3 0,-1-3-3 0,-13-26 11 15,0 0-11-15,12 20 11 0,-7-4-11 0,-5-16 8 16,0 0-8-16,5 12 8 0,2-4-8 0,-7-8 8 16,0 0-8-16,2 7 9 0,0-3-9 0,-2-4 15 15,0 0-15-15,1 3 15 0,-1-3-15 0,0 0 3 0,0 0-3 16,0 0 4-16,0-3-4 0,0 3 2 0,0 0-2 15,-1-7 3-15,-1 0-3 0,2 7 10 0,0 0-10 16,-2-9 11-16,-1-1-11 0,3 10 3 0,0 0-3 16,-4-14 4-16,-1-4-4 0,5 18 0 0,0 0 0 15,-5-23 1-15,1-4-1 0,4 27 5 0,0 0-5 16,-5-29 5-16,2 0-5 0,3 29 3 0,0 0-3 16,-7-31 3-16,5 2-3 0,2 29-1 0,0 0 1 0,-9-28 0 15,-3 1 0-15,12 27 1 0,0 0-1 0,-12-24 2 16,0 2-2-16,12 22 4 0,0 0-4 0,-14-21 4 15,1 6-4-15,13 15 37 0,0 0-37 0,-17-16 38 16,-4-1-38-16,21 17 11 0,0 0-11 0,-26-10 11 16,0 0-11-16,26 10 21 0,0 0-21 0,-30-6 21 15,-3 3-21-15,33 3 24 0,0 0-24 0,-30 2 25 16,1 3-25-16,29-5 7 0,0 0-7 0,-25 5 7 0,5 2-7 16,20-7 10-16,0 0-10 0,-14 7 10 0,0 1-10 15,14-8-146-15,0 0 146 0,-9 5-145 0,5 4 145 16,-8 6-962-16</inkml:trace>
  <inkml:trace contextRef="#ctx0" brushRef="#br0" timeOffset="181343.81">9702 12859 382 0,'0'0'0'0,"14"0"0"0,7 0 0 0,-21 0 43 16,0 0-43-16,5 0 44 0,-7 0-44 0,2 0 69 0,0 0-69 15,0 0 69-15,-7 0-69 0,7 0 78 0,0 0-78 16,0 0 78-16,0 0-78 0,0 0 64 0,0 0-64 16,9 0 64-16,7 1-64 0,-16-1 60 0,0 0-60 0,20 2 60 15,10 2-60-15,-30-4 28 0,0 0-28 0,30 5 28 16,5-2-28-16,-35-3 46 0,0 0-46 0,34 9 47 16,3-4-47-16,-37-5 9 0,0 0-9 0,35 7 10 15,1 1-10-15,-36-8 12 0,0 0-12 0,40 7 13 16,2 0-13-16,-42-7 26 0,0 0-26 0,47 7 26 15,7 0-26-15,-54-7 11 0,0 0-11 0,49 7 11 16,2 1-11-16,-51-8 10 0,0 0-10 0,50 7 11 16,4 2-11-16,-54-9 17 0,0 0-17 0,52 5 17 15,6 0-17-15,-58-5 8 0,0 0-8 0,61 5 8 16,2 0-8-16,-63-5 3 0,0 0-3 0,69 7 4 16,11-5-4-16,-80-2 7 0,0 0-7 0,60 0 7 0,-13-2-7 15,-47 2 7-15,0 0-7 0,54-7 7 0,-4 2-7 16,-50 5 0-16,0 0 0 0,65-9 1 0,11 3-1 15,-76 6 7-15,0 0-7 0,56-9 8 0,-9 6-8 0,-47 3 7 16,0 0-7-16,45-7 8 0,-3 3-8 0,-42 4 3 16,0 0-3-16,39-5 3 0,1 0-3 0,-40 5 6 15,0 0-6-15,41-3 7 0,5 1-7 0,-46 2 7 16,0 0-7-16,47-2 7 0,0 2-7 0,-47 0 3 16,0 0-3-16,42 0 3 0,-1 0-3 0,-41 0 12 15,0 0-12-15,40-3 12 0,-3 1-12 0,-37 2 3 16,0 0-3-16,35-3 4 0,-4-1-4 0,-31 4 2 15,0 0-2-15,30-5 2 0,-1 2-2 0,-29 3 5 0,0 0-5 16,28-2 5-16,-1 0-5 0,-27 2 6 0,0 0-6 16,22 0 7-16,-1 0-7 0,-21 0 7 0,0 0-7 0,16 0 8 15,-4 0-8-15,-12 0 23 0,0 0-23 0,5 2 24 16,-1 0-24-16,-4-2 12 0,0 0-12 0,0 3 13 16,0 2-13-16,0-5-144 0,0 0 144 0,-4 9-999 15,8-18 999-15</inkml:trace>
  <inkml:trace contextRef="#ctx0" brushRef="#br0" timeOffset="193863.7">10015 13825 247 0,'0'0'0'0,"6"-9"0"15,6-6 0-15,-12 15 52 0,0 0-52 0,5-9 52 16,-1 3-52-16,-4 6 41 0,0 0-41 0,1-11 42 15,-1-1-42-15,0 12 38 0,0 0-38 0,4-15 38 16,-4-6-38-16,0 21 32 0,0 0-32 0,3-22 33 16,6-5-33-16,-9 27 13 0,0 0-13 0,9-28 14 15,-1 1-14-15,-8 27 21 0,0 0-21 0,14-28 21 16,2-1-21-16,-16 29 8 0,0 0-8 0,21-27 8 16,0-1-8-16,-21 28 4 0,0 0-4 0,22-25 4 0,3 1-4 15,-25 24 3-15,0 0-3 0,22-21 3 16,3 2-3-16,-25 19 17 0,0 0-17 0,21-17 17 0,-4 4-17 15,-17 13 3-15,0 0-3 0,18-6 3 0,-3 1-3 16,-15 5 22-16,0 0-22 0,13 0 22 0,-3 5-22 0,-10-5 6 16,0 0-6-16,9 11 7 0,-2 6-7 0,-7-17 9 15,0 0-9-15,5 20 10 0,-2 4-10 0,-3-24 8 16,0 0-8-16,4 28 9 0,1 3-9 0,-5-31 3 16,0 0-3-16,9 30 4 0,-4 1-4 0,-5-31 6 15,0 0-6-15,10 36 6 0,1 4-6 0,-11-40 13 16,0 0-13-16,12 37 13 0,4 3-13 0,-16-40 33 15,0 0-33-15,12 32 34 0,2-4-34 0,-14-28 17 0,0 0-17 16,12 22 17-16,-3-3-17 0,-9-19 30 0,0 0-30 16,12 7 30-16,2-9-30 0,-14 2 30 0,0 0-30 15,12-10 30-15,2-11-30 0,-14 21 21 0,0 0-21 16,12-22 21-16,0-11-21 0,-12 33 35 0,0 0-35 16,6-31 36-16,-3-3-36 0,-3 34 36 0,0 0-36 15,4-32 37-15,-8-3-37 0,4 35 15 0,0 0-15 16,-3-32 15-16,-3-1-15 0,6 33 13 0,0 0-13 0,-7-29 13 15,-3 2-13-15,10 27 40 0,0 0-40 0,-9-26 40 16,-3 2-40-16,12 24 18 0,0 0-18 0,-9-19 19 16,1 6-19-16,8 13 20 0,0 0-20 0,-11-12 20 15,4 3-20-15,7 9 17 0,0 0-17 0,-3-9 17 16,-4 3-17-16,7 6 4 0,0 0-4 0,-2-6 4 16,2-4-4-16,0 10 7 0,0 0-7 0,2-10 8 15,5-4-8-15,-7 14 3 0,0 0-3 0,9-12 3 16,-1-2-3-16,-8 14-3 0,0 0 3 0,18-12-2 15,3 2 2-15,-21 10-7 0,0 0 7 0,26-10-7 0,3-2 7 16,-29 12-17-16,0 0 17 0,37-12-16 0,1 0 16 0,-38 12-9 16,0 0 9-16,39-14-8 0,-1 1 8 0,-38 13-4 15,0 0 4-15,31-12-3 0,-1 0 3 0,-30 12 0 16,0 0 0-16,24-9 0 0,-8 0 0 0,-16 9 13 16,0 0-13-16,14-3 13 0,-2 0-13 0,-12 3-60 15,0 0 60-15,5-2-60 0,-1 2 60 0,-4 0-136 16,0 0 136-16,8 0-135 0,-2 0 135 0,9 0-727 15</inkml:trace>
  <inkml:trace contextRef="#ctx0" brushRef="#br0" timeOffset="194539.74">10942 13405 236 0,'0'0'0'0,"4"5"0"0,-3 6 0 0,-1-11 117 16,0 0-117-16,2 5 118 0,-2-3-118 0,0-2 83 15,0 0-83-15,0 3 84 0,2 2-84 0,-2-5 42 16,0 0-42-16,3 17 42 0,1 2-42 0,-4-19 15 15,0 0-15-15,9 27 16 0,-1 8-16 0,-8-35 11 16,0 0-11-16,9 29 11 0,0 0-11 0,-9-29 15 16,0 0-15-16,5 27 15 0,4 1-15 0,-9-28 14 0,0 0-14 15,7 20 15-15,-4-3-15 0,-3-17 25 0,0 0-25 16,5 14 26-16,-5-5-26 0,0-9 12 0,0 0-12 16,0 5 13-16,-3-3-13 0,3-2 18 0,0 0-18 15,-5-2 19-15,-4-2-19 0,9 4 33 0,0 0-33 16,-12-3 34-16,-4-2-34 0,16 5 27 0,0 0-27 15,-17-4 27-15,-3-1-27 0,20 5 9 0,0 0-9 0,-15-1 9 16,-3 2-9-16,18-1 6 0,0 0-6 0,-19 9 6 16,0 5-6-16,19-14 1 0,0 0-1 0,-17 24 1 15,1 10-1-15,16-34-2 0,0 0 2 0,-14 39-2 16,7 4 2-16,7-43-7 0,0 0 7 0,-2 45-7 16,8 1 7-16,-6-46-16 0,0 0 16 0,8 41-15 15,4-5 15-15,-12-36-4 0,0 0 4 0,11 29-3 16,5-8 3-16,-16-21-3 0,0 0 3 0,13 15-3 15,7-12 3-15,-20-3-5 0,0 0 5 0,14-3-5 0,1-7 5 16,-15 10-3-16,0 0 3 0,11-16-2 0,-1-4 2 16,-10 20-108-16,0 0 108 0,11-21-108 0,1-1 108 15,9-21-519-15</inkml:trace>
  <inkml:trace contextRef="#ctx0" brushRef="#br0" timeOffset="194944.8">11125 13912 539 0,'0'0'0'0,"7"-5"0"15,2-5 0-15,-9 10 110 0,0 0-110 0,12-14 111 0,5-3-111 0,-17 17 113 16,0 0-113-16,14-26 114 0,7-8-114 0,-21 34 118 16,0 0-118-16,12-34 118 0,-3-4-118 0,-9 38 75 0,0 0-75 15,5-36 76-15,-1-2-76 0,-4 38 48 0,0 0-48 16,3-34 48-16,-6 2-48 0,3 32 50 0,0 0-50 16,-4-29 51-16,-1 3-51 0,5 26 41 0,0 0-41 15,-7-19 42-15,0 4-42 0,7 15 10 0,0 0-10 16,-3-11 10-16,-1 4-10 0,4 7 22 0,0 0-22 15,5 6 22-15,6 2-22 0,-11-8 0 0,0 0 0 16,17 19 1-16,6 5-1 0,-23-24 0 0,0 0 0 0,24 27 0 16,6 4 0-16,-30-31 0 0,0 0 0 0,30 33 1 15,1 3-1-15,-31-36 2 0,0 0-2 0,30 34 2 16,-3-3-2-16,-27-31 2 0,0 0-2 0,21 27 2 16,-3-1-2-16,-18-26 18 0,0 0-18 0,9 22 18 15,-4-1-18-15,-5-21 14 0,0 0-14 0,0 20 15 16,-5-1-15-16,5-19 9 0,0 0-9 0,-7 16 9 15,-4-4-9-15,11-12 40 0,0 0-40 0,-21 8 40 0,-8-1-40 16,29-7 0-16,0 0 0 0,-30 3 0 0,0-3 0 16,30 0-4-16,0 0 4 0,-24 0-4 0,5-3 4 15,19 3-83-15,0 0 83 0,-12-3-82 0,3-1 82 0,9 4-209 16,0 0 209-16,0-5-209 0,9 0 209 0,-4-5-863 16</inkml:trace>
  <inkml:trace contextRef="#ctx0" brushRef="#br0" timeOffset="195305.31">11731 13479 919 0,'0'0'0'0,"-5"10"0"16,-7 7 0-16,12-17 140 0,0 0-140 0,-4 5 141 15,8-6-141-15,-4 1 115 0,0 0-115 0,0 0 116 16,3 3-116-16,-3-3 97 0,0 0-97 0,6 16 98 16,-3 9-98-16,-3-25 32 0,0 0-32 0,2 33 32 15,5 8-32-15,-7-41 27 0,0 0-27 0,2 50 27 16,1 1-27-16,-3-51 33 0,0 0-33 0,4 51 34 15,-4 3-34-15,0-54 6 0,0 0-6 0,0 46 6 16,0-5-6-16,0-41 18 0,0 0-18 0,0 32 19 0,-4-8-19 16,4-24-124-16,0 0 124 0,0 19-123 0,4-7 123 15,-4-12-122-15,0 0 122 0,-6 0-122 0,-1-12 122 0,-1 0-937 16</inkml:trace>
  <inkml:trace contextRef="#ctx0" brushRef="#br0" timeOffset="198442.99">10050 14303 203 0,'0'0'0'16,"4"-7"0"-16,4-5 0 0,-8 12 86 0,0 0-86 0,6-7 86 15,-3 2-86-15,-3 5 69 0,0 0-69 0,2-3 69 16,1-1-69-16,-3 4 47 0,0 0-47 0,0 0 47 16,0-3-47-16,0 3 23 0,0 0-23 0,6-2 24 15,1-1-24-15,-7 3 18 0,0 0-18 0,12-4 18 16,0-1-18-16,-12 5 9 0,0 0-9 0,17-3 9 15,3-2-9-15,-20 5 9 0,0 0-9 0,20-4 10 16,5 2-10-16,-25 2 3 0,0 0-3 0,24-1 4 16,2 1-4-16,-26 0 29 0,0 0-29 0,30 0 29 15,0 0-29-15,-30 0-1 0,0 0 1 0,26 0 0 16,3 1 0-16,-29-1-1 0,0 0 1 0,30 2 0 16,1 2 0-16,-31-4 0 0,0 0 0 0,32 1 1 0,3-1-1 15,-35 0 6-15,0 0-6 0,34 0 6 0,5-1-6 16,-39 1 24-16,0 0-24 0,41-4 25 0,7 1-25 15,-48 3 13-15,0 0-13 0,45-4 13 0,-2 1-13 0,-43 3 18 16,0 0-18-16,37-4 19 0,-2-1-19 0,-35 5 24 16,0 0-24-16,35-5 25 0,-2 0-25 0,-33 5 7 15,0 0-7-15,31-5 7 0,0-2-7 0,-31 7 17 16,0 0-17-16,37-5 17 0,1-2-17 0,-38 7 23 16,0 0-23-16,40-5 24 0,4 1-24 0,-44 4 13 15,0 0-13-15,38-3 14 0,-3 1-14 0,-35 2 18 16,0 0-18-16,37-1 19 0,-4-1-19 0,-33 2 15 0,0 0-15 15,31-2 15-15,-1 2-15 0,-30 0 9 0,0 0-9 16,26 0 10-16,2-2-10 0,-28 2 9 0,0 0-9 16,26 0 10-16,0 0-10 0,-26 0 15 0,0 0-15 0,28 0 15 15,3 0-15-15,-31 0 8 0,0 0-8 0,33 0 8 16,-3 2-8-16,-30-2 24 0,0 0-24 0,31 0 25 16,-1 0-25-16,-30 0 30 0,0 0-30 0,33 0 30 15,-3-2-30-15,-30 2 12 0,0 0-12 0,26 0 13 16,-5 2-13-16,-21-2 36 0,0 0-36 0,21 2 37 15,-7 0-37-15,-14-2 12 0,0 0-12 0,15 1 12 16,-1-1-12-16,-14 0 29 0,0 0-29 0,16 0 29 16,1-1-29-16,-17 1 12 0,0 0-12 0,16-4 12 15,1-3-12-15,-17 7 18 0,0 0-18 0,18-7 19 16,-6 1-19-16,-12 6 8 0,0 0-8 0,14-7 9 16,-2 0-9-16,-12 7 9 0,0 0-9 0,12-5 10 15,-1 1-10-15,-11 4 1 0,0 0-1 0,10-3 1 0,-4 1-1 16,-6 2 13-16,0 0-13 0,3-2 14 0,-1 2-14 0,-2 0 14 15,0 0-14-15,0 0 15 0,3 0-15 16,-3 0 4-16,0 0-4 0,0 0 4 0,0 0-4 0,0 0 3 16,0 0-3-16,0 0 4 0,0 0-4 0,0 0-88 15,0 0 88-15,0 0-87 0,-3 4 87 0,3-4-155 16,0 0 155-16,-2 3-154 0,-1 1 154 0,-3 3-811 16</inkml:trace>
  <inkml:trace contextRef="#ctx0" brushRef="#br0" timeOffset="201611.12">10597 14435 326 0,'0'0'0'0,"5"7"0"0,1 3 0 0,-6-10 60 0,0 0-60 16,3 7 60-16,1-4-60 0,-4-3 58 0,0 0-58 0,0 4 59 15,0-4-59-15,0 0 54 0,0 0-54 0,0 3 54 16,-4 1-54-16,4-4 6 0,0 0-6 0,-2 8 7 15,1 6-7-15,1-14 22 0,0 0-22 0,0 20 22 16,1 8-22-16,-1-28 7 0,0 0-7 0,2 29 7 16,2 5-7-16,-4-34 15 0,0 0-15 0,0 38 15 15,3 5-15-15,-3-43 8 0,0 0-8 0,2 41 9 16,1-2-9-16,-3-39 9 0,0 0-9 0,4 40 9 16,1-3-9-16,-5-37 15 0,0 0-15 0,5 31 15 15,2-3-15-15,-7-28 8 0,0 0-8 0,2 22 8 16,0-3-8-16,-2-19 9 0,0 0-9 0,0 13 9 15,0-2-9-15,0-11 15 0,0 0-15 0,0 6 15 16,-2 0-15-16,2-6 8 0,0 0-8 0,0 0 8 0,-2-6-8 16,2 6 24-16,0 0-24 0,-3-12 25 0,3-5-25 15,0 17 12-15,0 0-12 0,3-24 13 0,1-5-13 16,-4 29 40-16,0 0-40 0,5-34 41 0,4-5-41 16,-9 39 6-16,0 0-6 0,8-42 7 0,5-2-7 0,-13 44 12 15,0 0-12-15,21-45 12 0,-1 1-12 0,-20 44 1 16,0 0-1-16,27-40 1 0,2 4-1 0,-29 36 3 15,0 0-3-15,30-29 4 0,-1 4-4 0,-29 25 5 16,0 0-5-16,30-19 6 0,-4 3-6 0,-26 16 7 16,0 0-7-16,26-12 7 0,-1 2-7 0,-25 10 8 15,0 0-8-15,21-8 8 0,-4 1-8 0,-17 7 15 0,0 0-15 16,12-5 15-16,0 3-15 0,-12 2 14 0,0 0-14 16,7 0 15-16,0 0-15 0,-7 0-1 0,0 0 1 15,4 0-1-15,-4 2 1 0,0-2-140 0,0 0 140 0,0 0-140 16,5 5 140-16,-1 0-607 0</inkml:trace>
  <inkml:trace contextRef="#ctx0" brushRef="#br0" timeOffset="202406.25">11162 14639 471 0,'0'0'0'0,"-4"10"0"16,-1 5 0-16,5-15 70 0,0 0-70 0,-3 7 70 16,3-3-70-16,0-4 73 0,0 0-73 0,-4 5 74 15,4-2-74-15,0-3 60 0,0 0-60 0,0 14 60 16,4 5-60-16,-4-19 48 0,0 0-48 0,0 22 49 16,1 5-49-16,-1-27 31 0,0 0-31 0,4 30 31 15,3 0-31-15,-7-30 15 0,0 0-15 0,1 26 16 16,3-5-16-16,-4-21 30 0,0 0-30 0,3 19 30 15,-3-6-30-15,0-13 10 0,0 0-10 0,0 11 11 16,0-5-11-16,0-6 19 0,0 0-19 0,-3 4 20 16,-1-3-20-16,4-1 23 0,0 0-23 0,-8 0 24 0,-4-3-24 15,12 3 7-15,0 0-7 0,-14-2 8 0,-7-1-8 16,21 3 17-16,0 0-17 0,-25-2 17 0,-3-1-17 16,28 3 15-16,0 0-15 0,-24 0 15 0,-2 2-15 0,26-2 9 15,0 0-9-15,-24 6 9 0,3 1-9 0,21-7 1 16,0 0-1-16,-18 12 1 0,6 5-1 0,12-17 1 15,0 0-1-15,-10 24 1 0,6 5-1 0,4-29 0 16,0 0 0-16,0 31 0 0,4 4 0 0,-4-35-1 16,0 0 1-16,8 27 0 0,1-1 0 0,-9-26-1 15,0 0 1-15,10 18 0 0,10-6 0 0,-20-12-3 16,0 0 3-16,17 4-2 0,4-8 2 0,-21 4-2 16,0 0 2-16,21-6-1 0,-4-6 1 0,-17 12 0 0,0 0 0 15,14-7 0-15,-2-5 0 0,-12 12 0 0,0 0 0 16,13-9 0-16,-1 2 0 0,-12 7 4 0,0 0-4 0,8-5 4 15,1 4-4-15,-9 1 0 0,0 0 0 0,9 1 0 16,0 4 0-16,-9-5-175 0,0 0 175 0,12 6-175 16,5 0 175-16,13 6-635 0</inkml:trace>
  <inkml:trace contextRef="#ctx0" brushRef="#br0" timeOffset="202885.96">11376 14988 348 0,'0'0'0'0,"7"-5"0"0,5-5 0 16,-12 10 79-16,0 0-79 0,12-11 80 0,2-1-80 15,-14 12 91-15,0 0-91 0,14-17 92 0,2-3-92 0,-16 20 86 16,0 0-86-16,12-24 86 0,2-4-86 0,-14 28 69 15,0 0-69-15,12-25 69 0,0-3-69 0,-12 28 61 16,0 0-61-16,9-24 62 0,-5 4-62 0,-4 20 63 16,0 0-63-16,5-19 64 0,-2 7-64 0,-3 12 57 15,0 0-57-15,0-10 58 0,0 3-58 0,0 7 34 16,0 0-34-16,0-5 35 0,0 3-35 0,0 2 10 16,0 0-10-16,0 0 10 0,-3 3-10 0,3-3 36 0,0 0-36 15,-4 7 37-15,3 3-37 0,1-10 10 0,0 0-10 16,-2 18 10-16,0 2-10 0,2-20 6 0,0 0-6 15,0 28 6-15,0 2-6 0,0-30 34 0,0 0-34 0,2 31 34 16,1 0-34-16,-3-31 3 0,0 0-3 0,4 31 4 16,-1 1-4-16,-3-32 4 0,0 0-4 0,2 28 5 15,2-2-5-15,-4-26 13 0,0 0-13 0,0 24 14 16,0-2-14-16,0-22 3 0,0 0-3 0,-4 19 4 16,2-2-4-16,2-17 12 0,0 0-12 0,0 14 12 15,0-6-12-15,0-8 3 0,0 0-3 0,-3 7 4 16,3-2-4-16,0-5-58 0,0 0 58 0,0 4-58 15,-5-4 58-15,5 0-160 0,0 0 160 0,-4-2-159 16,4-2 159-16,-7-1-855 0</inkml:trace>
  <inkml:trace contextRef="#ctx0" brushRef="#br0" timeOffset="203112.36">11324 15173 684 0,'0'0'0'0,"14"0"0"0,10-3 0 0,-24 3 126 16,0 0-126-16,12 3 127 0,-7-3-127 0,-5 0 101 16,0 0-101-16,6 5 101 0,-3 2-101 0,-3-7 74 15,0 0-74-15,12 9 74 0,2 1-74 0,-14-10 10 16,0 0-10-16,21 9 10 0,7-8-10 0,-28-1 14 16,0 0-14-16,26 2 15 0,4-2-15 0,-30 0-57 0,0 0 57 15,22 3-56-15,3 1 56 0,-25-4-132 0,0 0 132 16,12 5-131-16,-3 0 131 0,12 5-628 0</inkml:trace>
  <inkml:trace contextRef="#ctx0" brushRef="#br0" timeOffset="-211341.02">12609 12526 583 0,'0'0'0'0,"-7"6"0"0,0 4 0 0,7-10 82 16,0 0-82-16,2 3 82 0,5-1-82 0,-7-2 87 16,0 0-87-16,5 2 87 0,4-2-87 0,-9 0 99 15,0 0-99-15,5 3 99 0,4-1-99 0,-9-2 50 16,0 0-50-16,11 5 51 0,-1 4-51 0,-10-9 52 15,0 0-52-15,12 6 53 0,0 3-53 0,-12-9 38 16,0 0-38-16,18 9 39 0,-3 1-39 0,-15-10 15 16,0 0-15-16,18 10 16 0,1-1-16 0,-19-9 7 15,0 0-7-15,19 10 7 0,-1-5-7 0,-18-5 1 16,0 0-1-16,17 5 1 0,-1-3-1 0,-16-2 0 0,0 0 0 16,14 3 0-16,-2-3 0 0,-12 0-1 0,0 0 1 15,9 0 0-15,-4 0 0 0,-5 0 1 0,0 0-1 16,7 0 2-16,-4 0-2 0,-3 0-20 0,0 0 20 15,0 0-20-15,5 0 20 0,-5 0-124 0,0 0 124 16,0 0-123-16,0 0 123 0,0 0-146 0,0 0 146 0,0 0-145 16,0 0 145-16,0 0-559 0</inkml:trace>
  <inkml:trace contextRef="#ctx0" brushRef="#br0" timeOffset="-210965.82">12547 12823 91 0,'0'0'0'0,"7"-5"0"0,-2-4 0 15,-5 9 34-15,0 0-34 0,5-5 35 0,2 2-35 0,-7 3 109 16,0 0-109-16,2 0 109 0,1 3-109 0,-3-3 127 16,0 0-127-16,6 5 128 0,4 4-128 0,-10-9 122 15,0 0-122-15,10 10 123 0,10 2-123 0,-20-12 101 0,0 0-101 16,17 8 101-16,6 3-101 0,-23-11 83 0,0 0-83 16,28 3 83-16,-2-1-83 0,-26-2 53 0,0 0-53 15,29 2 54-15,1-4-54 0,-30 2 40 0,0 0-40 16,26 0 40-16,4-2-40 0,-30 2 35 0,0 0-35 15,24-2 35-15,-1 1-35 0,-23 1-5 0,0 0 5 16,17 0-5-16,-1 0 5 0,-16 0-148 0,0 0 148 0,9 0-147 16,-6 0 147-16,7 1-802 0</inkml:trace>
  <inkml:trace contextRef="#ctx0" brushRef="#br0" timeOffset="-209510.32">13491 12160 102 0,'0'0'0'16,"0"0"0"-16,-4 5 0 0,4-5 47 0,0 0-47 16,0 0 47-16,0 0-47 0,0 0 56 0,0 0-56 15,0 0 56-15,2-3-56 0,-2 3 56 0,0 0-56 0,0 0 56 16,7-2-56-16,-7 2 57 0,0 0-57 0,2 2 58 16,5 3-58-16,-7-5 45 0,0 0-45 0,9 15 45 15,-1 7-45-15,-8-22 30 0,0 0-30 0,12 33 30 16,2 6-30-16,-14-39 16 0,0 0-16 0,11 47 17 15,-1 6-17-15,-10-53 10 0,0 0-10 0,6 54 11 16,-3 6-11-16,-3-60 17 0,0 0-17 0,4 50 17 16,-4-4-17-16,0-46 33 0,0 0-33 0,0 38 33 15,0-4-33-15,0-34 17 0,0 0-17 0,0 28 17 16,-6-9-17-16,6-19 30 0,0 0-30 0,-1 15 30 0,-1-5-30 16,2-10 19-16,0 0-19 0,-4 4 20 0,-1-6-20 15,5 2 18-15,0 0-18 0,-3-14 18 0,1-11-18 16,2 25 17-16,0 0-17 0,2-35 17 0,1-14-17 0,-3 49 25 15,0 0-25-15,9-52 26 0,3-8-26 0,-12 60 20 16,0 0-20-16,17-56 20 0,4-2-20 0,-21 58 17 16,0 0-17-16,26-55 17 0,8 3-17 0,-34 52 5 15,0 0-5-15,31-43 5 0,5 4-5 0,-36 39 22 16,0 0-22-16,35-31 23 0,-2 6-23 0,-33 25 21 16,0 0-21-16,23-18 21 0,-2 8-21 0,-21 10-16 15,0 0 16-15,16-5-15 0,-6 5 15 0,-10 0-162 0,0 0 162 16,7 3-162-16,-3 6 162 0,6 5-582 0</inkml:trace>
  <inkml:trace contextRef="#ctx0" brushRef="#br0" timeOffset="-208939.52">14048 12340 393 0,'0'0'0'0,"-3"-7"0"0,-2 2 0 16,5 5 50-16,0 0-50 0,0-5 51 0,0 1-51 0,0 4 76 15,0 0-76-15,0 0 77 0,0 0-77 0,0 0 63 16,0 0-63-16,0 9 64 0,1 3-64 0,-1-12 44 16,0 0-44-16,4 24 45 0,3 8-45 0,-7-32 22 15,0 0-22-15,5 38 22 0,4 3-22 0,-9-41 29 16,0 0-29-16,7 38 29 0,1-2-29 0,-8-36 20 16,0 0-20-16,9 31 20 0,-4-8-20 0,-5-23 17 15,0 0-17-15,6 19 17 0,1-7-17 0,-7-12 10 16,0 0-10-16,0 7 10 0,3-7-10 0,-3 0 10 0,0 0-10 15,-3-5 10-15,3-7-10 0,0 12 23 0,0 0-23 16,-7-10 24-16,1-4-24 0,6 14 12 0,0 0-12 16,-5-8 13-16,-4-3-13 0,9 11 5 0,0 0-5 15,-20-7 5-15,-5 4-5 0,25 3 14 0,0 0-14 16,-22 0 15-16,-8 3-15 0,30-3 3 0,0 0-3 0,-26 12 4 16,-2 5-4-16,28-17 0 0,0 0 0 0,-23 28 1 15,4 6-1-15,19-34 0 0,0 0 0 0,-12 40 0 16,5 2 0-16,7-42-3 0,0 0 3 0,-2 45-3 15,9-4 3-15,-7-41-3 0,0 0 3 0,9 38-3 16,7-2 3-16,-16-36-2 0,0 0 2 0,19 20-2 16,5-9 2-16,-24-11-47 0,0 0 47 0,23 0-46 15,-1-12 46-15,-22 12-143 0,0 0 143 0,23-21-142 16,-2-10 142-16,19-20-508 0</inkml:trace>
  <inkml:trace contextRef="#ctx0" brushRef="#br0" timeOffset="-208503.73">14252 12766 483 0,'0'0'0'0,"4"-5"0"0,4-2 0 0,-8 7 110 0,0 0-110 15,9-10 110-15,0-4-110 0,-9 14 110 0,0 0-110 16,12-17 111-16,2-5-111 0,-14 22 105 0,0 0-105 16,16-28 106-16,-2-2-106 0,-14 30 90 0,0 0-90 15,15-31 91-15,-1-3-91 0,-14 34 61 0,0 0-61 16,12-31 62-16,-5 0-62 0,-7 31 21 0,0 0-21 16,6-21 21-16,-5 2-21 0,-1 19 49 0,0 0-49 0,2-12 49 15,-2 7-49-15,0 5 8 0,0 0-8 0,-2 4 8 16,1 8-8-16,1-12 6 0,0 0-6 0,0 22 7 15,-6 11-7-15,6-33 33 0,0 0-33 0,-3 36 34 16,-1 5-34-16,4-41 0 0,0 0 0 0,-3 42 0 16,-1 5 0-16,4-47 5 0,0 0-5 0,0 44 5 15,2 3-5-15,-2-47 9 0,0 0-9 0,0 39 9 16,2-3-9-16,-2-36 0 0,0 0 0 0,-2 31 1 16,0-7-1-16,2-24-35 0,0 0 35 0,-1 20-34 0,1-6 34 15,0-14-155-15,0 0 155 0,0 12-154 0,0-3 154 16,0-9-161-16,0 0 161 0,0 20-735 0,0-40 735 15</inkml:trace>
  <inkml:trace contextRef="#ctx0" brushRef="#br0" timeOffset="-208277.81">14160 13033 785 0,'30'-3'0'0,"-30"3"165"15,0 0-165-15,15 0 165 0,1 0-165 0,-16 0 109 0,0 0-109 16,28-2 109-16,10 2-109 0,-38 0 69 0,0 0-69 16,37-5 69-16,1-2-69 0,-38 7 3 0,0 0-3 15,31-5 4-15,-1-2-4 0,-30 7 1 0,0 0-1 16,24-5 2-16,-6 2-2 0,-18 3-152 0,0 0 152 16,15-2-152-16,-4 2 152 0,-11 0-130 0,0 0 130 15,7 0-130-15,-7-2 130 0,9 1-596 0</inkml:trace>
  <inkml:trace contextRef="#ctx0" brushRef="#br0" timeOffset="-207513.75">14900 12418 651 0,'0'0'0'0,"-1"6"0"0,-1 0 0 16,2-6 100-16,0 0-100 0,0 0 100 0,0-3-100 15,0 3 100-15,0 0-100 0,0-5 100 0,0-2-100 16,0 7 76-16,0 0-76 0,-4-7 76 0,4 0-76 0,0 7 52 16,0 0-52-16,0-7 52 0,0 2-52 0,0 5 50 15,0 0-50-15,4-3 50 0,-2 0-50 0,-2 3 37 16,0 0-37-16,7 0 37 0,-2 1-37 0,-5-1 4 16,0 0-4-16,7 4 5 0,1 2-5 0,-8-6 28 15,0 0-28-15,6 7 28 0,-1 0-28 0,-5-7 18 16,0 0-18-16,3 9 18 0,1-1-18 0,-4-8 16 15,0 0-16-15,0 12 17 0,-5 2-17 0,5-14 10 16,0 0-10-16,-7 15 10 0,-6 4-10 0,13-19 26 0,0 0-26 16,-13 16 26-16,-5-3-26 0,18-13 2 0,0 0-2 15,-19 7 2-15,-4-3-2 0,23-4 6 0,0 0-6 16,-17 0 7-16,3-5-7 0,14 5 3 0,0 0-3 16,-11-4 4-16,6 1-4 0,5 3-20 0,0 0 20 15,0 0-20-15,9-5 20 0,-9 5-142 0,0 0 142 0,5 1-141 16,2 4 141-16,2 2-946 0</inkml:trace>
  <inkml:trace contextRef="#ctx0" brushRef="#br0" timeOffset="-206101.66">15237 12364 393 0,'0'0'0'0,"0"0"0"15,8-17 0-15,-8 17 39 0,0 0-39 0,4-7 39 16,-4 2-39-16,0 5 68 0,0 0-68 0,1-14 69 15,1-3-69-15,-2 17 38 0,0 0-38 0,7-28 39 0,4-8-39 16,-11 36 22-16,0 0-22 0,14-39 23 0,3-6-23 16,-17 45 29-16,0 0-29 0,17-44 29 0,3-2-29 0,-20 46 31 15,0 0-31-15,17-42 31 0,0 0-31 0,-17 42 36 16,0 0-36-16,18-35 37 0,-2 6-37 0,-16 29 33 16,0 0-33-16,13-25 33 0,0 4-33 0,-13 21 33 15,0 0-33-15,8-15 33 0,5 3-33 0,-13 12 22 16,0 0-22-16,8-6 22 0,-3 1-22 0,-5 5 28 15,0 0-28-15,7 5 28 0,2 1-28 0,-9-6 0 16,0 0 0-16,5 18 1 0,1 6-1 0,-6-24 0 16,0 0 0-16,7 35 0 0,-4 7 0 0,-3-42-1 15,0 0 1-15,5 48-1 0,-1 7 1 0,-4-55-19 0,0 0 19 16,8 55-18-16,1 5 18 0,-9-60 0 0,0 0 0 16,14 51 0-16,2-6 0 0,-16-45-1 0,0 0 1 15,17 34-1-15,1-6 1 0,-18-28-1 0,0 0 1 16,19 10-1-16,0-8 1 0,-19-2 10 0,0 0-10 15,19-9 10-15,4-10-10 0,-23 19 26 0,0 0-26 16,15-24 26-16,-1-13-26 0,-14 37 22 0,0 0-22 0,13-38 23 16,-5-5-23-16,-8 43 25 0,0 0-25 0,6-43 26 15,1-3-26-15,-7 46 8 0,0 0-8 0,5-43 8 16,-5 2-8-16,0 41 10 0,0 0-10 0,-7-39 11 16,-2 1-11-16,9 38 15 0,0 0-15 0,-10-34 16 15,-10 1-16-15,20 33 1 0,0 0-1 0,-15-26 1 16,-1 1-1-16,16 25 3 0,0 0-3 0,-12-17 4 15,3 5-4-15,9 12 0 0,0 0 0 0,-5-11 0 16,-2 6 0-16,7 5-1 0,0 0 1 0,-2-3 0 0,2 1 0 16,0 2 0-16,0 0 0 0,9 0 0 0,3 0 0 15,-12 0 1-15,0 0-1 0,18-2 1 0,4 1-1 16,-22 1 4-16,0 0-4 0,25-9 5 0,4-3-5 0,-29 12 3 16,0 0-3-16,32-14 3 0,1-3-3 0,-33 17 19 15,0 0-19-15,33-15 20 0,-4-4-20 0,-29 19 3 16,0 0-3-16,28-17 3 0,-3-2-3 0,-25 19-47 15,0 0 47-15,19-12-47 0,-5 0 47 0,-14 12-106 16,0 0 106-16,10-3-106 0,1 3 106 0,6-7-749 16</inkml:trace>
  <inkml:trace contextRef="#ctx0" brushRef="#br0" timeOffset="-205470.75">15972 12172 415 0,'0'0'0'0,"-4"0"0"0,-1 0 0 0,5 0 92 16,0 0-92-16,-4 0 92 0,3 0-92 0,1 0 98 16,0 0-98-16,-5 0 98 0,3 1-98 0,2-1 72 15,0 0-72-15,-5 6 72 0,-4 2-72 0,9-8 38 0,0 0-38 16,-9 12 38-16,-3 4-38 0,12-16 19 0,0 0-19 16,-9 25 20-16,-3 8-20 0,12-33 18 0,0 0-18 15,-5 36 19-15,5 3-19 0,0-39 8 0,0 0-8 16,2 36 9-16,5-3-9 0,-7-33 9 0,0 0-9 15,8 24 10-15,4-4-10 0,-12-20 8 0,0 0-8 16,14 5 8-16,4-6-8 0,-18 1 23 0,0 0-23 0,17-12 24 16,2-11-24-16,-19 23 30 0,0 0-30 0,13-24 30 15,-1-3-30-15,-12 27 36 0,0 0-36 0,7-27 37 16,0-1-37-16,-7 28 15 0,0 0-15 0,0-22 15 16,-4 3-15-16,4 19 31 0,0 0-31 0,-5-15 31 15,-7 1-31-15,12 14 36 0,0 0-36 0,-12-9 36 16,1 3-36-16,11 6-2 0,0 0 2 0,-9-2-2 15,2 2 2-15,7 0-77 0,0 0 77 0,-5 0-77 16,2 0 77-16,3 0-167 0,0 0 167 0,0 5-167 0,0 5 167 16,0 7-645-16</inkml:trace>
  <inkml:trace contextRef="#ctx0" brushRef="#br0" timeOffset="-205186.56">16182 12240 292 0,'0'0'0'0,"0"0"0"0,4-3 0 0,-4 3 67 16,0 0-67-16,0 0 68 0,5-4-68 0,-5 4 109 16,0 0-109-16,0 0 109 0,5 4-109 0,-5-4 77 15,0 0-77-15,4 7 77 0,-4 6-77 0,0-13 58 16,0 0-58-16,5 23 58 0,2 8-58 0,-7-31 59 0,0 0-59 16,9 29 59-16,1 3-59 0,-10-32 44 0,0 0-44 15,11 29 45-15,-1 0-45 0,-10-29 29 0,0 0-29 16,12 19 29-16,4-7-29 0,-16-12 34 0,0 0-34 15,17-5 35-15,-3-9-35 0,-14 14 13 0,0 0-13 16,13-20 13-16,-1-13-13 0,-12 33 30 0,0 0-30 16,12-30 30-16,-3-6-30 0,-9 36-37 0,0 0 37 0,8-35-37 15,1 1 37-15,-9 34-130 0,0 0 130 0,9-26-129 16,-2 4 129-16,10-26-660 0</inkml:trace>
  <inkml:trace contextRef="#ctx0" brushRef="#br0" timeOffset="-204914.75">16538 12012 673 0,'0'0'0'0,"-7"12"0"0,-5 4 0 0,12-16 75 15,0 0-75-15,-4 8 75 0,4-2-75 0,0-6 56 16,0 0-56-16,2 10 56 0,3 2-56 0,-5-12 53 15,0 0-53-15,4 22 53 0,1 7-53 0,-5-29 19 16,0 0-19-16,3 29 20 0,3 2-20 0,-6-31 20 16,0 0-20-16,3 29 20 0,-1-1-20 0,-2-28 17 15,0 0-17-15,2 25 17 0,3-2-17 0,-5-23-24 16,0 0 24-16,0 17-23 0,2-3 23 0,-2-14-162 16,0 0 162-16,-2 8-161 0,2-6 161 0,-5 8-488 0</inkml:trace>
  <inkml:trace contextRef="#ctx0" brushRef="#br0" timeOffset="-204689.83">16271 11994 718 0,'0'0'0'0,"11"10"0"16,4 5 0-16,-15-15 113 0,0 0-113 0,13 5 113 15,-1-5-113-15,-12 0 89 0,0 0-89 0,14 0 89 16,3 0-89-16,-17 0 58 0,0 0-58 0,25 6 59 15,4 0-59-15,-29-6 41 0,0 0-41 0,26 6 41 16,6 0-41-16,-32-6 1 0,0 0-1 0,28 2 1 16,-4 0-1-16,-24-2-92 0,0 0 92 0,17 3-91 15,-4-1 91-15,-13-2-155 0,0 0 155 0,7 2-154 0,-4-1 154 16,9 3-525-16</inkml:trace>
  <inkml:trace contextRef="#ctx0" brushRef="#br0" timeOffset="-204150.72">15376 12686 684 0,'0'0'0'16,"5"0"0"-16,2-7 0 0,-7 7 98 0,0 0-98 0,5-7 99 16,-1-2-99-16,-4 9 73 0,0 0-73 0,7-8 73 15,3-1-73-15,-10 9 42 0,0 0-42 0,18-10 42 0,4 0-42 16,-22 10 19-16,0 0-19 0,37-7 20 0,10 3-20 16,-47 4 26-16,0 0-26 0,52-5 26 0,14 2-26 15,-66 3 13-15,0 0-13 0,63-5 14 0,7-2-14 0,-70 7 11 16,0 0-11-16,87-14 11 0,16-5-11 0,-103 19 34 15,0 0-34-15,94-17 35 0,-5-2-35 0,-89 19 26 16,0 0-26-16,69-13 26 0,-8 1-26 0,-61 12 9 16,0 0-9-16,47-7 9 0,-17 5-9 0,-30 2 12 15,0 0-12-15,30 0 12 0,-3 4-12 0,-27-4 8 16,0 0-8-16,23 5 9 0,-4 2-9 0,-19-7 3 16,0 0-3-16,16 6 4 0,-7 1-4 0,-9-7-137 0,0 0 137 15,8 7-137-15,-8-2 137 0,9 7-779 0</inkml:trace>
  <inkml:trace contextRef="#ctx0" brushRef="#br0" timeOffset="-202062.81">15520 12720 550 0,'0'0'0'0,"0"0"0"0,6 2 0 0,-6-2 67 15,0 0-67-15,3-2 67 0,-1 0-67 0,-2 2 82 16,0 0-82-16,0 0 82 0,3 2-82 0,-3-2 45 16,0 0-45-16,7 14 46 0,-1 6-46 0,-6-20 15 15,0 0-15-15,12 38 16 0,-2 10-16 0,-10-48 32 16,0 0-32-16,14 55 32 0,0 8-32 0,-14-63 16 15,0 0-16-15,14 63 17 0,-2 3-17 0,-12-66 5 0,0 0-5 16,12 61 6-16,-5-2-6 0,-7-59 9 0,0 0-9 16,7 47 9-16,0-7-9 0,-7-40 14 0,0 0-14 15,4 32 15-15,1-8-15 0,-5-24 3 0,0 0-3 0,0 12 4 16,2-10-4-16,-2-2 12 0,0 0-12 0,3-14 13 16,1-11-13-16,-4 25 8 0,0 0-8 0,7-36 9 15,1-11-9-15,-8 47 15 0,0 0-15 0,14-53 15 16,0-7-15-16,-14 60 3 0,0 0-3 0,18-56 4 15,1 1-4-15,-19 55 13 0,0 0-13 0,17-46 13 16,-1 5-13-16,-16 41 1 0,0 0-1 0,17-31 1 16,-4 10-1-16,-13 21-102 0,0 0 102 0,15-15-101 15,1 10 101-15,-16 5-124 0,0 0 124 0,33-24-568 16,-66 48 568-16</inkml:trace>
  <inkml:trace contextRef="#ctx0" brushRef="#br0" timeOffset="-201747.45">16008 13138 863 0,'0'0'0'16,"0"0"0"-16,0 0 0 0,0 0 4 16,0 0-4-16,0 0 4 0,0 0-4 0,0 0 48 0,0 0-48 15,0 0 48-15,14 29-48 0,-14-29 16 0,0 0-16 16,12 19 17-16,1 3-17 0,-13-22 12 0,0 0-12 16,10 26 12-16,2 1-12 0,-12-27 16 0,0 0-16 15,9 24 17-15,-2-1-17 0,-7-23 1 0,0 0-1 0,5 17 1 16,-1-4-1-16,-4-13-162 0,0 0 162 0,0 9-161 15,-4-6 161-15,2 9-452 0</inkml:trace>
  <inkml:trace contextRef="#ctx0" brushRef="#br0" timeOffset="-201418.03">16106 13083 281 0,'0'0'0'0,"14"4"0"0,10 4 0 16,-24-8 61-16,0 0-61 0,26 10 61 0,0 1-61 16,-26-11 56-16,0 0-56 0,27 13 56 0,-3 1-56 0,-24-14 48 15,0 0-48-15,21 14 48 0,-5 3-48 0,-16-17 36 16,0 0-36-16,13 12 36 0,-6 3-36 0,-7-15 24 16,0 0-24-16,6 14 25 0,-5 1-25 0,-1-15 27 15,0 0-27-15,-5 21 27 0,-4 1-27 0,9-22 22 16,0 0-22-16,-8 19 22 0,-8-2-22 0,16-17 16 15,0 0-16-15,-23 14 17 0,-10-2-17 0,33-12 10 16,0 0-10-16,-26 9 10 0,-3-6-10 0,29-3 10 16,0 0-10-16,-25 3 10 0,4-1-10 0,21-2 1 0,0 0-1 15,-14 0 1-15,2-2-1 0,12 2-75 0,0 0 75 16,-5-3-74-16,5-2 74 0,0 5-140 0,0 0 140 0,9-7-140 16,3-7 140-16,5-6-262 0</inkml:trace>
  <inkml:trace contextRef="#ctx0" brushRef="#br0" timeOffset="-200862.78">16552 13076 516 0,'0'0'0'0,"-7"7"0"0,-4-2 0 0,11-5 114 16,0 0-114-16,-3-1 114 0,-1-6-114 0,4 7 62 15,0 0-62-15,-3-7 63 0,1 2-63 0,2 5 45 16,0 0-45-16,-5-9 46 0,1 6-46 0,4 3 33 15,0 0-33-15,-8-5 34 0,-4 1-34 0,12 4 36 16,0 0-36-16,-13-2 36 0,3 2-36 0,10 0 38 16,0 0-38-16,-11 4 39 0,3 3-39 0,8-7 9 0,0 0-9 15,-5 13 10-15,-4 5-10 0,9-18 13 0,0 0-13 16,-4 22 13-16,4 5-13 0,0-27 4 0,0 0-4 0,9 26 4 16,5 1-4-16,-14-27 6 0,0 0-6 0,16 24 7 15,1 0-7-15,-17-24 7 0,0 0-7 0,21 24 7 16,2 0-7-16,-23-24 14 0,0 0-14 0,19 23 15 15,-2-1-15-15,-17-22 3 0,0 0-3 0,12 19 4 16,-3-2-4-16,-9-17 6 0,0 0-6 0,4 15 7 16,-3 1-7-16,-1-16 7 0,0 0-7 0,-1 17 8 15,-3-2-8-15,4-15 7 0,0 0-7 0,-7 14 8 16,-2-2-8-16,9-12 3 0,0 0-3 0,-13 10 4 16,-5-6-4-16,18-4 12 0,0 0-12 0,-24 0 12 15,-2-4-12-15,26 4 0 0,0 0 0 0,-25-8 1 16,4-1-1-16,21 9-35 0,0 0 35 0,-14-10-34 15,6-2 34-15,8 12-154 0,0 0 154 0,-6-12-154 0,12-2 154 16,-6-12-644-16</inkml:trace>
  <inkml:trace contextRef="#ctx0" brushRef="#br0" timeOffset="-200246.42">16738 13268 158 0,'0'0'0'0,"0"0"0"16,5-7 0-16,-5 7 81 0,0 0-81 0,6-5 81 15,2 0-81-15,-8 5 83 0,0 0-83 0,7-7 83 16,2-3-83-16,-9 10 104 0,0 0-104 0,12-14 105 16,-3-1-105-16,-9 15 98 0,0 0-98 0,9-16 98 15,-1-2-98-15,-8 18 64 0,0 0-64 0,7-19 64 16,-1-4-64-16,-6 23 56 0,0 0-56 0,3-17 56 0,2 2-56 15,-5 15 44-15,0 0-44 0,0-12 45 0,4 3-45 16,-4 9 18-16,0 0-18 0,0-5 19 0,-4 2-19 16,4 3 37-16,0 0-37 0,0 0 37 0,0 0-37 0,0 0 30 15,0 0-30-15,0 3 30 0,0 4-30 0,0-7 22 16,0 0-22-16,-3 9 22 0,-1 3-22 0,4-12 35 16,0 0-35-16,0 13 36 0,0 4-36 0,0-17 6 15,0 0-6-15,0 16 7 0,2 1-7 0,-2-17 11 16,0 0-11-16,2 19 11 0,1 1-11 0,-3-20 16 15,0 0-16-15,4 18 17 0,1 0-17 0,-5-18 7 16,0 0-7-16,3 17 8 0,1 1-8 0,-4-18 9 16,0 0-9-16,5 18 9 0,-5 1-9 0,0-19 8 15,0 0-8-15,2 19 8 0,0 0-8 0,-2-19 8 16,0 0-8-16,1 14 8 0,-1-1-8 0,0-13 15 0,0 0-15 16,4 12 15-16,-4-5-15 0,0-7 0 0,0 0 0 15,2 9 0-15,-1-4 0 0,-1-5-41 0,0 0 41 0,2 3-40 16,-2-3 40-16,0 0-177 0,0 0 177 0,0 0-177 15,0-3 177-15,0 0-822 0</inkml:trace>
  <inkml:trace contextRef="#ctx0" brushRef="#br0" timeOffset="-199600.07">16742 13481 606 0,'0'0'0'0,"5"-2"0"0,4 0 0 0,-9 2 78 0,0 0-78 15,8-2 79-15,-2 1-79 0,-6 1 82 0,0 0-82 0,7 0 82 16,1 1-82-16,-8-1 64 0,0 0-64 0,11 4 64 15,3-1-64-15,-14-3 42 0,0 0-42 0,15 5 42 16,4 1-42-16,-19-6 29 0,0 0-29 0,21 5 29 16,2 2-29-16,-23-7 45 0,0 0-45 0,19 3 45 15,-1 2-45-15,-18-5 16 0,0 0-16 0,17 4 17 16,-7-1-17-16,-10-3 13 0,0 0-13 0,9 2 13 16,-2-2-13-16,-7 0 27 0,0 0-27 0,4 0 27 15,-3-2-27-15,-1 2 1 0,0 0-1 0,-1-3 2 16,-3-3-2-16,4 6 0 0,0 0 0 0,-9-5 1 15,-3-2-1-15,12 7-6 0,0 0 6 0,-14-5-6 16,-5-2 6-16,19 7-10 0,0 0 10 0,-19-5-10 0,0 2 10 16,19 3-10-16,0 0 10 0,-18-4-9 0,4 3 9 15,14 1-25-15,0 0 25 0,-8-2-24 0,-1 2 24 16,9 0-2-16,0 0 2 0,-3 2-2 0,-1 1 2 16,4-3 2-16,0 0-2 0,4 9 2 0,4 1-2 0,-8-10 12 15,0 0-12-15,14 10 12 0,5 1-12 0,-19-11 4 16,0 0-4-16,20 8 5 0,2-1-5 0,-22-7-35 15,0 0 35-15,18 5-34 0,-1-1 34 0,-17-4-93 16,0 0 93-16,5 0-92 0,-1-2 92 0,4 0-730 16</inkml:trace>
  <inkml:trace contextRef="#ctx0" brushRef="#br0" timeOffset="-197305.53">15365 12962 91 0,'0'0'0'16,"0"0"0"-16,20-30 0 0,-20 30 26 0,0 0-26 15,8-17 26-15,1-3-26 0,-9 20 13 0,0 0-13 0,9-17 14 16,3 1-14-16,-12 16 53 0,0 0-53 0,9-14 54 15,-1 2-54-15,-8 12 62 0,0 0-62 0,9-10 63 16,0 3-63-16,-9 7 39 0,0 0-39 0,12-3 40 16,-3-4-40-16,-9 7 37 0,0 0-37 0,12-3 37 15,-2 1-37-15,-10 2 25 0,0 0-25 0,11 0 26 16,-3 0-26-16,-8 0 39 0,0 0-39 0,9 0 40 0,0 5-40 16,-9-5 49-16,0 0-49 0,9 7 49 0,-1-4-49 15,-8-3 47-15,0 0-47 0,7 7 48 0,0 0-48 0,-7-7 48 16,0 0-48-16,4 10 49 0,-1-1-49 0,-3-9 37 15,0 0-37-15,4 15 37 0,-4 2-37 0,0-17 26 16,0 0-26-16,0 23 26 0,-4 4-26 0,4-27 34 16,0 0-34-16,-5 31 35 0,2 2-35 0,3-33 30 15,0 0-30-15,-7 34 30 0,1 2-30 0,6-36 14 16,0 0-14-16,-3 32 15 0,1 3-15 0,2-35 12 16,0 0-12-16,0 27 13 0,2 0-13 0,-2-27 16 15,0 0-16-15,7 24 17 0,-2-1-17 0,-5-23 8 0,0 0-8 16,12 17 8-16,0-2-8 0,-12-15 15 0,0 0-15 15,18 2 16-15,-2-4-16 0,-16 2 33 0,0 0-33 16,19-12 34-16,2-3-34 0,-21 15 1 0,0 0-1 16,19-21 2-16,0-4-2 0,-19 25 6 0,0 0-6 15,16-30 7-15,1-4-7 0,-17 34 33 0,0 0-33 16,12-32 34-16,0-3-34 0,-12 35 15 0,0 0-15 0,11-32 16 16,-2-1-16-16,-9 33 19 0,0 0-19 0,3-31 20 15,-3 1-20-15,0 30 26 0,0 0-26 0,0-28 26 16,-2 4-26-16,2 24 7 0,0 0-7 0,-1-20 7 15,-1 2-7-15,2 18 1 0,0 0-1 0,-4-12 2 16,4 7-2-16,0 5 16 0,0 0-16 0,0-7 17 16,0 4-17-16,0 3 13 0,0 0-13 0,4-2 13 15,-1 1-13-15,-3 1 1 0,0 0-1 0,6 0 2 16,2 0-2-16,-8 0 17 0,0 0-17 0,9-2 17 16,7-2-17-16,-16 4 3 0,0 0-3 0,14-3 3 0,-2-2-3 15,-12 5 2-15,0 0-2 0,12-5 3 0,5-2-3 16,-17 7 18-16,0 0-18 0,18-5 19 0,3 0-19 0,-21 5 7 15,0 0-7-15,21-4 7 0,5 3-7 0,-26 1 4 16,0 0-4-16,26 0 5 0,0-6-5 0,-26 6 21 16,0 0-21-16,21-1 21 0,-2-3-21 0,-19 4-2 15,0 0 2-15,23-1-1 0,-1-5 1 0,-22 6-148 16,0 0 148-16,46-6-1186 0,-92 12 1186 0</inkml:trace>
  <inkml:trace contextRef="#ctx0" brushRef="#br0" timeOffset="-180986.65">13526 10226 259 0,'0'0'0'0,"0"0"0"16,14-38 0-16,-14 38 0 0,0 0 0 0,0 0 0 15,-11 7 0-15,11-7 4 0,0 0-4 0,-7 3 4 16,2 6-4-16,5-9 78 0,0 0-78 0,-10 5 79 16,1 0-79-16,9-5 86 0,0 0-86 0,-9 5 86 15,-1-5-86-15,10 0 87 0,0 0-87 0,-9 0 87 16,2 0-87-16,7 0 78 0,0 0-78 0,-5 0 79 15,1 0-79-15,4 0 58 0,0 0-58 0,-5 4 59 0,5-4-59 16,0 0 63-16,0 0-63 0,0 0 64 0,5 3-64 16,-5-3 57-16,0 0-57 0,7 5 58 0,7-1-58 15,-14-4 39-15,0 0-39 0,12 1 40 0,1 1-40 0,-13-2 36 16,0 0-36-16,17 0 36 0,-3 0-36 0,-14 0 15 16,0 0-15-16,17 2 15 0,1 0-15 0,-18-2 36 15,0 0-36-15,19 1 37 0,4 3-37 0,-23-4 19 16,0 0-19-16,21 3 20 0,3 1-20 0,-24-4 18 15,0 0-18-15,21 5 18 0,5-2-18 0,-26-3 18 16,0 0-18-16,23 2 18 0,4 3-18 0,-27-5 39 16,0 0-39-16,23 2 39 0,3 1-39 0,-26-3 2 15,0 0-2-15,25 0 2 0,1 3-2 0,-26-3 15 0,0 0-15 16,24 4 16-16,2 1-16 0,-26-5 33 0,0 0-33 16,25 2 34-16,-3 1-34 0,-22-3 10 0,0 0-10 15,21 2 10-15,-2 0-10 0,-19-2 6 0,0 0-6 0,20 0 6 16,0 0-6-16,-20 0 24 0,0 0-24 0,21-2 25 15,0 0-25-15,-21 2 12 0,0 0-12 0,21-3 12 16,0-4-12-16,-21 7 9 0,0 0-9 0,21-5 10 16,5 3-10-16,-26 2 10 0,0 0-10 0,26-5 10 15,-1 1-10-15,-25 4 15 0,0 0-15 0,26-1 15 16,3-1-15-16,-29 2 8 0,0 0-8 0,27 0 8 16,2 0-8-16,-29 0 9 0,0 0-9 0,30-3 9 15,-1 3-9-15,-29 0 23 0,0 0-23 0,27-5 24 16,-1-2-24-16,-26 7 6 0,0 0-6 0,28-5 7 15,-4-2-7-15,-24 7 9 0,0 0-9 0,26-4 10 16,0-3-10-16,-26 7 8 0,0 0-8 0,23-1 9 0,1-3-9 16,-24 4 8-16,0 0-8 0,26-3 8 0,2 1-8 15,-28 2 3-15,0 0-3 0,30-2 4 0,-1 2-4 16,-29 0 12-16,0 0-12 0,35 0 12 0,-2 0-12 0,-33 0 3 16,0 0-3-16,35 2 4 0,-3 3-4 0,-32-5 6 15,0 0-6-15,29 4 6 0,-1-3-6 0,-28-1 7 16,0 0-7-16,26 7 8 0,-3-3-8 0,-23-4 7 15,0 0-7-15,24 5 8 0,1-2-8 0,-25-3 3 16,0 0-3-16,26 4 4 0,-4-1-4 0,-22-3 6 16,0 0-6-16,28 4 6 0,-3-3-6 0,-25-1 7 15,0 0-7-15,28 4 7 0,-1-4-7 0,-27 0 7 16,0 0-7-16,30 3 8 0,1-1-8 0,-31-2 8 0,0 0-8 16,34 5 8-16,-5 0-8 0,-29-5 15 0,0 0-15 15,30 5 15-15,-1 2-15 0,-29-7 3 0,0 0-3 0,25 5 4 16,1 2-4-16,-26-7 12 0,0 0-12 0,23 3 13 15,1 1-13-15,-24-4 3 0,0 0-3 0,24 2 4 16,2-4-4-16,-26 2 6 0,0 0-6 0,28-2 7 16,0-3-7-16,-28 5 7 0,0 0-7 0,30-3 8 15,-1-3-8-15,-29 6 7 0,0 0-7 0,30-3 8 16,1 0-8-16,-31 3 0 0,0 0 0 0,28-2 0 16,2 2 0-16,-30 0 7 0,0 0-7 0,26 0 7 15,-3 2-7-15,-23-2 8 0,0 0-8 0,24 0 8 16,0-2-8-16,-24 2 3 0,0 0-3 0,27 0 4 15,-5 2-4-15,-22-2 7 0,0 0-7 0,25 3 7 16,-1-3-7-16,-24 0 3 0,0 0-3 0,26 2 3 0,-3-1-3 16,-23-1 5-16,0 0-5 0,28 2 5 0,1-2-5 15,-29 0 3-15,0 0-3 0,26 4 3 0,4-1-3 16,-30-3-1-16,0 0 1 0,26 3 0 0,2 3 0 0,-28-6 1 16,0 0-1-16,28 6 1 0,0 0-1 0,-28-6 9 15,0 0-9-15,26 6 9 0,-3-2-9 0,-23-4 1 16,0 0-1-16,24 2 1 0,0 1-1 0,-24-3 1 15,0 0-1-15,26 3 1 0,-5-3-1 0,-21 0 0 16,0 0 0-16,26 4 0 0,1-4 0 0,-27 0 0 16,0 0 0-16,28 0 0 0,1 2 0 0,-29-2-1 15,0 0 1-15,31 1 0 0,3-1 0 0,-34 0-3 16,0 0 3-16,33 0-2 0,2-1 2 0,-35 1 3 0,0 0-3 16,31 0 3-16,0-2-3 0,-31 2 6 0,0 0-6 15,30 0 7-15,-1 0-7 0,-29 0 4 0,0 0-4 16,30-4 4-16,-2 4-4 0,-28 0 3 0,0 0-3 0,30-3 3 15,1 1-3-15,-31 2 0 0,0 0 0 16,31-1 0-16,2-1 0 0,-33 2 1 0,0 0-1 0,35-4 1 16,0 1-1-16,-35 3 1 0,0 0-1 0,37-2 1 15,1 1-1-15,-38 1-5 0,0 0 5 0,35-2-5 16,0 2 5-16,-35 0-1 0,0 0 1 0,31 0-1 16,0-2 1-16,-31 2-4 0,0 0 4 0,27 0-3 15,-3 2 3-15,-24-2-1 0,0 0 1 0,23 2 0 16,-1 1 0-16,-22-3 0 0,0 0 0 0,25 7 0 15,2-2 0-15,-27-5-5 0,0 0 5 0,27 7-5 16,0-4 5-16,-27-3 0 0,0 0 0 0,30 5 0 16,5 2 0-16,-35-7 1 0,0 0-1 0,30 9 2 0,1-2-2 15,-31-7-2-15,0 0 2 0,31 8-2 0,1-1 2 16,-32-7-2-16,0 0 2 0,29 9-2 0,1-1 2 0,-30-8-2 16,0 0 2-16,26 4-2 0,2-1 2 0,-28-3-2 15,0 0 2-15,28 5-1 0,1-1 1 0,-29-4 0 16,0 0 0-16,30 5 0 0,0-2 0 0,-30-3 4 15,0 0-4-15,29 4 4 0,1-4-4 0,-30 0 0 16,0 0 0-16,29 0 0 0,5 0 0 0,-34 0 15 16,0 0-15-16,29-4 15 0,1 1-15 0,-30 3 0 15,0 0 0-15,29-2 0 0,1-1 0 0,-30 3 1 16,0 0-1-16,30 0 1 0,-1 0-1 0,-29 0 3 16,0 0-3-16,26 0 4 0,4-4-4 0,-30 4 2 0,0 0-2 15,30-1 2-15,-1-3-2 0,-29 4 2 0,0 0-2 16,32-2 2-16,1 1-2 0,-33 1-1 0,0 0 1 15,33-4-1-15,0 4 1 0,-33 0 0 0,0 0 0 0,35 0 0 16,-2 0 0-16,-33 0 0 0,0 0 0 0,31 0 1 16,2 0-1-16,-33 0 1 0,0 0-1 0,30 0 1 15,-4 4-1-15,-26-4 1 0,0 0-1 0,28 0 1 16,3 3-1-16,-31-3 1 0,0 0-1 0,26 4 1 16,2 1-1-16,-28-5 0 0,0 0 0 0,30 3 0 15,-1 6 0-15,-29-9-1 0,0 0 1 0,30 5 0 16,0 2 0-16,-30-7-3 0,0 0 3 0,29 5-2 15,1 0 2-15,-30-5 0 0,0 0 0 0,28 5 0 16,0-1 0-16,-28-4 0 0,0 0 0 0,28 3 0 16,-1-1 0-16,-27-2-5 0,0 0 5 0,23 3-5 15,1-3 5-15,-24 0-3 0,0 0 3 0,23 0-3 0,0 0 3 16,-23 0-6-16,0 0 6 0,22 0-6 0,1 0 6 16,-23 0-1-16,0 0 1 0,24 4 0 0,1-4 0 15,-25 0-1-15,0 0 1 0,26 1 0 0,-2-1 0 0,-24 0-2 16,0 0 2-16,26 0-2 0,4-1 2 0,-30 1-5 15,0 0 5-15,26 0-5 0,4-4 5 0,-30 4-14 16,0 0 14-16,26 0-13 0,2-5 13 0,-28 5-4 16,0 0 4-16,28-3-3 0,-2-1 3 0,-26 4-1 15,0 0 1-15,24 0 0 0,1-3 0 0,-25 3-2 16,0 0 2-16,22-2-2 0,1 0 2 0,-23 2-2 16,0 0 2-16,23-1-1 0,-3-3 1 0,-20 4-1 0,0 0 1 15,21-3-1-15,0-1 1 0,-21 4-1 0,0 0 1 16,19-3-1-16,1-1 1 0,-20 4-1 0,0 0 1 0,19-1 0 15,0 1 0-15,-19 0-3 0,0 0 3 0,17-4-3 16,1 4 3-16,-18 0 0 0,0 0 0 0,21 0 0 16,-2-1 0-16,-19 1 0 0,0 0 0 0,19 0 0 15,2 0 0-15,-21 0 0 0,0 0 0 0,19 1 0 16,0 3 0-16,-19-4-2 0,0 0 2 0,19 1-1 16,1 3 1-16,-20-4-1 0,0 0 1 0,15 7-1 15,1-4 1-15,-16-3-1 0,0 0 1 0,16 5-1 16,1 2 1-16,-17-7-1 0,0 0 1 0,16 7-1 15,1 2 1-15,-17-9-3 0,0 0 3 0,16 3-3 16,1 2 3-16,-17-5 0 0,0 0 0 0,16 5 0 16,0 0 0-16,-16-5-2 0,0 0 2 0,15 5-1 15,3 1 1-15,-18-6 0 0,0 0 0 0,15 3 0 0,5 0 0 16,-20-3 0-16,0 0 0 0,20 4 0 0,5-4 0 16,-25 0-4-16,0 0 4 0,26 2-4 0,-3-1 4 15,-23-1-1-15,0 0 1 0,24 2 0 0,-1-2 0 0,-23 0-1 16,0 0 1-16,24 3 0 0,0-3 0 0,-24 0-2 15,0 0 2-15,27 0-2 0,-1 0 2 0,-26 0 0 16,0 0 0-16,24 0 0 0,-3 0 0 0,-21 0-5 16,0 0 5-16,21 0-5 0,0 4 5 0,-21-4-1 15,0 0 1-15,19 0 0 0,-2 0 0 0,-17 0-1 16,0 0 1-16,20 2 0 0,0 1 0 0,-20-3-2 16,0 0 2-16,20 2-2 0,1-1 2 0,-21-1 0 15,0 0 0-15,17 4 0 0,0-4 0 0,-17 0 0 0,0 0 0 16,20 2 1-16,-3-1-1 0,-17-1 1 0,0 0-1 15,17 2 1-15,-1-2-1 0,-16 0 0 0,0 0 0 16,14 0 0-16,-4-2 0 0,-10 2 0 0,0 0 0 0,14 0 0 16,4 2 0-16,-18-2 0 0,0 0 0 0,12 3 0 15,5 1 0-15,-17-4-6 0,0 0 6 0,11 5-5 16,-1 2 5-16,-10-7-23 0,0 0 23 0,11 12-22 16,-3 3 22-16,-8-15-22 0,0 0 22 0,7 16-22 15,0 3 22-15,-7-19-51 0,0 0 51 0,6 20-50 16,-6 1 50-16,0-21-141 0,0 0 141 0,0 15-141 15,0 0 141-15,0-15-152 0,0 0 152 0,0 28-1194 16,0-56 1194-16</inkml:trace>
  <inkml:trace contextRef="#ctx0" brushRef="#br0" timeOffset="-177202.06">22149 9691 382 0,'0'0'0'0,"14"-3"0"0,12-2 0 16,-26 5 110-16,0 0-110 0,7 0 111 0,-15 6-111 16,8-6 83-16,0 0-83 0,-4 6 84 0,-1-1-84 15,5-5 70-15,0 0-70 0,-4 7 71 0,1-4-71 0,3-3 54 16,0 0-54-16,2 5 54 0,3-1-54 0,-5-4 38 16,0 0-38-16,9 3 39 0,4-6-39 0,-13 3 35 15,0 0-35-15,18 0 35 0,3-4-35 0,-21 4 14 16,0 0-14-16,28-2 15 0,5-1-15 0,-33 3 36 15,0 0-36-15,36-3 37 0,6-1-37 0,-42 4 41 16,0 0-41-16,42-3 42 0,-2-1-42 0,-40 4 9 16,0 0-9-16,40 0 9 0,2 0-9 0,-42 0 32 15,0 0-32-15,38 4 33 0,-3-1-33 0,-35-3 10 0,0 0-10 16,33 4 10-16,-3 1-10 0,-30-5 1 0,0 0-1 16,28 7 2-16,0-2-2 0,-28-5 18 0,0 0-18 15,26 3 19-15,-2-1-19 0,-24-2 22 0,0 0-22 0,26 5 22 16,-5-3-22-16,-21-2 13 0,0 0-13 0,21-2 14 15,-4-1-14-15,-17 3 29 0,0 0-29 0,18-6 29 16,-6 0-29-16,-12 6-60 0,0 0 60 0,12-9-59 16,-3-5 59-16,-9 14-162 0,0 0 162 0,5-10-162 15,-8-2 162-15,6-10-785 0</inkml:trace>
  <inkml:trace contextRef="#ctx0" brushRef="#br0" timeOffset="-176572.76">22078 9974 382 0,'0'0'0'0,"7"-4"0"16,3-1 0-16,-10 5 71 0,0 0-71 0,9-1 72 16,0-1-72-16,-9 2 41 0,0 0-41 0,10-2 41 15,1 2-41-15,-11 0 28 0,0 0-28 0,12-2 28 16,2-4-28-16,-14 6 54 0,0 0-54 0,15-6 54 15,3-2-54-15,-18 8 45 0,0 0-45 0,19-7 46 16,4-5-46-16,-23 12 42 0,0 0-42 0,26-9 43 0,2-1-43 16,-28 10 36-16,0 0-36 0,31-5 36 0,6-4-36 15,-37 9 34-15,0 0-34 0,36-3 34 0,1 0-34 16,-37 3 49-16,0 0-49 0,38 0 49 0,0 0-49 16,-38 0 28-16,0 0-28 0,39 0 28 0,-3 3-28 0,-36-3 46 15,0 0-46-15,37 5 47 0,-1 2-47 0,-36-7 17 16,0 0-17-16,30 3 17 0,0 3-17 0,-30-6 13 15,0 0-13-15,28 3 13 0,-1 0-13 0,-27-3 18 16,0 0-18-16,21 6 18 0,-3-3-18 0,-18-3-130 16,0 0 130-16,12 3-130 0,-3-1 130 0,-9-2-107 15,0 0 107-15,21 7-678 0,-42-14 678 0</inkml:trace>
  <inkml:trace contextRef="#ctx0" brushRef="#br0" timeOffset="-171136.77">23268 9801 371 0,'0'0'0'0,"5"-4"0"15,2-2 0-15,-7 6 42 0,0 0-42 0,7-6 42 16,-5-2-42-16,-2 8 57 0,0 0-57 0,5-9 57 0,2-1-57 16,-7 10 64-16,0 0-64 0,10-17 64 0,2-2-64 15,-12 19 37-15,0 0-37 0,16-26 38 0,2-6-38 16,-18 32 12-16,0 0-12 0,19-34 12 0,3-2-12 0,-22 36 13 16,0 0-13-16,25-36 13 0,-4 0-13 0,-21 36 15 15,0 0-15-15,22-33 16 0,3 2-16 0,-25 31 14 16,0 0-14-16,21-27 15 0,-4 5-15 0,-17 22 15 15,0 0-15-15,14-16 16 0,-2 6-16 0,-12 10 16 16,0 0-16-16,11-4 17 0,-3 4-17 0,-8 0 25 16,0 0-25-16,7 9 26 0,0 3-26 0,-7-12 6 15,0 0-6-15,0 19 7 0,0 0-7 0,0-19 26 0,0 0-26 16,0 29 26-16,-5 2-26 0,5-31 6 0,0 0-6 16,-4 30 7-16,4 0-7 0,0-30 9 0,0 0-9 15,-3 36 10-15,3 3-10 0,0-39 8 0,0 0-8 0,3 36 9 16,-3-4-9-16,0-32 15 0,0 0-15 0,4 35 15 15,3-1-15-15,-7-34 3 0,0 0-3 0,9 31 4 16,3-4-4-16,-12-27 2 0,0 0-2 0,14 24 3 16,3-3-3-16,-17-21 5 0,0 0-5 0,19 12 5 15,6-5-5-15,-25-7 6 0,0 0-6 0,21 3 7 16,5-10-7-16,-26 7 7 0,0 0-7 0,24-8 8 16,2-4-8-16,-26 12 8 0,0 0-8 0,23-16 8 15,-2-6-8-15,-21 22 3 0,0 0-3 0,17-21 4 16,-1 1-4-16,-16 20 12 0,0 0-12 0,12-22 12 15,-1 1-12-15,-11 21 8 0,0 0-8 0,8-27 8 16,-1-4-8-16,-7 31 3 0,0 0-3 0,6-33 4 0,-5-6-4 16,-1 39 12-16,0 0-12 0,0-43 13 0,-3 0-13 15,3 43 8-15,0 0-8 0,-7-41 8 0,-4-2-8 16,11 43 3-16,0 0-3 0,-10-31 4 0,-1 4-4 0,11 27 6 16,0 0-6-16,-8-19 7 0,-1 5-7 0,9 14 7 15,0 0-7-15,-3-6 7 0,-3-1-7 0,6 7 0 16,0 0 0-16,0 0 1 0,9 3-1 0,-9-3 0 15,0 0 0-15,12 4 1 0,4 1-1 0,-16-5 20 16,0 0-20-16,21 0 20 0,5-2-20 0,-26 2 13 16,0 0-13-16,28-9 14 0,1-3-14 0,-29 12 11 15,0 0-11-15,27-10 11 0,-1-7-11 0,-26 17 17 16,0 0-17-16,24-15 17 0,-3-1-17 0,-21 16 8 0,0 0-8 16,17-15 8-16,-4 3-8 0,-13 12-25 0,0 0 25 15,10-12-24-15,-3 5 24 0,-7 7-139 0,0 0 139 16,5-5-139-16,-1 3 139 0,4-3-768 0</inkml:trace>
  <inkml:trace contextRef="#ctx0" brushRef="#br0" timeOffset="-170491.06">24350 9568 662 0,'0'0'0'0,"-9"0"0"0,-3 0 0 0,12 0 62 15,0 0-62-15,-4 5 63 0,8-2-63 0,-4-3 47 16,0 0-47-16,1 6 47 0,1-3-47 0,-2-3 44 0,0 0-44 16,0 9 45-16,0 1-45 0,0-10 24 0,0 0-24 15,-2 17 25-15,1 7-25 0,1-24 9 0,0 0-9 16,-4 27 10-16,-1 4-10 0,5-31 19 0,0 0-19 15,-4 28 20-15,1-1-20 0,3-27 14 0,0 0-14 16,-2 22 15-16,2-1-15 0,0-21 15 0,0 0-15 0,-2 12 16 16,2 0-16-16,0-12 26 0,0 0-26 0,0 7 26 15,0-2-26-15,0-5 6 0,0 0-6 0,0 3 7 16,0-3-7-16,0 0 10 0,0 0-10 0,-5 0 10 16,0-3-10-16,5 3 15 0,0 0-15 0,-7-2 16 15,-3 0-16-15,10 2 22 0,0 0-22 0,-18-1 23 16,-5 1-23-16,23 0 3 0,0 0-3 0,-24 1 4 15,-2 1-4-15,26-2 13 0,0 0-13 0,-24 9 14 16,1 3-14-16,23-12 15 0,0 0-15 0,-21 24 16 16,0 6-16-16,21-30 3 0,0 0-3 0,-17 36 4 0,3 4-4 15,14-40 7-15,0 0-7 0,-9 39 8 0,7 2-8 16,2-41 0-16,0 0 0 0,0 38 1 0,4-4-1 16,-4-34 0-16,0 0 0 0,9 26 0 0,4-7 0 0,-13-19 0 15,0 0 0-15,20 7 0 0,2-9 0 0,-22 2-43 16,0 0 43-16,23-5-43 0,3-12 43 0,-26 17-166 15,0 0 166-15,24-21-166 0,-1-5 166 0,24-23-625 16</inkml:trace>
  <inkml:trace contextRef="#ctx0" brushRef="#br0" timeOffset="-170070.31">24419 10054 371 0,'0'0'0'0,"5"-1"0"0,6 1 0 0,-11 0 109 0,0 0-109 15,14-4 110-15,3-4-110 0,-17 8 99 0,0 0-99 16,18-9 99-16,3-3-99 0,-21 12 74 0,0 0-74 16,24-17 74-16,2-5-74 0,-26 22 62 0,0 0-62 15,23-23 62-15,-1-4-62 0,-22 27 52 0,0 0-52 0,20-27 52 16,-5-3-52-16,-15 30 49 0,0 0-49 0,12-22 50 16,-3-2-50-16,-9 24 48 0,0 0-48 0,5-20 48 15,-3 4-48-15,-2 16 21 0,0 0-21 0,0-12 21 16,0 2-21-16,0 10 37 0,0 0-37 0,0-5 37 15,0 5-37-15,0 0 0 0,0 0 0 0,7 8 1 16,2 8-1-16,-9-16 3 0,0 0-3 0,15 24 4 16,8 7-4-16,-23-31 7 0,0 0-7 0,26 36 7 0,7 3-7 15,-33-39 3-15,0 0-3 0,25 39 3 0,-1 1-3 16,-24-40 2-16,0 0-2 0,19 34 2 0,-7 0-2 16,-12-34 9-16,0 0-9 0,7 29 10 0,-3-3-10 15,-4-26 14-15,0 0-14 0,-2 26 15 0,-3-2-15 0,5-24 3 16,0 0-3-16,-11 20 4 0,-2-1-4 0,13-19 13 15,0 0-13-15,-20 12 14 0,-2-5-14 0,22-7 0 16,0 0 0-16,-25-3 0 0,-3-8 0 0,28 11-57 16,0 0 57-16,-22-13-57 0,1-3 57 0,21 16-142 15,0 0 142-15,-12-22-141 0,5-4 141 0,-12-20-799 16</inkml:trace>
  <inkml:trace contextRef="#ctx0" brushRef="#br0" timeOffset="-169754.42">25017 9897 539 0,'0'0'0'0,"-2"7"0"15,-1 3 0-15,3-10 82 0,0 0-82 0,1 8 83 16,4 4-83-16,-5-12 79 0,0 0-79 0,6 16 80 16,-1 4-80-16,-5-20 57 0,0 0-57 0,3 28 58 15,1-1-58-15,-4-27 36 0,0 0-36 0,3 31 37 16,-3 5-37-16,0-36 15 0,0 0-15 0,2 31 16 0,-2 1-16 16,0-32 13-16,0 0-13 0,0 24 13 0,2-3-13 0,-2-21-84 15,0 0 84-15,7 15-83 0,5-4 83 16,-12-11-148-16,0 0 148 0,10-12-147 0,1-16 147 0,10-9-388 15</inkml:trace>
  <inkml:trace contextRef="#ctx0" brushRef="#br0" timeOffset="-169423.92">25679 9472 113 0,'0'0'0'0,"-14"0"0"16,-9 2 0-16,23-2 138 0,0 0-138 0,-5 8 138 16,8 4-138-16,-3-12 137 0,0 0-137 0,2 9 138 15,2 1-138-15,-4-10 105 0,0 0-105 0,0 21 105 16,0 1-105-16,0-22 77 0,0 0-77 0,-4 27 77 15,1 2-77-15,3-29 53 0,0 0-53 0,-4 28 53 16,2-1-53-16,2-27 32 0,0 0-32 0,-7 28 33 16,1-1-33-16,6-27 15 0,0 0-15 0,-6 24 15 15,1-7-15-15,5-17-3 0,0 0 3 0,-3 14-2 0,1-2 2 16,2-12-148-16,0 0 148 0,0 5-148 0,-4-2 148 16,1 8-599-16</inkml:trace>
  <inkml:trace contextRef="#ctx0" brushRef="#br0" timeOffset="-169214.04">25381 9643 841 0,'0'0'0'0,"10"0"0"0,8 0 0 0,-18 0 137 16,0 0-137-16,14 2 138 0,3 1-138 0,-17-3 117 15,0 0-117-15,28 4 117 0,3 1-117 0,-31-5 90 16,0 0-90-16,39 5 91 0,6 0-91 0,-45-5 22 0,0 0-22 15,43 2 22-15,3 0-22 0,-46-2-52 0,0 0 52 16,40 0-51-16,2-4 51 0,-42 4-122 0,0 0 122 0,83-3-910 16,-166 6 910-16</inkml:trace>
  <inkml:trace contextRef="#ctx0" brushRef="#br0" timeOffset="-158736.49">28426 3449 303 0,'0'0'0'0,"12"-4"0"0,7-3 0 0,-19 7 18 16,0 0-18-16,-7-1 18 0,-13-3-18 0,20 4 1 16,0 0-1-16,-18 0 1 0,-1 0-1 0,19 0 12 15,0 0-12-15,-21 0 13 0,0 0-13 0,21 0 10 16,0 0-10-16,-24 5 11 0,-1 6-11 0,25-11 50 0,0 0-50 16,-26 8 50-16,-2 4-50 0,28-12 44 0,0 0-44 15,-26 19 45-15,2 1-45 0,24-20 19 0,0 0-19 16,-21 19 20-16,2-3-20 0,19-16 13 0,0 0-13 0,-19 17 14 15,1 2-14-15,18-19 10 0,0 0-10 16,-17 15 11-16,-1 1-11 0,18-16 8 0,0 0-8 0,-19 24 8 16,-2 0-8-16,21-24 23 0,0 0-23 0,-21 27 24 15,2 4-24-15,19-31 0 0,0 0 0 0,-17 32 1 16,1-4-1-16,16-28 0 0,0 0 0 0,-14 36 1 16,0 7-1-16,14-43 0 0,0 0 0 0,-10 30 0 15,1 0 0-15,9-30 0 0,0 0 0 0,-7 37 0 16,0 3 0-16,7-40 2 0,0 0-2 0,-3 39 2 15,1 0-2-15,2-39 2 0,0 0-2 0,2 40 2 16,1 3-2-16,-3-43 5 0,0 0-5 0,5 39 5 16,1 0-5-16,-6-39 13 0,0 0-13 0,7 40 13 0,1 1-13 15,-8-41 8-15,0 0-8 0,9 43 9 0,1 0-9 16,-10-43 9-16,0 0-9 0,13 42 9 0,1-2-9 16,-14-40 38-16,0 0-38 0,15 36 39 0,1-5-39 0,-16-31 27 15,0 0-27-15,19 29 27 0,4 2-27 0,-23-31 34 16,0 0-34-16,22 30 35 0,5-6-35 0,-27-24 22 15,0 0-22-15,26 28 22 0,3-1-22 0,-29-27 28 16,0 0-28-16,33 28 28 0,4-4-28 0,-37-24 32 16,0 0-32-16,40 22 32 0,2-2-32 0,-42-20 19 15,0 0-19-15,42 24 20 0,1-5-20 0,-43-19 36 16,0 0-36-16,40 24 36 0,0-5-36 0,-40-19 12 0,0 0-12 16,39 24 13-16,-1-3-13 0,-38-21 30 0,0 0-30 15,40 20 30-15,2 2-30 0,-42-22 41 0,0 0-41 16,43 18 42-16,3 0-42 0,-46-18 44 0,0 0-44 0,47 9 44 15,0-2-44-15,-47-7 18 0,0 0-18 0,47 3 19 16,-2-6-19-16,-45 3 13 0,0 0-13 0,45-4 14 16,-1-1-14-16,-44 5 27 0,0 0-27 0,43-7 27 15,3-1-27-15,-46 8 18 0,0 0-18 0,43-7 19 16,3 2-19-16,-46 5 17 0,0 0-17 0,45-4 17 16,0 1-17-16,-45 3 18 0,0 0-18 0,46-9 18 15,1-1-18-15,-47 10 24 0,0 0-24 0,43-13 25 16,1-3-25-16,-44 16 3 0,0 0-3 0,43-19 3 15,1-1-3-15,-44 20 22 0,0 0-22 0,42-19 22 16,-1 0-22-16,-41 19 31 0,0 0-31 0,39-17 31 16,-1-5-31-16,-38 22 1 0,0 0-1 0,35-21 2 0,-4-3-2 15,-31 24 3-15,0 0-3 0,30-20 4 0,-2-3-4 16,-28 23 2-16,0 0-2 0,26-24 3 0,-2 0-3 16,-24 24 1-16,0 0-1 0,21-27 2 0,-2-1-2 0,-19 28 3 15,0 0-3-15,18-30 4 0,-3-1-4 0,-15 31 11 16,0 0-11-16,13-29 11 0,-3 1-11 0,-10 28 9 15,0 0-9-15,5-31 9 0,-3-1-9 0,-2 32 3 16,0 0-3-16,-2-28 4 0,-3-2-4 0,5 30 21 16,0 0-21-16,-9-28 21 0,-3 1-21 0,12 27 6 15,0 0-6-15,-14-29 7 0,-1 1-7 0,15 28 4 16,0 0-4-16,-16-27 5 0,0-1-5 0,16 28 3 16,0 0-3-16,-17-27 3 0,-1-4-3 0,18 31 1 0,0 0-1 15,-21-27 2-15,1-1-2 0,20 28 3 0,0 0-3 16,-25-27 4-16,-1 0-4 0,26 27 2 0,0 0-2 15,-30-28 2-15,-1 1-2 0,31 27 1 0,0 0-1 0,-35-28 2 16,-1 1-2-16,36 27 4 0,0 0-4 0,-40-29 5 16,-2 1-5-16,42 28 2 0,0 0-2 0,-44-30 2 15,-1-1-2-15,45 31 1 0,0 0-1 0,-52-29 2 16,-4-2-2-16,56 31 9 0,0 0-9 0,-77-36 10 16,-15-4-10-16,92 40 0 0,0 0 0 0,-98-34 1 15,-6 2-1-15,104 32-5 0,0 0 5 0,-117-28-4 16,-12 6 4-16,129 22-146 0,0 0 146 0,-144-9-145 15,-15 9 145-15,159 0-110 0,0 0 110 0,-303-12-1158 16,606 24 1158-16</inkml:trace>
  <inkml:trace contextRef="#ctx0" brushRef="#br0" timeOffset="-156018.22">29299 4704 427 0,'0'0'0'16,"0"0"0"-16,0 0 0 0,0 0 93 0,0 0-93 0,0 0 93 16,0 0-93-16,0 0 53 0,0 0-53 0,0 0 54 15,0 0-54-15,0 0 18 0,0 0-18 0,0 0 18 16,0 0-18-16,0 0 10 0,0 0-10 0,0 0 10 15,17-15-10-15,-17 15 14 0,0 0-14 0,9-7 15 16,0 2-15-16,-9 5 8 0,0 0-8 0,5-7 8 16,-2 5-8-16,-3 2 9 0,0 0-9 0,2-3 9 15,0-1-9-15,-2 4 1 0,0 0-1 0,0 0 1 16,0 0-1-16,0 0 0 0,0 0 0 0,0 0 1 16,0 0-1-16,0 0 0 0,0 0 0 0,0 0 1 15,0 0-1-15,0 0 5 0,0 0-5 0,0 0 6 16,-2 4-6-16,2-4 8 0,0 0-8 0,0 0 8 0,-2 3-8 15,2-3 15-15,0 0-15 0,0 0 15 0,-3 4-15 16,3-4 23-16,0 0-23 0,0 0 24 0,-2 5-24 0,2-5 32 16,0 0-32-16,-2 3 32 0,2-1-32 0,0-2 29 15,0 0-29-15,0 0 29 0,-1 3-29 0,1-3 23 16,0 0-23-16,0 0 24 0,0 0-24 0,0 0 17 16,0 0-17-16,0 0 17 0,0 0-17 0,0 0 18 15,0 0-18-15,0 0 19 0,-4 4-19 0,4-4 3 16,0 0-3-16,0 0 4 0,-3 0-4 0,3 0 7 15,0 0-7-15,0 0 8 0,-4 0-8 0,4 0 7 16,0 0-7-16,0 0 8 0,-3 0-8 0,3 0 14 0,0 0-14 16,0 0 15-16,-4 3-15 0,4-3 8 0,0 0-8 15,0 0 8-15,-3 0-8 0,3 0 1 0,0 0-1 16,0 0 1-16,-4 4-1 0,4-4 1 0,0 0-1 0,0 0 1 16,-5 1-1-16,5-1 3 0,0 0-3 0,-3 4 3 15,-3-4-3-15,6 0 1 0,0 0-1 0,-7 0 2 16,0 3-2-16,7-3 4 0,0 0-4 0,-7 0 5 15,-1 4-5-15,8-4 2 0,0 0-2 0,-9 3 3 16,0 2-3-16,9-5 1 0,0 0-1 0,-8 4 2 16,-3-3-2-16,11-1-1 0,0 0 1 0,-10 4-1 15,-1-1 1-15,11-3-2 0,0 0 2 0,-10 4-1 16,-2-4 1-16,12 0-17 0,0 0 17 0,-13 3-16 16,3-1 16-16,10-2-101 0,0 0 101 0,-9 3-100 15,1 1 100-15,8-4-168 0,0 0 168 0,-7 0-167 16,0 0 167-16,-7 3-442 0</inkml:trace>
  <inkml:trace contextRef="#ctx0" brushRef="#br0" timeOffset="-154528.22">16038 5326 427 0,'0'0'0'0,"9"5"0"15,1 2 0-15,9 5-261 0</inkml:trace>
  <inkml:trace contextRef="#ctx0" brushRef="#br0" timeOffset="-154261.54">16069 5359 169 0,'0'0'0'0,"0"0"0"0,4 0 0 15,-4 0 32-15,0 0-32 0,0 0 32 0,0 0-32 16,0 0 33-16,0 0-33 0,0 0 34 0,0 3-34 16,0-3 33-16,0 0-33 0,0 4 34 0,-4-1-34 0,4-3 13 15,0 0-13-15,-3 9 14 0,-2-4-14 0,5-5 21 16,0 0-21-16,-6 10 21 0,-2 2-21 0,8-12 23 15,0 0-23-15,-9 12 24 0,-3 3-24 0,12-15 32 16,0 0-32-16,-9 12 32 0,-3 0-32 0,12-12 29 16,0 0-29-16,-9 9 29 0,2-2-29 0,7-7 23 15,0 0-23-15,-7 7 24 0,4-2-24 0,3-5 5 16,0 0-5-16,-7 5 5 0,1-2-5 0,6-3 4 0,0 0-4 16,-3 4 4-16,-1-1-4 0,4-3-36 0,0 0 36 15,-1 0-36-15,-4 4 36 0,5-4-127 0,0 0 127 16,0 0-127-16,-4 1 127 0,1 3-167 0</inkml:trace>
  <inkml:trace contextRef="#ctx0" brushRef="#br0" timeOffset="-152684.62">29248 6695 124 0,'0'0'0'0,"-8"0"0"0,-8 2 0 0,16-2 49 0,0 0-49 15,-7-2 50-15,5-2-50 0,2 4 52 0,0 0-52 16,0 0 52-16,-2-3-52 0,2 3 56 0,0 0-56 15,0 0 56-15,0 0-56 0,0 0 50 0,0 0-50 0,0 0 51 16,-3-3-51-16,3 3 32 0,0 0-32 0,0 0 33 16,-5-4-33-16,5 4 9 0,0 0-9 0,-4-2 9 15,3 2-9-15,1 0-87 0,0 0 87 0,-4-3-87 16,2 3 87-16,-3 0-255 0</inkml:trace>
  <inkml:trace contextRef="#ctx0" brushRef="#br0" timeOffset="-151574.47">26461 5347 348 0,'0'0'0'0,"7"-2"0"16,5-1 0-16,-12 3 0 0,0 0 0 0,-5-4 0 16,-11-1 0-16,16 5 12 0,0 0-12 0,-12-3 12 15,0-4-12-15,12 7 21 0,0 0-21 0,-11-5 21 16,1-2-21-16,10 7 9 0,0 0-9 0,-9-4 9 15,2 1-9-15,7 3 17 0,0 0-17 0,-7-2 17 16,2 2-17-16,5 0-1 0,0 0 1 0,-7 0-1 16,2 4 1-16,5-4-4 0,0 0 4 0,-18 17-3 15,-4 10 3-15,22-27-8 0,0 0 8 0,-26 33-8 16,-4 8 8-16,30-41 0 0,0 0 0 0,-33 51 0 16,-2 4 0-16,35-55 26 0,0 0-26 0,-42 84 26 0,-8 14-26 15,50-98 55-15,0 0-55 0,-39 99 55 0,8 5-55 16,31-104 54-16,0 0-54 0,-23 103 54 0,11-3-54 15,12-100 44-15,0 0-44 0,-8 99 45 0,6 2-45 0,2-101 65 16,0 0-65-16,0 94 66 0,5-3-66 0,-5-91 68 16,0 0-68-16,14 91 68 0,5-2-68 0,-19-89 59 15,0 0-59-15,26 84 59 0,7-5-59 0,-33-79 53 16,0 0-53-16,28 73 53 0,2-1-53 0,-30-72 38 16,0 0-38-16,28 62 39 0,-2-11-39 0,-26-51 17 15,0 0-17-15,24 48 17 0,-3-8-17 0,-21-40 13 16,0 0-13-16,18 31 13 0,-6-11-13 0,-12-20-1 0,0 0 1 15,14 21-1-15,-2 1 1 0,-12-22-45 0,0 0 45 16,12 17-45-16,-1-2 45 0,-11-15-78 0,0 0 78 16,10 16-78-16,-1-4 78 0,-9-12-122 0,0 0 122 0,12 8-122 15,2-1 122-15,12 9-612 0</inkml:trace>
  <inkml:trace contextRef="#ctx0" brushRef="#br0" timeOffset="-150298.28">33159 5299 292 0,'0'0'0'0,"0"0"79"0,0 0-79 0,6 0 79 15,2-4-79-15,-8 4 66 0,0 0-66 0,9-1 67 16,3 1-67-16,-12 0 46 0,0 0-46 0,11 1 46 15,-1 3-46-15,-10-4 48 0,0 0-48 0,11 12 48 16,1 0-48-16,-12-12 41 0,0 0-41 0,14 22 42 16,0 7-42-16,-14-29 51 0,0 0-51 0,14 34 52 15,1 2-52-15,-15-36 54 0,0 0-54 0,16 40 54 16,0-1-54-16,-16-39 49 0,0 0-49 0,15 43 50 16,1 0-50-16,-16-43 43 0,0 0-43 0,16 51 44 15,-2 1-44-15,-14-52 42 0,0 0-42 0,12 54 42 0,-4 6-42 16,-8-60 26-16,0 0-26 0,6 74 26 0,-6 13-26 15,0-87 10-15,0 0-10 0,-4 86 10 0,-4 1-10 16,8-87 29-16,0 0-29 0,-9 88 29 0,-3-3-29 0,12-85 18 16,0 0-18-16,-7 76 18 0,1-6-18 0,6-70 35 15,0 0-35-15,-7 58 35 0,0-5-35 0,7-53 12 16,0 0-12-16,-6 43 12 0,-3-8-12 0,9-35 20 16,0 0-20-16,-11 35 20 0,-3 1-20 0,14-36 24 15,0 0-24-15,-17 43 25 0,-4 0-25 0,21-43 3 16,0 0-3-16,-24 43 3 0,-2 1-3 0,26-44 7 15,0 0-7-15,-37 55 7 0,-8 9-7 0,45-64 33 16,0 0-33-16,-40 55 33 0,1-4-33 0,39-51 8 0,0 0-8 16,-29 36 9-16,8-10-9 0,21-26 2 0,0 0-2 15,-23 24 2-15,4-4-2 0,19-20 12 0,0 0-12 16,-24 19 13-16,-3 2-13 0,27-21 7 0,0 0-7 0,-22 18 8 16,3-6-8-16,19-12 3 0,0 0-3 0,-20 12 3 15,5 0-3-15,15-12 6 0,0 0-6 0,-16 7 7 16,2 2-7-16,14-9 22 0,0 0-22 0,-12 8 22 15,3-1-22-15,9-7 20 0,0 0-20 0,-10 4 20 16,1-3-20-16,9-1 9 0,0 0-9 0,-9 4 10 16,2-4-10-16,7 0 5 0,0 0-5 0,-5 0 5 15,0 0-5-15,5 0-63 0,0 0 63 0,-4 0-63 16,3 3 63-16,1-3-150 0,0 0 150 0,-5-8-149 16,-2-3 149-16,-6-6-1057 0</inkml:trace>
  <inkml:trace contextRef="#ctx0" brushRef="#br0" timeOffset="-146529.76">26390 9301 427 0,'0'0'0'0,"0"0"0"0,0 0 0 15,0 0 37-15,0 0-37 0,0 0 37 16,0 0-37-16,0 0 36 0,0 0-36 0,0 0 36 0,0 0-36 16,0 0 48-16,0 0-48 0,0 0 49 0,-2 20-49 15,2-20 30-15,0 0-30 0,2 24 30 0,1 12-30 0,-3-36 34 16,0 0-34-16,10 46 34 0,4 4-34 0,-14-50 22 15,0 0-22-15,18 53 23 0,3 5-23 0,-21-58 28 16,0 0-28-16,21 57 28 0,3 1-28 0,-24-58 3 16,0 0-3-16,21 48 3 0,-2-8-3 0,-19-40 13 15,0 0-13-15,19 29 14 0,-1-9-14 0,-18-20 33 16,0 0-33-16,15 7 34 0,1-10-34 0,-16 3 26 16,0 0-26-16,16-16 26 0,-2-9-26 0,-14 25 9 15,0 0-9-15,10-30 10 0,-1-9-10 0,-9 39 36 0,0 0-36 16,7-45 37-16,-2-1-37 0,-5 46 10 0,0 0-10 15,9-53 10-15,-1-3-10 0,-8 56 12 0,0 0-12 16,9-59 13-16,2-1-13 0,-11 60 9 0,0 0-9 0,12-51 10 16,2 5-10-16,-14 46 3 0,0 0-3 0,10-36 4 15,-1 12-4-15,-9 24 2 0,0 0-2 0,10-21 2 16,-3 9-2-16,-7 12-111 0,0 0 111 0,9-5-111 16,1 5 111-16,-10 0-109 0,0 0 109 0,13 2-109 15,-1 1 109-15,12 2-497 0</inkml:trace>
  <inkml:trace contextRef="#ctx0" brushRef="#br0" timeOffset="-146214.02">26998 9631 292 0,'0'0'0'0,"-6"0"0"0,-1-1 0 0,7 1 67 16,0 0-67-16,6 13 68 0,7 8-68 0,-13-21 47 16,0 0-47-16,14 31 48 0,2 8-48 0,-16-39 18 15,0 0-18-15,14 39 19 0,-2-3-19 0,-12-36 11 16,0 0-11-16,11 33 11 0,-3-2-11 0,-8-31 9 0,0 0-9 15,7 24 9-15,-3-2-9 0,-4-22 3 0,0 0-3 16,3 15 4-16,-3-6-4 0,0-9-109 0,0 0 109 0,0 9-109 16,0-3 109-16,0 6-204 0</inkml:trace>
  <inkml:trace contextRef="#ctx0" brushRef="#br0" timeOffset="-145899.81">26992 9630 236 0,'0'0'0'0,"16"-2"0"16,12 2 0-16,-28 0 9 0,0 0-9 0,29 0 9 15,6 0-9-15,-35 0 2 0,0 0-2 0,32 8 2 0,-1 4-2 16,-31-12 2-16,0 0-2 0,28 16 3 0,-2 3-3 16,-26-19 15-16,0 0-15 0,21 13 15 0,-4 3-15 15,-17-16 54-15,0 0-54 0,13 15 55 0,-6-1-55 16,-7-14 79-16,0 0-79 0,1 17 79 0,-2 0-79 0,1-17 83 15,0 0-83-15,-9 22 84 0,-3 6-84 0,12-28 82 16,0 0-82-16,-16 24 82 0,-3 1-82 0,19-25 65 16,0 0-65-16,-23 23 65 0,-3-1-65 0,26-22 43 15,0 0-43-15,-23 15 43 0,2-6-43 0,21-9 21 16,0 0-21-16,-19 7 21 0,5-4-21 0,14-3-54 16,0 0 54-16,-8-5-54 0,8-7 54 0,0 12-146 15,0 0 146-15,8-14-145 0,11-1 145 0,9-12-467 16</inkml:trace>
  <inkml:trace contextRef="#ctx0" brushRef="#br0" timeOffset="-145236.47">27583 9679 1300 0,'0'0'0'0,"0"0"-239"0,0 0 239 0,-5-3-238 16,-2-1 238-16,7 4-13 0,0 0 13 0,-4-3-12 15,1 1 12-15,3 2-26 0,0 0 26 0,-2-5-25 16,4 3 25-16,-2 2-10 0,0 0 10 0,0 0-9 15,-2-3 9-15,2 3 0 0,0 0 0 0,0 0 1 16,0 0-1-16,0 0 1 0,0 0-1 0,0 0 2 16,0 0-2-16,0 0 2 0,0 0-2 0,0 0 3 15,0 0-3-15,0 0 1 0,0 0-1 0,0 0 2 16,3-2-2-16,-3 2 4 0,0 0-4 0,0 0 4 0,6-3-4 16,-6 3 12-16,0 0-12 0,3 0 12 0,2-5-12 15,-5 5 3-15,0 0-3 0,4-4 4 0,1 1-4 16,-5 3-52-16,0 0 52 0,4-5-52 0,1 0 52 15,-5 5-86-15,0 0 86 0,9-11-348 0,-18 22 348 16</inkml:trace>
  <inkml:trace contextRef="#ctx0" brushRef="#br0" timeOffset="-144233.08">26236 9472 191 0,'0'0'0'0,"11"-2"0"0,4-1 0 0,-15 3 4 0,0 0-4 16,7-9 5-16,-1-5-5 0,-6 14 22 0,0 0-22 15,5-17 23-15,0-3-23 0,-5 20 61 0,0 0-61 0,10-22 61 16,3-2-61-16,-13 24 35 0,0 0-35 0,15-23 35 16,4 3-35-16,-19 20 41 0,0 0-41 0,21-17 41 15,-1 1-41-15,-20 16 27 0,0 0-27 0,22-12 27 16,1 0-27-16,-23 12 34 0,0 0-34 0,19-3 34 15,0-1-34-15,-19 4 21 0,0 0-21 0,16 5 21 16,-4 6-21-16,-12-11 18 0,0 0-18 0,9 20 18 16,-2 11-18-16,-7-31 18 0,0 0-18 0,1 34 18 15,-2 9-18-15,1-43 8 0,0 0-8 0,-4 50 9 16,-3 5-9-16,7-55 9 0,0 0-9 0,-5 55 10 16,2-1-10-16,3-54 8 0,0 0-8 0,-2 47 8 15,2-8-8-15,0-39 8 0,0 0-8 0,3 33 8 16,6-9-8-16,-9-24 1 0,0 0-1 0,14 13 1 0,3-8-1 15,-17-5 13-15,0 0-13 0,25-10 14 0,4-14-14 16,-29 24 38-16,0 0-38 0,28-29 39 0,0-7-39 0,-28 36 36 16,0 0-36-16,25-39 36 0,-1-4-36 0,-24 43 24 15,0 0-24-15,21-43 25 0,0-7-25 0,-21 50 10 16,0 0-10-16,17-41 11 0,1-2-11 0,-18 43 29 16,0 0-29-16,10-39 29 0,-5 0-29 0,-5 39 27 15,0 0-27-15,0-35 27 0,-5 3-27 0,5 32 22 16,0 0-22-16,-5-24 23 0,0 3-23 0,5 21 17 15,0 0-17-15,-6-14 17 0,1 6-17 0,5 8 10 16,0 0-10-16,-3-7 11 0,1 5-11 0,2 2 1 0,0 0-1 16,2 4 2-16,1 4-2 0,-3-8 1 0,0 0-1 15,11 12 1-15,2 4-1 0,-13-16 0 0,0 0 0 16,25 12 1-16,6-7-1 0,-31-5 0 0,0 0 0 0,39 2 0 16,8-8 0-16,-47 6 1 0,0 0-1 0,45-8 2 15,4-4-2-15,-49 12 18 0,0 0-18 0,38-12 19 16,-3 0-19-16,-35 12-101 0,0 0 101 0,29-12-101 15,-4 2 101-15,-25 10-122 0,0 0 122 0,21-5-121 16,-6-2 121-16,22-5-573 0</inkml:trace>
  <inkml:trace contextRef="#ctx0" brushRef="#br0" timeOffset="-142941.65">27395 9801 135 0,'0'0'0'0,"0"-4"0"0,1-4 0 0,-1 8 118 16,0 0-118-16,6-7 118 0,2-2-118 0,-8 9 95 16,0 0-95-16,9-10 96 0,2-4-96 0,-11 14 94 15,0 0-94-15,10-13 94 0,0-1-94 0,-10 14 64 0,0 0-64 16,11-19 65-16,-2 2-65 0,-9 17 48 0,0 0-48 16,8-19 49-16,1 0-49 0,-9 19 32 0,0 0-32 15,5-17 32-15,-1 2-32 0,-4 15 7 0,0 0-7 0,3-16 8 16,-1 6-8-16,-2 10 19 0,0 0-19 0,2-7 20 15,-1 6-20-15,-1 1 7 0,0 0-7 0,6 6 8 16,2 6-8-16,-8-12 9 0,0 0-9 0,14 21 9 16,4 10-9-16,-18-31 3 0,0 0-3 0,17 32 4 15,2 9-4-15,-19-41 12 0,0 0-12 0,16 40 12 16,0-1-12-16,-16-39 8 0,0 0-8 0,10 36 8 16,-1-7-8-16,-9-29 23 0,0 0-23 0,7 26 24 15,-4-2-24-15,-3-24 7 0,0 0-7 0,2 15 7 16,-2-1-7-16,0-14 25 0,0 0-25 0,0 10 26 15,0-3-26-15,0-7 12 0,0 0-12 0,-3 5 13 16,-3-1-13-16,6-4 1 0,0 0-1 0,-10-9 2 0,-6-3-2 16,16 12-55-16,0 0 55 0,-8-17-54 0,2-3 54 15,6 20-142-15,0 0 142 0,6-21-142 0,6-6 142 0,5-21-596 16</inkml:trace>
  <inkml:trace contextRef="#ctx0" brushRef="#br0" timeOffset="-142685.41">27930 9734 483 0,'0'0'0'0,"-9"-3"0"0,-5 1 0 0,14 2 65 0,0 0-65 16,0 0 66-16,7-4-66 0,-7 4 84 0,0 0-84 16,5 0 84-16,0 0-84 0,-5 0 84 0,0 0-84 15,4 11 85-15,-1 8-85 0,-3-19 48 0,0 0-48 0,2 25 49 16,0 10-49-16,-2-35 57 0,0 0-57 0,2 37 57 15,1 3-57-15,-3-40 38 0,0 0-38 0,2 32 39 16,1-1-39-16,-3-31 27 0,0 0-27 0,2 27 27 16,1-3-27-16,-3-24-1 0,0 0 1 0,4 19-1 15,1-3 1-15,-5-16-155 0,0 0 155 0,7 0-154 16,0-7 154-16,7 2-638 0</inkml:trace>
  <inkml:trace contextRef="#ctx0" brushRef="#br0" timeOffset="-141830.68">28626 9129 931 0,'0'0'0'0,"0"0"0"0,4 2 0 0,-4-2-88 15,0 0 88-15,0 0-88 0,3-3 88 0,-3 3-4 16,0 0 4-16,0-4-4 0,0-1 4 0,0 5 18 16,0 0-18-16,0-3 18 0,-1 1-18 0,1 2 51 15,0 0-51-15,0 0 52 0,-4 0-52 0,4 0 42 16,0 0-42-16,-5 10 43 0,-2 2-43 0,7-12 23 0,0 0-23 16,-11 17 24-16,-2 9-24 0,13-26 30 15,0 0-30-15,-16 39 30 0,-2 9-30 0,18-48 36 0,0 0-36 16,-19 55 37-16,0 9-37 0,19-64 21 0,0 0-21 15,-19 70 21-15,2 5-21 0,17-75 11 0,0 0-11 0,-20 105 11 16,-1 21-11-16,21-126 19 0,0 0-19 0,-13 119 20 16,4 2-20-16,9-121 7 0,0 0-7 0,-2 115 8 15,7-5-8-15,-5-110 3 0,0 0-3 0,11 94 4 16,4-10-4-16,-15-84 13 0,0 0-13 0,18 79 13 16,3-6-13-16,-21-73 14 0,0 0-14 0,19 55 15 15,-2-10-15-15,-17-45 3 0,0 0-3 0,20 32 4 16,0-10-4-16,-20-22 7 0,0 0-7 0,18 12 8 15,-4-8-8-15,-14-4 13 0,0 0-13 0,12 0 14 16,-2-4-14-16,-10 4-34 0,0 0 34 0,11-6-34 16,1-5 34-16,-12 11-103 0,0 0 103 0,12-17-102 0,0-5 102 15,13-17-745-15</inkml:trace>
  <inkml:trace contextRef="#ctx0" brushRef="#br0" timeOffset="-140104.29">28759 9511 729 0,'0'0'0'0,"0"7"0"16,-2 3 0-16,2-10 5 0,0 0-5 0,-2 6 6 0,1-3-6 16,1-3 48-16,0 0-48 0,-2 5 48 0,0 2-48 15,2-7 15-15,0 0-15 0,-3 19 15 0,-1 7-15 16,4-26 3-16,0 0-3 0,-3 30 4 0,-3 8-4 0,6-38 7 15,0 0-7-15,-5 39 7 0,2 3-7 0,3-42 23 16,0 0-23-16,-4 34 24 0,2-5-24 0,2-29 6 16,0 0-6-16,0 24 7 0,2-5-7 0,-2-19 9 15,0 0-9-15,9 10 10 0,3-8-10 0,-12-2 8 16,0 0-8-16,16-5 9 0,1-9-9 0,-17 14 15 16,0 0-15-16,19-17 15 0,1-11-15 0,-20 28 14 15,0 0-14-15,17-29 15 0,0-3-15 0,-17 32 25 16,0 0-25-16,16-33 26 0,-2-3-26 0,-14 36 20 0,0 0-20 15,14-32 20-15,0 1-20 0,-14 31 5 0,0 0-5 16,12-28 5-16,0 6-5 0,-12 22 8 0,0 0-8 0,9-15 9 16,-2 4-9-16,-7 11 3 0,0 0-3 0,5-1 4 15,0 8-4-15,-5-7 5 0,0 0-5 0,6 18 6 16,-1 10-6-16,-5-28 13 0,0 0-13 0,5 32 13 16,-1 8-13-16,-4-40 8 0,0 0-8 0,3 37 9 15,2 5-9-15,-5-42 1 0,0 0-1 0,4 32 1 16,-3-3-1-16,-1-29 3 0,0 0-3 0,2 24 4 15,-2-7-4-15,0-17 5 0,0 0-5 0,0 14 6 16,2-4-6-16,-2-10 7 0,0 0-7 0,3 4 7 16,3-6-7-16,-6 2 23 0,0 0-23 0,3-7 24 15,1-10-24-15,-4 17 2 0,0 0-2 0,3-22 2 16,-1-6-2-16,-2 28 0 0,0 0 0 0,3-30 1 16,3-3-1-16,-6 33 6 0,0 0-6 0,7-36 7 0,3 2-7 15,-10 34 3-15,0 0-3 0,10-31 3 0,3 2-3 16,-13 29 2-16,0 0-2 0,10-22 2 0,2 6-2 15,-12 16 5-15,0 0-5 0,9-10 5 0,0 3-5 0,-9 7 2 16,0 0-2-16,8 2 2 0,3 8-2 0,-11-10 5 16,0 0-5-16,9 19 5 0,1 8-5 0,-10-27 3 15,0 0-3-15,7 29 3 0,-3 4-3 0,-4-33 10 16,0 0-10-16,1 38 11 0,-1-2-11 0,0-36 8 16,0 0-8-16,0 32 9 0,-1-1-9 0,1-31 8 15,0 0-8-15,-2 26 9 0,0-4-9 0,2-22 3 16,0 0-3-16,2 17 4 0,1-5-4 0,-3-12-115 0,0 0 115 15,11 3-115-15,4-6 115 0,-15 3-160 0,0 0 160 16,13-7-160-16,1-8 160 0,12-6-554 0</inkml:trace>
  <inkml:trace contextRef="#ctx0" brushRef="#br0" timeOffset="-139669.18">29430 9767 247 0,'0'0'0'0,"1"-6"0"0,4-2 0 15,-5 8 85-15,0 0-85 0,4-7 86 0,-1-2-86 16,-3 9 99-16,0 0-99 0,4-6 99 0,1-1-99 15,-5 7 76-15,0 0-76 0,5-5 76 0,2 1-76 0,-7 4 64 16,0 0-64-16,9-2 64 0,2 1-64 0,-11 1 42 16,0 0-42-16,10 1 43 0,2 5-43 0,-12-6 36 15,0 0-36-15,9 3 36 0,0 6-36 0,-9-9 8 16,0 0-8-16,7 12 9 0,-2 3-9 0,-5-15 36 16,0 0-36-16,0 19 37 0,-5 5-37 0,5-24 27 15,0 0-27-15,-13 29 27 0,-4 9-27 0,17-38 8 16,0 0-8-16,-19 32 9 0,-4 2-9 0,23-34 19 15,0 0-19-15,-21 33 20 0,2 1-20 0,19-34 22 0,0 0-22 16,-14 26 23-16,5 0-23 0,9-26 3 0,0 0-3 0,-3 24 4 16,5-2-4-16,-2-22 13 0,0 0-13 15,10 17 14-15,8-8-14 0,-18-9-4 0,0 0 4 0,24 1-3 16,7-8 3-16,-31 7-89 0,0 0 89 0,35-15-89 16,3-9 89-16,36-19-778 0</inkml:trace>
  <inkml:trace contextRef="#ctx0" brushRef="#br0" timeOffset="-137927.5">29923 9576 919 0,'0'0'0'0,"5"-3"0"0,5 3 0 0,-10 0 135 0,0 0-135 15,4-3 135-15,-4-1-135 0,0 4-48 16,0 0 48-16,-2-2-48 0,0-4 48 0,2 6-16 0,0 0 16 16,-2-4-15-16,-1 1 15 0,3 3-24 0,0 0 24 15,-4-2-23-15,1 2 23 0,3 0-1 0,0 0 1 16,-3 0-1-16,-3 0 1 0,6 0-1 0,0 0 1 0,-7 3-1 16,0 3 1-16,7-6-2 0,0 0 2 0,-10 10-2 15,-4 2 2-15,14-12-5 0,0 0 5 0,-14 17-4 16,0 2 4-16,14-19-3 0,0 0 3 0,-10 24-3 15,1 3 3-15,9-27-2 0,0 0 2 0,-2 24-2 16,7 0 2-16,-5-24-10 0,0 0 10 0,9 19-9 16,3-4 9-16,-12-15-8 0,0 0 8 0,13 6-8 15,2-6 8-15,-15 0-1 0,0 0 1 0,14-4-1 16,-2-6 1-16,-12 10 0 0,0 0 0 0,11-16 0 16,-1-2 0-16,-10 18 2 0,0 0-2 0,9-24 2 15,0-2-2-15,-9 26 12 0,0 0-12 0,7-26 13 16,0-1-13-16,-7 27 8 0,0 0-8 0,5-28 9 15,-2-4-9-15,-3 32 9 0,0 0-9 0,4-26 9 0,-2 2-9 16,-2 24 3-16,0 0-3 0,1-17 4 0,1 7-4 16,-2 10 6-16,0 0-6 0,2-7 6 0,-2 7-6 0,0 0 7 15,0 0-7-15,3 15 7 0,4 16-7 0,-7-31 7 16,0 0-7-16,7 34 8 0,2 9-8 0,-9-43 3 16,0 0-3-16,7 50 4 0,-2 6-4 0,-5-56 2 15,0 0-2-15,2 60 2 0,-2 4-2 0,0-64 1 16,0 0-1-16,-4 60 2 0,-1-2-2 0,5-58 1 15,0 0-1-15,-7 55 1 0,-2-4-1 0,9-51 0 16,0 0 0-16,-8 46 1 0,-1-3-1 0,9-43 13 0,0 0-13 16,-7 33 13-16,2-9-13 0,5-24 8 0,0 0-8 15,-4 17 9-15,1-5-9 0,3-12 9 0,0 0-9 16,-5 5 10-16,-2-8-10 0,7 3 24 0,0 0-24 0,-4-12 25 16,1-7-25-16,3 19 2 0,0 0-2 0,3-28 2 15,4-6-2-15,-7 34 6 0,0 0-6 0,11-41 7 16,4-7-7-16,-15 48 3 0,0 0-3 0,18-51 4 15,1-6-4-15,-19 57 5 0,0 0-5 0,19-55 6 16,0 1-6-16,-19 54 13 0,0 0-13 0,21-50 13 16,2 4-13-16,-23 46 15 0,0 0-15 0,21-45 15 15,1 6-15-15,-22 39 25 0,0 0-25 0,19-31 26 16,1 0-26-16,-20 31 12 0,0 0-12 0,15-21 13 16,-1 8-13-16,-14 13 5 0,0 0-5 0,12-9 5 15,-1 7-5-15,-11 2 15 0,0 0-15 0,9 6 15 16,-2 0-15-16,-7-6 3 0,0 0-3 0,7 16 4 0,-1 6-4 15,-6-22 6-15,0 0-6 0,6 26 6 0,-1 5-6 16,-5-31 7-16,0 0-7 0,3 32 8 0,-1-1-8 16,-2-31 14-16,0 0-14 0,2 29 15 0,-2-3-15 0,0-26 3 15,0 0-3-15,0 26 4 0,0-1-4 0,0-25 6 16,0 0-6-16,0 21 7 0,-2-4-7 0,2-17 13 16,0 0-13-16,-2 14 14 0,2-2-14 0,0-12 3 15,0 0-3-15,2 6 4 0,0 0-4 0,-2-6 7 16,0 0-7-16,3 1 7 0,3-2-7 0,-6 1 7 15,0 0-7-15,5-6 8 0,2 0-8 0,-7 6 3 16,0 0-3-16,5-16 3 0,2-3-3 0,-7 19 2 16,0 0-2-16,7-20 2 0,0-8-2 0,-7 28 10 0,0 0-10 15,7-27 10-15,0-7-10 0,-7 34 3 0,0 0-3 16,5-33 4-16,-1-3-4 0,-4 36 12 0,0 0-12 16,3-36 12-16,1-1-12 0,-4 37 3 0,0 0-3 0,3-33 4 15,2 2-4-15,-5 31 0 0,0 0 0 0,7-27 1 16,0 3-1-16,-7 24 0 0,0 0 0 0,7-17 0 15,0 5 0-15,-7 12-3 0,0 0 3 0,7-6-3 16,0 6 3-16,-7 0-3 0,0 0 3 0,7 11-3 16,2 1 3-16,-9-12-6 0,0 0 6 0,8 19-5 15,1 5 5-15,-9-24-8 0,0 0 8 0,7 24-7 16,0 3 7-16,-7-27-3 0,0 0 3 0,7 27-3 16,-2 3 3-16,-5-30-6 0,0 0 6 0,4 27-6 15,-1-1 6-15,-3-26-7 0,0 0 7 0,2 30-7 16,-2 3 7-16,0-33-1 0,0 0 1 0,0 27 0 15,-2-6 0-15,2-21-1 0,0 0 1 0,-1 19 0 0,-1-4 0 16,2-15-2-16,0 0 2 0,-2 12-2 0,0 0 2 16,2-12 0-16,0 0 0 0,-1 5 1 0,1 2-1 15,0-7-51-15,0 0 51 0,3-3-51 0,4-6 51 0,-7 9-162 16,0 0 162-16,12-8-162 0,4-3 162 0,12-7-734 16</inkml:trace>
  <inkml:trace contextRef="#ctx0" brushRef="#br0" timeOffset="-137447.12">30665 9712 471 0,'0'0'0'0,"3"-2"0"16,2-5 0-16,-5 7 98 0,0 0-98 0,9-7 98 16,2 0-98-16,-11 7 85 0,0 0-85 0,8-6 85 15,1 2-85-15,-9 4 82 0,0 0-82 0,9-7 82 16,-1 4-82-16,-8 3 55 0,0 0-55 0,7-2 55 16,0 2-55-16,-7 0 34 0,0 0-34 0,7 0 34 15,-1 4-34-15,-6-4 26 0,0 0-26 0,5 5 26 16,0 2-26-16,-5-7 24 0,0 0-24 0,3 8 25 15,1 2-25-15,-4-10 23 0,0 0-23 0,2 12 24 0,-1 2-24 16,-1-14 34-16,0 0-34 0,2 19 34 0,-2 2-34 16,0-21 19-16,0 0-19 0,-3 22 20 0,-3 2-20 15,6-24 5-15,0 0-5 0,-10 27 6 0,-2 1-6 0,12-28 26 16,0 0-26-16,-19 27 26 0,-6 6-26 0,25-33-1 16,0 0 1-16,-19 25 0 0,3-1 0 0,16-24-6 15,0 0 6-15,-12 24-6 0,2-5 6 0,10-19-15 16,0 0 15-16,-4 21-15 0,8-1 15 0,-4-20-17 15,0 0 17-15,7 19-16 0,5-7 16 0,-12-12-9 16,0 0 9-16,17 12-9 0,6-7 9 0,-23-5-10 16,0 0 10-16,24 0-9 0,6-5 9 0,-30 5-117 15,0 0 117-15,33-15-117 0,5-6 117 0,34-13-774 0</inkml:trace>
  <inkml:trace contextRef="#ctx0" brushRef="#br0" timeOffset="-136246.25">30990 9419 371 0,'0'0'0'0,"6"1"0"16,1 3 0-16,-7-4 76 0,0 0-76 0,5-4 76 15,-2-1-76-15,-3 5 69 0,0 0-69 0,4-6 70 16,1 0-70-16,-5 6 75 0,0 0-75 0,4 0 76 16,-1 0-76-16,-3 0 59 0,0 0-59 0,5 12 59 15,4 7-59-15,-9-19 46 0,0 0-46 0,10 33 46 16,4 10-46-16,-14-43 22 0,0 0-22 0,14 42 22 15,2 10-22-15,-16-52 29 0,0 0-29 0,14 51 29 16,0 1-29-16,-14-52 2 0,0 0-2 0,10 42 3 0,-3 0-3 16,-7-42 3-16,0 0-3 0,5 34 3 0,-1-3-3 15,-4-31 18-15,0 0-18 0,3 24 19 0,-1-9-19 16,-2-15 13-16,0 0-13 0,2 14 14 0,0-4-14 0,-2-10 9 16,0 0-9-16,0 2 10 0,-2-2-10 0,2 0 17 15,0 0-17-15,0-7 17 0,0-3-17 0,0 10 3 16,0 0-3-16,0-19 4 0,2-2-4 0,-2 21 2 15,0 0-2-15,3-29 3 0,4-2-3 0,-7 31 5 16,0 0-5-16,11-34 5 0,4-2-5 0,-15 36 2 16,0 0-2-16,18-43 3 0,4 0-3 0,-22 43 1 15,0 0-1-15,26-44 2 0,6-2-2 0,-32 46 1 16,0 0-1-16,35-43 2 0,3 2-2 0,-38 41 1 16,0 0-1-16,37-38 1 0,-1 5-1 0,-36 33-2 0,0 0 2 15,33-27-1-15,0 8 1 0,-33 19-87 0,0 0 87 16,25-14-86-16,-4 8 86 0,-21 6-159 0,0 0 159 0,14-4-158 15,-7 8 158-15,13-3-497 0</inkml:trace>
  <inkml:trace contextRef="#ctx0" brushRef="#br0" timeOffset="-134864.95">31504 9609 225 0,'0'0'0'0,"0"0"0"16,0 0 0-16,0 0 116 0,0 0-116 0,0 0 117 15,0 0-117-15,0 0 132 0,0 0-132 0,0 0 133 16,0 0-133-16,0 0 86 0,0 0-86 0,2 7 86 15,0 1-86-15,-2-8 54 0,0 0-54 0,3 16 54 16,1 1-54-16,-4-17 35 0,0 0-35 0,7 27 35 16,1 8-35-16,-8-35 13 0,0 0-13 0,9 30 14 15,2-4-14-15,-11-26 30 0,0 0-30 0,8 26 30 16,-1-9-30-16,-7-17 10 0,0 0-10 0,9 17 11 0,1-5-11 16,-10-12 29-16,0 0-29 0,9 9 29 0,-2-6-29 15,-7-3 28-15,0 0-28 0,4 2 28 0,-4-4-28 0,0 2 14 16,0 0-14-16,-6-3 15 0,-4-6-15 0,10 9 19 15,0 0-19-15,-16-10 20 0,-5-2-20 0,21 12 8 16,0 0-8-16,-24-12 9 0,-6-4-9 0,30 16 4 16,0 0-4-16,-22-8 4 0,1-1-4 0,21 9 7 15,0 0-7-15,-21-1 7 0,2 4-7 0,19-3 0 16,0 0 0-16,-19 12 0 0,-1 9 0 0,20-21-3 16,0 0 3-16,-13 29-2 0,0 7 2 0,13-36-7 15,0 0 7-15,-5 39-6 0,5 0 6 0,0-39-8 0,0 0 8 16,2 36-8-16,5-1 8 0,-7-35-4 0,0 0 4 15,7 27-3-15,0-3 3 0,-7-24-6 0,0 0 6 0,12 19-6 16,2-5 6-16,-14-14-3 0,0 0 3 0,14 6-3 16,1-4 3-16,-15-2 0 0,0 0 0 0,14-5 0 15,0-7 0-15,-14 12 8 0,0 0-8 0,14-15 8 16,-2-4-8-16,-12 19 4 0,0 0-4 0,13-21 5 16,-3-3-5-16,-10 24 1 0,0 0-1 0,12-22 1 15,1-2-1-15,-13 24 0 0,0 0 0 0,12-21 1 16,0 1-1-16,-12 20-1 0,0 0 1 0,9-16 0 15,-4 6 0-15,-5 10-1 0,0 0 1 0,3-5 0 16,-1 2 0-16,-2 3-1 0,0 0 1 0,0 0 0 16,2 3 0-16,-2-3-1 0,0 0 1 0,-2 19 0 15,-1 8 0-15,3-27-1 0,0 0 1 0,-4 33 0 16,-1 1 0-16,5-34-1 0,0 0 1 0,-5 34 0 0,-1 1 0 16,6-35 0-16,0 0 0 0,-3 36 0 0,-1 0 0 15,4-36 0-15,0 0 0 0,0 30 0 0,2-2 0 16,-2-28-6-16,0 0 6 0,9 20-6 0,3-6 6 0,-12-14-173 15,0 0 173-15,14 5-172 0,3-6 172 0,15 6-653 16</inkml:trace>
  <inkml:trace contextRef="#ctx0" brushRef="#br0" timeOffset="-134534.78">31724 9888 707 0,'0'0'0'16,"5"0"0"-16,6 0 0 0,-11 0 89 0,0 0-89 0,12 0 90 16,5-2-90-16,-17 2 55 0,0 0-55 0,18-1 55 15,-1-3-55-15,-17 4 32 0,0 0-32 0,17 0 33 16,-1 0-33-16,-16 0 13 0,0 0-13 0,14 4 13 16,0 3-13-16,-14-7 26 0,0 0-26 0,9 5 26 15,-4 2-26-15,-5-7 7 0,0 0-7 0,-4 20 7 16,-8 9-7-16,12-29 18 0,0 0-18 0,-15 33 18 15,-8 3-18-15,23-36 22 0,0 0-22 0,-23 44 23 16,-3 6-23-16,26-50 44 0,0 0-44 0,-21 50 44 16,2 3-44-16,19-53 8 0,0 0-8 0,-14 46 8 15,5-10-8-15,9-36 32 0,0 0-32 0,-1 31 32 16,8-7-32-16,-7-24-1 0,0 0 1 0,14 8 0 0,8-11 0 16,-22 3-71-16,0 0 71 0,26-12-70 15,7-12 70-15,27-12-868 0</inkml:trace>
  <inkml:trace contextRef="#ctx0" brushRef="#br0" timeOffset="-134067.8">32149 9506 505 0,'0'0'0'0,"0"0"101"0,0 0-101 0,2 4 102 15,3 1-102-15,-5-5 109 0,0 0-109 0,3 10 110 16,-1-1-110-16,-2-9 71 0,0 0-71 0,2 22 72 16,-2 10-72-16,0-32 54 0,0 0-54 0,0 36 55 0,0 7-55 15,0-43 44-15,0 0-44 0,-2 40 45 0,0-1-45 16,2-39 18-16,0 0-18 0,-1 34 19 0,1 1-19 15,0-35 21-15,0 0-21 0,0 25 21 0,0-4-21 0,0-21 15 16,0 0-15-16,0 19 15 0,0-7-15 0,0-12-78 16,0 0 78-16,0 5-77 0,1-2 77 0,-1-3-123 15,0 0 123-15,4-5-123 0,3-5 123 0,3-6-642 16</inkml:trace>
  <inkml:trace contextRef="#ctx0" brushRef="#br0" timeOffset="-133857.8">32010 9696 751 0,'0'0'0'15,"10"0"0"-15,6 0 0 0,-16 0 117 0,0 0-117 0,15 0 117 16,3 0-117-16,-18 0 69 0,0 0-69 0,19 0 69 16,4 2-69-16,-23-2 60 0,0 0-60 0,19 2 61 15,0-1-61-15,-19-1 15 0,0 0-15 0,17 2 15 16,-1 2-15-16,-16-4-75 0,0 0 75 0,16 0-75 15,-2 3 75-15,-14-3-122 0,0 0 122 0,15-3-122 16,1-8 122-16,15-1-570 0</inkml:trace>
  <inkml:trace contextRef="#ctx0" brushRef="#br0" timeOffset="-132416.91">32456 9297 931 0,'0'0'0'0,"0"0"-100"0,0 0 100 0,-2 5-99 16,-2 7 99-16,4-12-19 0,0 0 19 0,-1 11-18 15,-1-6 18-15,2-5 0 0,0 0 0 0,-2 12 1 16,0 1-1-16,2-13 7 0,0 0-7 0,-3 26 8 15,-2 12-8-15,5-38 35 0,0 0-35 0,-4 39 36 16,2 2-36-16,2-41 32 0,0 0-32 0,0 47 33 16,2 1-33-16,-2-48 7 0,0 0-7 0,2 46 8 15,1-2-8-15,-3-44 6 0,0 0-6 0,4 41 6 16,-1-1-6-16,-3-40 14 0,0 0-14 0,4 32 15 16,-1-1-15-16,-3-31 32 0,0 0-32 0,4 21 32 15,1-6-32-15,-5-15 40 0,0 0-40 0,7 9 40 16,0-8-40-16,-7-1 24 0,0 0-24 0,7-5 25 15,-2-5-25-15,-5 10 19 0,0 0-19 0,4-15 20 0,-1-8-20 16,-3 23 35-16,0 0-35 0,2-27 35 0,0-6-35 16,-2 33 28-16,0 0-28 0,3-36 28 0,2-3-28 0,-5 39 39 15,0 0-39-15,9-38 39 0,1-1-39 0,-10 39 33 16,0 0-33-16,13-36 33 0,2 0-33 0,-15 36 3 16,0 0-3-16,16-36 4 0,3 5-4 0,-19 31 17 15,0 0-17-15,19-32 17 0,4 1-17 0,-23 31 3 16,0 0-3-16,23-28 4 0,-1 1-4 0,-22 27 6 15,0 0-6-15,25-24 6 0,-1 5-6 0,-24 19 13 16,0 0-13-16,19-19 14 0,-1 7-14 0,-18 12 1 16,0 0-1-16,14-8 1 0,-4 3-1 0,-10 5 3 0,0 0-3 15,7-4 4-15,-2 4-4 0,-5 0-53 0,0 0 53 16,4 5-53-16,-3 4 53 0,-1-9-136 0,0 0 136 16,2 7-136-16,-2 0 136 0,2 6-749 0</inkml:trace>
  <inkml:trace contextRef="#ctx0" brushRef="#br0" timeOffset="-131741.29">32821 9588 751 0,'0'0'0'0,"0"0"94"15,0 0-94-15,0 0 95 0,-5-3-95 0,5 3 69 16,0 0-69-16,0 0 70 0,-2 5-70 0,2-5 42 15,0 0-42-15,0 10 42 0,2-1-42 0,-2-9 4 16,0 0-4-16,2 15 5 0,0 4-5 0,-2-19 16 16,0 0-16-16,3 21 17 0,2 3-17 0,-5-24 3 0,0 0-3 15,6 22 4-15,-1-1-4 0,-5-21 2 0,0 0-2 16,5 18 3-16,2 0-3 0,-7-18 27 0,0 0-27 16,5 13 27-16,0-4-27 0,-5-9 10 0,0 0-10 15,4 8 11-15,-1-4-11 0,-3-4 12 0,0 0-12 0,0 0 12 16,4-4-12-16,-4 4 16 0,0 0-16 0,-2-3 17 15,-3-2-17-15,5 5 8 0,0 0-8 0,-9-7 8 16,-1-2-8-16,10 9 9 0,0 0-9 0,-14-10 9 16,-2 2-9-16,16 8 8 0,0 0-8 0,-17-6 8 15,-1-2-8-15,18 8 8 0,0 0-8 0,-15-4 8 16,2 3-8-16,13 1 3 0,0 0-3 0,-13 7 4 16,-1 5-4-16,14-12 2 0,0 0-2 0,-14 18 2 15,-2 6-2-15,16-24-1 0,0 0 1 0,-12 24 0 16,0 7 0-16,12-31-5 0,0 0 5 0,-9 28-4 15,2-1 4-15,7-27-8 0,0 0 8 0,-4 27-8 0,6-3 8 16,-2-24-8-16,0 0 8 0,5 16-8 0,6-2 8 16,-11-14-4-16,0 0 4 0,14 5-3 0,3-5 3 15,-17 0 0-15,0 0 0 0,19-5 0 0,4-6 0 16,-23 11 0-16,0 0 0 0,21-12 0 0,-2-1 0 0,-19 13-2 16,0 0 2-16,14-12-1 0,-2 0 1 0,-12 12 0 15,0 0 0-15,9-9 0 0,-4 2 0 0,-5 7-39 16,0 0 39-16,4-5-39 0,-1 2 39 0,-3 3-154 15,0 0 154-15,0 0-154 0,0 0 154 0,0 0-643 16</inkml:trace>
  <inkml:trace contextRef="#ctx0" brushRef="#br0" timeOffset="-131291.4">32949 9753 561 0,'0'0'0'0,"0"0"79"0,0 0-79 0,10-7 80 16,7-10-80-16,-17 17 85 0,0 0-85 0,14-10 86 15,-1-2-86-15,-13 12 75 0,0 0-75 0,12-7 76 16,-2 3-76-16,-10 4 46 0,0 0-46 0,11 0 46 0,1 2-46 16,-12-2 38-16,0 0-38 0,10 9 38 0,1-3-38 15,-11-6 25-15,0 0-25 0,7 9 26 0,0 3-26 16,-7-12 26-16,0 0-26 0,3 15 26 0,-3 1-26 0,0-16 33 16,0 0-33-16,-3 24 33 0,-4 7-33 0,7-31 12 15,0 0-12-15,-9 29 12 0,0 2-12 0,9-31 20 16,0 0-20-16,-12 30 20 0,-2 6-20 0,14-36 15 15,0 0-15-15,-10 30 15 0,1-5-15 0,9-25 9 16,0 0-9-16,-2 24 10 0,8-5-10 0,-6-19 25 16,0 0-25-16,10 14 26 0,6-7-26 0,-16-7 6 15,0 0-6-15,19 0 6 0,5-9-6 0,-24 9-56 16,0 0 56-16,25-7-55 0,2-8 55 0,-27 15-124 0,0 0 124 16,27-14-124-16,-1-1 124 0,26-14-806 0</inkml:trace>
  <inkml:trace contextRef="#ctx0" brushRef="#br0" timeOffset="-130706.38">32337 10289 695 0,'0'0'0'0,"0"0"77"0,0 0-77 0,11-7 78 16,6 2-78-16,-17 5 80 0,0 0-80 0,19-10 80 16,6 1-80-16,-25 9 64 0,0 0-64 0,27-5 65 15,5 2-65-15,-32 3 46 0,0 0-46 0,31 0 46 16,0 1-46-16,-31-1 12 0,0 0-12 0,34 4 13 16,-1 3-13-16,-33-7 8 0,0 0-8 0,35 3 8 15,-1 0-8-15,-34-3 15 0,0 0-15 0,35 6 16 16,2-1-16-16,-37-5 3 0,0 0-3 0,35 5 3 15,-2 0-3-15,-33-5 2 0,0 0-2 0,28 0 2 16,-6 0-2-16,-22 0-3 0,0 0 3 0,18-3-3 16,-4-3 3-16,-14 6-178 0,0 0 178 0,10-1-178 0,-1-1 178 15,10-1-609-15</inkml:trace>
  <inkml:trace contextRef="#ctx0" brushRef="#br0" timeOffset="-129910.59">32330 10534 796 0,'0'0'0'0,"0"0"93"15,0 0-93-15,0 0 94 0,4-3-94 0,-4 3 77 16,0 0-77-16,0 0 78 0,0 0-78 0,0 0 38 16,0 0-38-16,-4 3 39 0,-1 4-39 0,5-7 24 0,0 0-24 15,-7 17 25-15,0 9-25 0,7-26 3 0,0 0-3 16,-7 36 4-16,2 7-4 0,5-43 8 0,0 0-8 15,-4 47 8-15,1 8-8 0,3-55 8 0,0 0-8 0,-2 52 9 16,2-3-9-16,0-49 3 0,0 0-3 0,0 45 3 16,2-2-3-16,-2-43 2 0,0 0-2 0,0 31 2 15,2-4-2-15,-2-27 10 0,0 0-10 0,0 21 10 16,0-8-10-16,0-13 14 0,0 0-14 0,3 5 15 16,2-6-15-16,-5 1 15 0,0 0-15 0,5-12 15 15,2-9-15-15,-7 21 16 0,0 0-16 0,7-27 17 16,2-9-17-16,-9 36 9 0,0 0-9 0,12-43 9 15,4-3-9-15,-16 46 4 0,0 0-4 0,19-45 4 16,4 2-4-16,-23 43 13 0,0 0-13 0,26-39 13 16,4-1-13-16,-30 40 0 0,0 0 0 0,26-27 1 0,-2 5-1 15,-24 22 3-15,0 0-3 0,19-17 4 0,-1 5-4 16,-18 12-37-16,0 0 37 0,15-5-37 0,-1 5 37 16,-14 0-160-16,0 0 160 0,14 5-160 0,0 7 160 15,14 5-719-15</inkml:trace>
  <inkml:trace contextRef="#ctx0" brushRef="#br0" timeOffset="-129339.83">32679 10794 1076 0,'0'0'0'0,"0"0"9"0,0 0-9 16,1-5 10-16,5-2-10 0,-6 7 71 0,0 0-71 0,3-1 71 16,-1-3-71-16,-2 4 47 0,0 0-47 0,0 0 48 15,1 4-48-15,-1-4 9 0,0 0-9 0,0 13 9 16,-1 8-9-16,1-21 32 0,0 0-32 0,0 24 33 15,0 3-33-15,0-27 5 0,0 0-5 0,1 30 5 16,3 0-5-16,-4-30 5 0,0 0-5 0,5 24 5 16,0-1-5-16,-5-23 7 0,0 0-7 0,6 17 8 15,-1-5-8-15,-5-12 13 0,0 0-13 0,5 8 13 16,-1-4-13-16,-4-4 3 0,0 0-3 0,3 3 4 0,-1-3-4 16,-2 0 13-16,0 0-13 0,0-5 13 0,-2-2-13 15,2 7 15-15,0 0-15 0,-3-12 15 0,-3 0-15 16,6 12 1-16,0 0-1 0,-8-15 1 0,-5-4-1 0,13 19 9 15,0 0-9-15,-15-21 9 0,-4-3-9 0,19 24 0 16,0 0 0-16,-16-15 1 0,2 3-1 0,14 12 0 16,0 0 0-16,-16-2 1 0,-1 7-1 0,17-5 3 15,0 0-3-15,-18 12 3 0,3 9-3 0,15-21 1 16,0 0-1-16,-16 24 2 0,2 10-2 0,14-34 0 16,0 0 0-16,-10 33 0 0,4-1 0 0,6-32-1 15,0 0 1-15,-1 31-1 0,4-3 1 0,-3-28-10 0,0 0 10 16,7 22-10-16,5-5 10 0,-12-17-4 0,0 0 4 15,14 8-4-15,4-8 4 0,-18 0-88 0,0 0 88 16,17-5-88-16,4-5 88 0,-21 10-118 0,0 0 118 0,19-20-118 16,0-8 118-16,20-20-757 0</inkml:trace>
  <inkml:trace contextRef="#ctx0" brushRef="#br0" timeOffset="-129038.4">32902 10849 796 0,'-4'4'0'15,"4"-4"93"-15,0 0-93 0,-2 13 94 0,2 10-94 16,0-23 66-16,0 0-66 0,-1 18 66 0,-1 1-66 15,2-19 47-15,0 0-47 0,-2 28 48 0,-1 8-48 16,3-36 40-16,0 0-40 0,-4 32 40 0,1 3-40 0,3-35 32 16,0 0-32-16,-2 34 33 0,0 2-33 0,2-36 50 15,0 0-50-15,2 31 50 0,1-6-50 0,-3-25 2 16,0 0-2-16,6 19 2 0,1-3-2 0,-7-16-184 16,0 0 184-16,10 3-183 0,4-5 183 0,10 6-714 15</inkml:trace>
  <inkml:trace contextRef="#ctx0" brushRef="#br0" timeOffset="-128259.8">33288 9157 886 0,'0'0'0'0,"0"0"125"0,0 0-125 0,11 7 126 15,4-1-126-15,-15-6 88 0,0 0-88 0,16 16 89 16,2 4-89-16,-18-20 78 0,0 0-78 0,19 28 79 16,3 3-79-16,-22-31 30 0,0 0-30 0,21 41 30 15,0 8-30-15,-21-49 4 0,0 0-4 0,19 60 5 16,-1 4-5-16,-18-64 27 0,0 0-27 0,19 89 27 16,0 19-27-16,-19-108 5 0,0 0-5 0,19 99 5 0,-1-1-5 15,-18-98 0-15,0 0 0 0,15 87 0 0,1-6 0 16,-16-81 3-16,0 0-3 0,12 75 4 0,0-5-4 15,-12-70 12-15,0 0-12 0,7 69 13 0,-3-2-13 0,-4-67 8 16,0 0-8-16,-2 66 8 0,-3 0-8 0,5-66 25 16,0 0-25-16,-9 65 26 0,-3 0-26 0,12-65 6 15,0 0-6-15,-16 63 6 0,-3 0-6 0,19-63 9 16,0 0-9-16,-16 47 10 0,3-11-10 0,13-36 24 16,0 0-24-16,-11 29 25 0,2-7-25 0,9-22-110 15,0 0 110-15,-7 19-109 0,4-4 109 0,3-15-106 16,0 0 106-16,-11 35-980 0,22-70 980 0</inkml:trace>
  <inkml:trace contextRef="#ctx0" brushRef="#br0" timeOffset="-119851.27">24118 10513 203 0,'0'0'0'0,"5"0"0"16,2-6 0-16,-7 6-13 0,0 0 13 0,5-6-13 16,0 1 13-16,-5 5 1 0,0 0-1 0,6-5 1 0,-3 0-1 15,-3 5 107-15,0 0-107 0,4-7 107 0,1 2-107 16,-5 5 99-16,0 0-99 0,5-5 99 0,0 2-99 16,-5 3 88-16,0 0-88 0,7 0 88 0,2 1-88 0,-9-1 53 15,0 0-53-15,9 7 53 0,1 5-53 0,-10-12 0 16,0 0 0-16,9 15 0 0,-2 3 0 0,-7-18-40 15,0 0 40-15,5 22-39 0,-3 0 39 0,-2-22-134 16,0 0 134-16,0 26-133 0,-4 5 133 0,1 24-302 16</inkml:trace>
  <inkml:trace contextRef="#ctx0" brushRef="#br0" timeOffset="-119369.64">26836 10375 1423 0,'0'0'0'0,"0"0"0"0,17 1 0 0,-17-1 60 0,0 0-60 15,10 4 60-15,4-4-60 0,-14 0-219 0,0 0 219 16,13 7-218-16,0 1 218 0,-13-8-213 0,0 0 213 15,11 5-212-15,-2 2 212 0,10 2-398 0</inkml:trace>
  <inkml:trace contextRef="#ctx0" brushRef="#br0" timeOffset="-114311.85">17770 12329 606 0,'0'0'0'0,"1"-5"0"0,6-2 0 0,-7 7 62 15,0 0-62-15,2-1 62 0,0-4-62 0,-2 5 66 16,0 0-66-16,1-4 67 0,3 1-67 0,-4 3 59 15,0 0-59-15,0-4 60 0,0 1-60 0,0 3 56 16,0 0-56-16,2-4 57 0,-1 1-57 0,-1 3 44 16,0 0-44-16,6-2 44 0,1 2-44 0,-7 0 32 15,0 0-32-15,14 0 32 0,3 0-32 0,-17 0 15 0,0 0-15 16,26 4 15-16,7 1-15 0,-33-5 19 0,0 0-19 16,35 5 20-16,2 0-20 0,-37-5 23 0,0 0-23 15,35 9 24-15,-2-2-24 0,-33-7 3 0,0 0-3 16,29 10 3-16,-8 0-3 0,-21-10 13 0,0 0-13 15,18 12 14-15,-5 0-14 0,-13-12 33 0,0 0-33 16,11 7 34-16,-6 2-34 0,-5-9 0 0,0 0 0 0,4 5 0 16,-3 1 0-16,-1-6-92 0,0 0 92 0,4 2-91 15,-4 0 91-15,0-2-171 0,0 0 171 0,-4 3-170 16,3-1 170-16,-3 3-602 0</inkml:trace>
  <inkml:trace contextRef="#ctx0" brushRef="#br0" timeOffset="-114057.63">17686 12624 606 0,'0'0'0'0,"16"-9"0"0,13-4 0 16,-29 13 101-16,0 0-101 0,5-4 101 0,-6 6-101 16,1-2 75-16,0 0-75 0,0 0 76 0,-2 3-76 0,2-3 53 15,0 0-53-15,9 4 54 0,6-4-54 0,-15 0 34 16,0 0-34-16,26 2 35 0,11 1-35 0,-37-3 32 15,0 0-32-15,42 2 32 0,5-1-32 0,-47-1 22 16,0 0-22-16,43 4 22 0,3-4-22 0,-46 0 28 16,0 0-28-16,38 2 28 0,-1 1-28 0,-37-3-80 15,0 0 80-15,29 7-80 0,-1 0 80 0,-28-7-106 16,0 0 106-16,56 13-669 0,-112-26 669 0</inkml:trace>
  <inkml:trace contextRef="#ctx0" brushRef="#br0" timeOffset="-101249.94">24550 10954 225 0,'0'0'0'0,"0"0"0"0,0 0 0 0,0 0 99 16,0 0-99-16,0 0 100 0,0 0-100 0,0 0 84 15,0 0-84-15,0 0 85 0,0 0-85 0,0 0 74 0,0 0-74 16,0 0 74-16,0 0-74 0,0 0 57 0,0 0-57 15,0 0 57-15,16 25-57 0,-16-25 46 0,0 0-46 16,15 26 46-16,3 2-46 0,-18-28 42 0,0 0-42 0,17 29 42 16,0 0-42-16,-17-29 26 0,0 0-26 0,20 27 26 15,-1 1-26-15,-19-28 27 0,0 0-27 0,17 24 27 16,2-4-27-16,-19-20 22 0,0 0-22 0,13 17 23 16,1-3-23-16,-14-14 9 0,0 0-9 0,12 10 10 15,0-3-10-15,-12-7 1 0,0 0-1 0,9 5 2 16,-1-1-2-16,-8-4-156 0,0 0 156 0,6 0-156 15,-1-4 156-15,7 3-570 0</inkml:trace>
  <inkml:trace contextRef="#ctx0" brushRef="#br0" timeOffset="-100919.73">24905 10714 393 0,'0'0'0'0,"0"7"0"0,0 5 0 0,0-12 56 16,0 0-56-16,0 8 56 0,0-1-56 0,0-7 44 15,0 0-44-15,2 9 44 0,0 1-44 0,-2-10 57 0,0 0-57 16,3 17 57-16,-3 4-57 0,0-21 52 0,0 0-52 15,0 24 52-15,0 3-52 0,0-27 48 0,0 0-48 16,4 28 49-16,3 1-49 0,-7-29 38 0,0 0-38 0,8 29 38 16,5-2-38-16,-13-27 10 0,0 0-10 0,10 26 10 15,2-2-10-15,-12-24 13 0,0 0-13 0,14 26 13 16,0-6-13-16,-14-20-73 0,0 0 73 0,18 19-73 16,1-7 73-16,19 19-585 0</inkml:trace>
  <inkml:trace contextRef="#ctx0" brushRef="#br0" timeOffset="-96670.59">23672 11555 337 0,'0'0'0'0,"-4"5"0"0,-1-3 0 16,5-2 72-16,0 0-72 0,-2 10 73 0,4-1-73 15,-2-9 44-15,0 0-44 0,0 22 45 0,0 7-45 16,0-29 12-16,0 0-12 0,0 38 12 0,0 6-12 16,0-44 10-16,0 0-10 0,0 50 11 0,2 3-11 0,-2-53 3 15,0 0-3-15,2 57 4 0,1 3-4 0,-3-60 18 16,0 0-18-16,2 53 19 0,3-2-19 0,-5-51 3 15,0 0-3-15,0 41 3 0,2-5-3 0,-2-36 22 16,0 0-22-16,2 28 22 0,-1-8-22 0,-1-20 31 16,0 0-31-16,6 12 31 0,0-10-31 0,-6-2 35 15,0 0-35-15,9-5 36 0,3-7-36 0,-12 12 44 0,0 0-44 16,13-21 44-16,-1-8-44 0,-12 29 46 0,0 0-46 16,14-34 47-16,0-6-47 0,-14 40 47 0,0 0-47 15,17-48 48-15,2-3-48 0,-19 51 42 0,0 0-42 16,25-53 43-16,2-5-43 0,-27 58 28 0,0 0-28 0,28-57 28 15,0 1-28-15,-28 56 17 0,0 0-17 0,28-53 17 16,-5 5-17-16,-23 48 18 0,0 0-18 0,21-43 19 16,-2 10-19-16,-19 33 15 0,0 0-15 0,16-25 15 15,-4 4-15-15,-12 21-44 0,0 0 44 0,10-14-44 16,1 7 44-16,-11 7-111 0,0 0 111 0,8-8-110 16,-1 3 110-16,11-7-702 0</inkml:trace>
  <inkml:trace contextRef="#ctx0" brushRef="#br0" timeOffset="-95874.43">24168 11797 326 0,'0'0'0'0,"0"0"0"0,2-6 0 15,-2 6 22-15,0 0-22 0,0 0 22 0,0 0-22 16,0 0 3-16,0 0-3 0,4 9 4 0,-4 6-4 16,0-15 2-16,0 0-2 0,1 19 2 0,3 4-2 0,-4-23 0 15,0 0 0-15,5 25 1 0,0 4-1 0,-5-29 0 16,0 0 0-16,5 23 0 0,-1-3 0 0,-4-20 16 15,0 0-16-15,3 19 17 0,1-4-17 0,-4-15 15 16,0 0-15-16,2 14 16 0,-1-2-16 0,-1-12 27 16,0 0-27-16,0 10 27 0,0-8-27 0,0-2 21 15,0 0-21-15,-1 4 21 0,-1-3-21 0,2-1 25 16,0 0-25-16,-4 2 26 0,-1-2-26 0,5 0 22 16,0 0-22-16,-10 0 23 0,-6-2-23 0,16 2 51 0,0 0-51 15,-16 0 51-15,1 0-51 0,15 0 34 0,0 0-34 16,-14 2 35-16,0 1-35 0,14-3 25 0,0 0-25 15,-16 4 26-15,0 4-26 0,16-8 17 0,0 0-17 0,-15 19 17 16,-3 9-17-16,18-28 10 0,0 0-10 0,-10 31 11 16,3 6-11-16,7-37 10 0,0 0-10 0,-4 40 10 15,4 1-10-15,0-41 15 0,0 0-15 0,6 37 15 16,2-2-15-16,-8-35 14 0,0 0-14 0,14 25 15 16,4-4-15-16,-18-21 15 0,0 0-15 0,19 10 16 15,5-6-16-15,-24-4-44 0,0 0 44 0,19-2-44 16,2-5 44-16,-21 7-116 0,0 0 116 0,20-15-116 15,-5-6 116-15,20-13-440 0</inkml:trace>
  <inkml:trace contextRef="#ctx0" brushRef="#br0" timeOffset="-95394.83">24412 12206 315 0,'0'0'0'0,"0"0"0"0,-2-3 0 0,2 3 126 16,0 0-126-16,6-6 126 0,2 0-126 0,-8 6 60 16,0 0-60-16,9-9 61 0,3-3-61 0,-12 12 50 0,0 0-50 15,7-15 50-15,2-6-50 0,-9 21 54 0,0 0-54 16,7-22 55-16,0-2-55 0,-7 24 58 0,0 0-58 15,2-24 58-15,-1-4-58 0,-1 28 50 0,0 0-50 16,0-27 51-16,-3-2-51 0,3 29 50 0,0 0-50 0,-4-26 50 16,-1 4-50-16,5 22 22 0,0 0-22 0,-3-17 22 15,-1 5-22-15,4 12 19 0,0 0-19 0,0-5 20 16,4 5-20-16,-4 0 4 0,0 0-4 0,8 10 5 16,6 9-5-16,-14-19 3 0,0 0-3 0,16 26 3 15,3 6-3-15,-19-32 2 0,0 0-2 0,18 34 2 16,-1 6-2-16,-17-40 1 0,0 0-1 0,17 41 1 15,-3 2-1-15,-14-43 1 0,0 0-1 0,11 36 1 16,-4-6-1-16,-7-30 7 0,0 0-7 0,0 33 7 16,-4-2-7-16,4-31 3 0,0 0-3 0,-5 27 4 15,-4-3-4-15,9-24 2 0,0 0-2 0,-8 19 2 16,-3-3-2-16,11-16-7 0,0 0 7 0,-12 10-7 0,0-3 7 16,12-7-176-16,0 0 176 0,-18-4-175 0,1-9 175 15,17 13-167-15,0 0 167 0,-7-19-166 0,11-14 166 0,-11-18-384 16</inkml:trace>
  <inkml:trace contextRef="#ctx0" brushRef="#br0" timeOffset="-95109.91">24858 12000 561 0,'0'0'0'15,"-10"6"0"-15,-9 4 0 0,19-10 119 0,0 0-119 16,-2 5 119-16,7 0-119 0,-5-5 99 0,0 0-99 0,4 4 99 16,-1-3-99-16,-3-1 77 0,0 0-77 0,0 12 77 15,0 5-77-15,0-17 42 0,0 0-42 0,-3 31 43 16,-3 9-43-16,6-40 42 0,0 0-42 0,-3 39 42 16,-1 7-42-16,4-46 9 0,0 0-9 0,-1 48 10 15,2 4-10-15,-1-52 13 0,0 0-13 0,0 41 13 16,2-4-13-16,-2-37-1 0,0 0 1 0,2 31-1 15,1-7 1-15,-3-24-136 0,0 0 136 0,9 14-135 16,3-9 135-16,11 14-726 0</inkml:trace>
  <inkml:trace contextRef="#ctx0" brushRef="#br0" timeOffset="-94672.83">25353 11891 505 0,'0'0'0'15,"3"0"0"-15,4-7 0 0,-7 7 90 0,0 0-90 0,7-2 91 16,0 1-91-16,-7 1 73 0,0 0-73 0,13 0 74 16,2 1-74-16,-15-1 51 0,0 0-51 0,19 4 51 15,4 1-51-15,-23-5 35 0,0 0-35 0,28 2 36 16,3 1-36-16,-31-3 32 0,0 0-32 0,32 3 33 15,-1 1-33-15,-31-4 32 0,0 0-32 0,28 3 32 16,0-1-32-16,-28-2 32 0,0 0-32 0,22 2 32 16,-1-1-32-16,-21-1 13 0,0 0-13 0,16 2 14 15,-4 0-14-15,-12-2-97 0,0 0 97 0,9 3-97 16,-4-3 97-16,-5 0-139 0,0 0 139 0,-3-3-138 16,-6 1 138-16,-3-1-472 0</inkml:trace>
  <inkml:trace contextRef="#ctx0" brushRef="#br0" timeOffset="-94403.83">25186 12182 740 0,'0'0'0'0,"10"0"0"0,9-3 0 0,-19 3 87 0,0 0-87 15,14 3 88-15,0-1-88 0,-14-2 73 0,0 0-73 16,18 3 74-16,4-1-74 0,-22-2 29 0,0 0-29 0,26 2 29 16,6-2-29-16,-32 0 1 0,0 0-1 15,33-4 1-15,2-4-1 0,-35 8 10 0,0 0-10 0,40-9 10 16,3-3-10-16,-43 12 3 0,0 0-3 0,46-10 4 16,2-2-4-16,-48 12-132 0,0 0 132 0,42-5-131 15,-5-2 131-15,41-5-572 0</inkml:trace>
  <inkml:trace contextRef="#ctx0" brushRef="#br0" timeOffset="-92828.26">27097 11411 539 0,'0'0'0'0,"5"-5"0"0,2-5 0 16,-7 10 94-16,0 0-94 0,5-7 94 0,-1-2-94 0,-4 9 70 16,0 0-70-16,1-5 70 0,1 2-70 0,-2 3 34 15,0 0-34-15,0-4 35 0,0 3-35 0,0 1 20 16,0 0-20-16,2 8 20 0,1 9-20 0,-3-17 16 16,0 0-16-16,6 31 17 0,1 15-17 0,-7-46 25 15,0 0-25-15,8 52 26 0,1 11-26 0,-9-63 21 16,0 0-21-16,11 67 21 0,2 2-21 0,-13-69 9 15,0 0-9-15,18 80 10 0,1 11-10 0,-19-91 5 16,0 0-5-16,12 56 5 0,-1-16-5 0,-11-40 13 0,0 0-13 16,12 32 14-16,0-11-14 0,-12-21 22 0,0 0-22 15,16 8 23-15,1-8-23 0,-17 0 7 0,0 0-7 16,19-17 8-16,0-10-8 0,-19 27 26 0,0 0-26 0,20-33 26 16,-3-8-26-16,-17 41 20 0,0 0-20 0,23-49 20 15,-4-8-20-15,-19 57 9 0,0 0-9 0,24-60 10 16,4-5-10-16,-28 65 27 0,0 0-27 0,33-77 27 15,4-9-27-15,-37 86 12 0,0 0-12 0,29-65 12 16,-1 10-12-16,-28 55 5 0,0 0-5 0,21-34 5 16,-7 15-5-16,-14 19-119 0,0 0 119 0,14-12-118 15,2 10 118-15,10-11-796 0</inkml:trace>
  <inkml:trace contextRef="#ctx0" brushRef="#br0" timeOffset="-92272.16">27748 11747 292 0,'0'0'0'0,"0"-2"0"16,-1-6 0-16,1 8 56 0,0 0-56 15,-2-4 57-15,0 4-57 0,2 0 33 0,0 0-33 0,-5 0 34 16,0 4-34-16,5-4 3 0,0 0-3 0,-7 10 3 15,-5 5-3-15,12-15 21 0,0 0-21 0,-13 28 21 16,1 9-21-16,12-37 6 0,0 0-6 0,-7 43 6 16,4 7-6-16,3-50 9 0,0 0-9 0,1 50 9 15,8-4-9-15,-9-46 15 0,0 0-15 0,12 41 16 16,6-3-16-16,-18-38 3 0,0 0-3 0,22 25 4 16,5-9-4-16,-27-16 37 0,0 0-37 0,27 3 37 15,3-10-37-15,-30 7 51 0,0 0-51 0,28-15 52 16,0-9-52-16,-28 24 53 0,0 0-53 0,21-26 53 15,-6-5-53-15,-15 31 50 0,0 0-50 0,7-30 50 0,-8-1-50 16,1 31 38-16,0 0-38 0,-11-29 39 0,-8 1-39 16,19 28 35-16,0 0-35 0,-26-27 35 0,-6 5-35 15,32 22 44-15,0 0-44 0,-26-16 44 0,0 4-44 0,26 12 1 16,0 0-1-16,-22-2 2 0,2 4-2 0,20-2-69 16,0 0 69-16,-15 10-68 0,1 6 68 0,14-16-150 15,0 0 150-15,-7 26-149 0,5 6 149 0,-7 28-483 16</inkml:trace>
  <inkml:trace contextRef="#ctx0" brushRef="#br0" timeOffset="-91837.03">28048 11891 359 0,'0'0'0'0,"-2"-4"0"16,-1-1 0-16,3 5 86 0,0 0-86 0,0-3 86 16,0 3-86-16,0 0 77 0,0 0-77 0,0 0 77 15,0 0-77-15,0 0 78 0,0 0-78 0,0 2 78 16,0 1-78-16,0-3 43 0,0 0-43 0,0 12 44 15,-2 5-44-15,2-17 32 0,0 0-32 0,2 22 32 16,1 6-32-16,-3-28 8 0,0 0-8 0,7 27 8 0,4 1-8 16,-11-28 18-16,0 0-18 0,14 20 19 0,1-3-19 15,-15-17 38-15,0 0-38 0,18 5 39 0,-1-8-39 0,-17 3 36 16,0 0-36-16,19-12 36 0,0-9-36 0,-19 21 23 16,0 0-23-16,18-24 24 0,-1-6-24 0,-17 30 36 15,0 0-36-15,14-28 36 0,-2-1-36 0,-12 29 21 16,0 0-21-16,7-27 21 0,-1-1-21 0,-6 28 10 15,0 0-10-15,3-22 11 0,-1 5-11 0,-2 17-110 16,0 0 110-16,2-14-110 0,1 6 110 0,-3 8-153 16,0 0 153-16,4-9-153 0,1 6 153 0,4-9-540 0</inkml:trace>
  <inkml:trace contextRef="#ctx0" brushRef="#br0" timeOffset="-91446.42">28557 11481 270 0,'0'0'0'0,"0"0"0"15,-6 4 0-15,6-4 138 0,0 0-138 0,0 0 138 16,-1 3-138-16,1-3 111 0,0 0-111 0,0 0 112 0,0 0-112 16,0 0 89-16,0 0-89 0,-4 14 90 0,1 10-90 15,3-24 57-15,0 0-57 0,-5 34 58 0,-2 11-58 16,7-45 18-16,0 0-18 0,-7 49 18 0,-2 6-18 0,9-55 37 16,0 0-37-16,-4 60 38 0,3 5-38 0,1-65 5 15,0 0-5-15,3 64 5 0,6-3-5 0,-9-61 10 16,0 0-10-16,12 52 11 0,4-9-11 0,-16-43 16 15,0 0-16-15,19 30 17 0,5-11-17 0,-24-19 7 16,0 0-7-16,26 9 8 0,2-11-8 0,-28 2-84 16,0 0 84-16,28-12-84 0,0-10 84 0,-28 22-131 15,0 0 131-15,56-34-602 0,-112 68 602 0</inkml:trace>
  <inkml:trace contextRef="#ctx0" brushRef="#br0" timeOffset="-91249.94">28247 11694 572 0,'0'0'0'0,"0"0"0"16,0 0 0-16,0 0 75 0,0 0-75 0,0 0 76 16,38 3-76-16,-38-3 45 0,0 0-45 0,35-1 46 15,10-1-46-15,-45 2 15 0,0 0-15 0,44-10 15 16,1-2-15-16,-45 12-142 0,0 0 142 0,42-16-142 15,0-1 142-15,41-16-325 0</inkml:trace>
  <inkml:trace contextRef="#ctx0" brushRef="#br0" timeOffset="-90260.81">27102 11433 214 0,'0'0'0'0,"5"-3"0"0,4-9 0 0,-9 12 104 16,0 0-104-16,9-9 104 0,3-1-104 0,-12 10 79 15,0 0-79-15,10-8 79 0,1 1-79 0,-11 7 67 16,0 0-67-16,9-5 68 0,-3 1-68 0,-6 4 50 16,0 0-50-16,7 0 50 0,-1 4-50 0,-6-4 22 15,0 0-22-15,3 8 22 0,-1 8-22 0,-2-16 29 16,0 0-29-16,0 27 29 0,-4 12-29 0,4-39 12 16,0 0-12-16,-5 45 13 0,-4 5-13 0,9-50 10 0,0 0-10 15,-8 51 11-15,-3 0-11 0,11-51 10 0,0 0-10 16,-7 52 10-16,0-6-10 0,7-46 3 0,0 0-3 0,-5 45 4 15,3-6-4-15,2-39 2 0,0 0-2 0,2 38 2 16,3-6-2-16,-5-32-1 0,0 0 1 0,11 28 0 16,6-11 0-16,-17-17-2 0,0 0 2 0,21 8-1 15,5-9 1-15,-26 1-2 0,0 0 2 0,30-11-1 16,3-6 1-16,-33 17 0 0,0 0 0 0,37-24 0 16,1-10 0-16,-38 34 4 0,0 0-4 0,38-33 5 15,1-6-5-15,-39 39 39 0,0 0-39 0,36-38 39 16,-1 1-39-16,-35 37 36 0,0 0-36 0,28-40 36 15,-4-1-36-15,-24 41 33 0,0 0-33 0,19-41 33 16,-5 0-33-16,-14 41 33 0,0 0-33 0,9-41 34 16,-4 1-34-16,-5 40 22 0,0 0-22 0,4-36 22 0,-2 6-22 15,-2 30 10-15,0 0-10 0,-2-30 11 0,-3 8-11 16,5 22 18-16,0 0-18 0,-6-19 19 0,1 6-19 16,5 13 3-16,0 0-3 0,-5-11 4 0,1 6-4 15,4 5 2-15,0 0-2 0,-1-3 3 0,1-1-3 0,0 4 1 16,0 0-1-16,0 0 2 0,0 0-2 0,0 0 0 15,0 0 0-15,3 6 0 0,4 0 0 0,-7-6-2 16,0 0 2-16,11 11-1 0,4 1 1 0,-15-12-2 16,0 0 2-16,21 12-1 0,5 0 1 0,-26-12-2 15,0 0 2-15,30 10-1 0,5-3 1 0,-35-7-4 16,0 0 4-16,35 3-4 0,6 1 4 0,-41-4 0 0,0 0 0 16,40 0 0-16,1-6 0 0,-41 6-46 0,0 0 46 15,34-3-46-15,-4-4 46 0,-30 7-161 0,0 0 161 16,24-5-161-16,-3-2 161 0,25-5-624 0</inkml:trace>
  <inkml:trace contextRef="#ctx0" brushRef="#br0" timeOffset="-89254.83">26473 12323 225 0,'0'0'0'0,"11"0"0"16,4-2 0-16,-15 2 49 0,0 0-49 0,0 0 49 15,-12-5-49-15,12 5 90 0,0 0-90 0,-9 0 91 16,-1-4-91-16,10 4 87 0,0 0-87 0,-7 0 88 16,0 4-88-16,7-4 70 0,0 0-70 0,-5 0 71 15,3 1-71-15,2-1 51 0,0 0-51 0,5 4 52 16,6 3-52-16,-11-7 62 0,0 0-62 0,19 3 62 0,9 6-62 16,-28-9 39-16,0 0-39 0,33 5 39 0,9 0-39 15,-42-5 28-15,0 0-28 0,43 5 28 0,6-1-28 0,-49-4 9 16,0 0-9-16,52 5 10 0,6-2-10 0,-58-3 28 15,0 0-28-15,64 4 28 0,8-1-28 0,-72-3 1 16,0 0-1-16,85 2 2 0,14-4-2 0,-99 2 6 16,0 0-6-16,94-2 7 0,2-3-7 0,-96 5 33 15,0 0-33-15,98-5 33 0,-1-2-33 0,-97 7 1 16,0 0-1-16,89-7 1 0,0 0-1 0,-89 7 2 16,0 0-2-16,92-1 2 0,1-4-2 0,-93 5 18 15,0 0-18-15,90 0 19 0,-1 0-19 0,-89 0 3 0,0 0-3 16,91 5 3-16,-1 0-3 0,-90-5 0 0,0 0 0 15,94 2 1-15,4-4-1 0,-98 2 6 0,0 0-6 16,94 0 6-16,-2 0-6 0,-92 0 7 0,0 0-7 0,98 0 8 16,1 2-8-16,-99-2 0 0,0 0 0 0,94 1 0 15,-3-1 0-15,-91 0 3 0,0 0-3 0,97 0 3 16,3-1-3-16,-100 1 5 0,0 0-5 0,95 0 5 16,1-2-5-16,-96 2 3 0,0 0-3 0,98 0 3 15,-1-2-3-15,-97 2 20 0,0 0-20 0,98-3 20 16,1-6-20-16,-99 9 3 0,0 0-3 0,91-3 3 15,-6-6-3-15,-85 9 2 0,0 0-2 0,84-3 3 16,-2-6-3-16,-82 9 18 0,0 0-18 0,71 0 19 16,-8 5-19-16,-63-5 13 0,0 0-13 0,52 9 14 15,-8 5-14-15,-44-14 4 0,0 0-4 0,31 15 5 16,-8 2-5-16,-23-17 14 0,0 0-14 0,19 22 15 0,-5 4-15 16,-14-26 8-16,0 0-8 0,9 27 8 0,-6 1-8 15,-3-28-34-15,0 0 34 0,2 24-34 0,-4-4 34 0,2-20-148 16,0 0 148-16,-2 16-148 0,1-4 148 0,-3 15-835 15</inkml:trace>
  <inkml:trace contextRef="#ctx0" brushRef="#br0" timeOffset="-85320.89">26306 12878 1031 0,'0'0'0'0,"17"-23"0"15,15-16 0-15,-32 39-77 0,0 0 77 0,22-27-77 16,-1-1 77-16,-21 28 1 0,0 0-1 0,14-19 2 16,-3 7-2-16,-11 12 13 0,0 0-13 0,8-8 13 15,-6 3-13-15,-2 5 33 0,0 0-33 0,-2 3 33 16,-5 7-33-16,7-10 36 0,0 0-36 0,-5 11 37 16,-2 1-37-16,7-12 17 0,0 0-17 0,-7 18 17 15,-2 5-17-15,9-23 32 0,0 0-32 0,-6 24 33 16,0 3-33-16,6-27 5 0,0 0-5 0,-7 31 5 15,2 3-5-15,5-34 26 0,0 0-26 0,-5 40 26 16,1-1-26-16,4-39 6 0,0 0-6 0,-3 41 7 16,1 5-7-16,2-46 4 0,0 0-4 0,-2 47 5 0,2-5-5 15,0-42 13-15,0 0-13 0,0 45 13 0,0-2-13 16,0-43 3-16,0 0-3 0,0 36 4 0,0-5-4 0,0-31 2 16,0 0-2-16,0 22 2 0,2-5-2 0,-2-17 1 15,0 0-1-15,5 15 2 0,-3-6-2 0,-2-9 9 16,0 0-9-16,2 9 9 0,0-4-9 0,-2-5 14 15,0 0-14-15,0 0 15 0,5-2-15 0,-5 2 15 16,0 0-15-16,3-5 15 0,1-4-15 0,-4 9-1 16,0 0 1-16,3-10-1 0,1-2 1 0,-4 12-140 15,0 0 140-15,7-17-139 0,3-4 139 0,8-16-704 16</inkml:trace>
  <inkml:trace contextRef="#ctx0" brushRef="#br0" timeOffset="-83879.66">27011 12836 1132 0,'0'0'0'0,"-1"7"0"16,-3 5 0-16,4-12-1 0,0 0 1 0,0 0 0 16,2-7 0-16,-2 7 26 0,0 0-26 0,2-5 26 15,-1 0-26-15,-1 5 21 0,0 0-21 0,2-3 21 16,0-1-21-16,-2 4 1 0,0 0-1 0,-2 5 2 15,0 4-2-15,2-9 10 0,0 0-10 0,-5 22 10 16,-3 11-10-16,8-33 5 0,0 0-5 0,-9 38 5 16,-2 4-5-16,11-42 13 0,0 0-13 0,-10 48 14 15,1-1-14-15,9-47 3 0,0 0-3 0,-7 42 4 16,2-2-4-16,5-40 6 0,0 0-6 0,-3 34 7 0,1-5-7 16,2-29 3-16,0 0-3 0,-2 24 3 0,2-5-3 15,0-19-31-15,0 0 31 0,0 14-31 0,2-7 31 16,-2-7-165-16,0 0 165 0,3-4-165 0,1-11 165 0,3-4-588 15</inkml:trace>
  <inkml:trace contextRef="#ctx0" brushRef="#br0" timeOffset="-83668.27">26775 13138 404 0,'0'0'0'0,"8"2"0"0,6 1 0 0,-14-3 85 0,0 0-85 16,9 0 86-16,0-2-86 0,-9 2 67 0,0 0-67 15,17-1 68-15,6-3-68 0,-23 4 54 0,0 0-54 16,33-1 54-16,7-5-54 0,-40 6 53 0,0 0-53 16,43-5 54-16,6-2-54 0,-49 7 31 0,0 0-31 0,47-8 31 15,0-4-31-15,-47 12 9 0,0 0-9 0,44-14 10 16,-2-1-10-16,-42 15-70 0,0 0 70 0,38-17-69 16,-3 3 69-16,38-15-573 0</inkml:trace>
  <inkml:trace contextRef="#ctx0" brushRef="#br0" timeOffset="-82963.91">27794 12699 147 0,'0'0'0'0,"-2"4"0"16,0 3 0-16,2-7 0 0,0 0 0 0,0 10 0 0,4 4 0 15,-4-14 0-15,0 0 0 0,5 20 0 0,2 4 0 16,-7-24-4-16,0 0 4 0,7 29-4 0,0 7 4 15,-7-36-9-15,0 0 9 0,5 29-8 0,-1 2 8 16,-4-31 3-16,0 0-3 0,1 24 4 0,1-1-4 0,-2-23 61 16,0 0-61-16,0 13 61 0,0 1-61 0,0-14 64 15,0 0-64-15,-2 7 64 0,1 0-64 0,1-7 53 16,0 0-53-16,0 0 54 0,1-5-54 0,-1 5 40 16,0 0-40-16,5-14 41 0,6-8-41 0,-11 22 28 15,0 0-28-15,16-28 28 0,3-11-28 0,-19 39 24 16,0 0-24-16,24-40 25 0,8-2-25 0,-32 42 33 0,0 0-33 15,29-42 34-15,1 1-34 0,-30 41 6 0,0 0-6 16,28-36 6-16,-1 2-6 0,-27 34-110 0,0 0 110 16,28-27-109-16,-1 4 109 0,27-26-312 0</inkml:trace>
  <inkml:trace contextRef="#ctx0" brushRef="#br0" timeOffset="-82498.78">28281 12651 393 0,'0'0'0'0,"-5"-3"0"16,-2-4 0-16,7 7 95 0,0 0-95 0,0 5 95 16,4 0-95-16,-4-5 64 0,0 0-64 0,3 11 64 0,4 1-64 15,-7-12 54-15,0 0-54 0,7 24 54 0,4 5-54 16,-11-29 42-16,0 0-42 0,8 31 42 0,1 3-42 15,-9-34 17-15,0 0-17 0,7 27 17 0,0 2-17 16,-7-29 31-16,0 0-31 0,7 24 31 0,0-5-31 0,-7-19 11 16,0 0-11-16,5 16 11 0,0-6-11 0,-5-10 19 15,0 0-19-15,4 7 20 0,-2-5-20 0,-2-2 33 16,0 0-33-16,0 0 33 0,-4-7-33 0,4 7 18 16,0 0-18-16,-7-5 18 0,-2-2-18 0,9 7 11 15,0 0-11-15,-14-7 11 0,-3 0-11 0,17 7 11 16,0 0-11-16,-19-3 11 0,-4-1-11 0,23 4 8 15,0 0-8-15,-21 5 9 0,-1 7-9 0,22-12 3 0,0 0-3 16,-19 16 4-16,1 4-4 0,18-20 6 0,0 0-6 16,-12 29 6-16,3 6-6 0,9-35 0 0,0 0 0 15,-3 32 1-15,4 1-1 0,-1-33 0 0,0 0 0 0,9 27 1 16,5-3-1-16,-14-24 0 0,0 0 0 0,19 16 0 16,4-8 0-16,-23-8 10 0,0 0-10 0,24 2 11 15,2-7-11-15,-26 5 4 0,0 0-4 0,25-11 4 16,-1-4-4-16,-24 15-169 0,0 0 169 0,23-15-169 15,-2-4 169-15,22-16-599 0</inkml:trace>
  <inkml:trace contextRef="#ctx0" brushRef="#br0" timeOffset="-82153.83">28482 12944 471 0,'0'0'0'0,"0"0"0"0,3-6 0 16,-3 6 98-16,0 0-98 0,6-7 98 0,2-2-98 15,-8 9 90-15,0 0-90 0,9-10 91 0,3 0-91 16,-12 10 55-16,0 0-55 0,14-12 56 0,3 0-56 0,-17 12 32 16,0 0-32-16,21-11 33 0,6 3-33 0,-27 8 8 15,0 0-8-15,26-7 8 0,2 3-8 0,-28 4 18 16,0 0-18-16,24 2 19 0,0 3-19 0,-24-5 22 16,0 0-22-16,18 5 23 0,-4 2-23 0,-14-7 14 15,0 0-14-15,8 9 15 0,-2 1-15 0,-6-10 18 16,0 0-18-16,-4 21 18 0,-5 6-18 0,9-27 24 0,0 0-24 15,-12 29 25-15,-3 6-25 0,15-35 7 16,0 0-7-16,-13 32 7 0,5 2-7 0,8-34 5 0,0 0-5 16,-2 31 5-16,5-2-5 0,-3-29 7 0,0 0-7 15,11 21 7-15,8-4-7 0,-19-17 7 0,0 0-7 0,23 7 7 16,3-7-7-16,-26 0-68 0,0 0 68 0,26-4-68 16,4-2 68-16,-30 6-178 0,0 0 178 0,22-11-178 15,-3-1 178-15,23-10-493 0</inkml:trace>
  <inkml:trace contextRef="#ctx0" brushRef="#br0" timeOffset="-81717.83">27689 13419 516 0,'0'0'0'0,"12"-9"0"0,13-6 0 0,-25 15 125 16,0 0-125-16,1 3 126 0,-8 13-126 0,7-16 64 0,0 0-64 16,6 12 65-16,-3-4-65 0,-3-8 41 0,0 0-41 15,19 6 42-15,9-6-42 0,-28 0 23 0,0 0-23 0,40-6 24 16,11-2-24-16,-51 8 8 0,0 0-8 0,56-12 8 16,6-9-8-16,-62 21 10 0,0 0-10 0,65-19 10 15,3 1-10-15,-68 18 15 0,0 0-15 0,82-24 16 16,8-4-16-16,-90 28 33 0,0 0-33 0,73-19 33 15,-8 6-33-15,-65 13-55 0,0 0 55 0,40-9-55 16,-17 7 55-16,-23 2-161 0,0 0 161 0,15 0-160 16,-8 2 160-16,16 0-446 0</inkml:trace>
  <inkml:trace contextRef="#ctx0" brushRef="#br0" timeOffset="-81192.63">27903 13666 785 0,'0'0'0'16,"18"-7"0"-16,10-2 0 0,-28 9 70 0,0 0-70 0,3 5 70 16,-10 12-70-16,7-17 43 0,0 0-43 0,-2 21 44 15,-1 5-44-15,3-26 17 0,0 0-17 0,2 29 17 16,1 7-17-16,-3-36 15 0,0 0-15 0,5 31 15 15,4 1-15-15,-9-32 43 0,0 0-43 0,7 31 44 16,-2 0-44-16,-5-31 22 0,0 0-22 0,6 27 22 16,1-3-22-16,-7-24 36 0,0 0-36 0,5 19 37 15,0-5-37-15,-5-14 32 0,0 0-32 0,5 8 32 16,2-1-32-16,-7-7 7 0,0 0-7 0,9-7 7 16,1-5-7-16,-10 12 36 0,0 0-36 0,11-18 37 15,-1-10-37-15,-10 28 10 0,0 0-10 0,14-34 10 16,2-9-10-16,-16 43 6 0,0 0-6 0,19-41 6 0,2-4-6 15,-21 45 15-15,0 0-15 0,23-41 16 0,3 2-16 16,-26 39 8-16,0 0-8 0,29-34 8 0,3 3-8 0,-32 31-1 16,0 0 1-16,36-28-1 0,4 3 1 0,-40 25-170 15,0 0 170-15,40-21-169 0,2 2 169 0,40-18-775 16</inkml:trace>
  <inkml:trace contextRef="#ctx0" brushRef="#br0" timeOffset="-80697.08">28623 13583 1043 0,'0'0'0'16,"0"0"0"-16,0-6 0 0,0 6 97 0,0 0-97 0,0 0 98 15,2-4-98-15,-2 4 78 0,0 0-78 0,0 0 79 16,3 0-79-16,-3 0 19 0,0 0-19 0,2 9 20 15,-2 8-20-15,0-17 22 0,0 0-22 0,2 20 23 16,-1 11-23-16,-1-31 0 0,0 0 0 0,4 29 0 16,-1 9 0-16,-3-38 0 0,0 0 0 0,4 33 1 15,1 3-1-15,-5-36 3 0,0 0-3 0,4 30 3 16,-1-4-3-16,-3-26 10 0,0 0-10 0,2 21 11 16,-2-6-11-16,0-15 15 0,0 0-15 0,0 12 16 15,0-3-16-15,0-9 9 0,0 0-9 0,-2 6 9 16,0-2-9-16,2-4 25 0,0 0-25 0,-5 3 26 15,-2-3-26-15,7 0 6 0,0 0-6 0,-12 0 6 16,-2 0-6-16,14 0 9 0,0 0-9 0,-17 0 10 0,-3-1-10 16,20 1 15-16,0 0-15 0,-15 0 16 0,-1 1-16 15,16-1 0-15,0 0 0 0,-14 5 0 0,2 2 0 16,12-7 0-16,0 0 0 0,-12 17 0 0,1 11 0 0,11-28-2 16,0 0 2-16,-7 22-1 0,6 6 1 0,1-28-11 15,0 0 11-15,1 25-11 0,6 3 11 0,-7-28-1 16,0 0 1-16,12 20-1 0,4-3 1 0,-16-17-4 15,0 0 4-15,18 11-3 0,2-8 3 0,-20-3-13 16,0 0 13-16,21-3-12 0,2-9 12 0,-23 12-100 16,0 0 100-16,24-16-100 0,1-1 100 0,-25 17-145 15,0 0 145-15,22-24-144 0,1-3 144 0,22-23-745 0</inkml:trace>
  <inkml:trace contextRef="#ctx0" brushRef="#br0" timeOffset="-80470.83">28971 13789 695 0,'0'0'0'0,"-10"10"0"16,-6 7 0-16,16-17 94 0,0 0-94 0,0 9 94 15,11-6-94-15,-11-3 67 0,0 0-67 0,7 9 67 16,0 1-67-16,-7-10 69 0,0 0-69 0,5 22 69 16,-2 8-69-16,-3-30 52 0,0 0-52 0,2 30 52 15,0 0-52-15,-2-30 48 0,0 0-48 0,0 29 49 16,0 0-49-16,0-29 55 0,0 0-55 0,0 24 55 15,0-4-55-15,0-20-5 0,0 0 5 0,3 17-4 16,2-5 4-16,-5-12-118 0,0 0 118 0,9-1-117 0,5-11 117 16,9-2-828-16</inkml:trace>
  <inkml:trace contextRef="#ctx0" brushRef="#br0" timeOffset="-79615.83">29525 12951 203 0,'0'0'0'0,"2"5"0"16,0 2 0-16,-2-7 80 0,0 0-80 0,0 0 80 16,2-1-80-16,-2 1 118 0,0 0-118 0,0 0 119 15,0-7-119-15,0 7 90 0,0 0-90 0,0 0 91 16,0-5-91-16,0 5 97 0,0 0-97 0,0 0 98 16,0 0-98-16,0 0 91 0,0 0-91 0,0 0 91 15,-2 3-91-15,2-3 60 0,0 0-60 0,-2 5 61 16,0 4-61-16,2-9 37 0,0 0-37 0,-3 15 38 15,-1 4-38-15,4-19 40 0,0 0-40 0,-3 27 41 16,-1 8-41-16,4-35 15 0,0 0-15 0,-1 36 15 16,1 5-15-16,0-41 31 0,0 0-31 0,3 41 31 0,2 2-31 15,-5-43 28-15,0 0-28 0,4 34 28 0,1-5-28 16,-5-29 8-16,0 0-8 0,5 26 8 0,1-4-8 0,-6-22 18 16,0 0-18-16,5 14 19 0,0-4-19 0,-5-10 23 15,0 0-23-15,5 5 24 0,0-5-24 0,-5 0-18 16,0 0 18-16,2-5-18 0,-2-4 18 0,0 9-184 15,0 0 184-15,-2-10-183 0,1-2 183 0,-3-8-855 16</inkml:trace>
  <inkml:trace contextRef="#ctx0" brushRef="#br0" timeOffset="-79330.79">29382 13174 651 0,'0'0'0'0,"7"2"0"16,7 1 0-16,-14-3 128 0,0 0-128 0,4-2 128 16,-4-1-128-16,0 3 100 0,0 0-100 0,0 0 100 15,-2-5-100-15,2 5 62 0,0 0-62 0,4-2 62 16,3 0-62-16,-7 2 33 0,0 0-33 0,14 0 33 16,6 0-33-16,-20 0 7 0,0 0-7 0,30 2 8 15,7 0-8-15,-37-2 18 0,0 0-18 0,38 2 19 16,4 1-19-16,-42-3 8 0,0 0-8 0,42 0 8 15,-1 0-8-15,-41 0 24 0,0 0-24 0,37-3 25 16,-4-3-25-16,-33 6-75 0,0 0 75 0,28-8-75 16,-5-2 75-16,-23 10-105 0,0 0 105 0,7-16-105 0,-14-3 105 15,7-15-705-15</inkml:trace>
  <inkml:trace contextRef="#ctx0" brushRef="#br0" timeOffset="-78085.25">26107 12992 550 0,'0'0'0'0,"16"-6"0"0,12-3 0 16,-28 9 112-16,0 0-112 0,3 0 112 0,-13 3-112 15,10-3 63-15,0 0-63 0,-5 4 64 0,-2-2-64 0,7-2 40 16,0 0-40-16,0 0 41 0,3-2-41 0,-3 2 6 15,0 0-6-15,7-5 7 0,4-2-7 0,-11 7 26 16,0 0-26-16,12-9 26 0,3 1-26 0,-15 8 19 16,0 0-19-16,20-12 20 0,2-2-20 0,-22 14 34 15,0 0-34-15,23-17 35 0,1-5-35 0,-24 22 12 16,0 0-12-16,25-24 12 0,1-2-12 0,-26 26 12 16,0 0-12-16,24-24 13 0,-1 0-13 0,-23 24 16 15,0 0-16-15,21-24 17 0,-4 2-17 0,-17 22 22 0,0 0-22 16,12-16 23-16,-3 4-23 0,-9 12 22 0,0 0-22 15,5-8 23-15,-1 1-23 0,-4 7 24 0,0 0-24 16,2-5 25-16,-2 5-25 0,0 0 33 0,0 0-33 0,0 0 34 16,-6 1-34-16,6-1 12 0,0 0-12 0,-8 7 12 15,1 2-12-15,7-9 20 0,0 0-20 0,-7 15 20 16,0 8-20-16,7-23 8 0,0 0-8 0,-9 27 9 16,4 9-9-16,5-36 4 0,0 0-4 0,-4 29 4 15,4 0-4-15,0-29 21 0,0 0-21 0,0 36 21 16,4 0-21-16,-4-36 6 0,0 0-6 0,2 34 7 15,-1-1-7-15,-1-33 0 0,0 0 0 0,2 32 0 16,-2-1 0-16,0-31 1 0,0 0-1 0,0 28 1 16,0-3-1-16,0-25 1 0,0 0-1 0,0 26 1 0,-2-2-1 15,2-24 0-15,0 0 0 0,0 22 1 16,0-6-1-16,0-16 21 0,0 0-21 0,0 13 21 0,-1-1-21 16,1-12 3-16,0 0-3 0,-2 9 3 0,2-2-3 15,0-7 7-15,0 0-7 0,0 5 8 0,0 0-8 16,0-5 15-16,0 0-15 0,0 4 15 0,-2-3-15 0,2-1-2 15,0 0 2-15,0 0-1 0,-3-1 1 0,3 1-74 16,0 0 74-16,0-4-73 0,0-3 73 0,0 7-173 16,0 0 173-16,0-5-173 0,0 0 173 0,0-5-789 15</inkml:trace>
  <inkml:trace contextRef="#ctx0" brushRef="#br0" timeOffset="-77664.48">26168 13371 807 0,'0'0'0'0,"9"-12"0"15,8-9 0-15,-17 21 3 0,0 0-3 0,-7-3 4 16,-12 10-4-16,19-7 39 0,0 0-39 0,-14 5 40 16,0 2-40-16,14-7 49 0,0 0-49 0,-10 5 49 15,1-2-49-15,9-3 35 0,0 0-35 0,-5 2 35 16,2 0-35-16,3-2 39 0,0 0-39 0,0 0 40 15,6 2-40-15,-6-2 35 0,0 0-35 0,11 1 36 16,3 1-36-16,-14-2 39 0,0 0-39 0,17 3 40 16,6 1-40-16,-23-4 15 0,0 0-15 0,24 3 16 15,4 2-16-15,-28-5 13 0,0 0-13 0,26 2 13 16,2 0-13-16,-28-2 10 0,0 0-10 0,28 2 10 16,2-2-10-16,-30 0 8 0,0 0-8 0,31 0 8 0,2-2-8 15,-33 2 15-15,0 0-15 0,32 0 15 0,-1 0-15 16,-31 0 14-16,0 0-14 0,26 0 15 0,-2 2-15 15,-24-2 15-15,0 0-15 0,20 1 16 0,-5-1-16 0,-15 0 9 16,0 0-9-16,12 2 10 0,-3 0-10 0,-9-2 9 16,0 0-9-16,5 1 10 0,-1 1-10 0,-4-2 23 15,0 0-23-15,0 0 24 0,2 4-24 0,-2-4-115 16,0 0 115-16,0 0-114 0,0 3 114 0,0-3-130 16,0 0 130-16,0 0-130 0,0 0 130 0,0 0-710 15</inkml:trace>
  <inkml:trace contextRef="#ctx0" brushRef="#br0" timeOffset="-74811.46">30170 12938 348 0,'0'0'0'0,"-2"3"0"0,-1 2 0 0,3-5 124 16,0 0-124-16,-4-2 124 0,1-3-124 0,3 5 123 16,0 0-123-16,-4-5 124 0,2 0-124 0,2 5 86 15,0 0-86-15,-1-3 86 0,-1-1-86 0,2 4 56 16,0 0-56-16,0 0 57 0,-2-3-57 0,2 3 46 15,0 0-46-15,-3 3 47 0,-1 2-47 0,4-5 11 16,0 0-11-16,-7 16 11 0,-1 8-11 0,8-24 32 16,0 0-32-16,-7 32 32 0,0 8-32 0,7-40 4 0,0 0-4 15,-6 36 5-15,5 0-5 0,1-36 4 0,0 0-4 16,0 36 4-16,1-2-4 0,-1-34 3 0,0 0-3 0,4 29 3 16,-1-3-3-16,-3-26 5 0,0 0-5 0,6 20 5 15,2-3-5-15,-8-17 12 0,0 0-12 0,9 9 12 16,3-6-12-16,-12-3 8 0,0 0-8 0,12-3 9 15,2-7-9-15,-14 10 24 0,0 0-24 0,14-16 25 16,2-4-25-16,-16 20 12 0,0 0-12 0,14-26 13 16,2-3-13-16,-16 29 1 0,0 0-1 0,14-31 2 15,-1-3-2-15,-13 34 10 0,0 0-10 0,14-33 11 16,2-1-11-16,-16 34 3 0,0 0-3 0,14-28 3 16,0 3-3-16,-14 25 2 0,0 0-2 0,10-19 2 15,-1 7-2-15,-9 12 5 0,0 0-5 0,7-9 5 16,-3 6-5-16,-4 3 0 0,0 0 0 0,3 2 1 15,1 6-1-15,-4-8 0 0,0 0 0 0,5 16 0 0,0 8 0 16,-5-24-1-16,0 0 1 0,7 25 0 0,0 3 0 16,-7-28-1-16,0 0 1 0,7 27 0 0,-2-5 0 15,-5-22-1-15,0 0 1 0,7 24-1 0,2 0 1 0,-9-24-1 16,0 0 1-16,9 23 0 0,-1-3 0 0,-8-20-3 16,0 0 3-16,11 17-3 0,-1-1 3 0,-10-16 0 15,0 0 0-15,12 5 0 0,4-3 0 0,-16-2 0 16,0 0 0-16,16-6 1 0,1-4-1 0,-17 10 0 15,0 0 0-15,16-17 0 0,1-7 0 0,-17 24 3 16,0 0-3-16,19-29 4 0,1-7-4 0,-20 36 2 16,0 0-2-16,20-38 3 0,3-5-3 0,-23 43 0 15,0 0 0-15,23-37 0 0,1-1 0 0,-24 38 1 0,0 0-1 16,21-31 2-16,-4 6-2 0,-17 25 0 0,0 0 0 0,14-16 0 16,-3 8 0-16,-11 8 0 0,0 0 0 0,7 5 0 15,-2 12 0-15,-5-17 1 0,0 0-1 0,4 24 1 16,-3 7-1-16,-1-31 1 0,0 0-1 0,2 31 1 15,-2 3-1-15,0-34 0 0,0 0 0 0,0 31 0 16,-2-4 0-16,2-27 3 0,0 0-3 0,-1 24 3 16,1-3-3-16,0-21-54 0,0 0 54 0,1 15-53 15,1-1 53-15,-2-14-130 0,0 0 130 0,7 5-129 16,3-5 129-16,8 5-770 0</inkml:trace>
  <inkml:trace contextRef="#ctx0" brushRef="#br0" timeOffset="-74074.58">31003 13124 494 0,'0'0'0'0,"3"-1"0"15,4-6 0-15,-7 7 83 0,0 0-83 0,7-5 84 16,4-1-84-16,-11 6 88 0,0 0-88 0,10-3 89 16,0 0-89-16,-10 3 64 0,0 0-64 0,13 0 65 0,2 3-65 15,-15-3 51-15,0 0-51 0,14 5 51 0,0 0-51 0,-14-5 43 16,0 0-43-16,14 11 44 0,0-5-44 0,-14-6 28 16,0 0-28-16,10 9 28 0,1 1-28 0,-11-10 40 15,0 0-40-15,5 11 40 0,-3-3-40 0,-2-8-2 16,0 0 2-16,-2 14-1 0,-1 1 1 0,3-15-1 15,0 0 1-15,-7 17 0 0,-4 4 0 0,11-21-1 16,0 0 1-16,-14 20 0 0,-5 3 0 0,19-23-1 16,0 0 1-16,-19 22 0 0,-2-1 0 0,21-21-1 15,0 0 1-15,-24 27 0 0,-4 0 0 0,28-27 2 0,0 0-2 16,-23 23 2-16,4-3-2 0,19-20 6 0,0 0-6 16,-16 21 7-16,4-2-7 0,12-19 8 0,0 0-8 15,-9 18 9-15,4 0-9 0,5-18 3 0,0 0-3 16,0 18 4-16,7 0-4 0,-7-18 6 0,0 0-6 0,11 13 6 15,6-4-6-15,-17-9 0 0,0 0 0 0,21 3 1 16,3-3-1-16,-24 0-137 0,0 0 137 0,28-3-137 16,5-4 137-16,-33 7-143 0,0 0 143 0,30-12-142 15,1-5 142-15,30-12-490 0</inkml:trace>
  <inkml:trace contextRef="#ctx0" brushRef="#br0" timeOffset="-71283.89">31499 13016 315 0,'0'0'0'0,"0"0"0"15,0 0 0-15,0 0 0 0,0 0 0 0,0 0 0 0,0 0 0 0,0 0 21 16,0 0-21-16,0 0 21 0,7-22-21 0,-7 22 46 16,0 0-46-16,4-14 46 0,1-3-46 0,-5 17 27 15,0 0-27-15,2-13 27 0,-2-5-27 0,0 18 35 16,0 0-35-16,-2-10 36 0,-2 0-36 0,4 10 32 16,0 0-32-16,-7-5 33 0,-3 3-33 0,10 2 13 15,0 0-13-15,-18 5 14 0,-4 7-14 0,22-12 31 16,0 0-31-16,-23 19 31 0,-1 5-31 0,24-24 1 0,0 0-1 15,-23 31 2-15,2 5-2 0,21-36 6 0,0 0-6 16,-17 36 7-16,5-4-7 0,12-32 3 0,0 0-3 0,-9 29 4 16,4-3-4-16,5-26 0 0,0 0 0 0,0 21 0 15,7-4 0-15,-7-17 1 0,0 0-1 0,10 8 2 16,6-13-2-16,-16 5 4 0,0 0-4 0,15-10 4 16,5-7-4-16,-20 17 13 0,0 0-13 0,17-22 13 15,2-6-13-15,-19 28 15 0,0 0-15 0,18-29 15 16,-1-4-15-16,-17 33 4 0,0 0-4 0,16-29 4 15,-1-5-4-15,-15 34 7 0,0 0-7 0,11-29 8 16,-2 2-8-16,-9 27 13 0,0 0-13 0,5-24 14 16,-2 8-14-16,-3 16 8 0,0 0-8 0,2-15 9 15,-2 6-9-15,0 9 15 0,0 0-15 0,0-3 16 16,-2 3-16-16,2 0 3 0,0 0-3 0,-1 13 4 0,1 13-4 16,0-26 0-16,0 0 0 0,3 31 1 0,2 5-1 15,-5-36 0-15,0 0 0 0,7 39 0 0,2 2 0 16,-9-41-3-16,0 0 3 0,5 43-3 0,-1 0 3 15,-4-43-3-15,0 0 3 0,-2 48-3 0,-5 2 3 0,7-50 0 16,0 0 0-16,-11 48 0 0,-2 0 0 0,13-48 0 16,0 0 0-16,-18 46 1 0,-3 0-1 0,21-46 9 15,0 0-9-15,-19 40 9 0,-2-4-9 0,21-36 15 16,0 0-15-16,-17 27 16 0,1-8-16 0,16-19 15 16,0 0-15-16,-12 17 16 0,5-7-16 0,7-10 26 15,0 0-26-15,-9 4 26 0,2-6-26 0,7 2 6 16,0 0-6-16,-2-15 7 0,4-11-7 0,-2 26 17 15,0 0-17-15,7-31 17 0,7-8-17 0,-14 39 23 0,0 0-23 16,18-43 24-16,6-5-24 0,-24 48 32 0,0 0-32 16,26-48 32-16,2 0-32 0,-28 48 12 0,0 0-12 0,26-46 12 15,2 1-12-15,-28 45 20 0,0 0-20 0,26-41 20 16,0 2-20-16,-26 39 8 0,0 0-8 0,23-35 9 16,-2 6-9-16,-21 29 9 0,0 0-9 0,19-26 10 15,-2 4-10-15,-17 22 15 0,0 0-15 0,16-19 15 16,-2 4-15-16,-14 15 8 0,0 0-8 0,12-12 8 15,-3 5-8-15,-9 7 3 0,0 0-3 0,7-3 4 16,0 3-4-16,-7 0 13 0,0 0-13 0,5 7 13 16,-1-1-13-16,-4-6 0 0,0 0 0 0,3 14 0 15,0 5 0-15,-3-19-2 0,0 0 2 0,4 22-1 16,-2 6 1-16,-2-28-2 0,0 0 2 0,1 29-1 16,3-2 1-16,-4-27-2 0,0 0 2 0,2 28-2 0,-1-6 2 15,-1-22-1-15,0 0 1 0,2 22-1 0,2-3 1 16,-4-19 0-16,0 0 0 0,3 15 0 0,1-3 0 15,-4-12 0-15,0 0 0 0,5 9 0 0,0-6 0 0,-5-3-1 16,0 0 1-16,5-1 0 0,2-8 0 0,-7 9 1 16,0 0-1-16,7-12 2 0,2-7-2 0,-9 19 1 15,0 0-1-15,10-22 2 0,3-4-2 0,-13 26 5 16,0 0-5-16,10-29 5 0,2-3-5 0,-12 32 13 16,0 0-13-16,11-31 14 0,-3-3-14 0,-8 34 0 15,0 0 0-15,9-30 0 0,2 1 0 0,-11 29 0 16,0 0 0-16,8-20 0 0,-1 4 0 0,-7 16 0 15,0 0 0-15,7-10 1 0,-2 5-1 0,-5 5 0 0,0 0 0 16,4 0 0-16,-1 5 0 0,-3-5-2 0,0 0 2 16,4 12-1-16,-2 5 1 0,-2-17-2 0,0 0 2 0,3 22-1 15,2 6 1-15,-5-28-11 0,0 0 11 0,4 27-10 16,-1 6 10-16,-3-33-4 0,0 0 4 0,4 29-3 16,-2 2 3-16,-2-31-3 0,0 0 3 0,1 27-2 15,1-3 2-15,-2-24-2 0,0 0 2 0,2 21-1 16,-2-4 1-16,0-17 0 0,0 0 0 0,0 14 0 15,2-6 0-15,-2-8 4 0,0 0-4 0,1 7 5 16,3-4-5-16,-4-3 3 0,0 0-3 0,5-1 4 16,4-6-4-16,-9 7 13 0,0 0-13 0,7-12 13 15,0-4-13-15,-7 16 3 0,0 0-3 0,7-22 4 16,1-4-4-16,-8 26-42 0,0 0 42 0,7-25-41 16,-2-1 41-16,-5 26-173 0,0 0 173 0,7-19-172 0,2 4 172 15,7-20-641-15</inkml:trace>
  <inkml:trace contextRef="#ctx0" brushRef="#br0" timeOffset="-70592.47">32132 13179 662 0,'0'0'0'15,"0"0"96"-15,0 0-96 0,8-5 96 0,6-7-96 16,-14 12 65-16,0 0-65 0,11-7 66 0,-3 0-66 0,-8 7 74 16,0 0-74-16,9-5 74 0,0 0-74 0,-9 5 42 15,0 0-42-15,8-3 43 0,3-3-43 0,-11 6 29 16,0 0-29-16,9-1 29 0,-1-1-29 0,-8 2 26 16,0 0-26-16,7 0 26 0,-1 2-26 0,-6-2 8 15,0 0-8-15,5 3 9 0,-2 1-9 0,-3-4 10 16,0 0-10-16,4 3 11 0,-3 0-11 0,-1-3 24 15,0 0-24-15,2 6 25 0,-2-1-25 0,0-5 12 0,0 0-12 16,-2 10 12-16,-3 2-12 0,5-12 18 0,0 0-18 16,-8 19 18-16,-6 8-18 0,14-27 33 0,0 0-33 15,-14 29 34-15,-4 2-34 0,18-31 1 0,0 0-1 0,-21 36 2 16,-1 4-2-16,22-40 3 0,0 0-3 0,-19 34 3 16,1-2-3-16,18-32 19 0,0 0-19 0,-14 31 20 15,5-3-20-15,9-28 0 0,0 0 0 0,-3 24 0 16,3-2 0-16,0-22 0 0,0 0 0 0,7 15 1 15,5-6-1-15,-12-9-80 0,0 0 80 0,18 3-80 16,6-6 80-16,-24 3-69 0,0 0 69 0,42 0-925 16,-84 0 925-16</inkml:trace>
  <inkml:trace contextRef="#ctx0" brushRef="#br0" timeOffset="-69992.51">32405 12932 595 0,'0'0'0'0,"0"0"77"0,0 0-77 0,2 18 78 16,0 9-78-16,-2-27 41 0,0 0-41 0,0 31 42 15,0 5-42-15,0-36 3 0,0 0-3 0,0 36 4 16,-2 0-4-16,2-36 25 0,0 0-25 0,-2 32 26 16,0-3-26-16,2-29 25 0,0 0-25 0,-1 26 26 15,-3-5-26-15,4-21 38 0,0 0-38 0,-2 17 39 16,1-7-39-16,1-10 33 0,0 0-33 0,0 5 33 15,1-5-33-15,-1 0 44 0,0 0-44 0,6-10 44 0,4-7-44 16,-10 17 46-16,0 0-46 0,12-24 46 0,4-5-46 16,-16 29 53-16,0 0-53 0,17-35 53 0,2-2-53 15,-19 37 22-15,0 0-22 0,23-41 22 0,1-4-22 0,-24 45 21 16,0 0-21-16,23-41 21 0,-2 2-21 0,-21 39 16 16,0 0-16-16,17-35 17 0,-1 10-17 0,-16 25 25 15,0 0-25-15,12-19 26 0,-3 5-26 0,-9 14-6 16,0 0 6-16,7-7-5 0,-3 5 5 0,-4 2-155 15,0 0 155-15,5 2-155 0,2 3 155 0,5 2-817 16</inkml:trace>
  <inkml:trace contextRef="#ctx0" brushRef="#br0" timeOffset="-69377.34">32738 13044 931 0,'0'0'0'15,"0"0"102"-15,0 0-102 0,0 0 102 0,-5 3-102 0,5-3 63 16,0 0-63-16,-4 5 64 0,2 0-64 0,2-5 43 16,0 0-43-16,-1 12 43 0,-1 6-43 0,2-18 31 15,0 0-31-15,0 17 31 0,0 2-31 0,0-19 5 16,0 0-5-16,0 20 6 0,2 4-6 0,-2-24 12 15,0 0-12-15,3 22 12 0,1-1-12 0,-4-21 25 16,0 0-25-16,5 19 26 0,0-6-26 0,-5-13 28 16,0 0-28-16,7 9 28 0,2-6-28 0,-9-3 22 15,0 0-22-15,7-1 22 0,0-6-22 0,-7 7 35 0,0 0-35 16,3-5 35-16,-3-7-35 0,0 12 30 0,0 0-30 16,-3-9 30-16,-4 2-30 0,7 7 8 0,0 0-8 15,-14-10 8-15,-7 0-8 0,21 10 42 0,0 0-42 0,-21-7 42 16,0 0-42-16,21 7 0 0,0 0 0 0,-23 2 0 15,1 6 0-15,22-8 1 0,0 0-1 0,-25 18 1 16,1 9-1-16,24-27 0 0,0 0 0 0,-24 34 0 16,1 7 0-16,23-41-2 0,0 0 2 0,-19 45-1 15,1 5 1-15,18-50-2 0,0 0 2 0,-12 42-1 16,3-2 1-16,9-40-5 0,0 0 5 0,0 34-5 16,6-8 5-16,-6-26-1 0,0 0 1 0,10 17 0 15,7-9 0-15,-17-8-6 0,0 0 6 0,18 2-5 16,3-9 5-16,-21 7-184 0,0 0 184 0,21-7-184 0,0-8 184 15,20-7-968-15</inkml:trace>
  <inkml:trace contextRef="#ctx0" brushRef="#br0" timeOffset="-68896.49">32851 13254 1031 0,'0'0'0'0,"0"0"124"0,0 0-124 0,2 4 125 16,-1 1-125-16,-1-5 78 0,0 0-78 0,6 5 79 16,2-3-79-16,-8-2 38 0,0 0-38 0,13 3 39 15,4-1-39-15,-17-2 5 0,0 0-5 0,21 5 6 16,5-1-6-16,-26-4 39 0,0 0-39 0,26 5 39 16,2 2-39-16,-28-7 1 0,0 0-1 0,24 6 2 15,1 0-2-15,-25-6 3 0,0 0-3 0,17 6 4 16,-5 1-4-16,-12-7 21 0,0 0-21 0,9 9 21 15,-5-1-21-15,-4-8 6 0,0 0-6 0,-6 23 6 16,-7 6-6-16,13-29 4 0,0 0-4 0,-18 36 5 0,-3 0-5 16,21-36 13-16,0 0-13 0,-19 37 13 0,0 3-13 15,19-40 32-15,0 0-32 0,-14 34 33 0,3-5-33 16,11-29 4-16,0 0-4 0,2 26 5 0,9-4-5 0,-11-22 10 16,0 0-10-16,19 9 11 0,9-11-11 0,-28 2-106 15,0 0 106-15,33-19-106 0,7-13 106 0,33-20-1103 16</inkml:trace>
  <inkml:trace contextRef="#ctx0" brushRef="#br0" timeOffset="-67800.63">30320 12336 628 0,'0'0'0'0,"7"4"0"0,3-3 0 15,-10-1 87-15,0 0-87 0,14 6 87 0,2 2-87 16,-16-8 62-16,0 0-62 0,24 12 62 0,8-3-62 16,-32-9 44-16,0 0-44 0,38 8 44 0,7-3-44 0,-45-5 18 15,0 0-18-15,51 2 19 0,4-2-19 0,-55 0 18 16,0 0-18-16,56-3 19 0,2-2-19 0,-58 5 26 15,0 0-26-15,62-9 26 0,6-1-26 0,-68 10 37 16,0 0-37-16,87-14 38 0,14-3-38 0,-101 17 21 16,0 0-21-16,89-14 21 0,-3 2-21 0,-86 12 19 15,0 0-19-15,80-10 20 0,-5 1-20 0,-75 9 40 16,0 0-40-16,75-3 40 0,0 1-40 0,-75 2 6 0,0 0-6 16,67-2 7-16,-2 1-7 0,-65 1 19 0,0 0-19 15,52 0 20-15,-10 0-20 0,-42 0 0 0,0 0 0 16,51 0 0-16,1-2 0 0,-52 2-10 0,0 0 10 0,64-2-9 15,9-5 9-15,-73 7-10 0,0 0 10 0,56-3-10 16,-11 0 10-16,-45 3-5 0,0 0 5 0,46 0-5 16,-6 0 5-16,-40 0-3 0,0 0 3 0,42 1-3 15,-1 1 3-15,-41-2-2 0,0 0 2 0,39 3-1 16,-1 1 1-16,-38-4-4 0,0 0 4 0,38 3-3 16,1-1 3-16,-39-2-2 0,0 0 2 0,35 3-2 15,-1 1 2-15,-34-4-5 0,0 0 5 0,30 3-5 16,-2 1 5-16,-28-4-3 0,0 0 3 0,24 3-3 15,-1 2 3-15,-23-5 0 0,0 0 0 0,19 4 1 16,-3 1-1-16,-16-5 8 0,0 0-8 0,14 7 9 16,-2-6-9-16,-12-1 4 0,0 0-4 0,9 4 5 0,-2-2-5 15,-7-2 0-15,0 0 0 0,5 5 1 0,-3-5-1 16,-2 0-137-16,0 0 137 0,3 0-136 0,-1 0 136 16,3-4-730-16</inkml:trace>
  <inkml:trace contextRef="#ctx0" brushRef="#br0" timeOffset="-62336.86">13507 11569 348 0,'0'0'0'0,"10"-9"0"16,4-10 0-16,-14 19 79 0,0 0-79 0,-12 11 80 15,-18 16-80-15,30-27 63 0,0 0-63 0,-22 22 64 16,-8 4-64-16,30-26 40 0,0 0-40 0,-30 29 41 15,1 5-41-15,29-34 10 0,0 0-10 0,-26 30 10 0,1-1-10 16,25-29 6-16,0 0-6 0,-22 36 6 0,1 3-6 16,21-39-2-16,0 0 2 0,-25 43-1 0,4 8 1 15,21-51-13-15,0 0 13 0,-22 57-12 0,1 4 12 16,21-61-2-16,0 0 2 0,-28 72-1 0,0 14 1 0,28-86-2 16,0 0 2-16,-21 82-1 0,2-1 1 0,19-81 0 15,0 0 0-15,-11 79 0 0,1-2 0 0,10-77 0 16,0 0 0-16,-2 73 0 0,2-1 0 0,0-72 0 15,0 0 0-15,9 83 1 0,5 2-1 0,-14-85-2 16,0 0 2-16,21 93-2 0,7 6 2 0,-28-99-3 16,0 0 3-16,31 96-2 0,6 0 2 0,-37-96-6 15,0 0 6-15,43 89-5 0,3-2 5 0,-46-87-3 0,0 0 3 16,55 76-3-16,4-6 3 0,-59-70 0 0,0 0 0 16,56 63 0-16,3-1 0 0,-59-62 0 0,0 0 0 15,53 62 0-15,1-4 0 0,-54-58 23 0,0 0-23 0,50 58 24 16,3-3-24-16,-53-55 72 0,0 0-72 0,55 51 72 15,3-1-72-15,-58-50 62 0,0 0-62 0,56 45 62 16,3-4-62-16,-59-41 48 0,0 0-48 0,55 41 48 16,5 0-48-16,-60-41 45 0,0 0-45 0,62 41 45 15,3-1-45-15,-65-40 52 0,0 0-52 0,68 41 53 16,0 0-53-16,-68-41 36 0,0 0-36 0,68 39 37 16,-4-1-37-16,-64-38 18 0,0 0-18 0,66 31 18 15,-1-4-18-15,-65-27 36 0,0 0-36 0,68 22 37 16,3-6-37-16,-71-16 47 0,0 0-47 0,68 13 48 15,0-4-48-15,-68-9 26 0,0 0-26 0,63 7 26 16,-2-2-26-16,-61-5 36 0,0 0-36 0,68 3 36 0,0-3-36 16,-68 0 44-16,0 0-44 0,59 0 44 0,-9-3-44 15,-50 3 34-15,0 0-34 0,68-5 34 0,9-2-34 0,-77 7 15 16,0 0-15-16,80-5 15 0,6-5-15 0,-86 10 22 16,0 0-22-16,83-11 22 0,1-1-22 0,-84 12 7 15,0 0-7-15,78-10 8 0,-1 2-8 0,-77 8 9 16,0 0-9-16,76-7 10 0,5 0-10 0,-81 7 8 15,0 0-8-15,69-5 8 0,-1 1-8 0,-68 4 8 16,0 0-8-16,66-1 8 0,-3-1-8 0,-63 2 8 16,0 0-8-16,52-4 8 0,-8 1-8 0,-44 3 3 15,0 0-3-15,47-7 4 0,2-3-4 0,-49 10 12 0,0 0-12 16,47-12 12-16,-4-4-12 0,-43 16 3 0,0 0-3 16,42-15 4-16,-3-4-4 0,-39 19 2 0,0 0-2 15,38-17 2-15,0-2-2 0,-38 19 1 0,0 0-1 0,35-20 2 16,-2-1-2-16,-33 21 4 0,0 0-4 0,33-24 4 15,2-2-4-15,-35 26 6 0,0 0-6 0,33-27 6 16,0-2-6-16,-33 29 7 0,0 0-7 0,35-31 8 16,-4-2-8-16,-31 33 8 0,0 0-8 0,30-34 8 15,0 2-8-15,-30 32 15 0,0 0-15 0,28-40 15 16,1-1-15-16,-29 41 3 0,0 0-3 0,26-46 4 16,0-5-4-16,-26 51 0 0,0 0 0 0,25-52 1 15,-3 2-1-15,-22 50 2 0,0 0-2 0,27-68 2 16,2-7-2-16,-29 75 1 0,0 0-1 0,28-69 2 15,2 4-2-15,-30 65 3 0,0 0-3 0,21-50 4 16,-2 13-4-16,-19 37 2 0,0 0-2 0,19-38 3 0,0 4-3 16,-19 34 1-16,0 0-1 0,21-36 2 0,2 1-2 15,-23 35 4-15,0 0-4 0,22-36 5 0,-1-3-5 0,-21 39 2 16,0 0-2-16,16-39 2 0,1-1-2 0,-17 40 1 16,0 0-1-16,14-44 2 0,-5-6-2 0,-9 50 4 15,0 0-4-15,9-50 5 0,-4-1-5 0,-5 51 6 16,0 0-6-16,7-50 6 0,-2 1-6 0,-5 49 3 15,0 0-3-15,4-48 3 0,-1 1-3 0,-3 47 2 16,0 0-2-16,0-44 2 0,0 1-2 0,0 43 1 16,0 0-1-16,0-39 2 0,-7-1-2 0,7 40 3 15,0 0-3-15,-9-36 4 0,-3 0-4 0,12 36 2 16,0 0-2-16,-14-34 2 0,-3-4-2 0,17 38 5 0,0 0-5 16,-21-37 5-16,-5-3-5 0,26 40 3 0,0 0-3 15,-28-46 3-15,-3-4-3 0,31 50 5 0,0 0-5 0,-30-50 5 16,-3-1-5-16,33 51 0 0,0 0 0 0,-38-58 1 15,-6-4-1-15,44 62 0 0,0 0 0 0,-33-43 1 16,3 14-1-16,30 29 2 0,0 0-2 0,-33-32 2 16,2 3-2-16,31 29 0 0,0 0 0 0,-40-30 0 15,0 0 0-15,40 30-1 0,0 0 1 0,-56-40-1 16,-9-6 1-16,65 46-9 0,0 0 9 0,-59-43-9 16,-2-1 9-16,61 44-1 0,0 0 1 0,-57-43-1 15,3-2 1-15,54 45-4 0,0 0 4 0,-59-37-3 16,-4 4 3-16,63 33-7 0,0 0 7 0,-59-29-6 15,1 1 6-15,58 28-3 0,0 0 3 0,-45-22-3 16,6 2 3-16,39 20-11 0,0 0 11 0,-41-23-11 16,-1-1 11-16,42 24-4 0,0 0 4 0,-58-32-3 0,-13-8 3 15,71 40-13-15,0 0 13 0,-72-39-12 0,-1-4 12 16,73 43-33-16,0 0 33 0,-80-43-33 0,-2 1 33 0,82 42-17 16,0 0 17-16,-85-40-17 0,-2 1 17 0,87 39-20 15,0 0 20-15,-89-35-19 0,0 6 19 0,89 29-46 16,0 0 46-16,-97-27-45 0,-3 5 45 0,100 22-44 15,0 0 44-15,-109-9-44 0,-3 11 44 0,112-2-170 16,0 0 170-16,-113 20-169 0,-7 16 169 0,120-36-142 16,0 0 142-16,-234 55-879 0,468-110 879 0</inkml:trace>
  <inkml:trace contextRef="#ctx0" brushRef="#br0" timeOffset="-60278.15">16378 13897 292 0,'0'0'0'0,"0"0"0"0,-4-17 0 0,4 17 9 0,0 0-9 16,4-9 10-16,-3 1-10 0,-1 8 23 0,0 0-23 0,7-7 24 15,-3 2-24-15,-4 5 1 0,0 0-1 0,5-7 2 16,4 2-2-16,-9 5 0 0,0 0 0 0,5-5 0 16,2 1 0-16,-7 4-13 0,0 0 13 0,12 0-12 15,6 4 12-15,11-1-189 0</inkml:trace>
  <inkml:trace contextRef="#ctx0" brushRef="#br0" timeOffset="-53462.1">25818 12761 729 0,'0'0'0'0,"-5"-5"0"0,-2-5 0 16,7 10 97-16,0 0-97 0,-4 12 98 0,3 12-98 16,1-24 75-16,0 0-75 0,-2 22 75 0,-2-3-75 15,4-19 48-15,0 0-48 0,-10 29 49 0,-6 3-49 0,16-32 42 16,0 0-42-16,-19 33 43 0,-3 0-43 0,22-33 39 16,0 0-39-16,-25 39 40 0,-3 0-40 0,28-39 34 15,0 0-34-15,-22 48 34 0,2 4-34 0,20-52 24 16,0 0-24-16,-10 63 25 0,7 11-25 0,3-74 35 15,0 0-35-15,15 94 35 0,15 17-35 0,-30-111 0 16,0 0 0-16,49 101 1 0,15-3-1 0,-64-98-90 0,0 0 90 16,73 82-89-16,11-10 89 0,73 82-926 0</inkml:trace>
  <inkml:trace contextRef="#ctx0" brushRef="#br0" timeOffset="-52593.08">33353 12886 1087 0,'0'0'0'0,"0"0"114"0,0 0-114 0,15 24 114 15,10 17-114-15,-25-41 73 0,0 0-73 0,22 48 73 16,1 12-73-16,-23-60 31 0,0 0-31 0,23 89 31 15,-2 24-31-15,-21-113-4 0,0 0 4 0,8 122-4 16,-8 15 4-16,0-137-224 0,0 0 224 0,-17 142-223 16,-16 14 223-16,-18 144-686 0</inkml:trace>
  <inkml:trace contextRef="#ctx0" brushRef="#br0" timeOffset="-35927.97">12984 15134 527 0,'0'0'0'0,"3"3"0"0,3 1 0 0,-6-4 104 15,0 0-104-15,3-2 104 0,1-3-104 0,-4 5 106 16,0 0-106-16,3-4 106 0,-1-1-106 0,-2 5 82 0,0 0-82 15,3-3 82-15,-3-1-82 0,0 4 67 16,0 0-67-16,0 0 67 0,0 0-67 0,0 0 65 0,0 0-65 16,0 4 65-16,0-1-65 0,0-3 53 0,0 0-53 15,-3 16 53-15,3 8-53 0,0-24 33 0,0 0-33 0,0 34 34 16,3 9-34-16,-3-43 34 0,0 0-34 0,2 48 34 16,5 7-34-16,-7-55 13 0,0 0-13 0,9 63 14 15,-4 7-14-15,-5-70 6 0,0 0-6 0,9 87 6 16,3 15-6-16,-12-102 24 0,0 0-24 0,10 75 25 15,-1-13-25-15,-9-62 2 0,0 0-2 0,5 37 2 16,-3-18-2-16,-2-19 2 0,0 0-2 0,2 16 2 16,-2-8-2-16,0-8 28 0,0 0-28 0,0 0 28 15,0 0-28-15,0 0 1 0,0 0-1 0,0-14 2 16,2-8-2-16,-2 22 2 0,0 0-2 0,6-34 2 16,3-12-2-16,-9 46 19 0,0 0-19 0,14-52 20 15,4-8-20-15,-18 60 0 0,0 0 0 0,20-58 1 16,7-2-1-16,-27 60 0 0,0 0 0 0,31-55 1 0,7 2-1 15,-38 53 7-15,0 0-7 0,51-58 8 0,10-4-8 16,-61 62 0-16,0 0 0 0,50-44 0 0,3 11 0 0,-53 33-2 16,0 0 2-16,29-20-1 0,-13 13 1 0,-16 7-59 15,0 0 59-15,12-2-58 0,-3 7 58 0,-9-5-130 16,0 0 130-16,0 17-130 0,0 9 130 0,0 17-996 16</inkml:trace>
  <inkml:trace contextRef="#ctx0" brushRef="#br0" timeOffset="-35252.63">13721 15577 729 0,'0'0'0'0,"-4"-1"0"16,-1-1 0-16,5 2 131 0,0 0-131 0,-3-9 131 0,-6-4-131 15,9 13 121-15,0 0-121 0,-7-12 122 0,2 0-122 16,5 12 78-16,0 0-78 0,-5-10 79 0,-4 1-79 16,9 9 37-16,0 0-37 0,-4-5 38 0,-3 0-38 15,7 5 40-15,0 0-40 0,-5 8 41 0,0 11-41 0,5-19 15 16,0 0-15-16,-7 29 15 0,2 9-15 0,5-38 2 16,0 0-2-16,-4 39 3 0,3 6-3 0,1-45 21 15,0 0-21-15,-2 39 21 0,0-8-21 0,2-31 30 16,0 0-30-16,0 27 30 0,0-6-30 0,0-21 11 15,0 0-11-15,-3 17 11 0,1-7-11 0,2-10 21 16,0 0-21-16,-2 9 21 0,0-4-21 0,2-5 14 16,0 0-14-16,-3 2 15 0,-2-2-15 0,5 0 4 0,0 0-4 15,-7-5 5-15,-4-4-5 0,11 9 0 0,0 0 0 16,-7-10 1-16,-5-4-1 0,12 14 13 0,0 0-13 16,-10-10 13-16,-1 0-13 0,11 10 0 0,0 0 0 0,-10-7 1 15,-3 2-1-15,13 5 1 0,0 0-1 0,-12 0 1 16,-3 1-1-16,15-1 3 0,0 0-3 0,-16 16 3 15,0 8-3-15,16-24-1 0,0 0 1 0,-15 27 0 16,4 4 0-16,11-31 0 0,0 0 0 0,-9 38 0 16,8 6 0-16,1-44-4 0,0 0 4 0,3 45-3 15,4 3 3-15,-7-48-7 0,0 0 7 0,11 41-7 16,4-5 7-16,-15-36 0 0,0 0 0 0,18 27 0 16,3-8 0-16,-21-19-3 0,0 0 3 0,17 9-3 15,4-9 3-15,-21 0-11 0,0 0 11 0,21-5-11 16,-4-6 11-16,-17 11-162 0,0 0 162 0,21-8-162 15,-5-1 162-15,20-8-986 0</inkml:trace>
  <inkml:trace contextRef="#ctx0" brushRef="#br0" timeOffset="-34846.49">13913 15954 595 0,'0'0'0'0,"5"-6"0"0,5-8 0 0,-10 14 88 15,0 0-88-15,11-17 89 0,4-7-89 0,-15 24 77 0,0 0-77 16,11-28 78-16,4-3-78 0,-15 31 58 0,0 0-58 0,13-34 59 16,-1-2-59-16,-12 36 35 0,0 0-35 0,10-36 36 15,1 0-36-15,-11 36 24 0,0 0-24 0,7-31 25 16,0 2-25-16,-7 29 17 0,0 0-17 0,3-22 17 15,2 7-17-15,-5 15 35 0,0 0-35 0,0-11 36 16,4 8-36-16,-4 3 35 0,0 0-35 0,0 10 36 16,-4 11-36-16,4-21 38 0,0 0-38 0,0 24 38 15,-3 7-38-15,3-31 39 0,0 0-39 0,0 37 40 16,0 6-40-16,0-43 10 0,0 0-10 0,3 45 10 16,1 3-10-16,-4-48 21 0,0 0-21 0,2 44 21 15,1 1-21-15,-3-45 14 0,0 0-14 0,4 37 15 16,-4-6-15-16,0-31 0 0,0 0 0 0,0 24 0 15,0-5 0-15,0-19-117 0,0 0 117 0,0 12-117 16,0-5 117-16,0-7-133 0,0 0 133 0,0 0-132 0,0 0 132 16,0 0-723-16</inkml:trace>
  <inkml:trace contextRef="#ctx0" brushRef="#br0" timeOffset="-34634.64">13869 16146 774 0,'0'0'0'0,"17"-7"0"0,13-6 0 0,-30 13 119 16,0 0-119-16,5 3 119 0,-13 9-119 0,8-12 98 16,0 0-98-16,-6 10 99 0,5 1-99 0,1-11 84 15,0 0-84-15,10 7 85 0,4-4-85 0,-14-3 35 0,0 0-35 16,24 0 35-16,2-2-35 0,-26 2 18 0,0 0-18 16,27-1 18-16,0-3-18 0,-27 4-109 0,0 0 109 15,30 2-109-15,0 3 109 0,-30-5-108 0,0 0 108 0,59 7-755 16,-118-14 755-16</inkml:trace>
  <inkml:trace contextRef="#ctx0" brushRef="#br0" timeOffset="-33946.19">14811 14837 583 0,'0'0'0'0,"-3"6"0"16,-6-3 0-16,9-3 138 0,0 0-138 0,0 0 138 15,2-7-138-15,-2 7 155 0,0 0-155 0,2-3 155 16,3-2-155-16,-5 5 113 0,0 0-113 0,0-4 113 16,0 2-113-16,0 2 73 0,0 0-73 0,-9 9 73 15,-8 5-73-15,17-14 52 0,0 0-52 0,-19 19 53 16,-4 6-53-16,23-25 44 0,0 0-44 0,-30 33 44 15,1 4-44-15,29-37 18 0,0 0-18 0,-30 48 18 16,1 9-18-16,29-57 36 0,0 0-36 0,-27 63 37 16,0 8-37-16,27-71 0 0,0 0 0 0,-23 89 1 15,2 13-1-15,21-102 3 0,0 0-3 0,-14 107 4 0,4 6-4 16,10-113 7-16,0 0-7 0,-2 108 7 0,4-4-7 16,-2-104 3-16,0 0-3 0,7 112 3 0,1 1-3 0,-8-113 5 15,0 0-5-15,12 102 6 0,1-6-6 0,-13-96 0 16,0 0 0-16,14 86 1 0,0-9-1 0,-14-77 0 15,0 0 0-15,15 63 0 0,-3-9 0 0,-12-54-3 16,0 0 3-16,9 41-3 0,0-10 3 0,-9-31-43 16,0 0 43-16,12 25-42 0,0-8 42 0,-12-17-160 15,0 0 160-15,14 14-160 0,2-4 160 0,13 14-1004 16</inkml:trace>
  <inkml:trace contextRef="#ctx0" brushRef="#br0" timeOffset="-33315.66">14956 15797 830 0,'0'0'0'0,"5"-7"0"0,4-7 0 0,-9 14 91 15,0 0-91-15,9-17 92 0,3-3-92 0,-12 20 73 16,0 0-73-16,14-26 73 0,1-7-73 0,-15 33 43 0,0 0-43 16,16-36 43-16,2-5-43 0,-18 41 9 0,0 0-9 15,14-41 9-15,1-3-9 0,-15 44 28 0,0 0-28 16,14-47 28-16,2 1-28 0,-16 46 36 0,0 0-36 0,17-46 36 15,-5 1-36-15,-12 45 6 0,0 0-6 0,13-36 7 16,-5 4-7-16,-8 32 20 0,0 0-20 0,7-24 20 16,0 7-20-16,-7 17 15 0,0 0-15 0,4-11 15 15,-4 6-15-15,0 5 9 0,0 0-9 0,0 5 9 16,0 7-9-16,0-12 4 0,0 0-4 0,0 26 4 16,0 7-4-16,0-33 7 0,0 0-7 0,0 37 7 15,0 6-7-15,0-43 3 0,0 0-3 0,0 46 3 16,2 4-3-16,-2-50 0 0,0 0 0 0,1 50 0 15,1 1 0-15,-2-51 1 0,0 0-1 0,0 50 2 16,0-2-2-16,0-48 0 0,0 0 0 0,-2 41 0 16,-1-5 0-16,3-36-57 0,0 0 57 0,-4 31-57 15,1-4 57-15,3-27-158 0,0 0 158 0,-4 19-158 0,3-5 158 16,-5 20-721-16</inkml:trace>
  <inkml:trace contextRef="#ctx0" brushRef="#br0" timeOffset="-33059.89">14914 16049 740 0,'0'0'0'0,"21"-21"0"0,17-12 0 0,-38 33 155 16,0 0-155-16,6-8 155 0,-12 11-155 0,6-3 132 0,0 0-132 15,-3 5 133-15,1 4-133 0,2-9 78 0,0 0-78 16,9 9 78-16,3-1-78 0,-12-8 32 0,0 0-32 15,19 7 33-15,6 0-33 0,-25-7 24 0,0 0-24 0,29 7 25 16,1 0-25-16,-30-7 3 0,0 0-3 0,30 8 4 16,1 1-4-16,-31-9-34 0,0 0 34 0,28 10-34 15,-7 0 34-15,-21-10-182 0,0 0 182 0,17 9-182 16,-8-2 182-16,17 8-765 0</inkml:trace>
  <inkml:trace contextRef="#ctx0" brushRef="#br0" timeOffset="-32385.09">15966 15392 1054 0,'0'0'0'0,"0"0"0"16,0 0 0-16,0 0 82 0,0 0-82 0,0 0 82 0,2-5-82 16,-2 5 81-16,0 0-81 0,0 0 82 0,5-5-82 15,-5 5 52-15,0 0-52 0,0 0 52 0,6 0-52 0,-6 0 7 16,0 0-7-16,1 5 8 0,-1 6-8 0,0-11 42 15,0 0-42-15,0 17 42 0,0 5-42 0,0-22 2 16,0 0-2-16,-1 36 3 0,-6 9-3 0,7-45 3 16,0 0-3-16,-6 47 4 0,-1 5-4 0,7-52 32 15,0 0-32-15,-5 50 32 0,2 1-32 0,3-51 3 16,0 0-3-16,-2 46 4 0,-1-3-4 0,3-43 1 16,0 0-1-16,0 38 1 0,0-7-1 0,0-31-4 15,0 0 4-15,0 27-3 0,0-5 3 0,0-22-191 0,0 0 191 16,0 17-190-16,0-6 190 0,0 16-854 0</inkml:trace>
  <inkml:trace contextRef="#ctx0" brushRef="#br0" timeOffset="-32158.47">15754 15673 919 0,'0'0'0'0,"3"0"0"15,8 2 0-15,-11-2 135 0,0 0-135 0,9-3 135 16,1-4-135-16,-10 7 109 0,0 0-109 0,17-5 109 16,4-2-109-16,-21 7 67 0,0 0-67 0,30-4 67 15,7 4-67-15,-37 0 5 0,0 0-5 0,40 4 6 16,7 4-6-16,-47-8-70 0,0 0 70 0,48 14-70 16,3 5 70-16,-51-19-145 0,0 0 145 0,38 15-145 0,-6 1 145 15,37 15-746-15</inkml:trace>
  <inkml:trace contextRef="#ctx0" brushRef="#br0" timeOffset="-29157.31">16878 15447 371 0,'0'0'0'0,"0"0"0"0,7 0 0 16,-7 0 98-16,0 0-98 0,1-3 98 0,-1-2-98 0,0 5 97 16,0 0-97-16,0-7 97 0,0 0-97 0,0 7 67 15,0 0-67-15,0-5 67 0,-1 0-67 0,1 5 48 16,0 0-48-16,0 0 49 0,0-4-49 0,0 4 32 15,0 0-32-15,1 9 32 0,5 6-32 0,-6-15 14 16,0 0-14-16,3 24 15 0,6 9-15 0,-9-33 11 16,0 0-11-16,5 36 11 0,4 7-11 0,-9-43 26 0,0 0-26 15,7 34 26-15,1 2-26 0,-8-36 12 0,0 0-12 16,6 29 12-16,-1-7-12 0,-5-22 18 0,0 0-18 16,7 16 18-16,1-6-18 0,-8-10 15 0,0 0-15 0,13 0 15 15,1-9-15-15,-14 9 9 0,0 0-9 0,15-17 10 16,3-10-10-16,-18 27 9 0,0 0-9 0,15-36 10 15,5-9-10-15,-20 45 23 0,0 0-23 0,24-46 24 16,6-5-24-16,-30 51 2 0,0 0-2 0,29-52 2 16,1-3-2-16,-30 55 3 0,0 0-3 0,31-47 3 15,2 2-3-15,-33 45 0 0,0 0 0 0,30-33 0 16,-4 8 0-16,-26 25-23 0,0 0 23 0,24-16-22 16,-3 11 22-16,-21 5-140 0,0 0 140 0,18 5-140 15,-3 12 140-15,20 6-670 0</inkml:trace>
  <inkml:trace contextRef="#ctx0" brushRef="#br0" timeOffset="-28586.51">17623 15262 942 0,'0'0'0'0,"-5"4"0"0,-4 1 0 0,9-5 114 0,0 0-114 15,0 0 115-15,5 0-115 0,-5 0 111 0,0 0-111 16,4 2 112-16,-1-1-112 0,-3-1 54 0,0 0-54 16,6 14 55-16,1 7-55 0,-7-21 38 0,0 0-38 15,3 22 39-15,2 5-39 0,-5-27 33 0,0 0-33 0,2 28 34 16,5 6-34-16,-7-34 7 0,0 0-7 0,2 26 7 15,5-6-7-15,-7-20 30 0,0 0-30 0,0 16 30 16,2-6-30-16,-2-10 27 0,0 0-27 0,0 5 27 16,0-7-27-16,0 2 8 0,0 0-8 0,-2-3 8 15,-3-2-8-15,5 5 11 0,0 0-11 0,-9-5 11 16,-3-2-11-16,12 7 0 0,0 0 0 0,-16-5 0 16,-1-1 0-16,17 6-5 0,0 0 5 0,-23-5-4 15,-5 4 4-15,28 1-1 0,0 0 1 0,-23 1-1 16,2 4 1-16,21-5-4 0,0 0 4 0,-20 18-3 15,-1 9 3-15,21-27-7 0,0 0 7 0,-14 33-6 16,5 6 6-16,9-39-14 0,0 0 14 0,-2 43-13 0,9 5 13 16,-7-48-24-16,0 0 24 0,9 41-23 0,7-2 23 15,-16-39-1-15,0 0 1 0,19 28 0 0,5-8 0 16,-24-20-9-16,0 0 9 0,25 10-9 0,2-10 9 16,-27 0-9-16,0 0 9 0,25-6-8 0,-4-8 8 0,-21 14 0 15,0 0 0-15,17-16 0 0,-3-2 0 0,-14 18-1 16,0 0 1-16,12-16 0 0,-1 3 0 0,-11 13-1 15,0 0 1-15,8-9 0 0,-2 4 0 0,-6 5-76 16,0 0 76-16,8-2-75 0,1 7 75 0,-9-5-128 16,0 0 128-16,14 2-128 0,2 3 128 0,13 4-856 15</inkml:trace>
  <inkml:trace contextRef="#ctx0" brushRef="#br0" timeOffset="-28256.42">17973 15488 651 0,'0'0'0'0,"2"-5"0"16,5-5 0-16,-7 10 122 0,0 0-122 0,5-9 123 15,6-3-123-15,-11 12 115 0,0 0-115 0,10-10 116 16,2 0-116-16,-12 10 76 0,0 0-76 0,14-7 76 16,2-2-76-16,-16 9 21 0,0 0-21 0,16-5 21 15,-1 0-21-15,-15 5 13 0,0 0-13 0,14-2 14 16,0 1-14-16,-14 1 34 0,0 0-34 0,9 3 35 15,-4 2-35-15,-5-5 4 0,0 0-4 0,4 17 4 16,-4 11-4-16,0-28 1 0,0 0-1 0,-4 38 2 16,-5 8-2-16,9-46 17 0,0 0-17 0,-8 51 17 0,-1 7-17 15,9-58 32-15,0 0-32 0,-5 54 32 0,1-1-32 16,4-53 34-16,0 0-34 0,0 42 35 0,6-6-35 0,-6-36 3 16,0 0-3-16,10 28 4 0,6-9-4 0,-16-19-43 15,0 0 43-15,19 7-43 0,2-13 43 0,-21 6-100 16,0 0 100-16,19-15-100 0,0-12 100 0,19-16-902 15</inkml:trace>
  <inkml:trace contextRef="#ctx0" brushRef="#br0" timeOffset="-27700.11">16871 16139 494 0,'0'0'0'0,"14"-6"0"0,10-6 0 0,-24 12 128 16,0 0-128-16,3-4 129 0,-8 2-129 0,5 2 98 15,0 0-98-15,-3-1 98 0,-4 1-98 0,7 0 76 16,0 0-76-16,3-4 77 0,1-1-77 0,-4 5 49 16,0 0-49-16,17-5 50 0,13-2-50 0,-30 7 38 15,0 0-38-15,38-5 38 0,9 3-38 0,-47 2 24 16,0 0-24-16,52 0 25 0,8 4-25 0,-60-4 5 16,0 0-5-16,66 3 5 0,7 2-5 0,-73-5 9 0,0 0-9 15,87 7 9-15,11 0-9 0,-98-7 14 0,0 0-14 16,82 5 15-16,-11-3-15 0,-71-2 3 0,0 0-3 15,50 3 4-15,-18 2-4 0,-32-5 0 0,0 0 0 0,28 6 0 16,-9-1 0-16,-19-5-77 0,0 0 77 0,16 5-76 16,-11-2 76-16,-5-3-141 0,0 0 141 0,5 4-140 15,-3-3 140-15,5 5-621 0</inkml:trace>
  <inkml:trace contextRef="#ctx0" brushRef="#br0" timeOffset="-27234.89">17048 16331 460 0,'0'0'0'0,"18"-7"0"0,11-3 0 0,-29 10 108 16,0 0-108-16,0-3 108 0,-17 3-108 0,17 0 92 15,0 0-92-15,-9 0 92 0,-6 1-92 0,15-1 90 16,0 0-90-16,-11 2 90 0,4 0-90 0,7-2 57 0,0 0-57 16,-2 7 58-16,4 3-58 0,-2-10 41 0,0 0-41 15,5 22 42-15,6 7-42 0,-11-29 2 0,0 0-2 16,14 36 2-16,-2 7-2 0,-12-43 8 0,0 0-8 15,14 46 8-15,2 4-8 0,-16-50 7 0,0 0-7 0,12 45 8 16,0-4-8-16,-12-41 7 0,0 0-7 0,10 32 7 16,-1-6-7-16,-9-26 3 0,0 0-3 0,9 19 4 15,-2-7-4-15,-7-12 2 0,0 0-2 0,8-2 2 16,-4-10-2-16,-4 12 1 0,0 0-1 0,10-26 2 16,6-13-2-16,-16 39 3 0,0 0-3 0,18-43 4 15,-1-8-4-15,-17 51 0 0,0 0 0 0,21-46 1 16,3-1-1-16,-24 47-1 0,0 0 1 0,30-37 0 15,5 2 0-15,-35 35-150 0,0 0 150 0,35-27-150 16,6 5 150-16,39-28-659 0</inkml:trace>
  <inkml:trace contextRef="#ctx0" brushRef="#br0" timeOffset="-26709.84">17881 16347 819 0,'0'0'0'0,"-5"0"0"0,-7-2 0 0,12 2 73 15,0 0-73-15,0 0 74 0,3-3-74 0,-3 3 57 0,0 0-57 16,0 0 57-16,4-2-57 0,-4 2 60 0,0 0-60 15,0 0 61-15,5 7-61 0,-5-7 35 0,0 0-35 16,5 13 36-16,0 8-36 0,-5-21 15 0,0 0-15 0,7 27 16 16,2 8-16-16,-9-35 14 0,0 0-14 0,7 29 15 15,-2 0-15-15,-5-29 16 0,0 0-16 0,4 24 17 16,1-2-17-16,-5-22 22 0,0 0-22 0,0 17 23 16,2-5-23-16,-2-12 8 0,0 0-8 0,-2 9 8 15,-7-4-8-15,9-5 10 0,0 0-10 0,-16 2 10 16,-6-4-10-16,22 2 24 0,0 0-24 0,-25-2 25 15,3 1-25-15,22 1 12 0,0 0-12 0,-28-2 12 16,-3 0-12-16,31 2 5 0,0 0-5 0,-35-2 5 16,2 2-5-16,33 0 14 0,0 0-14 0,-28 2 15 15,2 2-15-15,26-4 0 0,0 0 0 0,-27 15 1 0,3 7-1 16,24-22 3-16,0 0-3 0,-14 28 4 0,2 4-4 16,12-32 2-16,0 0-2 0,0 36 2 0,12 2-2 15,-12-38-1-15,0 0 1 0,12 34-1 0,7 0 1 16,-19-34 0-16,0 0 0 0,21 26 0 0,6-7 0 0,-27-19-5 15,0 0 5-15,27 10-4 0,3-6 4 0,-30-4-100 16,0 0 100-16,31-9-99 0,6-8 99 0,-37 17-121 16,0 0 121-16,26-22-121 0,0-9 121 0,28-22-749 15</inkml:trace>
  <inkml:trace contextRef="#ctx0" brushRef="#br0" timeOffset="-26453.63">18313 16549 953 0,'0'0'0'0,"0"0"138"0,0 0-138 0,0 10 139 15,-5 9-139-15,5-19 100 0,0 0-100 0,-2 22 100 16,2 4-100-16,0-26 60 0,0 0-60 0,-2 32 61 15,2 6-61-15,0-38 1 0,0 0-1 0,0 38 1 16,-5 3-1-16,5-41 0 0,0 0 0 0,-3 43 0 16,-3 3 0-16,6-46-195 0,0 0 195 0,-1 39-195 15,1-3 195-15,-2 40-764 0</inkml:trace>
  <inkml:trace contextRef="#ctx0" brushRef="#br0" timeOffset="-25778.95">18907 15634 281 0,'0'0'0'0,"-5"7"0"0,-4 3 0 0,9-10 122 16,0 0-122-16,0 0 123 0,5-2-123 0,-5 2 120 15,0 0-120-15,4 0 120 0,1-3-120 0,-5 3 106 16,0 0-106-16,2 9 107 0,0 8-107 0,-2-17 101 0,0 0-101 15,0 27 101-15,0 9-101 0,0-36 58 0,0 0-58 16,-4 34 58-16,1 4-58 0,3-38 54 0,0 0-54 16,-6 41 54-16,1 2-54 0,5-43 33 0,0 0-33 0,-5 36 33 15,-2-3-33-15,7-33 8 0,0 0-8 0,-7 27 8 16,2-5-8-16,5-22-54 0,0 0 54 0,-5 17-53 16,1-6 53-16,4-11-136 0,0 0 136 0,-9 5-135 15,-1-7 135-15,-9 5-738 0</inkml:trace>
  <inkml:trace contextRef="#ctx0" brushRef="#br0" timeOffset="-25583.35">18614 15852 897 0,'0'0'0'0,"9"3"0"0,5 4 0 15,-14-7 143-15,0 0-143 0,9 3 144 0,0-1-144 16,-9-2 93-16,0 0-93 0,19 5 93 0,3 0-93 15,-22-5 58-15,0 0-58 0,33 7 59 0,11 0-59 0,-44-7 24 16,0 0-24-16,47 5 25 0,7-3-25 0,-54-2-168 16,0 0 168-16,54-2-168 0,-2-3 168 0,55-2-798 15</inkml:trace>
  <inkml:trace contextRef="#ctx0" brushRef="#br0" timeOffset="-23256.69">19555 15372 572 0,'0'0'0'0,"0"-10"0"16,0-7 0-16,0 17 97 0,0 0-97 0,2-16 98 15,1-1-98-15,-3 17 67 0,0 0-67 0,2-14 68 16,2 2-68-16,-4 12 62 0,0 0-62 0,3-7 63 16,-3 2-63-16,0 5 52 0,0 0-52 0,0 5 53 15,0 4-53-15,0-9 31 0,0 0-31 0,-3 24 31 16,-1 12-31-16,4-36 26 0,0 0-26 0,-2 43 26 15,-3 10-26-15,5-53 25 0,0 0-25 0,-3 55 26 0,-1 5-26 16,4-60 8-16,0 0-8 0,-7 56 8 0,6-1-8 16,1-55 10-16,0 0-10 0,-4 46 11 0,2-10-11 15,2-36 8-15,0 0-8 0,-1 29 9 0,1-8-9 0,0-21 3 16,0 0-3-16,1 12 4 0,5-10-4 0,-6-2 6 16,0 0-6-16,8-11 6 0,4-13-6 0,-12 24 7 15,0 0-7-15,11-29 7 0,1-7-7 0,-12 36 3 16,0 0-3-16,16-43 3 0,-2-3-3 0,-14 46 6 15,0 0-6-15,15-44 6 0,3-1-6 0,-18 45 3 16,0 0-3-16,15-38 3 0,1 4-3 0,-16 34 5 16,0 0-5-16,12-22 5 0,-3 6-5 0,-9 16 0 15,0 0 0-15,11-3 1 0,-1 6-1 0,-10-3-6 0,0 0 6 16,10 16-5-16,4 11 5 0,-14-27-2 0,0 0 2 16,13 35-1-16,-3 9 1 0,-10-44-2 0,0 0 2 15,12 46-1-15,0 7 1 0,-12-53-9 0,0 0 9 0,13 43-9 16,-5-3 9-16,-8-40-1 0,0 0 1 0,7 32 0 15,4-6 0-15,-11-26 1 0,0 0-1 0,8 14 2 16,3-11-2-16,-11-3 2 0,0 0-2 0,9-9 2 16,1-9-2-16,-10 18 5 0,0 0-5 0,12-29 6 15,-3-11-6-15,-9 40 3 0,0 0-3 0,12-46 3 16,-1-9-3-16,-11 55 5 0,0 0-5 0,8-55 6 16,3 0-6-16,-11 55 3 0,0 0-3 0,5-49 3 15,0 2-3-15,-5 47 0 0,0 0 0 0,5-36 0 16,2 9 0-16,-7 27 0 0,0 0 0 0,7-17 0 15,-1 8 0-15,-6 9 1 0,0 0-1 0,7 7 1 16,1 14-1-16,-8-21 3 0,0 0-3 0,9 27 4 0,1 11-4 16,-10-38 7-16,0 0-7 0,7 43 7 0,-1 5-7 15,-6-48 8-15,0 0-8 0,1 48 8 0,-1 3-8 16,0-51 15-16,0 0-15 0,-1 45 15 0,-1-6-15 0,2-39 22 16,0 0-22-16,-2 34 23 0,0-6-23 0,2-28-74 15,0 0 74-15,0 22-73 0,2-5 73 0,-2-17-110 16,0 0 110-16,4 5-110 0,3-8 110 0,3 4-791 15</inkml:trace>
  <inkml:trace contextRef="#ctx0" brushRef="#br0" timeOffset="-22865.92">20341 15685 740 0,'0'0'0'0,"0"-3"0"15,-2-2 0-15,2 5 99 0,0 0-99 0,4-5 99 16,1-2-99-16,-5 7 64 0,0 0-64 0,7-5 65 16,5-2-65-16,-12 7 41 0,0 0-41 0,9-4 41 15,3 4-41-15,-12 0 9 0,0 0-9 0,10 4 9 16,-1 3-9-16,-9-7 28 0,0 0-28 0,9 10 28 15,-2 4-28-15,-7-14 28 0,0 0-28 0,5 15 28 16,-3 2-28-16,-2-17 22 0,0 0-22 0,-4 21 23 0,-3 6-23 16,7-27 27-16,0 0-27 0,-10 28 27 0,-2 1-27 15,12-29 22-15,0 0-22 0,-20 37 22 0,-2 6-22 0,22-43 16 16,0 0-16-16,-21 41 17 0,-2 2-17 0,23-43 46 16,0 0-46-16,-19 40 46 0,3-4-46 0,16-36 14 15,0 0-14-15,-5 34 15 0,9-3-15 0,-4-31 0 16,0 0 0-16,10 22 1 0,8-7-1 0,-18-15-130 15,0 0 130-15,26 7-129 0,5-8 129 0,27 6-897 16</inkml:trace>
  <inkml:trace contextRef="#ctx0" brushRef="#br0" timeOffset="-20644.47">20872 15392 191 0,'0'0'0'0,"0"0"0"0,0 0 0 0,0 0 26 15,0 0-26-15,0 0 26 0,-3-17-26 0,3 17 6 16,0 0-6-16,-2-10 7 0,-1-4-7 0,3 14 65 16,0 0-65-16,-4-12 65 0,-1 2-65 0,5 10 96 0,0 0-96 15,-7-7 96-15,0 4-96 0,7 3 92 0,0 0-92 16,-12 0 93-16,-4 3-93 0,16-3 74 0,0 0-74 15,-17 9 75-15,-10 5-75 0,27-14 53 0,0 0-53 0,-26 22 54 16,-2 5-54-16,28-27 39 0,0 0-39 0,-24 34 40 16,3 8-40-16,21-42 34 0,0 0-34 0,-14 44 35 15,6 6-35-15,8-50 32 0,0 0-32 0,-4 46 32 16,8-1-32-16,-4-45 22 0,0 0-22 0,6 36 22 16,8-9-22-16,-14-27 28 0,0 0-28 0,16 15 28 15,7-9-28-15,-23-6 21 0,0 0-21 0,21-7 21 16,-2-9-21-16,-19 16 35 0,0 0-35 0,19-27 35 15,-2-9-35-15,-17 36 12 0,0 0-12 0,13-40 12 16,-5-6-12-16,-8 46 20 0,0 0-20 0,7-44 20 16,-1-1-20-16,-6 45 24 0,0 0-24 0,3-41 25 15,-1 2-25-15,-2 39 13 0,0 0-13 0,0-36 13 0,0 7-13 16,0 29 5-16,0 0-5 0,0-21 5 0,-2 6-5 16,2 15 15-16,0 0-15 0,0-7 15 0,2 7-15 15,-2 0 0-15,0 0 0 0,5 15 1 0,4 14-1 16,-9-29 0-16,0 0 0 0,12 40 1 0,4 11-1 0,-16-51 0 15,0 0 0-15,12 55 1 0,2 10-1 0,-14-65-2 16,0 0 2-16,12 67-2 0,-2 1 2 0,-10-68 0 16,0 0 0-16,11 79 0 0,-3 5 0 0,-8-84-1 15,0 0 1-15,7 72 0 0,-1-5 0 0,-6-67-2 16,0 0 2-16,3 41-2 0,-3-17 2 0,0-24 0 16,0 0 0-16,5 17 1 0,-3-7-1 0,-2-10 8 15,0 0-8-15,9-3 9 0,1-11-9 0,-10 14 4 0,0 0-4 16,12-27 4-16,2-13-4 0,-14 40 7 0,0 0-7 15,13-49 8-15,4-15-8 0,-17 64 13 0,0 0-13 0,16-67 14 16,6-4-14-16,-22 71 1 0,0 0-1 0,23-83 1 16,7-6-1-16,-30 89 3 0,0 0-3 0,26-70 4 15,-2 8-4-15,-24 62 6 0,0 0-6 0,19-43 6 16,-3 18-6-16,-16 25 0 0,0 0 0 0,12-19 0 16,-3 9 0-16,-9 10 2 0,0 0-2 0,7-2 2 15,-2 7-2-15,-5-5 0 0,0 0 0 0,5 17 0 16,2 9 0-16,-7-26-1 0,0 0 1 0,9 32 0 15,0 10 0-15,-9-42-1 0,0 0 1 0,7 42 0 16,1 3 0-16,-8-45-4 0,0 0 4 0,2 39-3 16,0-4 3-16,-2-35-3 0,0 0 3 0,2 30-2 15,1-7 2-15,-3-23 0 0,0 0 0 0,0 19 1 16,0-6-1-16,0-13-1 0,0 0 1 0,0 9-1 0,5-6 1 16,-5-3-1-16,0 0 1 0,6-5-1 0,1-9 1 15,-7 14 0-15,0 0 0 0,6-18 0 0,1-6 0 0,-7 24 0 16,0 0 0-16,9-30 0 0,3-2 0 0,-12 32 1 15,0 0-1-15,9-33 2 0,-2 1-2 0,-7 32 1 16,0 0-1-16,9-31 2 0,-4 2-2 0,-5 29 0 16,0 0 0-16,7-24 0 0,2 5 0 0,-9 19 0 15,0 0 0-15,3-17 0 0,2 7 0 0,-5 10-2 16,0 0 2-16,2-4-1 0,2 8 1 0,-4-4-2 16,0 0 2-16,3 12-1 0,2 10 1 0,-5-22 0 15,0 0 0-15,7 29 0 0,4 9 0 0,-11-38-1 0,0 0 1 16,8 43-1-16,3 4 1 0,-11-47-1 0,0 0 1 15,5 48 0-15,0 4 0 0,-5-52 1 0,0 0-1 16,7 39 2-16,-5-4-2 0,-2-35 1 0,0 0-1 0,4 23 2 16,1-7-2-16,-5-16 10 0,0 0-10 0,7-2 11 15,0-13-11-15,-7 15 33 0,0 0-33 0,7-26 34 16,-2-12-34-16,-5 38-1 0,0 0 1 0,5-44 0 16,-1-9 0-16,-4 53 0 0,0 0 0 0,5-53 1 15,-2-2-1-15,-3 55 3 0,0 0-3 0,6-48 3 16,2 5-3-16,-8 43-3 0,0 0 3 0,4-27-2 15,3 4 2-15,-7 23-1 0,0 0 1 0,10-8 0 16,-1 9 0-16,-9-1-13 0,0 0 13 0,9 18-13 16,3 12 13-16,-12-30-1 0,0 0 1 0,10 42-1 15,-1 11 1-15,-9-53-1 0,0 0 1 0,5 54-1 16,-1 5 1-16,-4-59-4 0,0 0 4 0,1 49-3 16,1-2 3-16,-2-47-59 0,0 0 59 0,0 36-58 0,0-7 58 15,0-29-146-15,0 0 146 0,-2 17-146 0,-1-9 146 16,-2 18-907-16</inkml:trace>
  <inkml:trace contextRef="#ctx0" brushRef="#br0" timeOffset="-20254.13">21867 15706 673 0,'0'0'0'16,"0"0"0"-16,-5-3 0 0,5 3 91 0,0 0-91 16,0-6 92-16,3-2-92 0,-3 8 65 0,0 0-65 0,4-9 66 15,-1 1-66-15,-3 8 79 0,0 0-79 0,4-9 79 16,-1 2-79-16,-3 7 49 0,0 0-49 0,4-5 49 16,-1 3-49-16,-3 2 32 0,0 0-32 0,4-3 32 15,1 6-32-15,-5-3 40 0,0 0-40 0,0 4 40 16,2 3-40-16,-2-7 33 0,0 0-33 0,-2 17 34 15,-2 9-34-15,4-26 13 0,0 0-13 0,-5 27 14 16,-5 2-14-16,10-29 22 0,0 0-22 0,-14 36 22 16,0 5-22-16,14-41 38 0,0 0-38 0,-19 41 38 15,-2 2-38-15,21-43 36 0,0 0-36 0,-19 40 37 16,1-1-37-16,18-39 23 0,0 0-23 0,-12 36 24 16,0-4-24-16,12-32 11 0,0 0-11 0,-4 35 11 0,6-3-11 15,-2-32 2-15,0 0-2 0,11 29 2 0,6-5-2 16,-17-24-100-16,0 0 100 0,26 16-99 0,7-9 99 15,26 15-1077-15</inkml:trace>
  <inkml:trace contextRef="#ctx0" brushRef="#br0" timeOffset="-18783.29">22139 15379 572 0,'0'0'0'0,"0"0"0"0,0 0 0 0,0 0 125 16,0 0-125-16,0 0 126 0,0 0-126 0,0 0 124 15,0 0-124-15,0 0 124 0,0 0-124 0,0 0 105 16,0 0-105-16,0 0 105 0,0 0-105 0,0 0 51 16,0 0-51-16,0 0 51 0,0 0-51 0,0 0 28 15,0 0-28-15,0 0 28 0,-7 29-28 0,7-29 26 16,0 0-26-16,-4 31 26 0,-1 8-26 0,5-39 7 15,0 0-7-15,-2 46 8 0,1 7-8 0,1-53 17 16,0 0-17-16,3 54 17 0,4 2-17 0,-7-56 23 0,0 0-23 16,5 46 24-16,2-5-24 0,-7-41 7 0,0 0-7 15,7 33 8-15,-2-7-8 0,-5-26 10 0,0 0-10 16,7 15 10-16,2-8-10 0,-9-7 24 0,0 0-24 0,7-7 25 16,4-12-25-16,-11 19 19 0,0 0-19 0,8-31 20 15,-1-11-20-15,-7 42 9 0,0 0-9 0,14-50 10 16,-2-7-10-16,-12 57 5 0,0 0-5 0,18-56 5 15,3-6-5-15,-21 62 0 0,0 0 0 0,33-72 1 16,10-8-1-16,-43 80 0 0,0 0 0 0,47-64 1 16,4 8-1-16,-51 56 0 0,0 0 0 0,38-34 0 15,-10 18 0-15,-28 16-22 0,0 0 22 0,28-8-22 16,-5 8 22-16,-23 0-106 0,0 0 106 0,19 3-106 16,-2 6 106-16,-17-9-176 0,0 0 176 0,12 8-175 15,1 8 175-15,13 9-747 0</inkml:trace>
  <inkml:trace contextRef="#ctx0" brushRef="#br0" timeOffset="-18107.35">22620 15557 796 0,'0'0'0'16,"1"-7"0"-16,3-7 0 0,-4 14 105 0,0 0-105 15,2-6 105-15,-1 0-105 0,-1 6 90 0,0 0-90 0,0 0 91 16,0 0-91-16,0 0 54 0,0 0-54 0,0 9 54 15,2 6-54-15,-2-15 22 0,0 0-22 0,0 23 23 16,2 2-23-16,-2-25 27 0,0 0-27 0,0 28 27 16,2 3-27-16,-2-31 13 0,0 0-13 0,-2 30 14 15,-2 3-14-15,4-33 29 0,0 0-29 0,-3 24 29 16,3-3-29-16,0-21 18 0,0 0-18 0,-5 15 19 16,1-7-19-16,4-8 18 0,0 0-18 0,-5 9 18 15,0-4-18-15,5-5 26 0,0 0-26 0,-16 5 26 16,-8-3-26-16,24-2-5 0,0 0 5 0,-25 2-5 15,-1-4 5-15,26 2-14 0,0 0 14 0,-26 0-13 0,0 2 13 16,26-2-10-16,0 0 10 0,-25 3-9 0,5 4 9 16,20-7-26-16,0 0 26 0,-21 14-26 0,3 5 26 15,18-19-12-15,0 0 12 0,-12 29-12 0,7 8 12 0,5-37-10 16,0 0 10-16,0 42-10 0,5 5 10 0,-5-47-26 16,0 0 26-16,9 42-26 0,6-3 26 0,-15-39-6 15,0 0 6-15,14 29-6 0,4-8 6 0,-18-21-10 16,0 0 10-16,19 7-9 0,0-13 9 0,-19 6-9 15,0 0 9-15,19-17-8 0,0-10 8 0,-19 27 0 16,0 0 0-16,14-33 0 0,0-8 0 0,-14 41 1 16,0 0-1-16,7-36 2 0,0-1-2 0,-7 37 2 0,0 0-2 15,7-30 2-15,-3 8-2 0,-4 22 5 0,0 0-5 16,5-15 6-16,2 6-6 0,-7 9 0 0,0 0 0 16,7 4 1-16,2 11-1 0,-9-15 0 0,0 0 0 0,10 22 0 15,0 9 0-15,-10-31-1 0,0 0 1 0,11 33 0 16,-2 1 0-16,-9-34-8 0,0 0 8 0,7 29-8 15,-2-3 8-15,-5-26-168 0,0 0 168 0,7 20-167 16,1-3 167-16,8 21-663 0</inkml:trace>
  <inkml:trace contextRef="#ctx0" brushRef="#br0" timeOffset="-17731.88">22921 15804 707 0,'0'0'0'0,"5"-6"0"0,6-2 0 0,-11 8 84 16,0 0-84-16,10-7 84 0,2 2-84 0,-12 5 70 16,0 0-70-16,12-4 71 0,2 4-71 0,-14 0 35 15,0 0-35-15,13 2 36 0,-3 3-36 0,-10-5 44 16,0 0-44-16,9 7 45 0,-2 2-45 0,-7-9 44 15,0 0-44-15,5 10 45 0,-3 2-45 0,-2-12 41 16,0 0-41-16,-7 22 41 0,-9 9-41 0,16-31 36 16,0 0-36-16,-21 34 36 0,-5 8-36 0,26-42 34 15,0 0-34-15,-30 42 34 0,-3 3-34 0,33-45 38 0,0 0-38 16,-29 46 38-16,-1 0-38 0,30-46 33 0,0 0-33 0,-23 40 33 16,6-4-33-16,17-36 22 0,0 0-22 0,-5 36 23 15,10 0-23-15,-5-36 36 0,0 0-36 0,14 25 36 16,9-7-36-16,-23-18-98 0,0 0 98 0,31 3-97 15,9-10 97-15,-40 7-187 0,0 0 187 0,40-17-186 16,4-10 186-16,39-18-777 0</inkml:trace>
  <inkml:trace contextRef="#ctx0" brushRef="#br0" timeOffset="-16561.18">23130 14885 1087 0,'0'0'0'0,"4"7"0"0,1 5 0 15,-5-12 125-15,0 0-125 0,7 7 125 0,0 0-125 0,-7-7-2 16,0 0 2-16,12 15-2 0,4 4 2 0,-16-19-12 15,0 0 12-15,20 31-12 0,5 7 12 0,-25-38-48 16,0 0 48-16,26 46-48 0,4 7 48 0,-30-53-33 16,0 0 33-16,29 58-32 0,6 6 32 0,-35-64-7 15,0 0 7-15,33 79-6 0,4 13 6 0,-37-92-2 16,0 0 2-16,28 84-1 0,-4-2 1 0,-24-82 7 0,0 0-7 16,17 82 8-16,-4-1-8 0,-13-81 46 0,0 0-46 15,1 77 47-15,-8-3-47 0,7-74 44 0,0 0-44 16,-10 68 45-16,-4-4-45 0,14-64 36 0,0 0-36 15,-19 61 36-15,-6-4-36 0,25-57 45 0,0 0-45 0,-29 51 46 16,-6-5-46-16,35-46 10 0,0 0-10 0,-31 38 11 16,1-7-11-16,30-31-10 0,0 0 10 0,-24 27-10 15,3-3 10-15,21-24-124 0,0 0 124 0,-18 19-124 16,6-7 124-16,-18 19-843 0</inkml:trace>
  <inkml:trace contextRef="#ctx0" brushRef="#br0" timeOffset="-15524.96">23820 15482 494 0,'0'0'0'0,"0"0"0"16,0 0 0-16,0 0 117 0,0 0-117 0,0 0 117 15,0 0-117-15,0 0 95 0,0 0-95 0,0 0 96 0,0 0-96 16,0 0 70-16,0 0-70 0,0 0 70 0,31-4-70 16,-31 4 53-16,0 0-53 0,18 2 53 0,6 0-53 15,-24-2 22-15,0 0-22 0,23 3 23 0,1 2-23 0,-24-5 36 16,0 0-36-16,24 5 37 0,1 4-37 0,-25-9 12 15,0 0-12-15,23 5 13 0,-3 0-13 0,-20-5 29 16,0 0-29-16,20 4 29 0,-3-4-29 0,-17 0 6 16,0 0-6-16,16 0 6 0,-8-2-6 0,-8 2 17 15,0 0-17-15,9-2 17 0,-2-1-17 0,-7 3 15 16,0 0-15-16,5-2 15 0,-1 0-15 0,-4 2-50 16,0 0 50-16,0 0-50 0,0 0 50 0,0 0-173 0,0 0 173 15,0 0-173-15,0 0 173 0,0 0-644 0</inkml:trace>
  <inkml:trace contextRef="#ctx0" brushRef="#br0" timeOffset="-15239.17">23755 15672 919 0,'0'0'0'0,"7"-4"0"16,6-1 0-16,-13 5 101 0,0 0-101 0,8-3 102 16,3-2-102-16,-11 5 68 0,0 0-68 0,15-4 68 15,6 2-68-15,-21 2 38 0,0 0-38 0,28 4 39 16,7 1-39-16,-35-5 6 0,0 0-6 0,33 7 6 0,4 1-6 16,-37-8 15-16,0 0-15 0,35 6 16 0,1-1-16 15,-36-5 4-15,0 0-4 0,33 5 4 0,0-2-4 16,-33-3-35-16,0 0 35 0,27 5-35 0,-7-1 35 15,-20-4-98-15,0 0 98 0,7 0-98 0,-10-5 98 0,6 0-756 16</inkml:trace>
  <inkml:trace contextRef="#ctx0" brushRef="#br0" timeOffset="-9354.75">13203 16331 91 0,'0'0'0'0,"9"17"0"0,7 13 0 0,-16-30 10 16,0 0-10-16,23 24 10 0,-1 3-10 0,-22-27 40 15,0 0-40-15,28 20 40 0,-2-2-40 0,-26-18 65 16,0 0-65-16,30 12 65 0,3-6-65 0,-33-6 79 16,0 0-79-16,31 7 79 0,-1-3-79 0,-30-4 56 15,0 0-56-15,28 1 57 0,-2-1-57 0,-26 0 37 0,0 0-37 16,21 2 37-16,1 0-37 0,-22-2-1 0,0 0 1 15,25 7 0-15,-3 3 0 0,-22-10-92 0,0 0 92 16,20 14-92-16,-6 3 92 0,19 14-278 0</inkml:trace>
  <inkml:trace contextRef="#ctx0" brushRef="#br0" timeOffset="-8887.89">14756 16441 1199 0,'5'0'0'0,"-5"0"103"0,0 0-103 0,24-2 104 16,20 0-104-16,-44 2 65 0,0 0-65 0,43 0 65 16,8 0-65-16,-51 0-21 0,0 0 21 0,56 6-21 15,6 4 21-15,-62-10-195 0,0 0 195 0,51 5-195 16,-4 0 195-16,51 5-720 0</inkml:trace>
  <inkml:trace contextRef="#ctx0" brushRef="#br2" timeOffset="899.13">24698 15319 572 0,'0'0'0'0,"0"0"0"0,0 20 0 0,0-20 58 15,0 0-58-15,0 0 59 0,3-1-59 0,-3 1 70 16,0 0-70-16,2-4 70 0,-2 1-70 0,0 3 48 16,0 0-48-16,0-4 48 0,2 3-48 0,-2 1 55 15,0 0-55-15,0 0 55 0,0 0-55 0,0 0 65 16,0 0-65-16,0 3 66 0,0 1-66 0,0-4 52 16,0 0-52-16,0 13 53 0,0 8-53 0,0-21 62 0,0 0-62 15,3 27 62-15,-1 7-62 0,-2-34 40 0,0 0-40 16,4 36 41-16,-1 0-41 0,-3-36 19 0,0 0-19 15,4 38 20-15,-3 0-20 0,-1-38 36 0,0 0-36 16,0 36 37-16,-1 1-37 0,1-37 19 0,0 0-19 16,-2 30 20-16,-2-1-20 0,4-29 10 0,0 0-10 15,-3 24 11-15,1-5-11 0,2-19 11 0,0 0-11 0,-2 15 11 16,-1-5-11-16,3-10 39 0,0 0-39 0,-2 9 39 16,0-4-39-16,2-5 1 0,0 0-1 0,-1 5 2 15,1-3-2-15,0-2 8 0,0 0-8 0,3-9 8 16,2-10-8-16,-5 19 24 0,0 0-24 0,9-24 25 15,3-5-25-15,-12 29 28 0,0 0-28 0,18-39 28 16,1-4-28-16,-19 43 3 0,0 0-3 0,23-46 3 16,4-6-3-16,-27 52 15 0,0 0-15 0,28-48 16 15,-3-1-16-15,-25 49 15 0,0 0-15 0,26-47 15 0,2 5-15 16,-28 42 3-16,0 0-3 0,24-35 4 0,0 6-4 16,-24 29 7-16,0 0-7 0,20-20 8 0,-1 6-8 15,-19 14 13-15,0 0-13 0,17-9 14 0,-1 8-14 0,-16 1-4 16,0 0 4-16,14 1-4 0,-2 8 4 0,-12-9-139 15,0 0 139-15,12 14-139 0,2 6 139 0,-14-20-170 16,0 0 170-16,12 17-170 0,-5-1 170 0,12 16-919 16</inkml:trace>
  <inkml:trace contextRef="#ctx0" brushRef="#br2" timeOffset="1619.66">25165 15495 673 0,'0'0'0'0,"0"-8"0"15,-2-8 0-15,2 16 125 0,0 0-125 0,-2-12 125 16,2 2-125-16,0 10 100 0,0 0-100 0,-1-9 101 16,-1 4-101-16,2 5 84 0,0 0-84 0,-2-3 85 15,0-1-85-15,2 4 43 0,0 0-43 0,0 0 43 0,0 0-43 16,0 0 20-16,0 0-20 0,0 11 20 0,-1 8-20 16,1-19 30-16,0 0-30 0,1 27 30 0,1 9-30 15,-2-36 18-15,0 0-18 0,4 34 19 0,1 4-19 0,-5-38 5 16,0 0-5-16,3 31 5 0,4-2-5 0,-7-29 15 15,0 0-15-15,2 22 16 0,0-5-16 0,-2-17 23 16,0 0-23-16,1 14 24 0,-1-4-24 0,0-10 3 16,0 0-3-16,-1 7 3 0,-1-5-3 0,2-2 13 15,0 0-13-15,-2 2 13 0,-5-4-13 0,7 2 24 16,0 0-24-16,-10-2 25 0,-4-3-25 0,14 5 2 16,0 0-2-16,-18-2 3 0,-1-1-3 0,19 3 7 15,0 0-7-15,-21 3 7 0,4-1-7 0,17-2 14 0,0 0-14 16,-21 12 15-16,0 7-15 0,21-19-2 0,0 0 2 15,-17 20-1-15,3 6 1 0,14-26 0 0,0 0 0 16,-11 31 0-16,6 7 0 0,5-38-5 0,0 0 5 16,0 37-5-16,5-2 5 0,-5-35-3 0,0 0 3 15,11 29-3-15,3-7 3 0,-14-22-12 0,0 0 12 16,19 12-12-16,7-10 12 0,-26-2-4 0,0 0 4 0,24-11-3 16,4-9 3-16,-28 20-3 0,0 0 3 0,26-28-2 15,-1-6 2-15,-25 34 0 0,0 0 0 0,21-38 1 16,-2-3-1-16,-19 41 0 0,0 0 0 0,16-39 0 15,-4 0 0-15,-12 39 1 0,0 0-1 0,8-30 2 16,-2 8-2-16,-6 22 1 0,0 0-1 0,3-15 1 16,1 6-1-16,-4 9 0 0,0 0 0 0,0 4 0 15,-2 11 0-15,2-15 3 0,0 0-3 0,0 26 3 16,0 10-3-16,0-36 0 0,0 0 0 0,5 34 0 0,2 4 0 16,-7-38-1-16,0 0 1 0,16 34 0 0,0-2 0 15,-16-32-55-15,0 0 55 0,15 24-54 0,-1-5 54 16,-14-19-140-16,0 0 140 0,16 7-140 0,1-10 140 0,16 6-880 15</inkml:trace>
  <inkml:trace contextRef="#ctx0" brushRef="#br2" timeOffset="2220.31">25424 15804 942 0,'0'0'0'0,"0"0"0"16,4 0 0-16,-4 0 109 0,0 0-109 0,3-4 109 15,4-1-109-15,-7 5 76 0,0 0-76 0,6-7 77 16,2-3-77-16,-8 10 58 0,0 0-58 0,11-14 58 0,-1-1-58 16,-10 15 41-16,0 0-41 0,12-19 41 0,4-5-41 15,-16 24 50-15,0 0-50 0,16-26 51 0,3-5-51 16,-19 31 13-16,0 0-13 0,16-27 13 0,-1 0-13 0,-15 27 24 15,0 0-24-15,11-23 25 0,-3 6-25 0,-8 17 43 16,0 0-43-16,6-13 43 0,-3 4-43 0,-3 9 0 16,0 0 0-16,2-5 1 0,0 3-1 0,-2 2 10 15,0 0-10-15,0 5 11 0,0 6-11 0,0-11 26 16,0 0-26-16,0 20 26 0,-2 7-26 0,2-27 2 16,0 0-2-16,-2 33 2 0,-1 6-2 0,3-39 2 15,0 0-2-15,-4 42 3 0,2 2-3 0,2-44 11 16,0 0-11-16,-1 48 11 0,-1-3-11 0,2-45 0 0,0 0 0 15,-2 39 1-15,0-6-1 0,2-33 0 0,0 0 0 16,-1 32 1-16,-1-3-1 0,2-29 0 0,0 0 0 16,-2 24 1-16,2-5-1 0,0-19 0 0,0 0 0 15,0 14 0-15,0-4 0 0,0-10-54 0,0 0 54 16,4 7-54-16,1-11 54 0,-5 4-163 0,0 0 163 0,3-6-162 16,1-8 162-16,-4 14-197 0,0 0 197 0,0-16-197 15,0-2 197-15,0-17-682 0</inkml:trace>
  <inkml:trace contextRef="#ctx0" brushRef="#br2" timeOffset="2461.49">25402 16071 751 0,'0'0'0'0,"10"-5"0"0,8-6 0 15,-18 11 117-15,0 0-117 0,10-5 117 0,-3 2-117 16,-7 3 102-16,0 0-102 0,5-4 103 0,-1 4-103 15,-4 0 68-15,0 0-68 0,12 0 68 0,2 4-68 0,-14-4 49 16,0 0-49-16,21 0 49 0,3-4-49 0,-24 4 48 16,0 0-48-16,26-1 48 0,4-3-48 0,-30 4 64 15,0 0-64-15,24-1 65 0,2-3-65 0,-26 4 17 16,0 0-17-16,18 2 17 0,-4 1-17 0,-14-3-134 16,0 0 134-16,10 4-133 0,-5 1 133 0,11 0-969 15</inkml:trace>
  <inkml:trace contextRef="#ctx0" brushRef="#br2" timeOffset="3631.34">26358 15406 527 0,'0'0'0'0,"0"0"0"16,0 0 0-16,0 0 76 0,0 0-76 0,0 0 76 15,0 0-76-15,0 0 94 0,0 0-94 0,0 0 94 16,0 0-94-16,0 0 94 0,0 0-94 0,0 0 94 16,0 0-94-16,0 0 62 0,0 0-62 0,0 0 62 15,0 0-62-15,0 0 49 0,0 0-49 0,0 0 50 0,0 0-50 16,0 0 55-16,0 0-55 0,0 0 55 0,5 36-55 15,-5-36 37-15,0 0-37 0,0 28 38 0,4 6-38 16,-4-34 27-16,0 0-27 0,0 36 27 0,0 5-27 16,0-41 40-16,0 0-40 0,-2 36 40 0,0-4-40 0,2-32 7 15,0 0-7-15,-5 30 8 0,0-5-8 0,5-25 6 16,0 0-6-16,-4 21 7 0,1-4-7 0,3-17 33 16,0 0-33-16,-2 14 33 0,0-6-33 0,2-8-16 15,0 0 16-15,0 4-15 0,2-4 15 0,-2 0-150 16,0 0 150-16,2-7-150 0,1-5 150 0,-3 12-167 15,0 0 167-15,4-14-166 0,-1-5 166 0,4-13-669 16</inkml:trace>
  <inkml:trace contextRef="#ctx0" brushRef="#br2" timeOffset="3900.49">26173 15530 673 0,'0'0'0'0,"14"5"0"15,11 5 0-15,-25-10 119 0,0 0-119 0,5 2 120 16,-7-6-120-16,2 4 110 0,0 0-110 0,0 0 111 16,-1-5-111-16,1 5 80 0,0 0-80 0,5-3 81 15,5-2-81-15,-10 5 42 0,0 0-42 0,16-6 43 16,7 0-43-16,-23 6 42 0,0 0-42 0,26-7 43 16,7 0-43-16,-33 7 17 0,0 0-17 0,36-7 17 15,4 0-17-15,-40 7 36 0,0 0-36 0,41-5 37 16,2 0-37-16,-43 5 42 0,0 0-42 0,37-4 42 0,-2 3-42 15,-35 1-45-15,0 0 45 0,31 0-44 0,-3 1 44 16,-28-1-101-16,0 0 101 0,59 2-1003 0,-118-4 1003 16</inkml:trace>
  <inkml:trace contextRef="#ctx0" brushRef="#br2" timeOffset="4923.72">13437 15708 841 0,'0'0'0'0,"0"0"0"16,30 0 0-16,-30 0-260 0,0 0 260 0,26 0-260 15,7 0 260-15,26 0-116 0</inkml:trace>
  <inkml:trace contextRef="#ctx0" brushRef="#br2" timeOffset="20777.89">17740 15920 1009 0,'0'0'0'0,"0"0"-192"0,0 0 192 0,0 0-191 16,0-3 191-16,0 3-75 0,0 0 75 0,0 0-74 16,2-4 74-16,-2 4-59 0,0 0 59 0,0 0-58 15,0-5 58-15,0 5-62 0,0 0 62 0,0-3-62 16,-2-1 62-16,2 4-7 0,0 0 7 0,0-7-7 0,0 2 7 15,0 5-29-15,0 0 29 0,0-5-29 0,0 2 29 16,0 3-10-16,0 0 10 0,0-4-10 0,2-1 10 0,1-3-46 16</inkml:trace>
  <inkml:trace contextRef="#ctx0" brushRef="#br2" timeOffset="21602.27">17783 15867 91 0,'0'0'0'0,"0"0"0"0,4 2 0 0,-4-2 10 16,0 0-10-16,5-2 10 0,2 0-10 0,-7 2 26 15,0 0-26-15,9-1 26 0,-4-3-26 0,-5 4 32 16,0 0-32-16,5-3 32 0,2-1-32 0,-7 4 19 0,0 0-19 16,2-3 20-16,2 1-20 0,-4 2 36 0,0 0-36 15,0 0 36-15,3-2-36 0,-3 2 42 0,0 0-42 16,0 0 43-16,0 0-43 0,0 0 15 0,0 0-15 0,0 0 16 16,0 0-16-16,0 0 22 0,0 0-22 0,0 0 23 15,0 0-23-15,0 0 15 0,0 0-15 0,0 0 15 16,0 4-15-16,0-4 34 0,0 0-34 0,0 0 35 15,-2 3-35-15,2-3 10 0,0 0-10 0,0 0 11 16,0 5-11-16,0-5 20 0,0 0-20 0,0 4 20 16,0-2-20-16,0-2 15 0,0 0-15 0,0 0 15 15,-1 3-15-15,1-3 16 0,0 0-16 0,0 0 17 16,0 0-17-16,0 0 15 0,0 0-15 0,0 0 16 16,-2 3-16-16,2-3 16 0,0 0-16 0,0 0 17 15,-4 4-17-15,4-4 1 0,0 0-1 0,0 0 1 16,-3 2-1-16,3-2 0 0,0 0 0 0,0 0 0 0,-5 0 0 15,5 0-1-15,0 0 1 0,-4 0-1 0,2 1 1 16,2-1-5-16,0 0 5 0,-3 2-5 0,3 0 5 16,0-2-8-16,0 0 8 0,-5 1-8 0,3-1 8 0,2 0-4 15,0 0 4-15,-2 2-3 0,-3-2 3 0,5 0-2 16,0 0 2-16,-4 2-2 0,1 0 2 0,3-2-2 16,0 0 2-16,-4 1-1 0,3-1 1 0,1 0-1 15,0 0 1-15,0 0-1 0,-4 2 1 0,4-2-1 16,0 0 1-16,0 0 0 0,0 0 0 0,0 0 0 15,0 0 0-15,0 0 0 0,0 0 0 0,0 0 2 16,0 0-2-16,0 0 2 0,0 0-2 0,0 0 2 16,0 0-2-16,0 0 2 0,0 0-2 0,0 0 5 0,0 0-5 15,0 0 6-15,0 0-6 0,0 0 3 0,0 0-3 16,0 0 3-16,0 0-3 0,0 0-1 0,0 0 1 16,0 0 0-16,4 0 0 0,-4 0-9 0,0 0 9 0,5 0-8 15,-3 0 8-15,-2 0-10 0,0 0 10 0,3 0-9 16,1 2 9-16,-4-2-10 0,0 0 10 0,5 1-9 15,2-1 9-15,-7 0-4 0,0 0 4 0,3 2-3 16,4-2 3-16,-7 0-12 0,0 0 12 0,7 2-12 16,-1-2 12-16,-6 0-4 0,0 0 4 0,6 0-3 15,-2 0 3-15,-4 0-6 0,0 0 6 0,5-2-6 16,-1 0 6-16,-4 2-8 0,0 0 8 0,5-3-7 16,-3 0 7-16,-2 3-23 0,0 0 23 0,1-4-22 15,1 1 22-15,-2 3-1 0,0 0 1 0,2-4 0 16,-2 3 0-16,0 1-8 0,0 0 8 0,0 0-8 15,2-4 8-15,-2 4-9 0,0 0 9 0,0 0-8 0,3-3 8 16,-3 3-15-16,0 0 15 0,0 0-14 0,0 0 14 16,0 0-1-16,0 0 1 0,0 0-1 0,0 0 1 15,0 0-1-15,0 0 1 0,0 0-1 0,0 0 1 0,0 0-1 16,0 0 1-16,0 0 0 0,-5 0 0 0,5 0-13 16,0 0 13-16,0 0-12 0,-4 0 12 0,4 0-112 15,0 0 112-15,0 0-112 0,-3-2 112 0,-4 0-126 16</inkml:trace>
  <inkml:trace contextRef="#ctx0" brushRef="#br2" timeOffset="26863.14">22174 14808 662 0,'0'0'0'0,"15"-1"0"16,10-1 0-16,-25 2 107 0,0 0-107 0,3 2 107 16,-10 1-107-16,7-3 62 0,0 0-62 0,-5 2 63 15,-4 1-63-15,9-3 35 0,0 0-35 0,-7 0 35 16,2 0-35-16,5 0 4 0,0 0-4 0,-3 0 5 16,-1-3-5-16,4 3 0 0,0 0 0 0,-2-5 0 15,2-2 0-15,0 7-114 0,0 0 114 0,-1-12-636 16,2 24 636-16</inkml:trace>
  <inkml:trace contextRef="#ctx0" brushRef="#br2" timeOffset="27879.49">17630 14673 270 0,'0'0'0'16,"0"0"0"-16,0 0 0 0,0 0-58 0,0 0 58 0,0 0-58 15,0 0 58-15,0 0-41 0</inkml:trace>
  <inkml:trace contextRef="#ctx0" brushRef="#br2" timeOffset="28298.24">17757 14647 113 0,'0'0'0'0,"0"0"0"0,0 0 0 16,0 0 2-16,0 0-2 0,0 0 3 0,13 23-3 16,-13-23 8-16,0 0-8 0,3 6 8 0,2 1-8 15,-5-7 39-15,0 0-39 0,0 5 39 0,0-3-39 16,0-2 41-16,0 0-41 0,-8-3 41 0,-10-4-41 0,18 7 67 16,0 0-67-16,-17-10 68 0,-6-6-68 0,23 16 69 15,0 0-69-15,-21-19 69 0,-1-5-69 0,22 24 55 16,0 0-55-16,-18-20 55 0,4-4-55 0,14 24 27 15,0 0-27-15,-10-16 27 0,1 1-27 0,9 15 11 16,0 0-11-16,-5-9 11 0,5 6-11 0,0 3 5 16,0 0-5-16,3 8 5 0,6 11-5 0,-9-19 3 15,0 0-3-15,10 24 3 0,3 7-3 0,-13-31 1 0,0 0-1 16,8 26 2-16,-1 0-2 0,-7-26 4 0,0 0-4 16,6 18 4-16,-3-2-4 0,-3-16 36 0,0 0-36 15,2 12 37-15,-1-4-37 0,-1-8 35 0,0 0-35 0,0 7 35 16,0-3-35-16,0-4 38 0,0 0-38 0,-3 0 38 15,-2-6-38-15,5 6 26 0,0 0-26 0,-5-11 26 16,-1-8-26-16,6 19-44 0,0 0 44 0,0-16-43 16,6 3 43-16,-6 13-80 0,0 0 80 0,3-11-80 15,1 4 80-15,2-10-523 0</inkml:trace>
  <inkml:trace contextRef="#ctx0" brushRef="#br2" timeOffset="29349.08">22125 14666 751 0,'0'0'0'0,"0"0"0"16,0-17 0-16,0 17 44 0,0 0-44 0,3-12 44 16,1-2-44-16,-4 14 12 0,0 0-12 0,7-15 13 15,3-2-13-15,-10 17 9 0,0 0-9 0,9-16 9 16,5 3-9-16,-14 13 1 0,0 0-1 0,16-11 2 16,-1 3-2-16,-15 8 0 0,0 0 0 0,16-5 1 15,1 3-1-15,-17 2 0 0,0 0 0 0,14 3 0 16,0 4 0-16,-14-7-19 0,0 0 19 0,7 9-18 15,-2-1 18-15,-5-8-26 0,0 0 26 0,4 9-25 16,-2-1 25-16,-2-8 1 0,0 0-1 0,0 11 2 16,-2-6-2-16,2-5 55 0,0 0-55 0,-2 5 55 0,-1-2-55 15,3-3 51-15,0 0-51 0,-7 2 52 0,-4-2-52 16,11 0 50-16,0 0-50 0,-10-7 51 0,-4-1-51 16,14 8 23-16,0 0-23 0,-7-16 24 0,2-3-24 15,5 19 12-15,0 0-12 0,-2-15 12 0,4 0-12 0,-2 15 10 16,0 0-10-16,5-12 11 0,0 3-11 0,-5 9 3 15,0 0-3-15,11-5 4 0,2 3-4 0,-13 2 0 16,0 0 0-16,9 2 1 0,3 1-1 0,-12-3 0 16,0 0 0-16,11 5 0 0,-2 4 0 0,-9-9 0 15,0 0 0-15,7 7 0 0,-1 1 0 0,-6-8 4 16,0 0-4-16,6 11 4 0,-5-1-4 0,-1-10-5 16,0 0 5-16,2 15-5 0,-2 8 5 0,0-23-140 0,0 0 140 15,-2 19-139-15,1 1 139 0,-6 21-606 0</inkml:trace>
  <inkml:trace contextRef="#ctx0" brushRef="#br2" timeOffset="34814.39">27081 15255 359 0,'0'0'0'0,"4"-1"0"15,1-1 0-15,-5 2 131 0,0 0-131 0,3-9 131 16,1-1-131-16,-4 10 97 0,0 0-97 0,2-8 98 15,-1-1-98-15,-1 9 81 0,0 0-81 0,0-3 82 16,0-4-82-16,0 7 52 0,0 0-52 0,0 7 53 16,-1 1-53-16,1-8 15 0,0 0-15 0,-2 28 15 0,2 11-15 15,0-39 22-15,0 0-22 0,0 46 22 0,2 11-22 16,-2-57 7-16,0 0-7 0,0 61 8 0,1 8-8 16,-1-69 15-16,0 0-15 0,0 67 16 0,-1 1-16 0,1-68 15 15,0 0-15-15,-2 57 15 0,0-7-15 0,2-50 25 16,0 0-25-16,-2 39 26 0,2-10-26 15,0-29 12-15,0 0-12 0,-3 22 13 0,3-8-13 0,0-14 28 16,0 0-28-16,0 0 28 0,7-12-28 0,-7 12 29 16,0 0-29-16,7-21 29 0,1-9-29 0,-8 30 13 15,0 0-13-15,13-38 14 0,1-8-14 0,-14 46 12 16,0 0-12-16,17-50 13 0,6-7-13 0,-23 57 4 0,0 0-4 16,26-53 4-16,3 2-4 0,-29 51 3 0,0 0-3 15,35-50 3-15,5 2-3 0,-40 48 10 0,0 0-10 16,51-51 10-16,6 0-10 0,-57 51 3 0,0 0-3 15,40-33 4-15,-10 12-4 0,-30 21 0 0,0 0 0 0,26-15 1 16,-3 5-1-16,-23 10-21 0,0 0 21 0,19-7-21 16,-5 5 21-16,-14 2-130 0,0 0 130 0,14-2-129 15,-2 2 129-15,-12 0-136 0,0 0 136 0,11 2-136 16,-5 2 136-16,12 1-615 0</inkml:trace>
  <inkml:trace contextRef="#ctx0" brushRef="#br2" timeOffset="35519.98">27660 15370 348 0,'0'0'0'0,"0"-5"0"0,-2-2 0 0,2 7 129 16,0 0-129-16,0-7 130 0,0-1-130 0,0 8 97 15,0 0-97-15,-4-7 97 0,4 2-97 0,0 5 75 16,0 0-75-16,-1-4 75 0,1 3-75 0,0 1 68 0,0 0-68 16,-2 3 69-16,-2 4-69 0,4-7 47 0,0 0-47 15,-3 19 48-15,1 10-48 0,2-29 43 0,0 0-43 16,-2 36 43-16,1 8-43 0,1-44 11 0,0 0-11 0,0 42 11 15,0-1-11-15,0-41 32 0,0 0-32 0,1 36 32 16,1-2-32-16,-2-34 9 0,0 0-9 0,2 26 10 16,0-6-10-16,-2-20 5 0,0 0-5 0,1 14 5 15,3-7-5-15,-4-7 15 0,0 0-15 0,0 0 15 16,3-11-15-16,-3 11 8 0,0 0-8 0,-1-12 8 16,-5-5-8-16,6 17 8 0,0 0-8 0,-7-13 9 15,0-3-9-15,7 16 15 0,0 0-15 0,-14-17 15 16,-3 0-15-16,17 17 8 0,0 0-8 0,-17-14 8 15,-3 2-8-15,20 12 3 0,0 0-3 0,-17-5 4 16,0 3-4-16,17 2 7 0,0 0-7 0,-20 11 7 16,1 7-7-16,19-18 3 0,0 0-3 0,-15 24 3 15,1 6-3-15,14-30-1 0,0 0 1 0,-7 36 0 0,7 6 0 16,0-42-1-16,0 0 1 0,5 38-1 0,5 0 1 16,-10-38-9-16,0 0 9 0,13 31-9 0,1-7 9 15,-14-24-4-15,0 0 4 0,17 20-4 0,4-6 4 0,-21-14-3 16,0 0 3-16,19 7-2 0,-2-6 2 0,-17-1-2 15,0 0 2-15,16-3-1 0,-4-7 1 0,-12 10-1 16,0 0 1-16,11-11-1 0,-1-2 1 0,-10 13 9 16,0 0-9-16,7-14 10 0,-2 0-10 0,-5 14 5 15,0 0-5-15,4-15 5 0,-2-4-5 0,-2 19 3 16,0 0-3-16,0-14 4 0,0 1-4 0,0 13 7 16,0 0-7-16,0-9 7 0,0 2-7 0,0 7 2 0,0 0-2 15,0-3 3-15,0 3-3 0,0 0 1 0,0 0-1 16,1 5 2-16,1 5-2 0,-2-10-61 0,0 0 61 0,4 12-61 15,1 2 61-15,-5-14-149 0,0 0 149 0,10 14-148 16,6-1 148-16,10 15-743 0</inkml:trace>
  <inkml:trace contextRef="#ctx0" brushRef="#br2" timeOffset="35924.95">27846 15653 628 0,'0'0'0'0,"3"-7"0"0,3-3 0 16,-6 10 154-16,0 0-154 0,7-14 154 0,1-1-154 15,-8 15 104-15,0 0-104 0,13-16 105 0,0 1-105 16,-13 15 71-16,0 0-71 0,13-14 71 0,1 0-71 0,-14 14 18 15,0 0-18-15,15-10 19 0,1 2-19 0,-16 8 20 16,0 0-20-16,14-4 20 0,0 4-20 0,-14 0 15 16,0 0-15-16,10 5 15 0,1 6-15 0,-11-11 9 15,0 0-9-15,7 10 9 0,-2 3-9 0,-5-13 16 16,0 0-16-16,2 21 17 0,-4 5-17 0,2-26 22 16,0 0-22-16,-5 29 23 0,-6 5-23 0,11-34 0 15,0 0 0-15,-8 33 1 0,-1-2-1 0,9-31 9 0,0 0-9 16,-9 32 10-16,0 1-10 0,9-33 1 0,0 0-1 15,-3 30 1-15,5-2-1 0,-2-28-2 0,0 0 2 0,8 22-1 16,10-5 1-16,-18-17-59 0,0 0 59 0,21 5-58 16,3-8 58-16,-24 3-130 0,0 0 130 0,30-14-130 15,5-8 130-15,29-14-757 0</inkml:trace>
  <inkml:trace contextRef="#ctx0" brushRef="#br2" timeOffset="36511.17">28689 14837 1020 0,'0'0'0'0,"-7"11"0"16,-5 4 0-16,12-15 61 0,0 0-61 0,-7 9 62 16,2-2-62-16,5-7 92 0,0 0-92 0,-7 10 93 15,2 0-93-15,5-10 46 0,0 0-46 0,-11 19 47 16,-1 3-47-16,12-22 22 0,0 0-22 0,-14 33 23 15,-2 6-23-15,16-39 5 0,0 0-5 0,-17 48 5 16,-1 9-5-16,18-57 17 0,0 0-17 0,-20 63 17 16,-1 9-17-16,21-72 0 0,0 0 0 0,-23 93 1 15,0 20-1-15,23-113 0 0,0 0 0 0,-15 104 0 16,2 2 0-16,13-106 0 0,0 0 0 0,2 96 0 0,10-5 0 16,-12-91-3-16,0 0 3 0,16 81-2 15,5-8 2-15,-21-73-6 0,0 0 6 0,23 60-5 0,1-10 5 16,-24-50-66-16,0 0 66 0,26 38-66 0,4-13 66 15,-30-25-114-15,0 0 114 0,24 16-114 0,1-13 114 0,23 16-763 16</inkml:trace>
  <inkml:trace contextRef="#ctx0" brushRef="#br2" timeOffset="38537.31">17702 15742 460 0,'0'0'0'0,"0"0"0"0,0 0 0 16,0 0 52-16,0 0-52 0,0 0 52 0,0 0-52 15,0 0 52-15,0 0-52 0,0 0 52 0,0 0-52 16,0 0 48-16,0 0-48 0,0 0 48 0,0 0-48 0,0 0 55 16,0 0-55-16,0 0 55 0,0 0-55 0,0 0 71 15,0 0-71-15,0 0 71 0,8-17-71 0,-8 17 54 16,0 0-54-16,6-9 54 0,1-3-54 0,-7 12 41 16,0 0-41-16,5-7 41 0,0 1-41 0,-5 6 29 15,0 0-29-15,3-4 29 0,1 1-29 0,-4 3 38 16,0 0-38-16,0 0 39 0,3-2-39 0,-3 2 13 15,0 0-13-15,0 0 14 0,0 0-14 0,0 0 32 0,0 0-32 16,0 0 32-16,0 0-32 0,0 0 35 0,0 0-35 16,0 0 36-16,0 0-36 0,0 0 31 0,0 0-31 15,0 0 31-15,0 0-31 0,0 0 22 0,0 0-22 0,0 0 23 16,0 0-23-16,0 0 0 0,0 0 0 16,0 0 0-16,0 0 0 0,0 0 0 0,0 0 0 0,0 0 1 15,2-3-1-15,-2 3 20 0,0 0-20 0,4-4 20 16,-4-1-20-16,0 5 13 0,0 0-13 0,1-5 13 15,3 0-13-15,-4 5 28 0,0 0-28 0,5-5 28 16,0-1-28-16,-5 6 2 0,0 0-2 0,6-6 3 16,-1-1-3-16,-5 7 13 0,0 0-13 0,5-5 13 15,-2 1-13-15,-3 4 15 0,0 0-15 0,4-3 16 16,-2 1-16-16,-2 2 1 0,0 0-1 0,0 0 1 16,3-3-1-16,-3 3 9 0,0 0-9 0,0 0 9 15,0 0-9-15,0 0 3 0,0 0-3 0,0 0 3 16,0 0-3-16,0 0 2 0,0 0-2 0,0 0 2 0,0 0-2 15,0 0 5-15,0 0-5 0,0 0 5 0,0 0-5 16,0 0 2-16,0 0-2 0,0 0 3 0,0 0-3 16,0 0 0-16,0 0 0 0,0 0 0 0,0 0 0 15,0 0 4-15,0 0-4 0,0 0 5 0,0 0-5 0,0 0 0 16,0 0 0-16,0 0 1 0,0 0-1 0,0 0 6 16,0 0-6-16,0 0 7 0,0 0-7 0,0 0 3 15,0 0-3-15,0 0 3 0,0 0-3 0,0 0 0 16,0 0 0-16,0 0 0 0,0 0 0 0,0 0 1 15,0 0-1-15,0 0 2 0,0 0-2 0,0 0-39 16,0 0 39-16,4 1-38 0,3 1 38 0,-7-2-155 16,0 0 155-16,5 2-154 0,4-1 154 0,1 3-1016 0</inkml:trace>
  <inkml:trace contextRef="#ctx0" brushRef="#br2" timeOffset="46749.73">28761 15488 774 0,'0'0'0'0,"3"-3"0"15,4-2 0-15,-7 5 80 0,0 0-80 0,9-4 80 0,1-1-80 16,-10 5 84-16,0 0-84 0,12-7 85 0,2-6-85 16,-14 13 88-16,0 0-88 0,16-14 89 0,0-3-89 15,-16 17 51-15,0 0-51 0,17-21 51 0,2-4-51 0,-19 25 45 16,0 0-45-16,18-28 46 0,-3-3-46 0,-15 31 21 15,0 0-21-15,16-25 21 0,0-1-21 0,-16 26 19 16,0 0-19-16,12-24 20 0,-2 2-20 0,-10 22 25 16,0 0-25-16,9-17 26 0,-4 5-26 0,-5 12 6 15,0 0-6-15,4-9 7 0,-1 4-7 0,-3 5 17 16,0 0-17-16,2-2 17 0,-2 2-17 0,0 0 33 16,0 0-33-16,0 2 34 0,-2 3-34 0,2-5 10 0,0 0-10 15,-3 14 10-15,-1 5-10 0,4-19 12 0,0 0-12 16,-5 22 13-16,-2 5-13 0,7-27 9 0,0 0-9 15,-7 33 10-15,-2 3-10 0,9-36 3 0,0 0-3 16,-7 39 4-16,2 2-4 0,5-41 0 0,0 0 0 0,-7 43 1 16,2 0-1-16,5-43 5 0,0 0-5 0,-7 43 5 15,2-2-5-15,5-41 2 0,0 0-2 0,-5 34 3 16,1-6-3-16,4-28 2 0,0 0-2 0,-3 25 2 16,1-4-2-16,2-21 1 0,0 0-1 0,0 15 2 15,3-3-2-15,-3-12-73 0,0 0 73 0,4 9-73 16,3-6 73-16,-7-3-168 0,0 0 168 0,5 2-168 15,2-4 168-15,5 2-897 0</inkml:trace>
  <inkml:trace contextRef="#ctx0" brushRef="#br2" timeOffset="47095.06">28713 15838 371 0,'0'0'0'0,"18"-12"0"0,12-10 0 0,-30 22 109 16,0 0-109-16,-2 3 110 0,-17 12-110 0,19-15 121 16,0 0-121-16,-14 11 122 0,0 1-122 0,14-12 129 15,0 0-129-15,-7 8 129 0,5-3-129 0,2-5 93 0,0 0-93 16,5 4 93-16,6-4-93 0,-11 0 75 0,0 0-75 15,15 0 76-15,5 0-76 0,-20 0 46 0,0 0-46 0,24 0 47 16,7-2-47-16,-31 2 43 0,0 0-43 0,30 0 43 16,3 2-43-16,-33-2 18 0,0 0-18 0,30 2 18 15,-1-1-18-15,-29-1 6 0,0 0-6 0,25 4 6 16,-3-1-6-16,-22-3-24 0,0 0 24 0,19 4-23 16,-3 1 23-16,-16-5-146 0,0 0 146 0,14 1-146 15,-2-2 146-15,14 1-891 0</inkml:trace>
  <inkml:trace contextRef="#ctx0" brushRef="#br2" timeOffset="47755.06">29700 15221 897 0,'0'0'0'0,"-4"4"0"0,-3 1 0 16,7-5 104-16,0 0-104 0,0 0 105 0,2-4-105 16,-2 4 84-16,0 0-84 0,0 0 85 0,5-5-85 15,-5 5 53-15,0 0-53 0,0 0 53 0,5-5-53 16,-5 5 36-16,0 0-36 0,0 5 36 0,0 4-36 0,0-9 49 15,0 0-49-15,-1 22 49 0,-3 9-49 0,4-31 19 16,0 0-19-16,-2 36 20 0,1 3-20 0,1-39 22 16,0 0-22-16,-2 36 22 0,2 2-22 0,0-38 34 15,0 0-34-15,-4 41 34 0,1 4-34 0,3-45 5 16,0 0-5-16,-4 36 5 0,1-7-5 0,3-29 10 16,0 0-10-16,-4 24 11 0,3-6-11 0,1-18 16 15,0 0-16-15,-2 14 17 0,2-4-17 0,0-10-41 0,0 0 41 16,0 0-40-16,5-5 40 0,-5 5-177 0,0 0 177 15,0-12-176-15,0-5 176 0,0-12-895 0</inkml:trace>
  <inkml:trace contextRef="#ctx0" brushRef="#br2" timeOffset="48071.49">29501 15468 729 0,'0'0'0'0,"5"-2"0"16,6 0 0-16,-11 2 137 0,0 0-137 0,5-3 137 16,-3-2-137-16,-2 5 144 0,0 0-144 0,1-5 145 15,-1 0-145-15,0 5 101 0,0 0-101 0,4-6 102 16,-1 1-102-16,-3 5 61 0,0 0-61 0,9-5 61 0,3 2-61 16,-12 3 65-16,0 0-65 0,21-2 65 0,7-5-65 15,-28 7 40-15,0 0-40 0,31-3 41 0,6-2-41 16,-37 5 41-16,0 0-41 0,37-4 42 0,-1 1-42 0,-36 3 40 15,0 0-40-15,31-2 41 0,-3 0-41 0,-28 2 4 16,0 0-4-16,25 0 4 0,-3 0-4 0,-22 0-20 16,0 0 20-16,18 2-20 0,-3 0 20 0,-15-2-135 15,0 0 135-15,14 1-135 0,0 1 135 0,-14-2-133 16,0 0 133-16,9-5-133 0,-4-4 133 0,9-4-975 16</inkml:trace>
  <inkml:trace contextRef="#ctx0" brushRef="#br2" timeOffset="57769.34">30285 15240 539 0,'0'0'0'0,"0"0"0"16,0 0 0-16,0 0 49 0,0 0-49 0,0 0 49 15,0 0-49-15,0 0 55 0,0 0-55 0,0 0 55 16,0 0-55-16,0 0 66 0,0 0-66 0,0 0 66 16,0 0-66-16,0 0 58 0,0 0-58 0,0 0 58 0,-5 27-58 15,5-27 51-15,0 0-51 0,-2 28 51 0,0 8-51 0,2-36 33 16,0 0-33-16,-2 41 34 0,1 5-34 0,1-46 9 16,0 0-9-16,-2 50 10 0,2 1-10 0,0-51 19 15,0 0-19-15,-2 46 20 0,-1-4-20 0,3-42 13 16,0 0-13-16,-4 37 14 0,2-4-14 0,2-33 9 15,0 0-9-15,-1 27 10 0,-1-6-10 0,2-21 25 16,0 0-25-16,0 15 26 0,2-4-26 0,-2-11 12 16,0 0-12-16,5 5 12 0,2-10-12 0,-7 5 18 15,0 0-18-15,10-12 18 0,3-9-18 0,-13 21 33 16,0 0-33-16,14-29 34 0,1-9-34 0,-15 38 27 0,0 0-27 16,16-41 27-16,1-9-27 0,-17 50 9 0,0 0-9 15,19-48 9-15,2 0-9 0,-21 48 19 0,0 0-19 0,20-48 20 16,0 4-20-16,-20 44 8 0,0 0-8 0,18-38 8 15,-2 6-8-15,-16 32 1 0,0 0-1 0,8-23 1 16,-3 6-1-16,-5 17 8 0,0 0-8 0,4-5 9 16,-2 9-9-16,-2-4 7 0,0 0-7 0,1 18 8 15,1 15-8-15,-2-33 8 0,0 0-8 0,0 36 8 16,0 7-8-16,0-43 1 0,0 0-1 0,0 44 1 16,-2 3-1-16,2-47-2 0,0 0 2 0,2 44-1 15,0 1 1-15,-2-45-6 0,0 0 6 0,3 34-6 16,1-5 6-16,-4-29-1 0,0 0 1 0,7 19-1 15,3-7 1-15,-10-12-4 0,0 0 4 0,13 3-3 16,0-10 3-16,-13 7-6 0,0 0 6 0,13-12-5 16,-1-5 5-16,-12 17-3 0,0 0 3 0,10-22-3 0,1-7 3 15,-11 29-6-15,0 0 6 0,8-31-5 0,1-3 5 16,-9 34-3-16,0 0 3 0,9-36-3 0,1-4 3 16,-10 40-2-16,0 0 2 0,13-39-1 0,-1-2 1 0,-12 41-5 15,0 0 5-15,12-38-4 0,0 4 4 0,-12 34-1 16,0 0 1-16,11-27 0 0,-3 6 0 0,-8 21 0 15,0 0 0-15,7-15 1 0,-2 3-1 0,-5 12 0 16,0 0 0-16,6 0 0 0,1 3 0 0,-7-3 0 16,0 0 0-16,5 15 1 0,-2 11-1 0,-3-26 0 15,0 0 0-15,2 31 0 0,0 7 0 0,-2-38 0 16,0 0 0-16,0 41 0 0,0 3 0 0,0-44 0 16,0 0 0-16,0 47 1 0,-2-1-1 0,2-46 7 0,0 0-7 15,0 38 7-15,0-6-7 0,0-32 0 0,0 0 0 16,0 27 0-16,2-6 0 0,-2-21-79 0,0 0 79 15,3 15-78-15,3-6 78 0,-6-9-124 0,0 0 124 0,7-5-124 16,0-14 124-16,6-5-784 0</inkml:trace>
  <inkml:trace contextRef="#ctx0" brushRef="#br2" timeOffset="58250.03">30860 15504 684 0,'0'0'0'0,"0"0"0"0,3-5 0 15,-3 5 121-15,0 0-121 0,5-4 121 0,2-1-121 0,-7 5 77 16,0 0-77-16,7-3 78 0,2-1-78 0,-9 4 51 15,0 0-51-15,11-1 51 0,3 1-51 0,-14 0 33 16,0 0-33-16,12 1 34 0,0 3-34 0,-12-4 12 16,0 0-12-16,12 5 13 0,-1 0-13 0,-11-5 6 15,0 0-6-15,10 10 6 0,-1 2-6 0,-9-12 34 16,0 0-34-16,7 17 34 0,0 4-34 0,-7-21 1 0,0 0-1 16,3 22 1-16,-1 4-1 0,-2-26 5 0,0 0-5 15,-2 26 5-15,-1 1-5 0,3-27 15 0,0 0-15 16,-9 33 15-16,-5 1-15 0,14-34 3 0,0 0-3 15,-12 31 4-15,1-7-4 0,11-24 2 0,0 0-2 0,-14 27 3 16,0-1-3-16,14-26 5 0,0 0-5 0,-12 20 5 16,2-3-5-16,10-17 6 0,0 0-6 0,-9 18 7 15,2-3-7-15,7-15 0 0,0 0 0 0,-3 15 1 16,1 1-1-16,2-16 0 0,0 0 0 0,3 15 1 16,4-1-1-16,-7-14-6 0,0 0 6 0,13 9-5 15,6-6 5-15,-19-3-91 0,0 0 91 0,19-2-90 16,4-5 90-16,-23 7-154 0,0 0 154 0,20-15-153 15,0-7 153-15,20-16-603 0</inkml:trace>
  <inkml:trace contextRef="#ctx0" brushRef="#br2" timeOffset="60426.52">31351 15235 505 0,'0'0'0'0,"-2"5"0"16,-1 2 0-16,3-7 57 0,0 0-57 0,-2 5 57 16,0-5-57-16,2 0 83 0,0 0-83 0,0 0 83 15,0 0-83-15,0 0 78 0,0 0-78 0,0 0 78 16,0 0-78-16,0 0 63 0,0 0-63 0,-5 10 64 15,-5 7-64-15,10-17 43 0,0 0-43 0,-11 19 43 16,-3 7-43-16,14-26 21 0,0 0-21 0,-14 34 21 16,-1 7-21-16,15-41 19 0,0 0-19 0,-13 36 20 15,3-1-20-15,10-35 33 0,0 0-33 0,-5 34 34 16,5-3-34-16,0-31 18 0,0 0-18 0,2 24 18 0,4-6-18 16,-6-18 36-16,0 0-36 0,11 6 36 0,5-12-36 15,-16 6 36-15,0 0-36 0,15-15 37 0,4-11-37 16,-19 26 23-16,0 0-23 0,18-27 24 0,-2-7-24 15,-16 34 28-15,0 0-28 0,14-36 28 0,-4-2-28 0,-10 38 7 16,0 0-7-16,10-36 8 0,-1-2-8 0,-9 38 5 16,0 0-5-16,4-32 5 0,-4 3-5 0,0 29 13 15,0 0-13-15,-2-23 14 0,-2 6-14 0,4 17 14 16,0 0-14-16,-3-12 15 0,1 5-15 0,2 7 3 16,0 0-3-16,-3 7 4 0,-1 9-4 0,4-16 13 15,0 0-13-15,-2 27 14 0,1 9-14 0,1-36 0 16,0 0 0-16,0 46 0 0,3 9 0 0,-3-55-17 0,0 0 17 15,2 62-17-15,0 8 17 0,-2-70-52 0,0 0 52 16,-2 86-51-16,-2 11 51 0,4-97-40 0,0 0 40 16,-5 88-40-16,-3-4 40 0,8-84-47 0,0 0 47 0,-11 72-47 15,1-9 47-15,10-63-37 0,0 0 37 0,-9 41-36 16,4-17 36-16,5-24-16 0,0 0 16 0,-6 22-15 16,3-8 15-16,3-14-14 0,0 0 14 0,-4 10-13 15,1-3 13-15,3-7-1 0,0 0 1 0,-3-3-1 16,1-7 1-16,2 10 0 0,0 0 0 0,0-23 0 15,3-11 0-15,-3 34 5 0,0 0-5 0,7-43 5 16,2-8-5-16,-9 51 15 0,0 0-15 0,12-58 16 16,4-9-16-16,-16 67 25 0,0 0-25 0,24-81 26 15,9-13-26-15,-33 94 12 0,0 0-12 0,32-79 13 16,-1 4-13-16,-31 75 18 0,0 0-18 0,23-52 19 16,-8 13-19-16,-15 39 44 0,0 0-44 0,14-34 45 0,-2 8-45 15,-12 26 49-15,0 0-49 0,9-19 49 0,-2 7-49 16,-7 12 12-16,0 0-12 0,5-7 12 0,-3 4-12 15,-2 3 39-15,0 0-39 0,0 7 39 0,0 8-39 16,0-15 2-16,0 0-2 0,0 26 2 0,0 8-2 0,0-34 0 16,0 0 0-16,-2 41 1 0,-1 9-1 0,3-50-17 15,0 0 17-15,-2 51-17 0,0 2 17 0,2-53-19 16,0 0 19-16,-1 48-18 0,1-1 18 0,0-47-18 16,0 0 18-16,-2 36-18 0,2-7 18 0,0-29-17 15,0 0 17-15,3 22-16 0,4-7 16 0,-7-15-4 16,0 0 4-16,13 2-4 0,4-12 4 0,-17 10-8 0,0 0 8 15,16-17-7-15,1-9 7 0,-17 26-14 0,0 0 14 16,16-31-13-16,1-5 13 0,-17 36 0 0,0 0 0 16,16-39 0-16,1-4 0 0,-17 43 1 0,0 0-1 0,16-43 1 15,0-3-1-15,-16 46 1 0,0 0-1 0,14-43 2 16,0 2-2-16,-14 41 10 0,0 0-10 0,12-38 11 16,0 6-11-16,-12 32 3 0,0 0-3 0,9-24 4 15,-2 7-4-15,-7 17 2 0,0 0-2 0,5-11 3 16,-3 6-3-16,-2 5 5 0,0 0-5 0,1 7 5 15,1 9-5-15,-2-16 0 0,0 0 0 0,2 25 1 16,-2 9-1-16,0-34-13 0,0 0 13 0,0 42-12 16,2 6 12-16,-2-48-52 0,0 0 52 0,0 49-51 15,-2 3 51-15,2-52-40 0,0 0 40 0,-2 42-40 16,2-4 40-16,0-38-19 0,0 0 19 0,0 31-18 16,0-7 18-16,0-24-14 0,0 0 14 0,2 17-13 15,3-5 13-15,-5-12 0 0,0 0 0 0,7 0 1 0,3-10-1 16,-10 10 25-16,0 0-25 0,13-17 26 0,1-9-26 15,-14 26 37-15,0 0-37 0,13-31 38 0,1-7-38 0,-14 38 23 16,0 0-23-16,14-37 24 0,2-4-24 0,-16 41 35 16,0 0-35-16,14-40 36 0,-2-1-36 0,-12 41 13 15,0 0-13-15,11-34 13 0,-4 5-13 0,-7 29 12 16,0 0-12-16,5-21 13 0,-2 9-13 0,-3 12 16 16,0 0-16-16,2-5 17 0,0 7-17 0,-2-2 3 15,0 0-3-15,0 17 4 0,-2 10-4 0,2-27 0 16,0 0 0-16,-2 35 1 0,1 6-1 0,1-41 5 0,0 0-5 15,-2 43 6-15,0 1-6 0,2-44-2 0,0 0 2 16,-2 39-1-16,2-3 1 0,0-36-103 0,0 0 103 16,0 30-103-16,0-6 103 0,0-24-151 0,0 0 151 15,-1 18-151-15,-1-6 151 0,-2 19-749 0</inkml:trace>
  <inkml:trace contextRef="#ctx0" brushRef="#br2" timeOffset="60908.05">32043 15740 583 0,'0'0'0'0,"0"0"0"0,-2-3 0 15,2 3 116-15,0 0-116 0,3-4 116 0,6-2-116 16,-9 6 82-16,0 0-82 0,7-7 83 0,2 0-83 0,-9 7 79 16,0 0-79-16,9-9 79 0,-1 1-79 0,-8 8 63 15,0 0-63-15,9-5 64 0,1-1-64 0,-10 6 57 16,0 0-57-16,11-1 58 0,1 2-58 0,-12-1 40 16,0 0-40-16,14 6 41 0,0 2-41 0,-14-8 11 15,0 0-11-15,14 10 11 0,2 2-11 0,-16-12 13 16,0 0-13-16,13 16 14 0,0 3-14 0,-13-19 24 15,0 0-24-15,8 15 25 0,-2 0-25 0,-6-15 2 0,0 0-2 16,1 18 2-16,-1-3-2 0,0-15 12 0,0 0-12 16,-5 19 13-16,-2 0-13 0,7-19 15 0,0 0-15 15,-12 22 16-15,-2 2-16 0,14-24 3 0,0 0-3 0,-19 27 4 16,-4 4-4-16,23-31 7 0,0 0-7 0,-19 24 8 16,3-2-8-16,16-22 3 0,0 0-3 0,-14 26 3 15,4 2-3-15,10-28-1 0,0 0 1 0,-7 25 0 16,2-2 0-16,5-23-23 0,0 0 23 0,2 20-22 15,4-1 22-15,-6-19-67 0,0 0 67 0,13 12-67 16,4-5 67-16,-17-7-156 0,0 0 156 0,30 19-868 16,-60-38 868-16</inkml:trace>
  <inkml:trace contextRef="#ctx0" brushRef="#br2" timeOffset="61943.94">32417 15523 751 0,'0'0'0'0,"0"0"94"16,0 0-94-16,0 0 95 0,-2-4-95 0,2 4 58 15,0 0-58-15,0-3 59 0,2-4-59 0,-2 7 39 16,0 0-39-16,4-5 40 0,-1-2-40 0,-3 7 33 16,0 0-33-16,4-7 33 0,1 0-33 0,-5 7 47 15,0 0-47-15,5-7 47 0,0 2-47 0,-5 5 11 0,0 0-11 16,6-3 11-16,-1-1-11 0,-5 4 8 0,0 0-8 16,5 0 9-16,-1 0-9 0,-4 0 4 0,0 0-4 15,3 2 5-15,0 2-5 0,-3-4 2 0,0 0-2 0,2 3 2 16,0 0-2-16,-2-3 4 0,0 0-4 0,0 6 4 15,-2-1-4-15,2-5 6 0,0 0-6 0,-2 5 6 16,-1 0-6-16,3-5 3 0,0 0-3 0,-3 7 3 16,-3-2-3-16,6-5 2 0,0 0-2 0,-5 7 2 15,-2-2-2-15,7-5 1 0,0 0-1 0,-7 3 2 16,0 1-2-16,7-4 0 0,0 0 0 0,-7 0 0 16,2-2 0-16,5 2 3 0,0 0-3 0,-4-3 3 15,1-2-3-15,3 5 2 0,0 0-2 0,-2-4 2 16,1-1-2-16,1 5 1 0,0 0-1 0,0 0 2 15,0-3-2-15,0 3 1 0,0 0-1 0,0 0 2 0,0 0-2 16,0 0 0-16,0 0 0 0,0 0 0 0,1 5 0 16,-1-5 0-16,0 0 0 0,2 3 1 0,0 2-1 0,-2-5 0 15,0 0 0-15,1 4 1 0,-1-1-1 16,0-3 0-16,0 0 0 0,0 4 0 0,2-3 0 0,-2-1 0 16,0 0 0-16,0 0 0 0,-2 4 0 0,2-4 0 15,0 0 0-15,0 0 0 0,-5 5 0 0,5-5 2 16,0 0-2-16,-5 3 2 0,0 1-2 0,5-4 20 15,0 0-20-15,-5 3 20 0,-1-1-20 0,6-2 22 16,0 0-22-16,-5 0 23 0,2-2-23 0,3 2 8 16,0 0-8-16,-2-3 9 0,0-1-9 0,2 4-22 15,0 0 22-15,0-3-22 0,2 1 22 0,-2 2-179 0,0 0 179 16,0 0-178-16,2-3 178 0,-1-1-724 0</inkml:trace>
  <inkml:trace contextRef="#ctx0" brushRef="#br2" timeOffset="65141.86">32623 15213 483 0,'0'0'0'0,"0"0"32"0,0 0-32 0,0 3 32 16,0 0-32-16,0-3 21 0,0 0-21 0,0 4 21 15,0-2-21-15,0-2 51 0,0 0-51 0,0 0 52 16,0 3-52-16,0-3 51 0,0 0-51 0,0 0 52 16,0 3-52-16,0-3 30 0,0 0-30 0,0 6 30 15,2 0-30-15,-2-6 18 0,0 0-18 0,1 14 19 16,1 5-19-16,-2-19 6 0,0 0-6 0,2 27 6 0,1 8-6 16,-3-35 1-16,0 0-1 0,4 37 1 0,1 4-1 15,-5-41 0-15,0 0 0 0,3 42 1 0,-1-1-1 0,-2-41 2 16,0 0-2-16,0 44 2 0,0 1-2 0,0-45 5 15,0 0-5-15,-2 34 5 0,1-5-5 0,1-29 37 16,0 0-37-16,-2 24 38 0,-2-5-38 0,4-19 27 16,0 0-27-16,-3 14 27 0,1-4-27 0,2-10 45 15,0 0-45-15,-1 7 46 0,-1-5-46 0,2-2 40 16,0 0-40-16,0-6 41 0,2-7-41 0,-2 13 34 16,0 0-34-16,1-16 35 0,3-4-35 0,-4 20 24 15,0 0-24-15,5-23 25 0,4-2-25 0,-9 25 35 16,0 0-35-16,7-29 35 0,1-6-35 0,-8 35 36 0,0 0-36 15,9-36 37-15,2-1-37 0,-11 37 23 0,0 0-23 16,10-38 24-16,2 0-24 0,-12 38 10 0,0 0-10 16,14-34 11-16,4 0-11 0,-18 34 12 0,0 0-12 0,15-29 12 15,3 5-12-15,-18 24 1 0,0 0-1 0,19-19 1 16,0 3-1-16,-19 16 7 0,0 0-7 0,19-8 8 16,0 3-8-16,-19 5 0 0,0 0 0 0,21-2 0 15,0 5 0-15,-21-3-42 0,0 0 42 0,19 4-42 16,0 1 42-16,-19-5-183 0,0 0 183 0,16 2-182 15,-4 1 182-15,-12-3-150 0,0 0 150 0,9 4-150 16,-4-3 150-16,9 4-535 0</inkml:trace>
  <inkml:trace contextRef="#ctx0" brushRef="#br2" timeOffset="68758.11">32915 15530 875 0,'0'0'0'0,"0"0"135"0,0 0-135 0,0 0 136 16,0 0-136-16,0 0 84 0,0 0-84 0,0 0 85 16,0 0-85-16,0 0 84 0,0 0-84 0,0 0 84 15,0 0-84-15,0 0 54 0,0 0-54 0,0 0 55 16,0 0-55-16,0 0 55 0,0 0-55 0,0 0 56 16,0 0-56-16,0 0 24 0,0 0-24 0,0 0 25 15,0 0-25-15,0 0 12 0,0 0-12 0,0 0 13 16,0 0-13-16,0 0 11 0,0 0-11 0,0 0 11 15,7 22-11-15,-7-22 3 0,0 0-3 0,7 22 4 16,4 9-4-16,-11-31 19 0,0 0-19 0,7 29 20 16,0 0-20-16,-7-29 0 0,0 0 0 0,3 29 1 0,1 2-1 15,-4-31 0-15,0 0 0 0,2 24 0 0,-1-3 0 16,-1-21 0-16,0 0 0 0,0 15 1 0,-1-3-1 0,1-12 12 16,0 0-12-16,-2 9 13 0,2-3-13 0,0-6 1 15,0 0-1-15,-2 4 1 0,0-2-1 0,2-2 5 16,0 0-5-16,-5-4 5 0,0-4-5 0,5 8 20 15,0 0-20-15,-9-12 20 0,-1-6-20 0,10 18 3 16,0 0-3-16,-13-17 3 0,1-3-3 0,12 20 7 16,0 0-7-16,-12-17 7 0,0 1-7 0,12 16 1 15,0 0-1-15,-11-10 1 0,1 5-1 0,10 5 0 16,0 0 0-16,-10 0 0 0,-3 3 0 0,13-3-7 0,0 0 7 16,-19 14-7-16,-3 8 7 0,22-22-4 0,0 0 4 15,-20 21-4-15,3-1 4 0,17-20-1 0,0 0 1 0,-16 26 0 16,2 5 0-16,14-31-6 0,0 0 6 0,-10 27-6 15,1 1 6-15,9-28-8 0,0 0 8 0,-3 31-7 16,4-1 7-16,-1-30-15 0,0 0 15 0,4 24-14 16,3-5 14-16,-7-19-15 0,0 0 15 0,12 12-15 15,4-7 15-15,-16-5-4 0,0 0 4 0,15-1-4 16,5-8 4-16,-20 9 10 0,0 0-10 0,17-14 10 16,2-6-10-16,-19 20 5 0,0 0-5 0,16-22 5 15,0-4-5-15,-16 26 10 0,0 0-10 0,12-26 10 16,-2-1-10-16,-10 27 24 0,0 0-24 0,5-24 25 15,-1 0-25-15,-4 24 1 0,0 0-1 0,2-19 2 16,-2 3-2-16,0 16 6 0,0 0-6 0,0-11 7 16,-2 4-7-16,2 7 3 0,0 0-3 0,-4 7 4 0,-3 11-4 15,7-18 0-15,0 0 0 0,-3 28 0 0,1 8 0 16,2-36 0-16,0 0 0 0,0 37 0 0,4 6 0 0,-4-43 0 16,0 0 0-16,5 41 0 0,2 0 0 0,-7-41-9 15,0 0 9-15,5 33-8 0,2-7 8 0,-7-26-90 16,0 0 90-16,7 20-90 0,2-8 90 0,-9-12-171 15,0 0 171-15,7 2-170 0,-2-9 170 0,7 2-958 16</inkml:trace>
  <inkml:trace contextRef="#ctx0" brushRef="#br2" timeOffset="69286.36">33067 15881 763 0,'0'0'0'0,"0"0"162"0,0 0-162 0,5-5 163 16,4-6-163-16,-9 11 107 0,0 0-107 0,9-12 108 16,3-1-108-16,-12 13 96 0,0 0-96 0,12-18 96 15,2 0-96-15,-14 18 62 0,0 0-62 0,16-24 62 0,-1-4-62 16,-15 28 40-16,0 0-40 0,18-27 41 0,1-1-41 0,-19 28 20 16,0 0-20-16,17-27 20 0,3 0-20 0,-20 27 29 15,0 0-29-15,15-24 29 0,-3 3-29 0,-12 21 12 16,0 0-12-16,13-17 12 0,-1 7-12 0,-12 10 5 15,0 0-5-15,9-11 5 0,-4 8-5 0,-5 3 23 16,0 0-23-16,5 0 24 0,-2 5-24 0,-3-5 0 16,0 0 0-16,4 15 1 0,-1 11-1 0,-3-26 0 15,0 0 0-15,4 31 1 0,-1 5-1 0,-3-36 7 16,0 0-7-16,4 41 7 0,-2 4-7 0,-2-45 7 0,0 0-7 16,1 41 8-16,1-4-8 0,-2-37 15 0,0 0-15 15,2 38 15-15,1-4-15 0,-3-34 3 0,0 0-3 16,4 30 4-16,-1-6-4 0,-3-24-18 0,0 0 18 0,7 18-18 15,2-6 18-15,-9-12-186 0,0 0 186 0,5 2-186 16,-1-9 186-16,-4 7-160 0,0 0 160 0,8-5-888 16,-16 10 888-16</inkml:trace>
  <inkml:trace contextRef="#ctx0" brushRef="#br2" timeOffset="69688.39">33351 14844 1054 0,'0'0'0'0,"0"0"171"15,0 0-171-15,0 0 172 0,37 2-172 0,-37-2 101 16,0 0-101-16,24 7 101 0,6 3-101 0,-30-10 30 0,0 0-30 16,40 29 30-16,8 12-30 0,-48-41-46 15,0 0 46-15,42 62-45 0,-2 15 45 0,-40-77-26 0,0 0 26 16,35 108-26-16,-5 24 26 0,-30-132 0 0,0 0 0 15,14 137 0-15,-11 10 0 0,-3-147 14 0,0 0-14 16,-14 143 15-16,-14-1-15 0,28-142 58 0,0 0-58 0,-38 138 58 16,-11-2-58-16,49-136-132 0,0 0 132 0,-73 144-131 15,-21 3 131-15,94-147-96 0,0 0 96 0,-167 291-860 16,334-582 860-16</inkml:trace>
  <inkml:trace contextRef="#ctx0" brushRef="#br2" timeOffset="73564.02">24452 16701 886 0,'0'0'0'0,"0"0"-160"0,0 0 160 0,0 0-160 16,0 0 160-16,0 0-85 0,0 0 85 0,-3 0-85 16,-1 2 85-16,4-2-48 0,0 0 48 0,-8 2-48 15,-3-2 48-15,11 0 60 0,0 0-60 0,-16 1 60 16,-4 1-60-16,20-2 100 0,0 0-100 0,-25 4 101 16,-1-1-101-16,26-3 121 0,0 0-121 0,-26 3 121 15,5 1-121-15,21-4 111 0,0 0-111 0,-16 3 112 16,4-1-112-16,12-2 96 0,0 0-96 0,-9 3 97 0,4-1-97 15,5-2 86-15,0 0-86 0,0 10 86 0,5 8-86 16,-5-18 70-16,0 0-70 0,11 17 71 0,3 3-71 16,-14-20 67-16,0 0-67 0,17 17 67 0,6-1-67 0,-23-16 53 15,0 0-53-15,24 13 54 0,2 1-54 0,-26-14 39 16,0 0-39-16,28 14 39 0,0-2-39 0,-28-12 18 16,0 0-18-16,30 10 18 0,3 0-18 0,-33-10 20 15,0 0-20-15,36 9 20 0,3-4-20 0,-39-5 33 16,0 0-33-16,42 7 34 0,3-2-34 0,-45-5 27 15,0 0-27-15,45 5 27 0,6-1-27 0,-51-4 15 16,0 0-15-16,45 3 16 0,4 1-16 0,-49-4 12 16,0 0-12-16,50 3 13 0,3-1-13 0,-53-2 16 0,0 0-16 15,55 0 17-15,3 0-17 0,-58 0 33 0,0 0-33 16,61-2 33-16,1-1-33 0,-62 3 17 0,0 0-17 0,74-6 17 16,6 0-17-16,-80 6 12 0,0 0-12 0,75-9 12 15,0 0-12-15,-75 9 10 0,0 0-10 0,76-13 11 16,3-3-11-16,-79 16 3 0,0 0-3 0,73-19 4 15,-3-3-4-15,-70 22 6 0,0 0-6 0,71-20 7 16,-1-3-7-16,-70 23 3 0,0 0-3 0,69-18 3 16,1 0-3-16,-70 18 5 0,0 0-5 0,64-12 5 15,-3 2-5-15,-61 10 13 0,0 0-13 0,53-8 13 16,-8 2-13-16,-45 6 8 0,0 0-8 0,63-6 9 16,10-1-9-16,-73 7 1 0,0 0-1 0,70-7 1 15,3 0-1-15,-73 7 3 0,0 0-3 0,57-5 4 16,-8 1-4-16,-49 4 2 0,0 0-2 0,66-3 2 15,7 1-2-15,-73 2 1 0,0 0-1 0,74-1 2 0,2-1-2 16,-76 2 3-16,0 0-3 0,72-2 4 0,-3 2-4 16,-69 0 0-16,0 0 0 0,72 0 1 0,-1 0-1 0,-71 0 1 15,0 0-1-15,77-2 2 0,3-1-2 0,-80 3 5 16,0 0-5-16,75-5 5 0,0-4-5 0,-75 9 0 16,0 0 0-16,73-10 1 0,0-4-1 0,-73 14 2 15,0 0-2-15,75-10 2 0,0 1-2 0,-75 9 0 16,0 0 0-16,73-6 0 0,0-1 0 0,-73 7 1 15,0 0-1-15,70-7 2 0,0 2-2 0,-70 5 4 16,0 0-4-16,75-2 4 0,1 4-4 0,-76-2-2 16,0 0 2-16,75 5-1 0,-2 5 1 0,-73-10-1 0,0 0 1 15,68 10 0-15,-2 2 0 0,-66-12 0 0,0 0 0 16,70 11 0-16,2-3 0 0,-72-8-2 0,0 0 2 16,73 5-2-16,2-5 2 0,-75 0 0 0,0 0 0 0,73-5 1 15,0-7-1-15,-73 12 3 0,0 0-3 0,77-13 3 16,1-4-3-16,-78 17 2 0,0 0-2 0,77-14 3 15,-1 0-3-15,-76 14 2 0,0 0-2 0,72-12 2 16,-3 2-2-16,-69 10 0 0,0 0 0 0,75-5 0 16,2 1 0-16,-77 4 1 0,0 0-1 0,73 0 1 15,-1 4-1-15,-72-4 1 0,0 0-1 0,66 3 1 16,-2 1-1-16,-64-4 3 0,0 0-3 0,65 6 3 16,-1 3-3-16,-64-9 2 0,0 0-2 0,68 9 2 15,2 1-2-15,-70-10 0 0,0 0 0 0,57 7 0 16,-8-2 0-16,-49-5 0 0,0 0 0 0,68 3 0 0,9-1 0 15,-77-2 1-15,0 0-1 0,78 0 1 0,4 0-1 16,-82 0-1-16,0 0 1 0,75 0-1 0,-4 0 1 16,-71 0 1-16,0 0-1 0,70 2 1 0,-2-1-1 15,-68-1 3-15,0 0-3 0,73 2 4 0,2 1-4 0,-75-3-2 16,0 0 2-16,75 4-1 0,2 1 1 0,-77-5 0 16,0 0 0-16,74 2 0 0,1-1 0 0,-75-1 0 15,0 0 0-15,82 2 0 0,5 0 0 0,-87-2 0 16,0 0 0-16,89 2 1 0,2-1-1 0,-91-1 0 15,0 0 0-15,94 2 1 0,3 1-1 0,-97-3 0 16,0 0 0-16,98 0 0 0,1 0 0 0,-99 0 2 16,0 0-2-16,100-3 2 0,-1-2-2 0,-99 5 1 15,0 0-1-15,99-4 2 0,0-1-2 0,-99 5-1 0,0 0 1 16,93-7 0-16,-4 1 0 0,-89 6 1 0,0 0-1 16,88-4 2-16,0 4-2 0,-88 0 0 0,0 0 0 15,83 4 0-15,-1 4 0 0,-82-8 0 0,0 0 0 0,75 9 0 16,-5 1 0-16,-70-10 0 0,0 0 0 0,68 17 0 15,-2 4 0-15,-66-21-5 0,0 0 5 0,61 20-4 16,-2 1 4-16,-59-21-14 0,0 0 14 0,51 24-13 16,-6 0 13-16,-45-24-45 0,0 0 45 0,36 19-45 15,-4-2 45-15,-32-17-83 0,0 0 83 0,68 36-1636 16,-136-72 1636-16</inkml:trace>
  <inkml:trace contextRef="#ctx0" brushRef="#br2" timeOffset="132412.99">30299 16023 91 0,'0'0'0'0,"0"0"0"16,28-7 0-16,-28 7 34 0,0 0-34 0,5 0 35 16,-7 2-35-16,2-2 41 0,0 0-41 0,0 0 42 15,-3 3-42-15,3-3 52 0,0 0-52 0,0 0 52 16,-4 2-52-16,4-2 49 0,0 0-49 0,0 0 49 15,-3 2-49-15,3-2 60 0,0 0-60 0,0 0 60 16,-2 5-60-16,2-5 51 0,0 0-51 0,5 1 51 16,6-1-51-16,-11 0 38 0,0 0-38 0,14 0 38 0,5-1-38 15,-19 1 18-15,0 0-18 0,26-4 18 0,7 1-18 16,-33 3 20-16,0 0-20 0,37-2 20 0,4 0-20 16,-41 2 39-16,0 0-39 0,47 0 39 0,4 0-39 0,-51 0 36 15,0 0-36-15,50 0 37 0,1 0-37 0,-51 0 33 16,0 0-33-16,49 0 33 0,0 2-33 0,-49-2 8 15,0 0-8-15,43 0 9 0,-1 0-9 0,-42 0 42 16,0 0-42-16,35 2 43 0,-7 0-43 0,-28-2 29 16,0 0-29-16,22 1 29 0,-6 1-29 0,-16-2 33 15,0 0-33-15,10 2 34 0,-3-1-34 0,-7-1 38 16,0 0-38-16,4 2 38 0,-4-2-38 0,0 0 15 0,0 0-15 16,-9 2 15-16,-8 1-15 0,17-3 31 0,0 0-31 15,-19 4 31-15,-6 1-31 0,25-5 11 0,0 0-11 16,-28 2 11-16,-3 1-11 0,31-3 19 0,0 0-19 0,-37 3 20 15,-3 1-20-15,40-4 8 0,0 0-8 0,-42 2 8 16,-3-1-8-16,45-1 9 0,0 0-9 0,-43 0 10 16,1 0-10-16,42 0 8 0,0 0-8 0,-44 2 8 15,1 1-8-15,43-3 3 0,0 0-3 0,-39 4 4 16,6 1-4-16,33-5 12 0,0 0-12 0,-38 5 12 16,-4 2-12-16,42-7 0 0,0 0 0 0,-35 5 1 15,6 0-1-15,29-5 0 0,0 0 0 0,-33 5 1 16,-1 1-1-16,34-6 0 0,0 0 0 0,-26 5 0 15,5-2 0-15,21-3 0 0,0 0 0 0,-15 4 0 16,3-1 0-16,12-3 0 0,0 0 0 0,-9 2 0 16,2-1 0-16,7-1-3 0,0 0 3 0,0 6-2 15,3-1 2-15,-3-5-6 0,0 0 6 0,14 8-5 0,11 3 5 16,-25-11-15-16,0 0 15 0,31 8-15 0,9 1 15 16,-40-9-8-16,0 0 8 0,45 3-8 0,8-1 8 0,-53-2-4 15,0 0 4-15,57-2-3 0,8-3 3 0,-65 5 1 16,0 0-1-16,62-7 2 0,1-1-2 0,-63 8 13 15,0 0-13-15,58-9 13 0,-3 0-13 0,-55 9 17 16,0 0-17-16,46-8 17 0,-6 1-17 0,-40 7 15 16,0 0-15-16,31-7 16 0,-5 2-16 0,-26 5 34 15,0 0-34-15,19-3 35 0,-6-1-35 0,-13 4 35 16,0 0-35-16,6-2 35 0,-2 2-35 0,-4 0 32 0,0 0-32 16,-10 4 33-16,-10 1-33 0,20-5 22 0,0 0-22 15,-26 9 23-15,-9 1-23 0,35-10 36 0,0 0-36 16,-41 10 36-16,-8-1-36 0,49-9 6 0,0 0-6 0,-54 7 7 15,-5-1-7-15,59-6 11 0,0 0-11 0,-58 7 11 16,1-2-11-16,57-5 0 0,0 0 0 0,-56 7 0 16,4 0 0-16,52-7 1 0,0 0-1 0,-44 7 1 15,6 0-1-15,38-7 0 0,0 0 0 0,-33 7 0 16,3-2 0-16,30-5-2 0,0 0 2 0,-23 3-2 16,8-3 2-16,15 0-2 0,0 0 2 0,-6-3-2 15,10-2 2-15,-4 5-18 0,0 0 18 0,12-7-18 16,9-2 18-16,-21 9-15 0,0 0 15 0,30-7-14 15,6 2 14-15,-36 5-1 0,0 0 1 0,44-5-1 16,8 2 1-16,-52 3-17 0,0 0 17 0,56-4-17 16,6 3 17-16,-62 1-3 0,0 0 3 0,56-2-3 15,-3 2 3-15,-53 0-3 0,0 0 3 0,43-2-2 0,-6 0 2 16,-37 2-6-16,0 0 6 0,28-1-5 0,-8-1 5 16,-20 2 2-16,0 0-2 0,14-2 2 0,-7 2-2 15,-7 0 2-15,0 0-2 0,-8 0 2 0,-12 2-2 0,20-2 0 16,0 0 0-16,-33 3 0 0,-10 1 0 0,43-4 0 15,0 0 0-15,-51 3 0 0,-6 2 0 0,57-5-32 16,0 0 32-16,-49 0-32 0,5-5 32 0,44 5-97 16,0 0 97-16,-92-5-1164 0,184 10 1164 0</inkml:trace>
  <inkml:trace contextRef="#ctx0" brushRef="#br2" timeOffset="212645.11">30734 14885 259 0,'0'0'0'0,"6"-3"0"16,4-4 0-16,-10 7 36 0,0 0-36 0,10-8 36 0,3-4-36 16,-13 12 23-16,0 0-23 0,14-12 24 0,1-4-24 15,-15 16 13-15,0 0-13 0,18-19 13 0,1-1-13 16,-19 20 4-16,0 0-4 0,21-23 4 0,3-1-4 0,-24 24 21 15,0 0-21-15,30-25 21 0,3-4-21 0,-33 29 37 16,0 0-37-16,38-29 37 0,4-4-37 16,-42 33 42-16,0 0-42 0,42-33 42 0,3 1-42 15,-45 32 40-15,0 0-40 0,42-31 41 0,-2 2-41 0,-40 29 18 16,0 0-18-16,38-27 18 0,-1 1-18 0,-37 26 21 16,0 0-21-16,31-22 21 0,-1 3-21 0,-30 19 15 15,0 0-15-15,28-21 15 0,-2 4-15 0,-26 17 16 0,0 0-16 16,23-14 17-16,-4 2-17 0,-19 12-4 0,0 0 4 15,15-8-3-15,-4 3 3 0,-11 5-139 0,0 0 139 16,7-2-138-16,-2-2 138 0,7-1-318 0</inkml:trace>
  <inkml:trace contextRef="#ctx0" brushRef="#br2" timeOffset="213260.25">30719 14858 483 0,'0'0'0'0,"5"-2"0"16,2-1 0-16,-7 3 43 0,0 0-43 0,7-2 43 15,0-1-43-15,-7 3 34 0,0 0-34 0,9 0 35 16,1 1-35-16,-10-1 13 0,0 0-13 0,9 4 14 15,1-1-14-15,-10-3 7 0,0 0-7 0,12 7 7 16,4 0-7-16,-16-7 15 0,0 0-15 0,16 7 15 16,1 0-15-16,-17-7 22 0,0 0-22 0,19 7 23 15,0-2-23-15,-19-5 14 0,0 0-14 0,20 3 15 16,0-1-15-16,-20-2 35 0,0 0-35 0,18-2 35 16,-1-3-35-16,-17 5 28 0,0 0-28 0,13-3 28 0,-3-1-28 15,-10 4 23-15,0 0-23 0,7-2 24 0,-4 1-24 16,-3 1-38-16,0 0 38 0,0 0-38 0,0-2 38 15,0 2-124-15,0 0 124 0,-3-5-124 0,-4 1 124 0,-3-2-383 16</inkml:trace>
  <inkml:trace contextRef="#ctx0" brushRef="#br2" timeOffset="213515.41">30713 14872 404 0,'0'0'0'0,"9"-4"0"16,5-1 0-16,-14 5 63 0,0 0-63 0,5-8 63 15,-5-3-63-15,0 11 46 0,0 0-46 0,0-13 46 16,-3-3-46-16,3 16 47 0,0 0-47 0,0-26 47 16,0-3-47-16,0 29 38 0,0 0-38 0,5-32 39 15,4-6-39-15,-9 38 24 0,0 0-24 0,12-39 25 16,5-6-25-16,-17 45 18 0,0 0-18 0,23-50 19 15,5-6-19-15,-28 56-72 0,0 0 72 0,33-58-71 16,7-6 71-16,33-57-475 0</inkml:trace>
</inkml:ink>
</file>

<file path=ppt/ink/ink3.xml><?xml version="1.0" encoding="utf-8"?>
<inkml:ink xmlns:inkml="http://www.w3.org/2003/InkML">
  <inkml:definitions>
    <inkml:context xml:id="ctx0">
      <inkml:inkSource xml:id="inkSrc0">
        <inkml:traceFormat>
          <inkml:channel name="X" type="integer" max="19440" units="cm"/>
          <inkml:channel name="Y" type="integer" max="11120" units="cm"/>
          <inkml:channel name="F" type="integer" max="4096" units="dev"/>
          <inkml:channel name="T" type="integer" max="2.14748E9" units="dev"/>
        </inkml:traceFormat>
        <inkml:channelProperties>
          <inkml:channelProperty channel="X" name="resolution" value="629.12622" units="1/cm"/>
          <inkml:channelProperty channel="Y" name="resolution" value="639.08044" units="1/cm"/>
          <inkml:channelProperty channel="F" name="resolution" value="0" units="1/dev"/>
          <inkml:channelProperty channel="T" name="resolution" value="1" units="1/dev"/>
        </inkml:channelProperties>
      </inkml:inkSource>
      <inkml:timestamp xml:id="ts0" timeString="2020-04-28T15:30:12.674"/>
    </inkml:context>
    <inkml:brush xml:id="br0">
      <inkml:brushProperty name="width" value="0.05292" units="cm"/>
      <inkml:brushProperty name="height" value="0.05292" units="cm"/>
      <inkml:brushProperty name="color" value="#0070C0"/>
    </inkml:brush>
    <inkml:context xml:id="ctx1">
      <inkml:inkSource xml:id="inkSrc13">
        <inkml:traceFormat>
          <inkml:channel name="X" type="integer" max="3600" units="cm"/>
          <inkml:channel name="Y" type="integer" max="2064" units="cm"/>
          <inkml:channel name="T" type="integer" max="2.14748E9" units="dev"/>
        </inkml:traceFormat>
        <inkml:channelProperties>
          <inkml:channelProperty channel="X" name="resolution" value="116.50485" units="1/cm"/>
          <inkml:channelProperty channel="Y" name="resolution" value="118.62069" units="1/cm"/>
          <inkml:channelProperty channel="T" name="resolution" value="1" units="1/dev"/>
        </inkml:channelProperties>
      </inkml:inkSource>
      <inkml:timestamp xml:id="ts1" timeString="2020-04-28T15:30:20.977"/>
    </inkml:context>
  </inkml:definitions>
  <inkml:trace contextRef="#ctx0" brushRef="#br0">11362 1242 326 0,'0'0'0'0,"0"0"54"0,0 0-54 16,4-5 55-16,1-7-55 0,-5 12 51 0,0 0-51 0,3-9 52 15,1-1-52-15,-4 10 52 0,0 0-52 0,5-9 53 16,-3 1-53-16,-2 8 41 0,0 0-41 0,1-4 41 15,1-2-41-15,-2 6 52 0,0 0-52 0,0 0 52 16,4 0-52-16,-4 0 43 0,0 0-43 0,3 10 43 16,2 7-43-16,-5-17 28 0,0 0-28 0,4 31 28 15,-1 12-28-15,-3-43 27 0,0 0-27 0,7 51 27 16,0 9-27-16,-7-60 8 0,0 0-8 0,12 67 8 16,1 3-8-16,-13-70 10 0,0 0-10 0,17 82 11 15,2 6-11-15,-19-88 15 0,0 0-15 0,16 58 16 16,-7-22-16-16,-9-36 8 0,0 0-8 0,12 31 8 15,0-16-8-15,-12-15 24 0,0 0-24 0,12 0 25 0,2-15-25 16,-14 15 42-16,0 0-42 0,12-28 43 0,1-11-43 16,-13 39 49-16,0 0-49 0,14-46 49 0,-2-9-49 15,-12 55 20-15,0 0-20 0,8-55 20 0,5-1-20 0,-13 56 22 16,0 0-22-16,8-52 23 0,1 1-23 0,-9 51 39 16,0 0-39-16,4-38 40 0,1 11-40 0,-5 27 12 15,0 0-12-15,5-21 12 0,-2 6-12 0,-3 15 13 16,0 0-13-16,4-12 13 0,-1 8-13 0,-3 4-1 15,0 0 1-15,6 0 0 0,2 4 0 0,-8-4-191 16,0 0 191-16,13 3-191 0,0-3 191 0,15 4-772 0</inkml:trace>
  <inkml:trace contextRef="#ctx0" brushRef="#br0" timeOffset="750.77">11979 1544 527 0,'0'0'0'0,"0"0"65"0,0 0-65 0,0 0 65 15,-5 5-65-15,5-5 69 0,0 0-69 0,-2 7 69 0,2-2-69 16,0-5 48-16,0 0-48 0,2 19 48 0,1 4-48 16,-3-23 33-16,0 0-33 0,4 35 34 0,1 6-34 15,-5-41 22-15,0 0-22 0,5 46 23 0,2 6-23 0,-7-52 10 16,0 0-10-16,3 46 11 0,3 2-11 0,-6-48 11 16,0 0-11-16,1 39 11 0,3-5-11 0,-4-34 8 15,0 0-8-15,3 24 9 0,-3-6-9 0,0-18 23 16,0 0-23-16,0 15 24 0,0-8-24 0,0-7-120 15,0 0 120-15,0-4-120 0,0-8 120 0,0 12-131 16,0 0 131-16,-3-15-131 0,-2-12 131 0,-8-16-364 16</inkml:trace>
  <inkml:trace contextRef="#ctx0" brushRef="#br0" timeOffset="1126.05">11909 1619 259 0,'0'0'0'0,"0"0"36"0,0 0-36 0,21 0 36 16,14-4-36-16,-35 4 44 0,0 0-44 0,33 0 44 16,7 0-44-16,-40 0 60 0,0 0-60 0,37 0 60 15,1 0-60-15,-38 0 42 0,0 0-42 0,31 7 43 16,-3 2-43-16,-28-9 31 0,0 0-31 0,21 8 31 15,-4 6-31-15,-17-14 15 0,0 0-15 0,18 17 16 16,-6 2-16-16,-12-19 29 0,0 0-29 0,4 24 29 0,-3-3-29 16,-1-21 18-16,0 0-18 0,-1 27 19 0,-6 1-19 15,7-28 41-15,0 0-41 0,-6 27 41 0,-2-5-41 16,8-22 22-16,0 0-22 0,-16 21 22 0,2 3-22 0,14-24 28 16,0 0-28-16,-19 19 28 0,0-4-28 0,19-15 22 15,0 0-22-15,-21 12 22 0,2-3-22 0,19-9 9 16,0 0-9-16,-14 6 10 0,2 0-10 0,12-6-55 15,0 0 55-15,-6 3-54 0,1-3 54 0,5 0-108 16,0 0 108-16,-10 3-530 0,20-6 530 0</inkml:trace>
  <inkml:trace contextRef="#ctx0" brushRef="#br0" timeOffset="1862.29">12698 1580 583 0,'0'0'0'0,"0"0"110"15,0 0-110-15,0 0 110 0,0 0-110 0,0 0 82 0,0 0-82 16,0 0 82-16,0 0-82 0,0 0 55 0,0 0-55 16,0 0 56-16,0 0-56 0,0 0 29 0,0 0-29 15,0 0 29-15,-36 6-29 0,36-6 23 0,0 0-23 16,-26 5 24-16,-6 2-24 0,32-7 24 0,0 0-24 15,-24 5 25-15,-1 2-25 0,25-7 3 0,0 0-3 16,-19 9 4-16,7-6-4 0,12-3 8 0,0 0-8 16,-12 9 9-16,0-2-9 0,12-7 1 0,0 0-1 0,-6 8 1 15,3 8-1-15,3-16 0 0,0 0 0 0,7 15 1 16,9 6-1-16,-16-21 2 0,0 0-2 0,19 19 2 16,2-2-2-16,-21-17 1 0,0 0-1 0,26 22 2 15,0 5-2-15,-26-27 9 0,0 0-9 0,24 24 10 16,-3 0-10-16,-21-24 23 0,0 0-23 0,18 24 24 15,-6-1-24-15,-12-23 7 0,0 0-7 0,9 27 7 16,-4-3-7-16,-5-24 26 0,0 0-26 0,0 24 26 16,0 0-26-16,0-24 20 0,0 0-20 0,-5 19 20 0,1-5-20 15,4-14 16-15,0 0-16 0,-9 13 17 0,-3-1-17 16,12-12 18-16,0 0-18 0,-24 9 18 0,-11-6-18 16,35-3 1-16,0 0-1 0,-33 2 1 0,1-4-1 0,32 2-4 15,0 0 4-15,-29-10-3 0,3-2 3 0,26 12-39 16,0 0 39-16,-16-15-39 0,7-3 39 0,9 18-160 15,0 0 160-15,4-15-160 0,5-6 160 0,3-13-728 16</inkml:trace>
  <inkml:trace contextRef="#ctx0" brushRef="#br0" timeOffset="2341.53">13068 1674 695 0,'0'0'0'0,"0"0"94"0,0 0-94 0,8-9 94 16,13-6-94-16,-21 15 100 0,0 0-100 0,12-16 101 15,2-3-101-15,-14 19 93 0,0 0-93 0,13-17 93 16,-5-1-93-16,-8 18 54 0,0 0-54 0,5-21 55 16,2 2-55-16,-7 19 41 0,0 0-41 0,6-20 42 0,-3 1-42 15,-3 19 29-15,0 0-29 0,4-12 29 0,-3 3-29 16,-1 9 8-16,0 0-8 0,4-7 8 0,-4 4-8 16,0 3 18-16,0 0-18 0,0 0 19 0,2 7-19 15,-2-7 22-15,0 0-22 0,1 17 23 0,1 9-23 0,-2-26 8 16,0 0-8-16,4 32 8 0,-1 7-8 0,-3-39 10 15,0 0-10-15,5 47 10 0,-1 1-10 0,-4-48 24 16,0 0-24-16,0 51 25 0,0-3-25 0,0-48 0 16,0 0 0-16,-4 46 0 0,4 1 0 0,0-47 3 15,0 0-3-15,0 36 3 0,0-9-3 0,0-27 12 16,0 0-12-16,0 24 12 0,0-5-12 0,0-19 0 16,0 0 0-16,0 14 0 0,4-4 0 0,-4-10-74 0,0 0 74 15,2 2-74-15,1-4 74 0,-3 2-168 0,0 0 168 16,5-7-167-16,2-2 167 0,2-9-836 0</inkml:trace>
  <inkml:trace contextRef="#ctx0" brushRef="#br0" timeOffset="2612.83">12996 2080 774 0,'4'-4'0'0,"-4"4"119"0,0 0-119 0,22-1 119 0,15-3-119 15,-37 4 81-15,0 0-81 0,31-3 82 0,6 3-82 16,-37 0 42-16,0 0-42 0,35 0 42 0,-2 0-42 16,-33 0 5-16,0 0-5 0,33 3 5 0,2-3-5 0,-35 0 16 15,0 0-16-15,22 4 17 0,-1-4-17 0,-21 0-41 16,0 0 41-16,16 1-40 0,-6 3 40 0,-10-4-138 15,0 0 138-15,7 0-137 0,-7-5 137 0,9 1-616 16</inkml:trace>
  <inkml:trace contextRef="#ctx0" brushRef="#br0" timeOffset="3377.41">13649 1504 550 0,'0'0'0'0,"0"0"112"0,0 0-112 0,4 0 112 15,-1 0-112-15,-3 0 97 0,0 0-97 0,6 0 97 16,-3 0-97-16,-3 0 81 0,0 0-81 0,5 0 82 15,1 0-82-15,-6 0 66 0,0 0-66 0,8 0 66 16,3 0-66-16,-11 0 36 0,0 0-36 0,17 4 36 16,9-3-36-16,-26-1 36 0,0 0-36 0,30 4 36 15,5-1-36-15,-35-3 44 0,0 0-44 0,36 4 44 16,3-4-44-16,-39 0 15 0,0 0-15 0,35-4 16 0,-2 1-16 16,-33 3 32-16,0 0-32 0,26-4 33 0,-5 3-33 15,-21 1 28-15,0 0-28 0,17-4 28 0,-5 1-28 16,-12 3 14-16,0 0-14 0,11-4 15 0,-4 4-15 0,-7 0 2 15,0 0-2-15,5-3 2 0,-2 3-2 0,-3 0-121 16,0 0 121-16,0 0-120 0,0 0 120 0,0 0-990 16</inkml:trace>
  <inkml:trace contextRef="#ctx0" brushRef="#br0" timeOffset="3663">13597 1722 1199 0,'0'0'0'0,"0"0"53"0,0 0-53 16,11 0 53-16,8-4-53 0,-19 4 60 0,0 0-60 0,22 4 60 15,3 6-60-15,-25-10 27 0,0 0-27 0,28 5 27 16,3 4-27-16,-31-9-1 0,0 0 1 0,35 10 0 15,-2-5 0-15,-33-5 5 0,0 0-5 0,35 7 6 16,-6-2-6-16,-29-5 34 0,0 0-34 0,30 7 34 16,-7-4-34-16,-23-3 1 0,0 0-1 0,19 6 2 15,-5 0-2-15,-14-6-141 0,0 0 141 0,33 9-970 16,-66-18 970-16</inkml:trace>
  <inkml:trace contextRef="#ctx0" brushRef="#br0" timeOffset="6276.11">14460 1079 281 0,'0'0'0'0,"0"0"105"0,0 0-105 0,0 0 106 15,0 0-106-15,0 0 83 0,0 0-83 0,0 0 83 0,0 0-83 16,0 0 74-16,0 0-74 0,0 0 75 0,0 0-75 16,0 0 56-16,0 0-56 0,10 17 57 0,9 14-57 15,-19-31 45-15,0 0-45 0,18 43 46 0,2 8-46 0,-20-51 36 16,0 0-36-16,21 62 36 0,-3 7-36 0,-18-69 15 16,0 0-15-16,17 66 16 0,-5 8-16 0,-12-74 31 15,0 0-31-15,13 81 31 0,-1 8-31 0,-12-89 27 16,0 0-27-16,7 67 27 0,-4-16-27 0,-3-51 23 15,0 0-23-15,4 32 24 0,-4-16-24 0,0-16 16 16,0 0-16-16,5 7 17 0,4-7-17 0,-9 0 28 16,0 0-28-16,10-12 28 0,4-12-28 0,-14 24 36 0,0 0-36 15,17-38 37-15,4-13-37 0,-21 51 42 0,0 0-42 16,27-64 43-16,6-6-43 0,-33 70 35 0,0 0-35 16,38-96 35-16,6-20-35 0,-44 116 39 0,0 0-39 15,36-96 40-15,-3 7-40 0,-33 89 25 0,0 0-25 16,26-69 26-16,-3 14-26 0,-23 55 34 0,0 0-34 15,16-34 35-15,-11 19-35 0,-5 15 13 0,0 0-13 0,5-12 13 16,-5 12-13-16,0 0-29 0,0 0 29 0,-2 6-29 16,-5 15 29-16,7-21-193 0,0 0 193 0,-1 22-192 15,2 7 192-15,-1 26-924 0</inkml:trace>
  <inkml:trace contextRef="#ctx0" brushRef="#br0" timeOffset="6620.1">15118 1504 796 0,'0'0'0'0,"0"0"88"15,0 0-88-15,4 4 88 0,-4 1-88 0,0-5 93 16,0 0-93-16,3 15 93 0,2 4-93 0,-5-19 58 16,0 0-58-16,9 29 58 0,-2 5-58 0,-7-34 8 15,0 0-8-15,7 43 9 0,2 2-9 0,-9-45 32 0,0 0-32 16,7 46 32-16,-2 2-32 0,-5-48 9 0,0 0-9 16,3 46 10-16,1-6-10 0,-4-40 18 0,0 0-18 15,3 36 19-15,-1-9-19 0,-2-27 8 0,0 0-8 16,3 21 9-16,1-6-9 0,-4-15-24 0,0 0 24 15,5 0-23-15,4-12 23 0,-9 12-185 0,0 0 185 16,5-19-184-16,4-8 184 0,7-18-653 0</inkml:trace>
  <inkml:trace contextRef="#ctx0" brushRef="#br0" timeOffset="6876.91">15237 1737 583 0,'0'0'0'0,"0"0"116"0,0 0-116 0,13-8 116 0,15-3-116 16,-28 11 94-16,0 0-94 0,21-12 94 0,5-1-94 15,-26 13 58-15,0 0-58 0,23-16 59 0,-2-3-59 16,-21 19 55-16,0 0-55 0,19-20 55 0,0 1-55 0,-19 19 31 16,0 0-31-16,16-16 31 0,-4-1-31 0,-12 17 24 15,0 0-24-15,11-15 25 0,-4 3-25 0,-7 12 17 16,0 0-17-16,5-7 17 0,-2-1-17 0,-3 8-66 15,0 0 66-15,0-4-65 0,0 1 65 0,0 3-182 16,0 0 182-16,0 0-182 0,0 0 182 0,0 0-555 16</inkml:trace>
  <inkml:trace contextRef="#ctx0" brushRef="#br0" timeOffset="7116.37">15304 1701 539 0,'0'0'0'0,"0"0"144"0,0 0-144 0,13 5 144 16,13 6-144-16,-26-11 104 0,0 0-104 16,21 17 104-16,0 5-104 0,-21-22 74 0,0 0-74 0,19 24 74 15,0 3-74-15,-19-27 49 0,0 0-49 0,21 24 50 16,-4 0-50-16,-17-24 42 0,0 0-42 0,21 23 43 16,-3-3-43-16,-18-20 17 0,0 0-17 0,12 19 17 15,-2-5-17-15,-10-14 37 0,0 0-37 0,9 13 37 16,-2-4-37-16,-7-9 0 0,0 0 0 0,3 3 0 15,-3-3 0-15,0 0-96 0,0 0 96 0,4-10-96 16,1-5 96-16,0-9-879 0</inkml:trace>
  <inkml:trace contextRef="#ctx0" brushRef="#br0" timeOffset="7626.31">15853 1441 281 0,'0'0'0'0,"0"0"100"0,0 0-100 0,7-4 100 15,5-3-100-15,-12 7 98 0,0 0-98 0,9-5 99 16,2 2-99-16,-11 3 77 0,0 0-77 0,15-4 78 16,1-1-78-16,-16 5 58 0,0 0-58 0,23 0 59 0,6 5-59 15,-29-5 63-15,0 0-63 0,33 0 63 0,6 4-63 16,-39-4 45-16,0 0-45 0,38 3 46 0,2-3-46 16,-40 0 43-16,0 0-43 0,38 0 43 0,-1 0-43 0,-37 0 35 15,0 0-35-15,31-3 36 0,-1 3-36 0,-30 0 33 16,0 0-33-16,24-4 34 0,-3 1-34 0,-21 3 13 15,0 0-13-15,16-2 14 0,-2 2-14 0,-14 0-137 16,0 0 137-16,8 0-136 0,1 2 136 0,10 1-765 16</inkml:trace>
  <inkml:trace contextRef="#ctx1" brushRef="#br0">24685 5289 0,'9'0'0,"-9"0"15,0 0-15,0 0 16,0 0 0,0 0-16,0 0 15,0 0-15,10-10 16,-1 1-1,1 9-15,-1-9 16,-9 9-16,9 0 16,-9 0-1,10-9-15,-1-1 16,-9 10-16,0 0 16,0 0-1,0 0-15,0 0 16,0 0-16,0 0 15,0 0 1,0 0-16,0 0 16,0 0-16,123-101 15,-76 64 1</inkml:trace>
  <inkml:trace contextRef="#ctx0" brushRef="#br0" timeOffset="8557.61">16747 1060 427 0,'0'0'0'0,"0"0"98"16,0 0-98-16,0 0 99 0,0 0-99 0,0 0 105 16,0 0-105-16,0 0 106 0,0 0-106 0,0 0 86 15,0 0-86-15,0 0 86 0,0 23-86 0,0-23 52 16,0 0-52-16,3 29 53 0,8 10-53 0,-11-39 27 16,0 0-27-16,12 50 27 0,4 5-27 0,-16-55 17 15,0 0-17-15,17 56 17 0,1 6-17 0,-18-62 27 0,0 0-27 16,14 56 27-16,1-1-27 0,-15-55 19 0,0 0-19 15,12 47 20-15,-3-3-20 0,-9-44 10 0,0 0-10 16,9 34 10-16,-7-6-10 0,-2-28 27 0,0 0-27 16,3 24 27-16,1-9-27 0,-4-15 6 0,0 0-6 15,0 9 6-15,1-2-6 0,-1-7-1 0,0 0 1 16,0 0-1-16,4-7 1 0,-4 7-157 0,0 0 157 0,7-12-156 16,1-4 156-16,5-11-699 0</inkml:trace>
  <inkml:trace contextRef="#ctx0" brushRef="#br0" timeOffset="8992.39">17338 934 359 0,'0'0'0'0,"0"0"64"16,0 0-64-16,0 0 64 0,3-7-64 0,-3 7 83 15,0 0-83-15,0 0 83 0,3-5-83 0,-3 5 83 0,0 0-83 16,-1 5 83-16,-1-2-83 0,2-3 56 0,0 0-56 15,-12 23 56-15,-2 9-56 0,14-32 58 0,0 0-58 16,-18 39 58-16,-2 9-58 0,20-48 25 0,0 0-25 16,-23 59 26-16,-3 7-26 0,26-66 18 0,0 0-18 15,-32 67 19-15,-1 4-19 0,33-71 5 0,0 0-5 16,-43 78 5-16,-3 3-5 0,46-81 8 0,0 0-8 16,-34 65 8-16,-1-14-8 0,35-51 7 0,0 0-7 0,-19 33 8 15,8-18-8-15,11-15 3 0,0 0-3 0,-9 12 3 16,6-5-3-16,3-7-109 0,0 0 109 0,-4 0-109 15,4-7 109-15,0 7-126 0,0 0 126 0,0-8-126 16,0-11 126-16,0-9-443 0</inkml:trace>
  <inkml:trace contextRef="#ctx0" brushRef="#br0" timeOffset="10238.31">17648 1319 404 0,'0'0'0'15,"0"0"74"-15,0 0-74 0,-9 0 74 0,-3 5-74 16,12-5 59-16,0 0-59 0,-13 0 60 0,3 4-60 15,10-4 51-15,0 0-51 0,-17 3 52 0,-3 1-52 0,20-4 18 16,0 0-18-16,-22 17 18 0,-6 2-18 0,28-19 20 16,0 0-20-16,-23 27 20 0,-1 9-20 0,24-36 15 15,0 0-15-15,-19 39 16 0,1 4-16 0,18-43 4 16,0 0-4-16,-7 43 5 0,2 5-5 0,5-48 3 16,0 0-3-16,5 46 3 0,2-5-3 0,-7-41-1 15,0 0 1-15,14 38 0 0,4-9 0 0,-18-29 0 16,0 0 0-16,22 22 0 0,6-6 0 0,-28-16 0 0,0 0 0 15,30 5 0-15,-4-10 0 0,-26 5 0 0,0 0 0 16,24-14 0-16,2-3 0 0,-26 17 1 0,0 0-1 16,16-19 1-16,-2-1-1 0,-14 20 4 0,0 0-4 15,11-19 4-15,-1 7-4 0,-10 12 32 0,0 0-32 16,0-16 32-16,0 4-32 0,0 12 25 0,0 0-25 0,-7-12 26 16,2 0-26-16,5 12 24 0,0 0-24 0,-12-8 25 15,-1-3-25-15,13 11 26 0,0 0-26 0,-12-5 26 16,2-2-26-16,10 7 3 0,0 0-3 0,-9-5 4 15,2 2-4-15,7 3 14 0,0 0-14 0,-5 0 15 16,5 3-15-16,0-3 8 0,0 0-8 0,3 5 9 16,8 6-9-16,-11-11 8 0,0 0-8 0,15 12 9 15,6-4-9-15,-21-8 15 0,0 0-15 0,25 7 15 16,3-2-15-16,-28-5 3 0,0 0-3 0,29 0 4 16,4-3-4-16,-33 3 2 0,0 0-2 0,30-5 3 0,-4-7-3 15,-26 12 18-15,0 0-18 0,26-12 18 0,-3 0-18 16,-23 12 22-16,0 0-22 0,19-16 22 0,-3 4-22 15,-16 12 14-15,0 0-14 0,14-15 15 0,-2-4-15 0,-12 19 41 16,0 0-41-16,9-15 41 0,-1-2-41 0,-8 17 6 16,0 0-6-16,7-12 7 0,-2-4-7 0,-5 16 6 15,0 0-6-15,2-12 6 0,2-3-6 0,-4 15 15 16,0 0-15-16,1-16 15 0,-1-3-15 0,0 19 3 16,0 0-3-16,-1-12 3 0,-5 0-3 0,6 12 12 15,0 0-12-15,-6-12 12 0,-1 4-12 0,7 8 8 16,0 0-8-16,-11-7 9 0,-1-1-9 0,12 8 8 15,0 0-8-15,-11-4 9 0,-1 4-9 0,12 0 1 0,0 0-1 16,-12 0 1-16,2 4-1 0,10-4 0 0,0 0 0 16,-9 5 1-16,2 5-1 0,7-10-2 0,0 0 2 15,-4 15-2-15,8 2 2 0,-4-17-7 0,0 0 7 16,9 23-6-16,6 6 6 0,-15-29-1 0,0 0 1 16,23 24-1-16,7 2 1 0,-30-26-3 0,0 0 3 15,29 24-3-15,4 0 3 0,-33-24-6 0,0 0 6 0,28 18-5 16,0-4 5-16,-28-14 1 0,0 0-1 0,21 15 2 15,-7-4-2-15,-14-11 29 0,0 0-29 0,12 12 29 16,-5-4-29-16,-7-8 6 0,0 0-6 0,5 7 6 16,-8 2-6-16,3-9 18 0,0 0-18 0,-14 12 19 15,-7 7-19-15,21-19 23 0,0 0-23 0,-24 12 24 16,-3 1-24-16,27-13 3 0,0 0-3 0,-24 11 3 16,1-3-3-16,23-8 22 0,0 0-22 0,-24 4 23 0,3-1-23 15,21-3 0-15,0 0 0 0,-14-3 1 0,0-4-1 16,14 7-58-16,0 0 58 0,-3-12-57 0,4-5 57 15,-1 17-198-15,0 0 198 0,9-19-197 0,9-2 197 16,9-18-798-16</inkml:trace>
  <inkml:trace contextRef="#ctx0" brushRef="#br0" timeOffset="10703.32">18188 1422 315 0,'0'0'0'0,"0"0"92"0,0 0-92 16,0 0 92-16,0 0-92 0,0 0 121 0,0 0-121 16,0 0 121-16,3-4-121 0,-3 4 104 0,0 0-104 15,4-5 105-15,-1-2-105 0,-3 7 88 0,0 0-88 0,5-5 88 16,2-2-88-16,-7 7 50 0,0 0-50 0,11-3 51 15,1-6-51-15,-12 9 40 0,0 0-40 0,16-3 40 16,1 3-40-16,-17 0 40 0,0 0-40 0,21 3 40 16,5 1-40-16,-26-4 33 0,0 0-33 0,21 8 33 15,3-1-33-15,-24-7 14 0,0 0-14 0,23 9 15 16,-6-1-15-16,-17-8 31 0,0 0-31 0,13 12 31 16,-5-1-31-16,-8-11 41 0,0 0-41 0,-3 13 41 15,-6 6-41-15,9-19 14 0,0 0-14 0,-16 21 15 0,-6 5-15 16,22-26 13-16,0 0-13 0,-25 29 14 0,-2 5-14 15,27-34 27-15,0 0-27 0,-28 36 27 0,-2 3-27 16,30-39 1-16,0 0-1 0,-26 43 2 0,2 0-2 0,24-43 21 16,0 0-21-16,-20 41 21 0,8-2-21 0,12-39 7 15,0 0-7-15,-7 38 7 0,9 2-7 0,-2-40 4 16,0 0-4-16,14 29 5 0,7-4-5 0,-21-25 7 16,0 0-7-16,29 18 7 0,15-12-7 0,-44-6-142 15,0 0 142-15,75 24-1164 0,-150-48 1164 0</inkml:trace>
  <inkml:trace contextRef="#ctx0" brushRef="#br0" timeOffset="15327.84">19067 1127 595 0,'0'0'0'0,"0"0"94"15,0 0-94-15,6-5 94 0,4-2-94 0,-10 7 84 16,0 0-84-16,11-5 85 0,-3-5-85 0,-8 10 55 0,0 0-55 15,11-9 55-15,-1 1-55 0,-10 8 28 0,0 0-28 16,18-4 28-16,-1 4-28 0,-17 0 39 0,0 0-39 16,26 4 40-16,7 1-40 0,-33-5 32 0,0 0-32 15,37 7 33-15,6 5-33 0,-43-12 13 0,0 0-13 16,42 12 14-16,2 3-14 0,-44-15 22 0,0 0-22 16,42 16 22-16,-8-3-22 0,-34-13 7 0,0 0-7 0,33 16 8 15,-5-4-8-15,-28-12 9 0,0 0-9 0,28 12 10 16,-7 1-10-16,-21-13 8 0,0 0-8 0,21 9 8 15,-4-1-8-15,-17-8 15 0,0 0-15 0,14 7 15 16,-3 2-15-16,-11-9 33 0,0 0-33 0,7 3 33 16,-4 1-33-16,-3-4 26 0,0 0-26 0,4 5 26 15,-4-5-26-15,0 0 16 0,0 0-16 0,-5 7 17 16,-6 1-17-16,11-8 29 0,0 0-29 0,-16 16 29 0,-6 8-29 16,22-24 29-16,0 0-29 0,-23 27 29 0,-3 1-29 15,26-28 7-15,0 0-7 0,-30 30 8 0,-3 3-8 16,33-33 11-16,0 0-11 0,-36 34 11 0,-4 2-11 15,40-36 4-15,0 0-4 0,-37 29 4 0,6 2-4 0,31-31 2 16,0 0-2-16,-30 22 3 0,2-1-3 0,28-21 1 16,0 0-1-16,-19 15 2 0,0-3-2 0,19-12 3 15,0 0-3-15,-14 9 4 0,5-2-4 0,9-7 2 16,0 0-2-16,-7 5 2 0,6-2-2 0,1-3-49 16,0 0 49-16,5 0-48 0,5 0 48 0,-10 0-163 15,0 0 163-15,11-8-163 0,3-4 163 0,10-7-890 0</inkml:trace>
  <inkml:trace contextRef="#ctx0" brushRef="#br0" timeOffset="16229.05">19661 1064 292 0,'0'0'0'0,"0"0"101"0,0 0-101 16,0 0 102-16,6 3-102 0,-6-3 71 0,0 0-71 0,0 0 71 16,0 0-71-16,0 0 77 0,0 0-77 0,0 0 78 15,3 0-78-15,-3 0 44 0,0 0-44 0,7 5 45 16,5 2-45-16,-12-7 48 0,0 0-48 0,20 12 49 16,6 0-49-16,-26-12 42 0,0 0-42 0,29 16 42 15,6 4-42-15,-35-20 34 0,0 0-34 0,35 19 35 0,2 0-35 16,-37-19 15-16,0 0-15 0,31 17 16 0,2 2-16 15,-33-19 21-15,0 0-21 0,30 17 21 0,-4-2-21 0,-26-15 14 16,0 0-14-16,22 16 15 0,-2-1-15 0,-20-15 16 16,0 0-16-16,13 16 17 0,-2-4-17 0,-11-12 15 15,0 0-15-15,9 15 16 0,-8-3-16 0,-1-12 26 16,0 0-26-16,2 9 26 0,-2 3-26 0,0-12 20 16,0 0-20-16,-3 10 20 0,-3-1-20 0,6-9 26 15,0 0-26-15,-7 11 26 0,-1 1-26 0,8-12 33 16,0 0-33-16,-14 12 33 0,-2 0-33 0,16-12 2 15,0 0-2-15,-16 16 2 0,-1-1-2 0,17-15 23 0,0 0-23 16,-23 21 24-16,-4 1-24 0,27-22 21 0,0 0-21 16,-27 24 21-16,3 0-21 0,24-24 1 0,0 0-1 15,-28 24 1-15,0 7-1 0,28-31 5 0,0 0-5 16,-22 20 5-16,1 3-5 0,21-23 6 0,0 0-6 16,-14 15 7-16,3-3-7 0,11-12 7 0,0 0-7 0,-5 12 7 15,5-7-7-15,0-5-1 0,0 0 1 16,9-3-1-16,8-2 1 0,-17 5-226 0,0 0 226 0,25-16-226 15,4-8 226-15,22-12-773 0</inkml:trace>
  <inkml:trace contextRef="#ctx0" brushRef="#br0" timeOffset="17115.59">20419 906 527 0,'0'0'0'0,"0"0"76"15,0 0-76-15,2-3 76 0,3-6-76 0,-5 9 77 16,0 0-77-16,0-7 78 0,4 6-78 0,-4 1 62 15,0 0-62-15,1 1 62 0,-1 6-62 0,0-7 48 0,0 0-48 16,4 28 49-16,-2 14-49 0,-2-42 31 0,0 0-31 16,5 52 31-16,4 8-31 0,-9-60 9 0,0 0-9 15,7 70 9-15,0 5-9 0,-7-75 12 0,0 0-12 16,8 86 12-16,-2 13-12 0,-6-99 15 0,0 0-15 16,3 79 15-16,1-8-15 0,-4-71 14 0,0 0-14 15,3 39 15-15,2-19-15 0,-5-20 15 0,0 0-15 16,9 11 16-16,-2-22-16 0,-7 11 26 0,0 0-26 0,14-20 26 15,3-19-26-15,-17 39 12 0,0 0-12 0,23-55 13 16,5-12-13-16,-28 67 18 0,0 0-18 0,38-87 19 16,9-20-19-16,-47 107 24 0,0 0-24 0,45-89 25 15,2 5-25-15,-47 84 13 0,0 0-13 0,39-73 13 16,-6 13-13-16,-33 60 5 0,0 0-5 0,28-48 5 16,-7 13-5-16,-21 35 8 0,0 0-8 0,14-24 9 15,-6 16-9-15,-8 8 3 0,0 0-3 0,6-7 3 16,-1 7-3-16,-5 0-48 0,0 0 48 0,0 3-48 15,0 6 48-15,0-9-152 0,0 0 152 0,2 19-151 0,1 8 151 16,2 21-707-16</inkml:trace>
  <inkml:trace contextRef="#ctx0" brushRef="#br0" timeOffset="17505.64">20872 1340 438 0,'0'0'0'0,"0"0"88"0,0 0-88 0,0 3 89 16,0 1-89-16,0-4 87 0,0 0-87 0,2 15 87 15,1 9-87-15,-3-24 53 0,0 0-53 0,7 36 53 16,-1 7-53-16,-6-43 38 0,0 0-38 0,12 44 38 16,-2 3-38-16,-10-47 25 0,0 0-25 0,14 47 26 15,2 3-26-15,-16-50 9 0,0 0-9 0,12 45 9 16,-3-6-9-16,-9-39 18 0,0 0-18 0,7 34 19 0,0-10-19 15,-7-24 3-15,0 0-3 0,5 21 4 0,0-13-4 16,-5-8-131-16,0 0 131 0,5-1-131 0,2-11 131 16,2-4-524-16</inkml:trace>
  <inkml:trace contextRef="#ctx0" brushRef="#br0" timeOffset="17835.71">20888 1312 270 0,'2'4'0'0,"-2"-4"98"16,0 0-98-16,15 0 99 0,11-4-99 0,-26 4 98 16,0 0-98-16,25 4 98 0,6-1-98 0,-31-3 105 0,0 0-105 15,37 12 105-15,6 4-105 0,-43-16 75 0,0 0-75 16,44 17 76-16,1 5-76 0,-45-22 58 0,0 0-58 16,39 20 59-16,-10 4-59 0,-29-24 41 0,0 0-41 15,25 19 41-15,-8 2-41 0,-17-21 41 0,0 0-41 16,14 19 41-16,-5-4-41 0,-9-15 45 0,0 0-45 15,3 16 45-15,-3-4-45 0,0-12 35 0,0 0-35 0,-16 17 36 16,-6 5-36-16,22-22 15 0,0 0-15 0,-30 20 16 16,-12 3-16-16,42-23 32 0,0 0-32 0,-38 17 32 15,-2-2-32-15,40-15 0 0,0 0 0 0,-33 16 0 16,3-1 0-16,30-15 0 0,0 0 0 0,-21 16 0 16,2-3 0-16,19-13-13 0,0 0 13 0,-10 19-12 15,4-3 12-15,6-16-164 0,0 0 164 0,11 15-163 16,13-6 163-16,11 15-806 0</inkml:trace>
  <inkml:trace contextRef="#ctx0" brushRef="#br0" timeOffset="18331.18">21752 1398 673 0,'-2'3'0'0,"2"-3"97"16,0 0-97-16,-7 2 97 0,0 1-97 0,7-3 94 15,0 0-94-15,-7 0 95 0,0 0-95 0,7 0 63 0,0 0-63 16,-14 0 64-16,-3 0-64 0,17 0 48 0,0 0-48 16,-26 4 49-16,-7-1-49 0,33-3 12 0,0 0-12 15,-30 5 13-15,-5 2-13 0,35-7 13 0,0 0-13 16,-29 9 14-16,1 3-14 0,28-12 9 0,0 0-9 15,-23 12 10-15,2 0-10 0,21-12 8 0,0 0-8 16,-17 12 8-16,8 3-8 0,9-15 0 0,0 0 0 0,2 16 0 16,10 3 0-16,-12-19-2 0,0 0 2 0,21 15-1 15,10 2 1-15,-31-17-2 0,0 0 2 0,35 12-2 16,9 0 2-16,-44-12-2 0,0 0 2 0,38 12-2 16,2 2 2-16,-40-14-5 0,0 0 5 0,37 12-4 15,-8 1 4-15,-29-13 0 0,0 0 0 0,25 16 0 16,-8 3 0-16,-17-19 13 0,0 0-13 0,11 19 14 15,-4 1-14-15,-7-20 34 0,0 0-34 0,-6 28 35 16,-4-1-35-16,10-27 6 0,0 0-6 0,-12 27 6 0,-4-6-6 16,16-21 18-16,0 0-18 0,-24 22 19 0,-6-1-19 15,30-21 3-15,0 0-3 0,-28 12 4 0,6 0-4 16,22-12 7-16,0 0-7 0,-18 3 7 0,2-6-7 0,16 3-91 16,0 0 91-16,-5-9-90 0,9-6 90 0,-4 15-150 15,0 0 150-15,12-24-150 0,11-7 150 0,11-20-677 16</inkml:trace>
  <inkml:trace contextRef="#ctx0" brushRef="#br0" timeOffset="18856.09">22003 1406 572 0,'-2'4'0'0,"2"-4"97"0,0 0-97 15,0-4 98-15,2-1-98 0,-2 5 73 0,0 0-73 16,2-3 73-16,-1-1-73 0,-1 4 52 0,0 0-52 0,0 0 53 16,4 0-53-16,-4 0 25 0,0 0-25 0,0 0 26 15,3 4-26-15,-3-4 40 0,0 0-40 0,-3 15 40 16,1 6-40-16,2-21 7 0,0 0-7 0,-3 31 8 16,-3 12-8-16,6-43 12 0,0 0-12 0,-5 39 13 15,-2 5-13-15,7-44 16 0,0 0-16 0,-3 36 17 16,-4-1-17-16,7-35 7 0,0 0-7 0,-4 31 8 15,4-11-8-15,0-20 3 0,0 0-3 0,2 16 4 16,1-11-4-16,-3-5 13 0,0 0-13 0,6-5 13 0,2-14-13 16,-8 19 0-16,0 0 0 0,9-24 1 0,3-12-1 15,-12 36 0-15,0 0 0 0,13-40 1 0,-1-6-1 0,-12 46 3 16,0 0-3-16,15-48 3 0,3-3-3 16,-18 51 5-16,0 0-5 0,19-47 5 0,2 5-5 0,-21 42 3 15,0 0-3-15,17-33 3 0,1 2-3 0,-18 31 19 16,0 0-19-16,14-17 20 0,0 7-20 0,-14 10 22 15,0 0-22-15,14 7 22 0,-1 13-22 0,-13-20 14 16,0 0-14-16,11 28 15 0,-4 11-15 0,-7-39 28 16,0 0-28-16,7 39 28 0,-5 11-28 0,-2-50 12 15,0 0-12-15,1 45 12 0,-1 1-12 0,0-46 28 16,0 0-28-16,0 39 28 0,0-3-28 0,0-36 2 0,0 0-2 16,-1 28 2-16,-1-4-2 0,2-24 13 0,0 0-13 15,-5 19 13-15,3-7-13 0,2-12-39 0,0 0 39 16,-2 8-39-16,-5-1 39 0,7-7-177 0,0 0 177 15,-9-7-177-15,-3-8 177 0,-9-6-751 0</inkml:trace>
  <inkml:trace contextRef="#ctx0" brushRef="#br0" timeOffset="19066.82">21919 1441 707 0,'5'1'0'0,"-5"-1"106"0,0 0-106 0,18 11 106 15,12 1-106-15,-30-12 92 0,0 0-92 0,31 12 93 16,7 3-93-16,-38-15 64 0,0 0-64 0,40 12 65 16,-1 0-65-16,-39-12 12 0,0 0-12 0,38 9 13 0,-3-2-13 15,-35-7 22-15,0 0-22 0,33 5 22 0,-4-5-22 16,-29 0 3-16,0 0-3 0,21 0 3 0,-3-9-3 0,-18 9-120 16,0 0 120-16,21-8-120 0,-6-8 120 0,22-8-711 15</inkml:trace>
  <inkml:trace contextRef="#ctx0" brushRef="#br0" timeOffset="19367.66">22634 1179 751 0,'-2'3'0'0,"2"-3"122"0,0 0-122 16,3 19 123-16,2 8-123 0,-5-27 92 0,0 0-92 16,6 33 93-16,-1 6-93 0,-5-39 66 0,0 0-66 0,3 40 67 15,-3 2-67-15,0-42 30 0,0 0-30 0,2 47 30 16,-2-3-30-16,0-44 24 0,0 0-24 0,0 40 25 16,2-4-25-16,-2-36 15 0,0 0-15 0,0 31 16 15,2-8-16-15,-2-23 28 0,0 0-28 0,0 19 28 16,0-7-28-16,0-12-2 0,0 0 2 0,0 9-2 15,-2-13 2-15,2 4-119 0,0 0 119 0,0-8-119 16,0-13 119-16,0-9-862 0</inkml:trace>
  <inkml:trace contextRef="#ctx0" brushRef="#br0" timeOffset="19621.99">22451 1112 975 0,'0'3'0'0,"0"-3"46"16,0 0-46-16,0 4 46 0,0-1-46 0,0-3 75 16,0 0-75-16,3 2 76 0,6 1-76 0,-9-3 68 15,0 0-68-15,17 0 69 0,8 4-69 0,-25-4 36 16,0 0-36-16,29 7 36 0,6-2-36 0,-35-5 18 16,0 0-18-16,35 3 19 0,1 1-19 0,-36-4 22 0,0 0-22 15,35 0 22-15,4-4-22 0,-39 4 33 0,0 0-33 16,31-3 33-16,0-1-33 0,-31 4-3 0,0 0 3 15,28-8-3-15,-3 1 3 0,-25 7-191 0,0 0 191 16,21-5-191-16,-2-4 191 0,21-5-782 0</inkml:trace>
  <inkml:trace contextRef="#ctx0" brushRef="#br0" timeOffset="20086.93">23086 1449 673 0,'0'0'0'16,"0"0"119"-16,0 0-119 0,11-8 120 0,5-11-120 15,-16 19 105-15,0 0-105 0,15-16 105 0,3-2-105 0,-18 18 79 16,0 0-79-16,15-21 79 0,5 1-79 0,-20 20 47 15,0 0-47-15,13-24 48 0,3-4-48 0,-16 28 54 16,0 0-54-16,12-22 55 0,1-2-55 0,-13 24 49 16,0 0-49-16,8-21 49 0,-1 6-49 0,-7 15 21 15,0 0-21-15,7-12 21 0,-7 0-21 0,0 12 37 16,0 0-37-16,2-7 38 0,0 4-38 0,-2 3 12 16,0 0-12-16,0 0 13 0,0 0-13 0,0 0 5 0,0 0-5 15,1 10 6-15,1 4-6 0,-2-14 15 0,0 0-15 16,2 25 16-16,1 11-16 0,-3-36 3 0,0 0-3 15,2 43 4-15,2 5-4 0,-4-48 2 0,0 0-2 16,3 51 2-16,-3 4-2 0,0-55 18 0,0 0-18 16,0 52 18-16,0-1-18 0,0-51 0 0,0 0 0 15,0 46 1-15,0-3-1 0,0-43 3 0,0 0-3 0,0 36 4 16,-3-8-4-16,3-28 6 0,0 0-6 0,-2 24 6 16,0-12-6-16,2-12-63 0,0 0 63 0,-2 12-63 15,-1-6 63-15,3-6-166 0,0 0 166 0,-7-3-165 16,-4-6 165-16,-6-4-931 0</inkml:trace>
  <inkml:trace contextRef="#ctx0" brushRef="#br0" timeOffset="20342.29">23132 1744 830 0,'0'0'0'0,"0"0"119"15,0 0-119-15,10 2 120 0,6 5-120 0,-16-7 84 16,0 0-84-16,23 3 85 0,6 2-85 0,-29-5 70 16,0 0-70-16,33 4 71 0,6-4-71 0,-39 0 58 15,0 0-58-15,41 0 58 0,6 0-58 0,-47 0 15 16,0 0-15-16,44-4 15 0,1-4-15 0,-45 8 24 16,0 0-24-16,37-7 25 0,-4-2-25 0,-33 9-85 15,0 0 85-15,24-5-85 0,-6-5 85 0,-18 10-142 0,0 0 142 16,8-9-142-16,-11 1 142 0,8-8-745 0</inkml:trace>
  <inkml:trace contextRef="#ctx0" brushRef="#br0" timeOffset="22352.83">19195 2169 102 0,'0'0'0'0,"0"0"108"0,0 0-108 0,14-7 109 15,6-2-109-15,-20 9 97 0,0 0-97 0,23-6 98 16,5 0-98-16,-28 6 87 0,0 0-87 0,28-6 88 16,0 0-88-16,-28 6 58 0,0 0-58 0,33-3 58 15,2 0-58-15,-35 3 47 0,0 0-47 0,38-4 47 16,0-1-47-16,-38 5 20 0,0 0-20 0,44-3 20 16,5 3-20-16,-49 0 12 0,0 0-12 0,55-4 12 15,5 4-12-15,-60 0 40 0,0 0-40 0,59 0 40 0,2 4-40 16,-61-4 5-16,0 0-5 0,63 3 6 0,-2 2-6 15,-61-5 18-15,0 0-18 0,81 4 19 0,15 2-19 16,-96-6 34-16,0 0-34 0,87 6 34 0,0-3-34 0,-87-3 17 16,0 0-17-16,84 9 17 0,-7-3-17 0,-77-6 19 15,0 0-19-15,80 9 20 0,2-2-20 0,-82-7 9 16,0 0-9-16,76 8 10 0,-1 1-10 0,-75-9 26 16,0 0-26-16,77 7 26 0,-4-5-26 0,-73-2 12 15,0 0-12-15,75 3 12 0,2 0-12 0,-77-3 35 16,0 0-35-16,76 4 35 0,-1 1-35 0,-75-5 11 15,0 0-11-15,70 7 11 0,-2-4-11 0,-68-3 36 0,0 0-36 16,73 5 37-16,4 2-37 0,-77-7 29 0,0 0-29 16,75 4 29-16,-2 4-29 0,-73-8 14 0,0 0-14 0,68 4 15 15,-4-4-15-15,-64 0 20 0,0 0-20 0,70 0 20 16,0 0-20-16,-70 0 24 0,0 0-24 0,69 0 25 16,1 1-25-16,-70-1 13 0,0 0-13 0,54 4 13 15,-12-4-13-15,-42 0 18 0,0 0-18 0,45 0 19 16,-1-4-19-16,-44 4 15 0,0 0-15 0,47-1 15 15,0 1-15-15,-47 0 4 0,0 0-4 0,48-4 5 16,5 4-5-16,-53 0 22 0,0 0-22 0,48 0 22 16,1-3-22-16,-49 3 21 0,0 0-21 0,47-5 21 15,-1 1-21-15,-46 4 3 0,0 0-3 0,45-3 4 16,-2-1-4-16,-43 4 15 0,0 0-15 0,46-5 15 16,-1 2-15-16,-45 3 8 0,0 0-8 0,47-4 9 15,4 4-9-15,-51 0 1 0,0 0-1 0,43 7 1 0,-5-2-1 16,-38-5 8-16,0 0-8 0,35 7 8 0,-2 2-8 15,-33-9 0-15,0 0 0 0,30 12 1 0,-4-4-1 16,-26-8 3-16,0 0-3 0,26 11 3 0,-1-6-3 0,-25-5 5 16,0 0-5-16,26 10 5 0,0-5-5 0,-26-5 7 15,0 0-7-15,28 9 7 0,1 1-7 0,-29-10 8 16,0 0-8-16,30 5 8 0,0 2-8 0,-30-7 23 16,0 0-23-16,26 3 24 0,0 3-24 0,-26-6 12 15,0 0-12-15,21 3 13 0,-4-3-13 0,-17 0 18 16,0 0-18-16,14 3 18 0,-3-3-18 0,-11 0 24 15,0 0-24-15,8 0 25 0,-1 0-25 0,-7 0 7 16,0 0-7-16,6 2 7 0,-3-2-7 0,-3 0 10 0,0 0-10 16,3 0 10-16,1 0-10 0,-4 0 8 0,0 0-8 15,3 0 9-15,1 0-9 0,-4 0 8 0,0 0-8 0,3 0 8 16,1 0-8-16,-4 0 8 0,0 0-8 0,3 0 8 16,1 0-8-16,-4 0 3 0,0 0-3 0,3 0 4 15,1-2-4-15,-4 2 0 0,0 0 0 0,3 0 1 16,-1-3-1-16,-2 3-139 0,0 0 139 0,5-3-1469 15,-10 6 1469-15</inkml:trace>
  <inkml:trace contextRef="#ctx0" brushRef="#br0" timeOffset="37202.61">14655 2162 494 0,'0'0'0'0,"0"0"83"15,0 0-83-15,0 0 84 0,0 0-84 0,0 0 71 16,0 0-71-16,0 0 72 0,0 0-72 0,0 0 55 0,0 0-55 16,0 0 56-16,0 0-56 0,0 0 29 0,0 0-29 15,0 0 29-15,0 0-29 0,0 0 16 0,0 0-16 16,0 0 17-16,26 7-17 0,-26-7 35 0,0 0-35 0,21 2 36 15,8 4-36-15,-29-6 5 0,0 0-5 0,30 4 5 16,5 1-5-16,-35-5 5 0,0 0-5 0,36 3 6 16,4 1-6-16,-40-4 14 0,0 0-14 0,42 0 15 15,-3 2-15-15,-39-2 7 0,0 0-7 0,41 0 8 16,-1-2-8-16,-40 2 1 0,0 0-1 0,42-4 1 16,0-4-1-16,-42 8 8 0,0 0-8 0,42-7 8 15,-4 2-8-15,-38 5 3 0,0 0-3 0,33-4 3 16,-3 1-3-16,-30 3 5 0,0 0-5 0,26-3 6 15,-2-3-6-15,-24 6 13 0,0 0-13 0,20-3 14 16,-5-6-14-16,-15 9 15 0,0 0-15 0,9-6 15 16,-6 0-15-16,-3 6 9 0,0 0-9 0,0-6 9 0,-3-1-9 15,3 7 9-15,0 0-9 0,-9-2 10 0,-3-1-10 16,12 3 8-16,0 0-8 0,-17 0 8 0,-4-4-8 0,21 4 8 16,0 0-8-16,-21-5 8 0,-5 2-8 0,26 3 3 15,0 0-3-15,-28-4 4 0,-2-4-4 0,30 8 12 16,0 0-12-16,-29-11 12 0,-1 3-12 0,30 8 8 15,0 0-8-15,-28-9 8 0,4-1-8 0,24 10 8 16,0 0-8-16,-26-9 9 0,-2 1-9 0,28 8 23 16,0 0-23-16,-23-7 24 0,6 2-24 0,17 5 20 15,0 0-20-15,-21-4 20 0,5 1-20 0,16 3 16 16,0 0-16-16,-14-3 17 0,5 1-17 0,9 2 18 16,0 0-18-16,-8 0 18 0,-1 0-18 0,9 0 8 0,0 0-8 15,-3 2 9-15,-3 1-9 0,6-3 1 0,0 0-1 16,-1 7 1-16,-1 1-1 0,2-8 9 0,0 0-9 0,2 12 9 15,1 4-9-15,-3-16 0 0,0 0 0 0,7 15 1 16,2 4-1-16,-9-19 0 0,0 0 0 0,14 17 0 16,7 2 0-16,-21-19-1 0,0 0 1 0,24 15 0 15,2-3 0-15,-26-12-1 0,0 0 1 0,30 12 0 16,3 0 0-16,-33-12 0 0,0 0 0 0,35 9 0 16,-1-6 0-16,-34-3 2 0,0 0-2 0,34 6 2 15,-1-3-2-15,-33-3 0 0,0 0 0 0,26 0 1 16,-4 0-1-16,-22 0 2 0,0 0-2 0,16 0 2 15,-7 0-2-15,-9 0 10 0,0 0-10 0,3 3 10 16,-6-3-10-16,3 0 8 0,0 0-8 0,-16 7 9 16,-12-2-9-16,28-5 3 0,0 0-3 0,-28 7 4 0,-3-2-4 15,31-5 31-15,0 0-31 0,-30 7 31 0,-3-3-31 16,33-4 4-16,0 0-4 0,-38 1 4 0,0-2-4 16,38 1 9-16,0 0-9 0,-42 0 10 0,2-4-10 0,40 4 9 15,0 0-9-15,-40-7 9 0,-2-5-9 0,42 12 1 16,0 0-1-16,-37-8 1 0,4 1-1 0,33 7 3 15,0 0-3-15,-29-9 3 0,2-3-3 0,27 12 1 16,0 0-1-16,-20-6 2 0,2 0-2 0,18 6-1 16,0 0 1-16,-10-3-1 0,4-6 1 0,6 9 0 15,0 0 0-15,6 0 0 0,6 0 0 0,-12 0-5 16,0 0 5-16,26 0-4 0,11 6 4 0,-37-6-1 16,0 0 1-16,38 6 0 0,4 6 0 0,-42-12 0 0,0 0 0 15,40 9 0-15,5 3 0 0,-45-12 0 0,0 0 0 16,45 10 1-16,8-1-1 0,-53-9 0 0,0 0 0 0,50 3 1 15,1 2-1-15,-51-5 7 0,0 0-7 0,47 0 7 16,0 4-7-16,-47-4 3 0,0 0-3 0,38 0 4 16,-3-4-4-16,-35 4 19 0,0 0-19 0,26 0 20 15,-7 0-20-15,-19 0 22 0,0 0-22 0,18-3 23 16,-10 1-23-16,-8 2 8 0,0 0-8 0,6-7 8 16,-8 2-8-16,2 5 18 0,0 0-18 0,-12-3 18 15,-9-1-18-15,21 4 22 0,0 0-22 0,-33-3 23 16,-11 0-23-16,44 3 8 0,0 0-8 0,-47 3 8 15,-3 0-8-15,50-3 1 0,0 0-1 0,-47 4 2 16,-4 1-2-16,51-5 1 0,0 0-1 0,-54 3 1 16,2-3-1-16,52 0 8 0,0 0-8 0,-56 0 8 15,5-3-8-15,51 3 3 0,0 0-3 0,-50-2 3 16,5-5-3-16,45 7 6 0,0 0-6 0,-37-6 6 0,7 0-6 16,30 6-2-16,0 0 2 0,-20-3-1 0,4 0 1 15,16 3-6-15,0 0 6 0,0 0-5 0,9 6 5 0,-9-6-25 16,0 0 25-16,20 6-24 0,14 4 24 0,-34-10-1 15,0 0 1-15,40 12 0 0,8 3 0 0,-48-15-8 16,0 0 8-16,49 12-8 0,5-3 8 0,-54-9-9 16,0 0 9-16,54 7-8 0,4-6 8 0,-58-1-3 15,0 0 3-15,54-1-3 0,-4-6 3 0,-50 7-7 16,0 0 7-16,40-9-6 0,-3 1 6 0,-37 8-178 16,0 0 178-16,17-19-177 0,-8-5 177 0,-9 24-121 15,0 0 121-15,-17-28-121 0,-22-2 121 0,-16-25-858 0</inkml:trace>
  <inkml:trace contextRef="#ctx0" brushRef="#br0" timeOffset="38958.28">1033 5357 135 0,'0'0'0'0,"0"0"84"0,0 0-84 0,0 0 85 0,-43 5-85 16,43-5 71-16,0 0-71 0,-21 0 72 0,0 0-72 15,21 0 40-15,0 0-40 0,-21-3 41 0,3-2-41 0,18 5 15 16,0 0-15-16,-21-4 15 0,1 4-15 0,20 0 0 16,0 0 0-16,-21 0 0 0,3 0 0 0,18 0-14 15,0 0 14-15,-21 9-13 0,-1 6 13 0,22-15-27 16,0 0 27-16,-25 22-27 0,-1 11 27 0,26-33-8 16,0 0 8-16,-24 36-7 0,6 7 7 0,18-43-11 15,0 0 11-15,-14 48-10 0,6 6 10 0,8-54-1 16,0 0 1-16,-7 62-1 0,7 8 1 0,0-70-3 0,0 0 3 15,7 91-3-15,3 12 3 0,-10-103-11 0,0 0 11 16,16 94-11-16,5 0 11 0,-21-94-4 0,0 0 4 16,22 93-3-16,3-1 3 0,-25-92-3 0,0 0 3 0,26 84-3 15,0-8 3-15,-26-76 0 0,0 0 0 0,28 73 1 16,3-2-1-16,-31-71 1 0,0 0-1 0,30 66 1 16,3 1-1-16,-33-67 1 0,0 0-1 0,38 65 2 15,9 2-2-15,-47-67 4 0,0 0-4 0,54 65 4 16,7-6-4-16,-61-59 20 0,0 0-20 0,67 60 20 15,2-1-20-15,-69-59 7 0,0 0-7 0,72 55 8 16,-1 0-8-16,-71-55 9 0,0 0-9 0,77 46 10 16,3-1-10-16,-80-45 8 0,0 0-8 0,77 36 9 15,-4-5-9-15,-73-31 38 0,0 0-38 0,68 31 39 16,-4-4-39-16,-64-27 41 0,0 0-41 0,66 24 41 16,2-7-41-16,-68-17 45 0,0 0-45 0,65 10 45 15,-3-6-45-15,-62-4 59 0,0 0-59 0,56-7 59 0,-2-14-59 16,-54 21 44-16,0 0-44 0,38-24 45 0,-8-3-45 15,-30 27 32-15,0 0-32 0,31-34 32 0,-1-6-32 0,-30 40 38 16,0 0-38-16,33-43 39 0,2-1-39 0,-35 44 23 16,0 0-23-16,42-58 24 0,5-6-24 0,-47 64 10 15,0 0-10-15,42-60 10 0,-4 2-10 0,-38 58 36 16,0 0-36-16,26-62 36 0,-1 2-36 0,-25 60 10 16,0 0-10-16,17-70 10 0,-3-5-10 0,-14 75 20 15,0 0-20-15,7-76 20 0,-7-2-20 0,0 78 15 16,0 0-15-16,0-83 15 0,-4-6-15 0,4 89 9 15,0 0-9-15,-3-87 10 0,-2-4-10 0,5 91 9 0,0 0-9 16,-9-84 10-16,-7 4-10 0,16 80 8 0,0 0-8 16,-14-79 8-16,-3 4-8 0,17 75 8 0,0 0-8 0,-21-72 8 15,0 5-8-15,21 67 23 0,0 0-23 0,-26-64 24 16,-2 3-24-16,28 61 2 0,0 0-2 0,-31-59 2 16,-2 5-2-16,33 54 7 0,0 0-7 0,-39-53 7 15,1-2-7-15,38 55 14 0,0 0-14 0,-38-52 15 16,-6 1-15-16,44 51 33 0,0 0-33 0,-54-43 33 15,-5 4-33-15,59 39 10 0,0 0-10 0,-68-35 10 16,-12 5-10-16,80 30 12 0,0 0-12 0,-77-26 13 16,0 4-13-16,77 22 9 0,0 0-9 0,-88-12 10 15,-10 3-10-15,98 9 15 0,0 0-15 0,-97 5 15 16,-3 11-15-16,100-16 3 0,0 0-3 0,-104 39 4 16,1 23-4-16,103-62-126 0,0 0 126 0,-105 94-125 15,3 36 125-15,102-130-123 0,0 0 123 0,-204 225-843 0,408-450 843 16</inkml:trace>
  <inkml:trace contextRef="#ctx0" brushRef="#br0" timeOffset="69345.53">9397 2887 807 0,'0'0'0'0,"0"0"0"0,3 3 0 0,-3-3 95 0,0 0-95 16,2-3 95-16,5 3-95 0,-7 0 72 0,0 0-72 0,5-4 73 16,1 2-73-16,-6 2 60 0,0 0-60 0,3 0 60 15,1 0-60-15,-4 0-36 0,0 0 36 0,0 0-35 16,3 0 35-16,-3 0-22 0,0 0 22 0,0 0-22 15,0 6 22-15,0-6-12 0,0 0 12 0,0 3-12 16,0 4 12-16,0-7-3 0,0 0 3 0,0 12-3 16,-3 5 3-16,3-17 2 0,0 0-2 0,-7 31 3 15,1 8-3-15,6-39 33 0,0 0-33 0,-8 43 33 16,-1 5-33-16,9-48 41 0,0 0-41 0,-9 51 42 16,2 8-42-16,7-59 39 0,0 0-39 0,-5 56 40 15,2 6-40-15,3-62 26 0,0 0-26 0,-2 63 26 16,2 1-26-16,0-64 28 0,0 0-28 0,0 77 28 15,-4 7-28-15,4-84 22 0,0 0-22 0,-5 70 22 16,3-7-22-16,2-63 16 0,0 0-16 0,-1 43 17 0,1-15-17 16,0-28 10-16,0 0-10 0,0 24 10 0,0-9-10 15,0-15 17-15,0 0-17 0,0 15 17 0,0-6-17 16,0-9 1-16,0 0-1 0,0 9 1 0,0-3-1 0,0-6 0 16,0 0 0-16,1 4 1 0,1-4-1 0,-2 0-158 15,0 0 158-15,5-10-158 0,4-2 158 0,-9 12-153 16,0 0 153-16,0-18-153 0,-5 3 153 0,1-19-630 15</inkml:trace>
  <inkml:trace contextRef="#ctx0" brushRef="#br0" timeOffset="70155.31">9143 3784 147 0,'0'0'0'0,"0"0"0"0,3-5 0 16,-3 5 18-16,0 0-18 0,0 0 18 0,2-3-18 0,-2 3 64 15,0 0-64-15,0 0 65 0,3 0-65 0,-3 0 77 16,0 0-77-16,4 3 78 0,-4 1-78 0,0-4 83 15,0 0-83-15,0 8 83 0,0-1-83 0,0-7 65 16,0 0-65-16,3 17 65 0,3 2-65 0,-6-19 44 16,0 0-44-16,3 21 44 0,6 6-44 0,-9-27 31 15,0 0-31-15,5 27 31 0,-2 4-31 0,-3-31 32 16,0 0-32-16,6 28 33 0,-3-1-33 0,-3-27 20 0,0 0-20 16,4 26 20-16,-3-1-20 0,-1-25 36 0,0 0-36 15,4 21 36-15,1-2-36 0,-5-19 12 0,0 0-12 0,7 15 13 16,-2-3-13-16,-5-12 12 0,0 0-12 0,4 9 13 15,1-6-13-15,-5-3 9 0,0 0-9 0,7-3 10 16,2-4-10-16,-9 7 8 0,0 0-8 0,10-12 8 16,6-5-8-16,-16 17 8 0,0 0-8 0,12-19 8 15,5-2-8-15,-17 21 8 0,0 0-8 0,18-22 8 16,3 2-8-16,-21 20 23 0,0 0-23 0,21-23 24 16,1 3-24-16,-22 20 6 0,0 0-6 0,25-24 7 15,-4 2-7-15,-21 22 16 0,0 0-16 0,17-24 17 16,-3 0-17-16,-14 24 8 0,0 0-8 0,16-24 9 15,-4 3-9-15,-12 21 3 0,0 0-3 0,12-24 4 16,-3 2-4-16,-9 22 21 0,0 0-21 0,8-21 21 0,1 2-21 16,-9 19 6-16,0 0-6 0,5-15 7 0,-1-1-7 15,-4 16 9-15,0 0-9 0,3-8 10 0,-3-1-10 16,0 9 24-16,0 0-24 0,0-6 25 0,-3 0-25 0,3 6 42 16,0 0-42-16,-5-3 42 0,1 3-42 0,4 0 22 15,0 0-22-15,-21 3 22 0,-8 3-22 0,29-6 20 16,0 0-20-16,-35 10 20 0,-4 7-20 0,39-17 27 15,0 0-27-15,-45 19 27 0,-2 5-27 0,47-24 12 16,0 0-12-16,-43 19 13 0,-3 1-13 0,46-20 0 16,0 0 0-16,-35 12 0 0,8 0 0 0,27-12-76 15,0 0 76-15,-61 22-1135 0,122-44 1135 0</inkml:trace>
  <inkml:trace contextRef="#ctx0" brushRef="#br0" timeOffset="76625.84">5683 4641 102 0,'0'0'0'0,"0"0"0"15,26 2 0-15,-26-2 5 0,0 0-5 0,17 0 6 16,4-2-6-16,-21 2 40 0,0 0-40 0,21-4 40 15,5 1-40-15,-26 3 30 0,0 0-30 0,21-5 30 16,0 1-30-16,-21 4 38 0,0 0-38 0,21-6 39 16,-4 0-39-16,-17 6 24 0,0 0-24 0,14-3 25 0,-1-2-25 15,-13 5 40-15,0 0-40 0,12-4 41 0,0 4-41 0,-12 0 23 16,0 0-23-16,5 0 24 0,0 0-24 0,-5 0 27 16,0 0-27-16,4 0 27 0,-1 2-27 0,-3-2 14 15,0 0-14-15,0 0 15 0,4 7-15 0,-4-7 28 16,0 0-28-16,0 3 28 0,-4 1-28 0,4-4 12 15,0 0-12-15,0 2 12 0,-3 4-12 0,3-6 18 16,0 0-18-16,-5 6 19 0,1 0-19 0,4-6 24 16,0 0-24-16,-9 7 25 0,-3 2-25 0,12-9 7 15,0 0-7-15,-17 8 7 0,-4-1-7 0,21-7 1 0,0 0-1 16,-23 5 2-16,2-1-2 0,21-4 9 0,0 0-9 16,-29 0 10-16,-1-5-10 0,30 5 7 0,0 0-7 15,-28-4 8-15,0-6-8 0,28 10 3 0,0 0-3 16,-24-9 3-16,0 1-3 0,24 8 6 0,0 0-6 0,-23-10 7 15,2 4-7-15,21 6 7 0,0 0-7 0,-17-6 7 16,1 4-7-16,16 2 14 0,0 0-14 0,-12-4 15 16,3 4-15-16,9 0 14 0,0 0-14 0,-5-3 15 15,0 3-15-15,5 0 9 0,0 0-9 0,-4 0 9 16,4 3-9-16,0-3 9 0,0 0-9 0,-3 4 10 16,1-2-10-16,2-2 3 0,0 0-3 0,5 6 4 15,-1 3-4-15,-4-9 0 0,0 0 0 0,14 7 1 16,3-2-1-16,-17-5 0 0,0 0 0 0,28 7 0 15,1-7 0-15,-29 0 0 0,0 0 0 0,35 0 0 16,4-7 0-16,-39 7 0 0,0 0 0 0,38-9 0 0,4 1 0 16,-42 8 4-16,0 0-4 0,35-12 4 0,-1-4-4 15,-34 16 3-15,0 0-3 0,30-10 3 0,-2 2-3 16,-28 8 2-16,0 0-2 0,23-9 2 0,-3 6-2 0,-20 3 5 16,0 0-5-16,18-6 5 0,-2 6-5 0,-16 0 12 15,0 0-12-15,8 2 13 0,1 2-13 0,-9-4 15 16,0 0-15-16,5 0 15 0,-1 3-15 0,-4-3 25 15,0 0-25-15,0 0 26 0,0 0-26 0,0 0 12 16,0 0-12-16,-6 0 13 0,3 0-13 0,3 0 35 16,0 0-35-16,-5 2 36 0,-7 1-36 0,12-3 11 15,0 0-11-15,-13 4 11 0,-2-1-11 0,15-3 20 16,0 0-20-16,-18 3 20 0,1-6-20 0,17 3 3 0,0 0-3 16,-23-3 4-16,2-4-4 0,21 7 7 0,0 0-7 15,-24-11 8-15,1-4-8 0,23 15 7 0,0 0-7 16,-24-15 8-16,-1-1-8 0,25 16 0 0,0 0 0 0,-19-15 1 15,-2 3-1-15,21 12 0 0,0 0 0 0,-15-12 1 16,-3 0-1-16,18 12 2 0,0 0-2 0,-14-7 3 16,4 4-3-16,10 3 1 0,0 0-1 0,-5-2 2 15,-1 2-2-15,6 0 1 0,0 0-1 0,-3 0 2 16,-2 0-2-16,5 0 0 0,0 0 0 0,0 0 0 16,2 2 0-16,-2-2-11 0,0 0 11 0,6 6-10 15,5 1 10-15,-11-7-26 0,0 0 26 0,16 12-26 16,6 4 26-16,-22-16-3 0,0 0 3 0,25 17-3 15,4-2 3-15,-29-15-8 0,0 0 8 0,30 12-7 16,3 0 7-16,-33-12-1 0,0 0 1 0,30 7-1 16,-1-4 1-16,-29-3-3 0,0 0 3 0,26 2-2 0,-5-5 2 15,-21 3 0-15,0 0 0 0,21-5 0 0,-3-7 0 16,-18 12 0-16,0 0 0 0,12-9 1 0,-4 2-1 16,-8 7 15-16,0 0-15 0,6-8 16 0,-6-3-16 0,0 11 16 15,0 0-16-15,0-8 17 0,-9-1-17 0,9 9 25 16,0 0-25-16,-9-7 26 0,-3 2-26 0,12 5 37 15,0 0-37-15,-23-3 38 0,-6 3-38 0,29 0 12 16,0 0-12-16,-25 3 13 0,-1 6-13 0,26-9 7 16,0 0-7-16,-33 12 8 0,-10 3-8 0,43-15 9 15,0 0-9-15,-42 16 9 0,0-1-9 0,42-15 7 16,0 0-7-16,-38 14 8 0,-1 1-8 0,39-15 0 0,0 0 0 16,-33 12 1-16,7-2-1 0,26-10 0 0,0 0 0 15,-24 9 0-15,6-6 0 0,18-3-7 0,0 0 7 16,-14 4-6-16,6 1 6 0,8-5-16 0,0 0 16 0,-9 0-15 15,5 0 15-15,4 0-16 0,0 0 16 0,6-5-15 16,6-2 15-16,-12 7-10 0,0 0 10 0,21-3-9 16,3-1 9-16,-24 4-10 0,0 0 10 0,30-2-9 15,5 2 9-15,-35 0-4 0,0 0 4 0,38 2-3 16,4 5 3-16,-42-7-6 0,0 0 6 0,31 7-6 16,-1-2 6-16,-30-5 0 0,0 0 0 0,24 9 0 15,-6 1 0-15,-18-10 0 0,0 0 0 0,12 5 0 16,0 2 0-16,-12-7 0 0,0 0 0 0,5 5 1 15,-1-2-1-15,-4-3 22 0,0 0-22 0,0 0 22 16,-4 0-22-16,4 0 13 0,0 0-13 0,-14 4 13 16,-7-1-13-16,21-3 12 0,0 0-12 0,-29 2 12 0,-8 0-12 15,37-2 4-15,0 0-4 0,-31 1 4 0,-6-1-4 16,37 0 7-16,0 0-7 0,-31-3 7 0,3-2-7 16,28 5 3-16,0 0-3 0,-19-4 3 0,3-4-3 0,16 8 0 15,0 0 0-15,-5-7 0 0,14-2 0 0,-9 9-1 16,0 0 1-16,21-3 0 0,17 3 0 0,-38 0 0 15,0 0 0-15,50 3 0 0,11 1 0 0,-61-4-74 16,0 0 74-16,114 3-946 0,-228-6 946 0</inkml:trace>
  <inkml:trace contextRef="#ctx0" brushRef="#br0" timeOffset="87421.11">6334 2496 236 0,'0'0'0'0,"0"0"73"0,0 0-73 0,0 0 73 15,0 0-73-15,0 0 68 0,0 0-68 0,0 0 68 16,0 0-68-16,0 0 51 0,0 0-51 0,0 0 51 16,0 0-51-16,0 0 39 0,0 0-39 0,0 0 39 0,0 0-39 15,0 0 16-15,0 0-16 0,0 0 17 0,4 27-17 16,-4-27 36-16,0 0-36 0,3 28 37 0,-3 4-37 16,0-32 12-16,0 0-12 0,4 31 12 0,-4 2-12 0,0-33 12 15,0 0-12-15,0 31 12 0,0-1-12 0,0-30 16 16,0 0-16-16,0 21 17 0,0-2-17 0,0-19 14 15,0 0-14-15,0 15 15 0,0-3-15 0,0-12 25 16,0 0-25-16,2 5 26 0,1-5-26 0,-3 0 6 16,0 0-6-16,0-5 7 0,3-7-7 0,-3 12-55 15,0 0 55-15,6-12-55 0,-3-1 55 0,-3 13-124 16,0 0 124-16,0-12-124 0,0-2 124 0,2-12-374 0</inkml:trace>
  <inkml:trace contextRef="#ctx0" brushRef="#br0" timeOffset="87708.24">6232 2635 348 0,'0'0'0'0,"8"0"0"16,4 0 0-16,-12 0 57 0,0 0-57 0,9-5 57 16,0 1-57-16,-9 4 53 0,0 0-53 0,7-3 53 15,-2-2-53-15,-5 5 42 0,0 0-42 0,12 0 42 16,-1 0-42-16,-11 0 23 0,0 0-23 0,15 5 24 15,-2 2-24-15,-13-7 35 0,0 0-35 0,14 5 36 16,1 2-36-16,-15-7 30 0,0 0-30 0,11 8 30 16,1-4-30-16,-12-4 14 0,0 0-14 0,12 5 15 0,-3-2-15 15,-9-3 36-15,0 0-36 0,8 4 37 0,-1-4-37 16,-7 0 29-16,0 0-29 0,9 0 29 0,-4 0-29 16,-5 0-10-16,0 0 10 0,7-4-9 0,-1 1 9 15,-6 3-105-15,0 0 105 0,3-2-104 0,-3 2 104 0,5-3-486 16</inkml:trace>
  <inkml:trace contextRef="#ctx0" brushRef="#br0" timeOffset="88427.92">6007 4182 191 0,'0'0'0'16,"3"-5"0"-16,3-4 0 0,-6 9 62 0,0 0-62 0,3-3 63 16,0-1-63-16,-3 4 58 0,0 0-58 0,6-3 58 15,-3 3-58-15,-3 0 36 0,0 0-36 0,9 0 37 16,-4 3-37-16,-5-3 46 0,0 0-46 0,12 9 47 16,1 3-47-16,-13-12 34 0,0 0-34 0,17 15 35 15,4 7-35-15,-21-22 24 0,0 0-24 0,26 18 25 16,-2 0-25-16,-24-18 35 0,0 0-35 0,26 16 35 15,-1-4-35-15,-25-12 6 0,0 0-6 0,23 5 7 16,1-2-7-16,-24-3 28 0,0 0-28 0,21 0 28 16,-7-3-28-16,-14 3 36 0,0 0-36 0,14-5 36 15,1-4-36-15,-15 9 37 0,0 0-37 0,9-3 37 0,-4-1-37 16,-5 4-112-16,0 0 112 0,4-3-112 0,-1 0 112 16,1-3-495-16</inkml:trace>
  <inkml:trace contextRef="#ctx0" brushRef="#br0" timeOffset="117731.38">5968 2969 158 0,'0'0'0'0,"0"-5"0"0,0-2 0 0,0 7 6 15,0 0-6-15,-13-9 6 0,-8-3-6 0,21 12 21 16,0 0-21-16,-18-13 21 0,-3 1-21 0,21 12 1 15,0 0-1-15,-28-18 1 0,-1 0-1 0,29 18 1 16,0 0-1-16,-32-21 1 0,-1-3-1 0,33 24 0 16,0 0 0-16,-34-27 0 0,-3 1 0 0,37 26-1 15,0 0 1-15,-35-24 0 0,0 0 0 0,35 24-1 16,0 0 1-16,-33-24 0 0,-2 3 0 0,35 21 0 16,0 0 0-16,-28-18 0 0,6 2 0 0,22 16 0 15,0 0 0-15,-26-12 0 0,1 0 0 0,25 12 2 0,0 0-2 16,-26-7 3-16,-2 6-3 0,28 1 0 0,0 0 0 15,-31 0 0-15,-7 1 0 0,38-1 0 0,0 0 0 16,-34 4 0-16,5 3 0 0,29-7 0 0,0 0 0 0,-30 5 0 16,-1 2 0-16,31-7 2 0,0 0-2 0,-25 5 2 15,1 5-2-15,24-10-1 0,0 0 1 0,-23 12 0 16,-1 3 0-16,24-15-1 0,0 0 1 0,-23 18-1 16,3 4 1-16,20-22-1 0,0 0 1 0,-18 20-1 15,-3 1 1-15,21-21 0 0,0 0 0 0,-17 22 0 16,1 2 0-16,16-24 0 0,0 0 0 0,-23 28 0 15,3-1 0-15,20-27 0 0,0 0 0 0,-21 27 0 16,-4 1 0-16,25-28 0 0,0 0 0 0,-22 24 1 16,-3 3-1-16,25-27 2 0,0 0-2 0,-21 24 2 15,4 0-2-15,17-24-3 0,0 0 3 0,-18 23-3 16,1 1 3-16,17-24-1 0,0 0 1 0,-16 23 0 0,2 1 0 16,14-24-1-16,0 0 1 0,-15 28 0 0,3-1 0 15,12-27-3-15,0 0 3 0,-11 28-3 0,2-1 3 16,9-27 0-16,0 0 0 0,-12 28 0 0,3-1 0 0,9-27-2 15,0 0 2-15,-8 29-1 0,1 2 1 0,7-31-2 16,0 0 2-16,-5 31-1 0,1 5 1 0,4-36-9 16,0 0 9-16,0 32-8 0,4 3 8 0,-4-35-1 15,0 0 1-15,5 35-1 0,2 5 1 0,-7-40-1 16,0 0 1-16,8 39 0 0,1 1 0 0,-9-40 0 16,0 0 0-16,14 43 0 0,2-4 0 0,-16-39 0 15,0 0 0-15,21 43 0 0,1 1 0 0,-22-44-2 0,0 0 2 16,30 47-2-16,0-5 2 0,-30-42-2 0,0 0 2 15,29 45-2-15,4 1 2 0,-33-46-2 0,0 0 2 0,30 36-1 16,0-2 1-16,-30-34-1 0,0 0 1 0,29 33-1 16,-3-6 1-16,-26-27 0 0,0 0 0 0,30 23 0 15,0 1 0-15,-30-24 0 0,0 0 0 0,31 20 0 16,5-1 0-16,-36-19-3 0,0 0 3 0,35 17-2 16,2 2 2-16,-37-19 0 0,0 0 0 0,38 17 1 15,1 2-1-15,-39-19 0 0,0 0 0 0,38 15 0 16,2 1 0-16,-40-16 2 0,0 0-2 0,38 12 2 15,2-4-2-15,-40-8 0 0,0 0 0 0,40 7 1 16,2-3-1-16,-42-4 2 0,0 0-2 0,42 0 2 16,2-4-2-16,-44 4 5 0,0 0-5 0,45-3 5 15,-2-9-5-15,-43 12 7 0,0 0-7 0,42-12 7 0,-3 0-7 16,-39 12 8-16,0 0-8 0,38-19 8 0,-5 0-8 16,-33 19 15-16,0 0-15 0,35-24 15 0,-2-5-15 15,-33 29 8-15,0 0-8 0,35-31 8 0,0-1-8 0,-35 32-1 16,0 0 1-16,36-31-1 0,-4-3 1 0,-32 34 3 15,0 0-3-15,33-33 4 0,0 2-4 0,-33 31 64 16,0 0-64-16,29-32 65 0,-6-3-65 0,-23 35 63 16,0 0-63-16,24-39 64 0,-3 0-64 0,-21 39 53 15,0 0-53-15,14-45 54 0,-7-5-54 0,-7 50 57 16,0 0-57-16,0-56 58 0,-10-6-58 0,10 62 56 16,0 0-56-16,-23-72 56 0,-12-7-56 0,35 79 44 15,0 0-44-15,-50-82 45 0,-9-7-45 0,59 89-29 16,0 0 29-16,-63-92-29 0,-5-6 29 0,68 98-72 0,0 0 72 15,-131-189-526-15,262 378 526 0</inkml:trace>
  <inkml:trace contextRef="#ctx0" brushRef="#br0" timeOffset="125960.22">11728 3736 1222 0,'0'0'0'0,"0"0"-57"0,0 0 57 0,9-19-57 16,6-10 57-16,-15 29 0 0,0 0 0 15,12-30 1-15,1-6-1 0,-13 36 3 0,0 0-3 16,14-38 4-16,-2 0-4 0,-12 38-4 0,0 0 4 15,12-34-4-15,2 0 4 0,-14 34-3 0,0 0 3 0,12-29-3 16,0 1 3-16,-12 28-2 0,0 0 2 0,14-22-1 16,-2 5 1-16,-12 17 1 0,0 0-1 0,13-12 1 15,1 5-1-15,-14 7 0 0,0 0 0 0,12 0 0 16,-3 7 0-16,-9-7 1 0,0 0-1 0,8 15 2 16,-1 9-2-16,-7-24 5 0,0 0-5 0,5 28 5 15,-3 8-5-15,-2-36 13 0,0 0-13 0,-2 39 13 16,-5 7-13-16,7-46 3 0,0 0-3 0,-5 52 4 15,2-1-4-15,3-51 7 0,0 0-7 0,0 51 7 0,1 4-7 16,-1-55 7-16,0 0-7 0,6 52 8 0,4-8-8 16,-10-44 0-16,0 0 0 0,16 43 1 0,0-9-1 0,-16-34-2 15,0 0 2-15,26 29-1 0,3-6 1 0,-29-23-2 16,0 0 2-16,30 12-2 0,3-9 2 0,-33-3 0 16,0 0 0-16,31-7 1 0,-1-12-1 0,-30 19 3 15,0 0-3-15,30-20 3 0,-6-11-3 0,-24 31 13 16,0 0-13-16,21-29 13 0,-2-2-13 0,-19 31 39 15,0 0-39-15,16-34 40 0,-8-2-40 0,-8 36 18 16,0 0-18-16,6-33 19 0,-3-5-19 0,-3 38 21 16,0 0-21-16,-7-32 21 0,-3-4-21 0,10 36 39 0,0 0-39 15,-12-36 40-15,-6 5-40 0,18 31 6 0,0 0-6 16,-17-31 7-16,-4 4-7 0,21 27 12 0,0 0-12 16,-12-24 12-16,3 0-12 0,9 24 9 0,0 0-9 15,0-19 9-15,3 2-9 0,-3 17 3 0,0 0-3 16,11-14 4-16,6 6-4 0,-17 8 12 0,0 0-12 0,23-12 12 15,6 0-12-15,-29 12 14 0,0 0-14 0,37-12 15 16,8 0-15-16,-45 12 15 0,0 0-15 0,47-12 15 16,6 0-15-16,-53 12 26 0,0 0-26 0,48-12 26 15,-6 5-26-15,-42 7 42 0,0 0-42 0,35-5 43 16,-9 1-43-16,-26 4 8 0,0 0-8 0,25-3 8 16,-11 3-8-16,-14 0-27 0,0 0 27 0,15 3-27 15,-4-3 27-15,-11 0-99 0,0 0 99 0,28 4-1098 16,-56-8 1098-16</inkml:trace>
  <inkml:trace contextRef="#ctx0" brushRef="#br0" timeOffset="126575.96">12719 3736 1166 0,'0'0'0'15,"0"0"0"-15,9 28 0 0,-9-28 133 0,0 0-133 0,3 7 133 16,-1 1-133-16,-2-8 115 0,0 0-115 0,4 4 115 16,-4-3-115-16,0-1 70 0,0 0-70 0,-4 4 71 15,1-1-71-15,3-3-4 0,0 0 4 0,-2 16-4 16,-5 11 4-16,7-27-26 0,0 0 26 0,-2 33-26 16,-1 9 26-16,3-42-31 0,0 0 31 0,0 40-31 15,0-1 31-15,0-39-1 0,0 0 1 0,0 36 0 16,0-2 0-16,0-34-6 0,0 0 6 0,0 28-5 15,0-8 5-15,0-20-8 0,0 0 8 0,-4 19-7 16,4-10 7-16,0-9 0 0,0 0 0 0,-3 7 0 0,1-7 0 16,2 0 0-16,0 0 0 0,-9-4 0 0,1-3 0 15,8 7 0-15,0 0 0 0,-13-8 0 0,-4-4 0 0,17 12 2 16,0 0-2-16,-17-9 3 0,4 2-3 0,13 7 0 16,0 0 0-16,-17-3 0 0,5 3 0 0,12 0-1 15,0 0 1-15,-19 7 0 0,1 8 0 0,18-15 0 16,0 0 0-16,-14 24 0 0,-2 5 0 0,16-29-3 15,0 0 3-15,-5 35-2 0,0 1 2 0,5-36-2 16,0 0 2-16,5 36-2 0,7 1 2 0,-12-37-11 16,0 0 11-16,18 29-11 0,6-1 11 0,-24-28-9 15,0 0 9-15,26 19-9 0,4-14 9 0,-30-5-1 0,0 0 1 16,26-2-1-16,4-10 1 0,-30 12-8 0,0 0 8 16,29-15-7-16,-4-9 7 0,-25 24-122 0,0 0 122 15,26-28-122-15,-2 1 122 0,29-28-921 0</inkml:trace>
  <inkml:trace contextRef="#ctx0" brushRef="#br0" timeOffset="127055.79">13008 4252 460 0,'0'0'0'0,"9"-12"0"16,5-3 0-16,-14 15 136 0,0 0-136 0,16-21 136 0,-4 2-136 15,-12 19 103-15,0 0-103 0,10-24 104 0,-1 4-104 0,-9 20 95 16,0 0-95-16,7-28 96 0,-4-3-96 0,-3 31 71 16,0 0-71-16,0-30 72 0,-3 0-72 0,3 30 72 15,0 0-72-15,-3-22 72 0,-3 3-72 0,6 19 38 16,0 0-38-16,-3-13 38 0,-1-1-38 0,4 14 30 15,0 0-30-15,-1-9 30 0,1 6-30 0,0 3 14 16,0 0-14-16,3 3 15 0,6 6-15 0,-9-9 1 16,0 0-1-16,14 19 2 0,7 3-2 0,-21-22 5 15,0 0-5-15,21 33 6 0,3 3-6 0,-24-36 0 16,0 0 0-16,28 39 1 0,1 4-1 0,-29-43 0 0,0 0 0 16,27 36 0-16,-3 1 0 0,-24-37 1 0,0 0-1 15,17 33 2-15,-6-11-2 0,-11-22 17 0,0 0-17 16,5 24 17-16,-3-3-17 0,-2-21 8 0,0 0-8 15,-2 19 9-15,-7-6-9 0,9-13 16 0,0 0-16 16,-8 14 17-16,-8-5-17 0,16-9 23 0,0 0-23 16,-21 3 24-16,-5-6-24 0,26 3-2 0,0 0 2 0,-23-12-1 15,1-4 1-15,22 16-129 0,0 0 129 0,-14-15-129 16,5-9 129-16,9 24-179 0,0 0 179 0,3-19-179 16,6-2 179-16,3-18-730 0</inkml:trace>
  <inkml:trace contextRef="#ctx0" brushRef="#br0" timeOffset="127536.22">13496 4225 270 0,'0'0'0'0,"0"0"0"0,2-9 0 0,-2 9 154 15,0 0-154-15,7-3 155 0,2-4-155 0,-9 7 143 16,0 0-143-16,8-9 144 0,4-3-144 0,-12 12 126 0,0 0-126 16,13-17 126-16,4-5-126 0,-17 22 96 0,0 0-96 15,12-28 97-15,2-4-97 0,-14 32 64 0,0 0-64 16,12-31 64-16,-3-3-64 0,-9 34 49 0,0 0-49 15,9-26 49-15,-6 4-49 0,-3 22 43 0,0 0-43 16,0-21 43-16,2 6-43 0,-2 15 26 0,0 0-26 16,2-9 26-16,-2 2-26 0,0 7 10 0,0 0-10 0,0 0 10 15,2 7-10-15,-2-7 36 0,0 0-36 0,0 21 36 16,0 6-36-16,0-27 5 0,0 0-5 0,0 36 5 16,3 4-5-16,-3-40 10 0,0 0-10 0,0 39 10 15,2 7-10-15,-2-46 16 0,0 0-16 0,7 43 17 16,-2-2-17-16,-5-41 3 0,0 0-3 0,7 38 3 15,2-2-3-15,-9-36 2 0,0 0-2 0,5 27 3 16,0-3-3-16,-5-24 5 0,0 0-5 0,4 19 5 16,-1-7-5-16,-3-12-11 0,0 0 11 0,0 9-11 0,0-6 11 15,0-3-170-15,0 0 170 0,0-7-170 0,0-5 170 16,-3-5-1015-16</inkml:trace>
  <inkml:trace contextRef="#ctx0" brushRef="#br0" timeOffset="127792.74">13498 4488 987 0,'0'0'0'0,"10"-3"0"0,8-2 0 0,-18 5 130 16,0 0-130-16,8 0 131 0,5 0-131 0,-13 0 139 0,0 0-139 15,10 3 140-15,6-1-140 0,-16-2 68 0,0 0-68 16,21 0 68-16,8-2-68 0,-29 2 22 0,0 0-22 15,26-3 23-15,8-4-23 0,-34 7 30 0,0 0-30 16,27-5 30-16,3 1-30 0,-30 4 1 0,0 0-1 16,24-5 2-16,1 4-2 0,-25 1 12 0,0 0-12 15,17 0 13-15,-5 0-13 0,-12 0-185 0,0 0 185 0,9-2-184 16,-5-5 184-16,10-2-965 0</inkml:trace>
  <inkml:trace contextRef="#ctx0" brushRef="#br0" timeOffset="128423.2">14062 3652 617 0,'0'0'0'0,"7"9"0"16,-1 0 0-16,-6-9 113 0,0 0-113 0,3 0 114 15,-3-6-114-15,0 6 106 0,0 0-106 0,3-3 107 16,-3 0-107-16,0 3 89 0,0 0-89 0,2-6 90 16,5 3-90-16,-7 3 56 0,0 0-56 0,9 0 57 15,3 0-57-15,-12 0 41 0,0 0-41 0,21 2 41 16,7 1-41-16,-28-3 52 0,0 0-52 0,33 4 52 0,5-4-52 16,-38 0 30-16,0 0-30 0,42 0 30 0,2-6-30 15,-44 6 25-15,0 0-25 0,40-1 26 0,0-1-26 0,-40 2 45 16,0 0-45-16,35-3 46 0,-6-1-46 0,-29 4 3 15,0 0-3-15,23-5 4 0,-6 2-4 0,-17 3 28 16,0 0-28-16,14-4 28 0,-7 1-28 0,-7 3-7 16,0 0 7-16,5-2-6 0,-5 0 6 0,0 2-195 15,0 0 195-15,0 0-195 0,-3-1 195 0,3 1-165 16,0 0 165-16,0 0-164 0,-5-4 164 0,1 4-700 16</inkml:trace>
  <inkml:trace contextRef="#ctx0" brushRef="#br0" timeOffset="128691.56">14167 3819 785 0,'0'0'0'15,"9"0"0"-15,5 0 0 0,-14 0 109 0,0 0-109 0,8 3 109 16,1-3-109-16,-9 0 119 0,0 0-119 0,12 5 120 15,4 4-120-15,-16-9 88 0,0 0-88 0,21 7 88 16,8 1-88-16,-29-8 48 0,0 0-48 0,30 7 49 16,5 2-49-16,-35-9 24 0,0 0-24 0,33 3 25 15,2 0-25-15,-35-3 41 0,0 0-41 0,33 0 42 16,-2 2-42-16,-31-2-11 0,0 0 11 0,28 0-10 0,-2 0 10 16,-26 0-116-16,0 0 116 0,54 0-1041 0,-108 0 1041 15</inkml:trace>
  <inkml:trace contextRef="#ctx0" brushRef="#br0" timeOffset="131154.91">15763 3421 662 0,'0'0'0'0,"8"-15"0"0,1-13 0 0,-9 28 84 16,0 0-84-16,12-31 85 0,2-5-85 0,-14 36 69 16,0 0-69-16,16-39 69 0,5-5-69 0,-21 44 45 15,0 0-45-15,19-43 46 0,5 0-46 0,-24 43 20 16,0 0-20-16,25-40 20 0,-4 1-20 0,-21 39 18 15,0 0-18-15,22-27 18 0,3 8-18 0,-25 19 26 16,0 0-26-16,22-14 26 0,-1 7-26 0,-21 7 0 0,0 0 0 16,18 0 1-16,-3 7-1 0,-15-7 8 0,0 0-8 15,11 17 9-15,-1 11-9 0,-10-28 15 0,0 0-15 16,5 30 15-16,1 10-15 0,-6-40 14 0,0 0-14 0,7 43 15 16,-6 5-15-16,-1-48 9 0,0 0-9 0,7 46 10 15,2 2-10-15,-9-48 16 0,0 0-16 0,14 43 17 16,5-2-17-16,-19-41 8 0,0 0-8 0,18 34 8 15,-1-10-8-15,-17-24 3 0,0 0-3 0,21 12 4 16,0-5-4-16,-21-7 7 0,0 0-7 0,17-7 7 16,-1-5-7-16,-16 12 22 0,0 0-22 0,14-19 22 15,-7-5-22-15,-7 24 30 0,0 0-30 0,5-24 30 16,-1-3-30-16,-4 27 20 0,0 0-20 0,-2-28 20 16,0-2-20-16,2 30 11 0,0 0-11 0,-9-29 11 15,-3-6-11-15,12 35 18 0,0 0-18 0,-17-32 19 16,-9-3-19-16,26 35 8 0,0 0-8 0,-25-32 8 0,-3 1-8 15,28 31 9-15,0 0-9 0,-22-31 9 0,4 6-9 16,18 25 0-16,0 0 0 0,-12-23 0 0,9 3 0 16,3 20-2-16,0 0 2 0,7-19-1 0,5 7 1 15,-12 12 0-15,0 0 0 0,21-12 0 0,8 0 0 0,-29 12-1 16,0 0 1-16,35-16 0 0,3 1 0 0,-38 15 0 16,0 0 0-16,40-17 0 0,2-9 0 0,-42 26 0 15,0 0 0-15,46-24 1 0,2 0-1 0,-48 24 14 16,0 0-14-16,49-27 15 0,-2 3-15 0,-47 24 9 15,0 0-9-15,39-24 9 0,-5 5-9 0,-34 19 16 16,0 0-16-16,28-15 17 0,-5 6-17 0,-23 9-9 16,0 0 9-16,17-9-9 15,-4 6 9-15,-13 3-186 0,0 0 186 0,12 0-185 0,-4 3 185 0,10 3-853 0</inkml:trace>
  <inkml:trace contextRef="#ctx0" brushRef="#br0" timeOffset="131709.97">16803 3051 225 0,'0'0'0'0,"0"0"0"0,-2-7 0 0,2 7 167 16,0 0-167-16,0 0 167 0,0 0-167 15,0 0 138-15,0 0-138 0,0 0 138 0,2 4-138 0,-2-4 108 16,0 0-108-16,3 8 109 0,-1 4-109 0,-2-12 77 16,0 0-77-16,3 22 77 0,3 6-77 0,-6-28 68 15,0 0-68-15,7 31 69 0,1 5-69 0,-8-36 30 16,0 0-30-16,7 36 30 0,2 0-30 0,-9-36 27 15,0 0-27-15,9 30 27 0,-2-2-27 0,-7-28 33 16,0 0-33-16,5 24 33 0,-3-9-33 0,-2-15 19 0,0 0-19 16,3 16 20-16,-3-8-20 0,0-8 11 0,0 0-11 15,-3 4 11-15,-3-1-11 0,6-3 28 0,0 0-28 16,-12-3 28-16,-5-1-28 0,17 4 11 0,0 0-11 16,-21-8 11-16,-5-3-11 0,26 11 10 0,0 0-10 15,-25-5 11-15,-1-3-11 0,26 8 17 0,0 0-17 16,-26 0 17-16,2 0-17 0,24 0 0 0,0 0 0 15,-21 13 0-15,3 10 0 0,18-23 0 0,0 0 0 0,-14 27 0 16,7 9 0-16,7-36-11 0,0 0 11 0,4 40-10 16,6 2 10-16,-10-42-18 0,0 0 18 0,16 36-18 15,5 4 18-15,-21-40-8 0,0 0 8 0,19 27-8 16,6-8 8-16,-25-19-10 0,0 0 10 0,24 12-10 16,2-12 10-16,-26 0-140 0,0 0 140 15,26-9-139-15,2-6 139 0,-28 15-107 0,0 0 107 16,23-22-107-16,-2-2 107 0,22-24-762 0</inkml:trace>
  <inkml:trace contextRef="#ctx0" brushRef="#br0" timeOffset="132236.04">17149 3575 270 0,'0'0'0'16,"-1"-5"0"-16,-1 2 0 0,2 3 182 0,0 0-182 16,0-4 183-16,0-1-183 0,0 5 166 0,0 0-166 15,3-7 166-15,3 2-166 0,-6 5 128 0,0 0-128 16,3-10 128-16,2-7-128 0,-5 17 89 0,0 0-89 15,6-19 89-15,0-8-89 0,-6 27 67 0,0 0-67 0,2-28 68 16,-2 1-68-16,0 27 48 0,0 0-48 0,0-28 48 16,-2-3-48-16,2 31 21 0,0 0-21 0,0-25 21 15,-3 2-21-15,3 23 20 0,0 0-20 0,0-18 20 16,0 4-20-16,0 14 4 0,0 0-4 0,5-10 4 16,2 5-4-16,-7 5 7 0,0 0-7 15,11 3 8-15,4 9-8 16,-15-12 3-16,0 0-3 0,18 17 3 0,1 7-3 0,-19-24 0 0,21 26 0 15,1 6 0-15,-22-32 0 0,0 0 0 0,23 28 0 0,0 3 0 16,-23-31-1-16,0 0 1 0,17 24-1 0,-5-4 1 16,-12-20 1-16,0 0-1 0,7 22 1 0,-5-5-1 15,-2-17 16-15,0 0-16 0,-3 23 17 16,-8-3-17-16,11-20 9 0,0 0-9 0,-9 19 9 0,-1-3-9 0,10-16 1 16,0 0-1-16,-9 12 2 0,-3-4-2 0,12-8 9 15,0 0-9-15,-14 4 10 0,0-8-10 0,14 4-69 16,0 0 69-16,-10-8-68 0,1-11 68 0,9 19-150 15,0 0 150-15,2-21-150 0,6 2 150 0,3-20-937 16</inkml:trace>
  <inkml:trace contextRef="#ctx0" brushRef="#br0" timeOffset="132596.09">17515 3334 695 0,'0'0'0'16,"0"0"0"-16,0 0 0 0,0 0 150 0,0 0-150 16,9-4 150-16,3 4-150 0,-12 0 112 0,0 0-112 0,12-3 113 15,7 3-113-15,-19 0 89 0,0 0-89 0,18 0 90 16,1 0-90-16,-19 0 62 0,0 0-62 16,19 0 62-16,0 0-62 0,-19 0 35 0,0 0-35 0,18 3 36 15,-6 1-36-15,-12-4 17 0,0 0-17 0,9 1 17 16,-1 6-17-16,-8-7 20 0,0 0-20 0,2 5 20 15,0 6-20-15,-2-11 23 0,0 0-23 0,-2 15 24 16,-3 6-24-16,5-21 22 0,0 0-22 0,-5 32 22 0,-1 8-22 16,6-40 9-16,0 0-9 0,-3 42 9 0,3 1-9 15,0-43 5-15,0 0-5 0,5 43 5 0,7-3-5 0,-12-40 3 16,0 0-3-16,21 30 3 0,4-9-3 0,-25-21 1 16,0 0-1-16,29 12 2 0,6-9-2 15,-35-3-1-15,0 0 1 0,35-6-1 0,3-10 1 0,-38 16-181 16,0 0 181-16,30-17-180 0,-6-7 180 0,32-19-970 15</inkml:trace>
  <inkml:trace contextRef="#ctx0" brushRef="#br0" timeOffset="133421.31">15386 4064 404 0,'0'0'0'0,"20"-2"0"0,11-2 0 0,-31 4 124 0,0 0-124 15,0 0 125-15,-19 9-125 0,19-9 104 0,0 0-104 16,-11 3 104-16,-1 1-104 0,12-4 93 0,0 0-93 15,-2 5 94-15,4-5-94 0,-2 0 61 0,0 0-61 16,11 3 61-16,6-3-61 0,-17 0 36 0,0 0-36 0,30 0 37 16,10 4-37-16,-40-4 17 0,0 0-17 0,52 5 17 15,12 4-17-15,-64-9 29 0,0 0-29 0,68 10 29 16,5-2-29-16,-73-8 18 0,0 0-18 0,103 11 19 16,23 1-19-16,-126-12 35 0,0 0-35 0,116 5 36 15,3-5-36-15,-119 0 12 0,0 0-12 0,122-4 12 16,-2-1-12-16,-120 5 30 0,0 0-30 0,117-3 30 15,-6-6-30-15,-111 9 5 0,0 0-5 0,115-7 6 16,0-1-6-16,-115 8 26 0,0 0-26 0,110-12 26 16,-6 0-26-16,-104 12 2 0,0 0-2 0,107-12 2 15,-1-2-2-15,-106 14 7 0,0 0-7 0,99-8 7 0,1 2-7 16,-100 6 23-16,0 0-23 0,94-6 24 0,-5-3-24 16,-89 9 6-16,0 0-6 0,94-9 6 0,-4 3-6 15,-90 6 16-15,0 0-16 0,86-4 17 0,-5 4-17 0,-81 0 15 16,0 0-15-16,79 0 15 0,-3 0-15 0,-76 0 4 15,0 0-4-15,75 4 4 0,2-1-4 0,-77-3 7 16,0 0-7-16,63 0 8 0,-4 2-8 0,-59-2 7 16,0 0-7-16,44 1 8 0,-18-1-8 0,-26 0-35 15,0 0 35-15,24 2-34 0,-7 2 34 0,-17-4-160 16,0 0 160-16,13-7-159 0,-3-2 159 0,15-8-936 0</inkml:trace>
  <inkml:trace contextRef="#ctx0" brushRef="#br0" timeOffset="134260.71">13918 3421 393 0,'0'0'0'0,"0"0"0"0,0 0 0 15,0 0 101-15,0 0-101 0,0 0 101 0,0 0-101 0,0 0 104 16,0 0-104-16,0 0 104 0,7-24-104 0,-7 24 68 15,0 0-68-15,10-22 69 0,6-2-69 0,-16 24 72 16,0 0-72-16,16-24 72 0,4-4-72 0,-20 28 43 16,0 0-43-16,23-23 43 0,1 0-43 0,-24 23 12 15,0 0-12-15,28-17 13 0,2 2-13 0,-30 15 13 16,0 0-13-16,31-4 14 0,4 4-14 0,-35 0 15 16,0 0-15-16,32 16 16 0,-1 6-16 0,-31-22 8 0,0 0-8 15,26 26 8-15,-3 4-8 0,-23-30 45 0,0 0-45 16,21 28 45-16,-1-8-45 0,-20-20 36 0,0 0-36 15,25 14 37-15,6-14-37 0,-31 0 24 0,0 0-24 16,33-15 25-16,0-20-25 0,-33 35-82 0,0 0 82 16,67-47-975-16,-134 94 975 0</inkml:trace>
  <inkml:trace contextRef="#ctx0" brushRef="#br0" timeOffset="137534.21">15804 4668 774 0,'0'0'0'0,"0"0"0"0,2-19 0 0,-2 19 119 16,0 0-119-16,2-12 119 0,0-3-119 0,-2 15 70 15,0 0-70-15,3-15 71 0,-3-3-71 0,0 18 45 16,0 0-45-16,0-15 45 0,-3 3-45 0,3 12 27 15,0 0-27-15,-9-15 27 0,-7 3-27 0,16 12 3 16,0 0-3-16,-14-11 3 0,-3 6-3 0,17 5 1 16,0 0-1-16,-21-3 1 0,-2 3-1 0,23 0 0 0,0 0 0 15,-22 7 0-15,-1 8 0 0,23-15-1 0,0 0 1 16,-23 26 0-16,3 11 0 0,20-37-3 0,0 0 3 16,-16 40-3-16,7 3 3 0,9-43-2 0,0 0 2 15,-7 48-2-15,7 3 2 0,0-51-2 0,0 0 2 16,7 43-1-16,7-4 1 0,-14-39-1 0,0 0 1 0,19 29-1 15,7-6 1-15,-26-23 1 0,0 0-1 0,25 5 2 16,6-10-2-16,-31 5 5 0,0 0-5 0,30-19 5 16,-4-10-5-16,-26 29 15 0,0 0-15 0,21-31 15 15,-6-5-15-15,-15 36 33 0,0 0-33 0,13-38 34 16,-6 2-34-16,-7 36 4 0,0 0-4 0,3-32 5 16,1-3-5-16,-4 35 18 0,0 0-18 0,-4-30 18 15,1 4-18-15,3 26 23 0,0 0-23 0,-2-19 24 16,-3 4-24-16,5 15 7 0,0 0-7 0,-4-12 8 15,4 5-8-15,0 7 1 0,0 0-1 0,0 0 2 0,2 12-2 16,-2-12 9-16,0 0-9 0,7 22 10 0,2 14-10 16,-9-36 3-16,0 0-3 0,12 39 3 0,0 4-3 0,-12-43 2 15,0 0-2-15,17 52 2 0,-3 2-2 0,-14-54 10 16,0 0-10-16,16 59 10 0,1 4-10 0,-17-63 0 16,0 0 0-16,9 63 1 0,0-3-1 0,-9-60 0 15,0 0 0-15,5 71 1 0,-1 2-1 0,-4-73 7 16,0 0-7-16,-2 53 8 0,-2-11-8 0,4-42 7 15,0 0-7-15,-7 32 8 0,2-8-8 0,5-24 3 16,0 0-3-16,-7 19 4 0,5-7-4 0,2-12 6 16,0 0-6-16,-8 0 7 0,-1-3-7 0,9 3 0 0,0 0 0 15,-7-21 1-15,2-10-1 0,5 31 0 0,0 0 0 16,0-36 0-16,2-14 0 0,-2 50 0 0,0 0 0 16,7-54 0-16,5-10 0 0,-12 64-1 0,0 0 1 15,12-63 0-15,7-7 0 0,-19 70-1 0,0 0 1 16,24-76 0-16,8-11 0 0,-32 87-1 0,0 0 1 0,33-70 0 15,2 10 0-15,-35 60-8 0,0 0 8 0,28-40-7 16,-7 15 7-16,-21 25-1 0,0 0 1 0,19-14 0 16,2 7 0-16,-21 7 9 0,0 0-9 0,21 7 10 15,-2 7-10-15,-19-14 1 0,0 0-1 0,19 22 2 16,-2 2-2-16,-17-24 6 0,0 0-6 0,14 31 6 16,0 1-6-16,-14-32 22 0,0 0-22 0,9 34 22 15,-2 2-22-15,-7-36 0 0,0 0 0 0,5 33 1 16,-3 1-1-16,-2-34 7 0,0 0-7 0,0 29 8 15,0-1-8-15,0-28 8 0,0 0-8 0,-2 22 9 0,2-6-9 16,0-16 8-16,0 0-8 0,0 11 8 0,0-5-8 16,0-6 3-16,0 0-3 0,2-2 4 0,5-13-4 15,-7 15 2-15,0 0-2 0,3-23 2 0,4-9-2 0,-7 32 0 16,0 0 0-16,11-31 0 0,-1-5 0 0,-10 36 1 16,0 0-1-16,11-40 1 0,1 1-1 0,-12 39 0 15,0 0 0-15,14-36 0 0,-2-3 0 0,-12 39 0 16,0 0 0-16,17-35 0 0,-3 8 0 0,-14 27 0 15,0 0 0-15,16-21 1 0,1 6-1 0,-17 15 0 16,0 0 0-16,18-7 0 0,-1 5 0 0,-17 2-2 16,0 0 2-16,18 9-1 0,1 3 1 0,-19-12 0 0,0 0 0 15,17 15 0-15,1 9 0 0,-18-24-2 0,0 0 2 16,15 23-1-16,3 1 1 0,-18-24 0 0,0 0 0 16,12 20 0-16,2 4 0 0,-14-24 1 0,0 0-1 15,9 19 1-15,3-4-1 0,-12-15-1 0,0 0 1 16,10 9-1-16,4-6 1 0,-14-3 0 0,0 0 0 15,14-6 0-15,-2-10 0 0,-12 16 3 0,0 0-3 16,11-24 4-16,4-8-4 0,-15 32 3 0,0 0-3 0,14-40 3 16,2-3-3-16,-16 43 6 0,0 0-6 0,16-39 7 15,1-4-7-15,-17 43 0 0,0 0 0 0,19-36 1 16,0 5-1-16,-19 31 0 0,0 0 0 0,20-17 0 16,-1 14 0-16,-19 3 0 0,0 0 0 0,17 12 0 15,-3 17 0-15,-14-29 0 0,0 0 0 0,16 39 0 16,-2 14 0-16,-14-53-1 0,0 0 1 0,8 55 0 15,-1 9 0-15,-7-64 0 0,0 0 0 0,2 55 0 0,-4 1 0 16,2-56-1-16,0 0 1 0,-3 46 0 0,-1-13 0 16,4-33-132-16,0 0 132 0,-1 27-132 0,-3-8 132 15,4-19-135-15,0 0 135 0,-5 48-888 0,10-96 888 16</inkml:trace>
  <inkml:trace contextRef="#ctx0" brushRef="#br0" timeOffset="138586.69">17184 4841 561 0,'0'0'0'0,"0"0"0"15,0 0 0-15,0 0 119 0,0 0-119 0,0 0 119 16,0 0-119-16,0 0 82 0,0 0-82 0,0 0 82 16,0 0-82-16,0 0 56 0,0 0-56 0,0 0 57 15,21-7-57-15,-21 7 20 0,0 0-20 0,14-3 20 16,7 0-20-16,-21 3 29 0,0 0-29 0,21-2 29 15,0-2-29-15,-21 4 12 0,0 0-12 0,21-3 12 0,-4 1-12 16,-17 2 18-16,0 0-18 0,16 2 19 16,-1 1-19-16,-15-3 8 0,0 0-8 0,11 0 9 0,-2 4-9 15,-9-4 34-15,0 0-34 0,8 3 34 0,-6 2-34 16,-2-5 9-16,0 0-9 0,-2 7 10 0,-3 5-10 0,5-12 12 16,0 0-12-16,-7 12 13 0,-2 4-13 0,9-16 25 15,0 0-25-15,-17 20 26 0,-2 8-26 0,19-28 19 16,0 0-19-16,-18 24 20 0,1-4-20 0,17-20 1 15,0 0-1-15,-19 26 2 0,0-2-2 0,19-24 27 16,0 0-27-16,-18 24 27 0,-4 0-27 0,22-24 0 16,0 0 0-16,-16 22 0 0,-2 2 0 0,18-24 0 15,0 0 0-15,-12 21 1 0,-2-6-1 0,14-15 0 0,0 0 0 16,-8 16 0-16,1-4 0 0,7-12-6 0,0 0 6 16,-6 11-6-16,3 1 6 0,3-12-4 0,0 0 4 15,3 12-4-15,8 0 4 0,-11-12 1 0,0 0-1 16,16 11 2-16,-1-3-2 0,-15-8 2 0,0 0-2 15,23 5 2-15,-2-5-2 0,-21 0 2 0,0 0-2 16,26-1 3-16,7-3-3 0,-33 4 11 0,0 0-11 0,31-7 11 16,6 2-11-16,-37 5 8 0,0 0-8 0,30-7 8 15,1 2-8-15,-31 5 23 0,0 0-23 0,26 0 24 16,-5-3-24-16,-21 3 37 0,0 0-37 0,19 0 37 16,-8 3-37-16,-11-3 0 0,0 0 0 0,8 0 1 15,-4 2-1-15,-4-2-111 0,0 0 111 0,-5 0-110 16,-9-2 110-16,-6-1-995 0</inkml:trace>
  <inkml:trace contextRef="#ctx0" brushRef="#br0" timeOffset="139952.21">17757 4511 539 0,'0'0'0'0,"0"0"0"0,0 0 0 16,0 0 71-16,0 0-71 0,0 0 72 0,0 0-72 15,0 0 88-15,0 0-88 0,0 0 88 0,0 0-88 0,0 0 92 16,0 0-92-16,0 0 92 0,0 0-92 0,0 0 78 15,0 0-78-15,0 0 78 0,0 0-78 0,0 0 58 16,0 0-58-16,0 0 58 0,0 0-58 0,0 0 36 16,0 0-36-16,0 0 37 0,0 0-37 0,0 0 34 15,0 0-34-15,0 0 35 0,0 0-35 0,0 0 32 16,0 0-32-16,-5 17 32 0,2 17-32 0,3-34 7 16,0 0-7-16,-4 27 7 0,2 6-7 0,2-33 12 0,0 0-12 15,0 34 12-15,6 6-12 0,-6-40 8 0,0 0-8 16,1 36 9-16,6 0-9 0,-7-36 3 0,0 0-3 15,4 34 4-15,5-2-4 0,-9-32 6 0,0 0-6 16,3 33 6-16,4-2-6 0,-7-31 3 0,0 0-3 16,7 27 3-16,0-3-3 0,-7-24 5 0,0 0-5 15,10 19 5-15,3-4-5 0,-13-15 13 0,0 0-13 16,14 12 13-16,1-8-13 0,-15-4 23 0,0 0-23 0,11 0 24 16,-1 0-24-16,-10 0 3 0,0 0-3 0,9-4 3 15,0 1-3-15,-9 3 7 0,0 0-7 0,8-5 8 16,-3-2-8-16,-5 7 23 0,0 0-23 0,7-12 24 15,-1-3-24-15,-6 15 6 0,0 0-6 0,7-16 6 16,0-1-6-16,-7 17 4 0,0 0-4 0,7-19 5 16,1-1-5-16,-8 20 21 0,0 0-21 0,7-19 21 15,0-2-21-15,-7 21 0 0,0 0 0 0,11-24 1 16,-3-1-1-16,-8 25 0 0,0 0 0 0,11-24 1 0,3-7-1 16,-14 31-5-16,0 0 5 0,17-29-5 0,2-7 5 15,-19 36-1-15,0 0 1 0,21-35-1 0,0 1 1 0,-21 34 0 16,0 0 0-16,26-32 0 0,2-4 0 0,-28 36 0 15,0 0 0-15,35-31 0 0,7 3 0 0,-42 28-1 16,0 0 1-16,43-24 0 0,3 2 0 0,-46 22 5 16,0 0-5-16,43-17 5 0,-1 5-5 0,-42 12 13 15,0 0-13-15,33-12 14 0,-5 2-14 0,-28 10 4 16,0 0-4-16,19-9 5 0,-5 4-5 0,-14 5-163 16,0 0 163-16,12-12-163 0,-5 2 163 0,-7 10-132 15,0 0 132-15,-5-16-131 0,-11-4 131 0,-5-16-853 0</inkml:trace>
  <inkml:trace contextRef="#ctx0" brushRef="#br0" timeOffset="142129.75">18547 4668 1009 0,'0'0'0'16,"0"0"0"-16,0 0 0 0,0 0 105 0,0 0-105 0,0 0 105 15,0 0-105-15,0 0 90 0,0 0-90 0,0 0 90 16,5 21-90-16,-5-21 61 0,0 0-61 0,5 24 62 15,0 7-62-15,-5-31-12 0,0 0 12 0,5 36-12 16,1 3 12-16,-6-39-7 0,0 0 7 0,3 43-6 16,-1-4 6-16,-2-39-9 0,0 0 9 0,3 40-9 15,1-8 9-15,-4-32-10 0,0 0 10 0,3 29-9 16,-1-5 9-16,-2-24-1 0,0 0 1 0,2 21-1 16,0-9 1-16,-2-12 5 0,0 0-5 0,0 8 5 15,-2-4-5-15,2-4 25 0,0 0-25 0,-4-5 26 16,1-6-26-16,3 11 3 0,0 0-3 0,-7-8 3 0,-2-8-3 15,9 16 3-15,0 0-3 0,-12-12 3 0,-4-5-3 0,16 17 19 16,0 0-19-16,-19-10 20 0,-4 1-20 0,23 9 2 16,0 0-2-16,-26-3 3 0,-2 3-3 0,28 0 6 15,0 0-6-15,-26 7 7 0,-3 5-7 0,29-12 3 16,0 0-3-16,-26 20 4 0,-2 8-4 0,28-28 0 16,0 0 0-16,-21 27 0 0,5 4 0 0,16-31-1 15,0 0 1-15,-9 36 0 0,6 7 0 0,3-43-4 16,0 0 4-16,2 39-3 0,5 1 3 0,-7-40-1 15,0 0 1-15,8 36 0 0,5-5 0 0,-13-31-1 0,0 0 1 16,17 24 0-16,2-6 0 0,-19-18-2 0,0 0 2 16,21 9-2-16,2-9 2 0,-23 0-2 0,0 0 2 15,22-12-1-15,1-14 1 0,-23 26 3 0,0 0-3 16,21-24 3-16,0-5-3 0,-21 29 14 0,0 0-14 16,17-27 15-16,-1-4-15 0,-16 31 25 0,0 0-25 15,9-31 26-15,-4 2-26 0,-5 29 7 0,0 0-7 16,3-27 7-16,1 1-7 0,-4 26 5 0,0 0-5 0,0-17 5 15,0 1-5-15,0 16 0 0,0 0 0 0,2-5 1 16,-1 7-1-16,-1-2 5 0,0 0-5 0,6 15 6 16,-3 6-6-16,-3-21 22 0,0 0-22 0,9 29 22 15,1 9-22-15,-10-38 0 0,0 0 0 0,12 39 1 16,1 4-1-16,-13-43 8 0,0 0-8 0,12 43 9 16,2 0-9-16,-14-43 15 0,0 0-15 0,15 32 15 15,-2-1-15-15,-13-31 3 0,0 0-3 0,14 20 4 0,-2-4-4 16,-12-16 3-16,0 0-3 0,14 7 3 0,1-7-3 15,-15 0-55-15,0 0 55 0,11-12-54 0,1-4 54 0,-12 16-125 16,0 0 125-16,9-27-125 0,-2-9 125 0,5-26-985 16</inkml:trace>
  <inkml:trace contextRef="#ctx0" brushRef="#br0" timeOffset="142668.19">18975 5074 371 0,'0'0'0'0,"0"-3"0"15,2-6 0-15,-2 9 143 0,0 0-143 0,3-8 143 16,4-4-143-16,-7 12 106 0,0 0-106 0,9-11 107 16,-4-4-107-16,-5 15 95 0,0 0-95 0,9-12 96 15,3 0-96-15,-12 12 62 0,0 0-62 0,12-12 63 16,6 5-63-16,-18 7 36 0,0 0-36 0,17-5 37 16,8 2-37-16,-25 3 26 0,0 0-26 0,26 0 26 15,3 3-26-15,-29-3 39 0,0 0-39 0,25 4 40 16,3 4-40-16,-28-8 13 0,0 0-13 0,20 9 13 0,-2 1-13 15,-18-10 22-15,0 0-22 0,12 8 22 0,-3 1-22 16,-9-9 38-16,0 0-38 0,3 15 39 0,-3 1-39 0,0-16 30 16,0 0-30-16,-5 19 30 0,-7 5-30 0,12-24 8 15,0 0-8-15,-14 24 8 0,-5-5-8 0,19-19 30 16,0 0-30-16,-23 25 30 0,-1 3-30 0,24-28 5 16,0 0-5-16,-21 30 5 0,0-2-5 0,21-28 4 15,0 0-4-15,-18 39 5 0,5 4-5 0,13-43 7 16,0 0-7-16,-11 43 7 0,6 1-7 0,5-44 0 15,0 0 0-15,7 47 1 0,10-4-1 0,-17-43 2 16,0 0-2-16,26 36 2 0,16-9-2 0,-42-27 5 0,0 0-5 16,49 15 5-16,14-15-5 0,-63 0-114 0,0 0 114 15,76-12-113-15,15-13 113 0,-91 25-87 0,0 0 87 16,167-36-946-16,-334 72 946 0</inkml:trace>
  <inkml:trace contextRef="#ctx0" brushRef="#br0" timeOffset="173009.68">16336 5441 225 0,'0'0'0'0,"0"-5"0"15,3-6 0-15,-3 11 38 0,0 0-38 0,0-5 38 16,-3-5-38-16,3 10 54 0,0 0-54 0,0-9 55 16,0 1-55-16,0 8 50 0,0 0-50 0,0-12 51 15,3 0-51-15,-3 12 30 0,0 0-30 0,5-7 30 16,4-1-30-16,-9 8 17 0,0 0-17 0,9-4 17 15,3 4-17-15,-12 0 5 0,0 0-5 0,12 4 6 16,1 1-6-16,-13-5 8 0,0 0-8 0,12 10 9 16,-2 4-9-16,-10-14 7 0,0 0-7 0,9 13 8 0,-2 1-8 15,-7-14 14-15,0 0-14 0,2 14 15 0,-2-1-15 16,0-13 14-16,0 0-14 0,-6 19 15 0,-2-3-15 16,8-16 15-16,0 0-15 0,-13 15 16 0,0 1-16 0,13-16 40 15,0 0-40-15,-18 8 40 0,-3-3-40 0,21-5 42 16,0 0-42-16,-19 2 42 0,0-5-42 0,19 3 26 15,0 0-26-15,-16-4 26 0,4-8-26 0,12 12 35 16,0 0-35-16,-5-8 36 0,0-3-36 0,5 11 22 16,0 0-22-16,5-5 22 0,3 2-22 0,-8 3 35 15,0 0-35-15,7 0 35 0,7 3-35 0,-14-3 6 16,0 0-6-16,11 5 7 0,3 7-7 0,-14-12 18 0,0 0-18 16,10 12 19-16,-1 0-19 0,-9-12 33 0,0 0-33 15,7 11 34-15,-4-3-34 0,-3-8 17 0,0 0-17 16,2 7 17-16,2-2-17 0,-4-5 12 0,0 0-12 0,-6 4 12 15,3-4-12-15,3 0-55 0,0 0 55 0,-9-12-54 16,-1-12 54-16,10 24-68 0,0 0 68 0,-18-36-762 16,36 72 762-16</inkml:trace>
  <inkml:trace contextRef="#ctx0" brushRef="#br0" timeOffset="193429.03">15193 4461 191 0,'0'0'0'15,"17"-12"0"-15,10-12 0 0,-27 24 79 0,0 0-79 16,-6 12 80-16,-15 22-80 0,21-34 78 0,0 0-78 0,-19 33 79 16,-2 3-79-16,21-36 64 0,0 0-64 0,-14 43 65 15,2 8-65-15,12-51 55 0,0 0-55 0,-5 58 55 16,5 6-55-16,0-64 39 0,0 0-39 0,3 90 39 15,6 24-39-15,-9-114 27 0,0 0-27 0,18 99 27 16,2 2-27-16,-20-101 25 0,0 0-25 0,25 92 26 16,10-2-26-16,-35-90 22 0,0 0-22 0,29 71 23 15,4-9-23-15,-33-62-8 0,0 0 8 0,27 45-8 16,-5-14 8-16,-22-31-162 0,0 0 162 0,19 20-161 16,-5-10 161-16,19 18-376 0</inkml:trace>
  <inkml:trace contextRef="#ctx0" brushRef="#br0" timeOffset="194600.45">19541 4422 124 0,'0'0'0'0,"0"0"0"0,0 0 0 0,0 0 0 16,0 0 0-16,0 0 0 0,0 0 0 0,0 0 5 15,0 0-5-15,0 0 5 0,11-21-5 0,-11 21 44 16,0 0-44-16,5-10 45 0,2-2-45 0,-7 12 42 16,0 0-42-16,7-9 42 0,2 4-42 0,-9 5 27 0,0 0-27 15,10-3 27-15,2 3-27 0,-12 0 18 0,0 0-18 16,16 8 19-16,5 8-19 0,-21-16 35 0,0 0-35 16,28 20 36-16,1 11-36 0,-29-31 11 0,0 0-11 15,33 34 11-15,4 6-11 0,-37-40 20 0,0 0-20 0,37 48 20 16,1 3-20-16,-38-51 15 0,0 0-15 0,35 55 15 15,0 0-15-15,-35-55 1 0,0 0-1 0,33 68 2 16,0 9-2-16,-33-77 16 0,0 0-16 0,21 72 17 16,-9 2-17-16,-12-74 22 0,0 0-22 0,5 68 23 15,-8-2-23-15,3-66 49 0,0 0-49 0,-13 66 49 16,-7-6-49-16,20-60 45 0,0 0-45 0,-28 67 46 16,-9 3-46-16,37-70 12 0,0 0-12 0,-43 67 13 15,-10 0-13-15,53-67-34 0,0 0 34 0,-50 60-34 16,-4-2 34-16,54-58-98 0,0 0 98 0,-54 60-97 15,1 0 97-15,-56 62-361 0</inkml:trace>
  <inkml:trace contextRef="#ctx0" brushRef="#br0" timeOffset="198203.19">15890 5717 326 0,'0'0'0'0,"3"0"0"16,8 3 0-16,-11-3 82 0,0 0-82 0,10-3 83 15,4-2-83-15,-14 5 80 0,0 0-80 0,14-4 80 16,3-3-80-16,-17 7 61 0,0 0-61 0,21-5 61 16,7-3-61-16,-28 8 52 0,0 0-52 0,30-11 52 15,8 3-52-15,-38 8 43 0,0 0-43 0,35-12 44 16,7 0-44-16,-42 12 35 0,0 0-35 0,38-11 36 15,1-1-36-15,-39 12 34 0,0 0-34 0,38-8 34 16,0-1-34-16,-38 9 13 0,0 0-13 0,42-8 14 16,2 4-14-16,-44 4 21 0,0 0-21 0,48-3 21 15,5-2-21-15,-53 5 33 0,0 0-33 0,52-4 33 16,2 1-33-16,-54 3 46 0,0 0-46 0,52-7 47 16,2 2-47-16,-54 5 17 0,0 0-17 0,56-10 17 0,3-2-17 15,-59 12 33-15,0 0-33 0,75-16 33 0,10-4-33 16,-85 20 47-16,0 0-47 0,72-19 47 0,-6 2-47 0,-66 17 34 15,0 0-34-15,52-16 34 0,-8 8-34 0,-44 8 9 16,0 0-9-16,47-11 9 0,-4 3-9 0,-43 8 22 16,0 0-22-16,49-5 22 0,2 5-22 0,-51 0 37 15,0 0-37-15,52-4 38 0,2 4-38 0,-54 0 5 16,0 0-5-16,52 0 6 0,0 4-6 0,-52-4 6 16,0 0-6-16,68 5 6 0,13-2-6 0,-81-3 23 15,0 0-23-15,76 5 24 0,4 2-24 0,-80-7 5 16,0 0-5-16,72 7 6 0,-11 2-6 0,-61-9 9 0,0 0-9 15,49 5 10-15,-11 2-10 0,-38-7 8 0,0 0-8 16,43 8 9-16,3 1-9 0,-46-9 8 0,0 0-8 16,50 7 8-16,6 0-8 0,-56-7 15 0,0 0-15 0,52 1 15 15,-1 3-15-15,-51-4 14 0,0 0-14 0,50 3 15 16,-3 1-15-16,-47-4 4 0,0 0-4 0,51 1 4 16,-1 1-4-16,-50-2 22 0,0 0-22 0,51 5 22 15,1-1-22-15,-52-4 21 0,0 0-21 0,49 1 21 16,-2 3-21-16,-47-4 15 0,0 0-15 0,44 3 15 15,-4-3-15-15,-40 0 18 0,0 0-18 0,38 0 19 16,2-3-19-16,-40 3 8 0,0 0-8 0,31 0 9 16,1 0-9-16,-32 0 9 0,0 0-9 0,28 3 10 15,-2 1-10-15,-26-4 8 0,0 0-8 0,22 3 8 16,-1-1-8-16,-21-2 8 0,0 0-8 0,16 3 8 16,-2 4-8-16,-14-7 8 0,0 0-8 0,14 5 8 15,-5 2-8-15,-9-7 15 0,0 0-15 0,8 9 15 0,-1-3-15 16,-7-6 3-16,0 0-3 0,5 9 4 0,-1-6-4 15,-4-3 12-15,0 0-12 0,2 4 13 0,1 1-13 16,-3-5 8-16,0 0-8 0,0 0 9 0,-5 0-9 0,5 0 3 16,0 0-3-16,-4 3 4 0,1-3-4 0,3 0 2 15,0 0-2-15,-9 0 3 0,1 4-3 0,8-4-33 16,0 0 33-16,-18 1-32 0,1 3 32 0,17-4-216 16,0 0 216-16,-23-4-215 0,-1-1 215 0,24 5-173 15,0 0 173-15,-42-15-173 0,-14-9 173 0,-41-19-959 16</inkml:trace>
  <inkml:trace contextRef="#ctx0" brushRef="#br0" timeOffset="-210229.61">11641 4865 203 0,'0'0'0'0,"0"-10"0"16,0-4 0-16,0 14-32 0,0 0 32 0,0-12-32 15,0 5 32-15,0 7 55 0,0 0-55 0,-2-5 56 0,0 2-56 16,2 3 71-16,0 0-71 0,0 0 72 0,0-4-72 0,0 4 74 16,0 0-74-16,4 4 74 0,1-4-74 15,-5 0 58-15,0 0-58 0,9 3 59 0,3 2-59 16,-12-5 47-16,0 0-47 0,17 7 48 0,4 2-48 0,-21-9 54 15,0 0-54-15,23 5 54 0,5 2-54 0,-28-7 37 16,0 0-37-16,31 0 37 0,6 0-37 0,-37 0 35 16,0 0-35-16,38-4 35 0,0-4-35 0,-38 8 55 15,0 0-55-15,47-9 56 0,6-3-56 0,-53 12 59 16,0 0-59-16,54-10 60 0,0-5-60 0,-54 15 40 16,0 0-40-16,57-12 40 0,2 3-40 0,-59 9 30 0,0 0-30 15,67-8 30-15,1-3-30 0,-68 11 24 0,0 0-24 16,78-8 25-16,11-4-25 0,-89 12 39 0,0 0-39 15,80-9 39-15,0 2-39 0,-80 7 7 0,0 0-7 0,77-5 7 16,-4 3-7-16,-73 2 20 0,0 0-20 0,75 0 20 16,-4 0-20-16,-71 0 15 0,0 0-15 0,65 7 15 15,-6 5-15-15,-59-12 34 0,0 0-34 0,43 7 34 16,-6 5-34-16,-37-12 5 0,0 0-5 0,42 9 5 16,1 3-5-16,-43-12 10 0,0 0-10 0,47 6 11 15,-1 3-11-15,-46-9 25 0,0 0-25 0,45 3 26 16,0 3-26-16,-45-6 35 0,0 0-35 0,42 3 36 15,-4-3-36-15,-38 0 12 0,0 0-12 0,35 3 13 16,-2-3-13-16,-33 0 7 0,0 0-7 0,27 4 8 16,-3-4-8-16,-24 0 15 0,0 0-15 0,17 0 16 15,-3 0-16-15,-14 0 22 0,0 0-22 0,12 0 23 0,-3 2-23 16,-9-2 7-16,0 0-7 0,5 3 8 0,-1-3-8 16,-4 0 17-16,0 0-17 0,0 0 17 0,3 0-17 0,-3 0 15 15,0 0-15-15,0 0 15 0,0 0-15 0,0 0 9 16,0 0-9-16,0 0 9 0,-3 0-9 0,3 0-8 15,0 0 8-15,0 0-8 0,-4 0 8 0,4 0-97 16,0 0 97-16,-1 0-96 0,-5-5 96 0,6 5-184 16,0 0 184-16,-7-14-184 0,-1-6 184 0,-10-13-977 15</inkml:trace>
  <inkml:trace contextRef="#ctx0" brushRef="#br0" timeOffset="-208172.03">9453 4802 415 0,'0'0'0'0,"12"0"0"0,2 0 0 0,-14 0 81 0,0 0-81 15,16 5 81-15,-4-2-81 0,-12-3 56 0,0 0-56 0,26 9 56 16,3 1-56-16,-29-10 16 0,0 0-16 0,39 5 17 16,8-5-17-16,-47 0-110 0,0 0 110 0,43-12-110 15,3-8 110-15,46-11-289 0</inkml:trace>
  <inkml:trace contextRef="#ctx0" brushRef="#br0" timeOffset="-204824.5">7322 2119 124 0,'0'0'0'0,"0"0"55"0,0 0-55 0,0 0 56 16,42 19-56-16,-42-19 75 0,0 0-75 0,26 9 76 0,7 3-76 16,-33-12 78-16,0 0-78 0,38 12 78 0,4 0-78 15,-42-12 58-15,0 0-58 0,44 12 58 0,-1 1-58 16,-43-13 58-16,0 0-58 0,40 9 59 0,-1-1-59 0,-39-8 34 16,0 0-34-16,31 4 34 0,-1-4-34 0,-30 0 25 15,0 0-25-15,21 0 26 0,-6-4-26 0,-15 4 34 16,0 0-34-16,11-5 35 0,-4 2-35 0,-7 3 19 15,0 0-19-15,5 0 20 0,-5-4-20 0,0 4 18 16,0 0-18-16,0 0 19 0,0 0-19 0,0 0 10 16,0 0-10-16,0 0 10 0,-5 0-10 0,5 0 17 15,0 0-17-15,-4 0 17 0,-1 4-17 0,5-4 8 0,0 0-8 16,-10-4 8-16,-4-1-8 0,14 5 9 0,0 0-9 16,-14-7 9-16,-7-1-9 0,21 8 1 0,0 0-1 15,-25-10 1-15,-8 1-1 0,33 9 3 0,0 0-3 0,-28-12 3 16,1 3-3-16,27 9 0 0,0 0 0 0,-27-6 0 15,1 2 0-15,26 4 1 0,0 0-1 0,-24-2 2 16,-2-1-2-16,26 3 4 0,0 0-4 0,-26 0 4 16,5 0-4-16,21 0 13 0,0 0-13 0,-18 0 13 15,3 0-13-15,15 0 8 0,0 0-8 0,-13 3 9 16,8-3-9-16,5 0 9 0,0 0-9 0,-7 0 9 16,6 0-9-16,1 0 8 0,0 0-8 0,0 6 8 15,1 2-8-15,-1-8 15 0,0 0-15 0,12 19 15 16,9 8-15-16,-21-27 22 0,0 0-22 0,21 28 23 15,5 3-23-15,-26-31 8 0,0 0-8 0,28 27 8 16,4 2-8-16,-32-29 10 0,0 0-10 0,26 28 10 0,-2-4-10 16,-24-24 8-16,0 0-8 0,18 22 9 0,-3-7-9 15,-15-15 23-15,0 0-23 0,12 12 24 0,-3 0-24 16,-9-12 6-16,0 0-6 0,5 5 7 0,-1 2-7 0,-4-7 4 16,0 0-4-16,0 0 5 0,0 0-5 0,0 0 13 15,0 0-13-15,-4-3 13 0,-1-1-13 0,5 4 3 16,0 0-3-16,-12-8 4 0,0-4-4 0,12 12 2 15,0 0-2-15,-18-16 2 0,-6-1-2 0,24 17 10 16,0 0-10-16,-23-19 11 0,-6-5-11 0,29 24 3 16,0 0-3-16,-30-24 4 0,0-1-4 0,30 25 0 15,0 0 0-15,-33-24 1 0,4 3-1 0,29 21 5 16,0 0-5-16,-26-19 5 0,5 7-5 0,21 12 3 0,0 0-3 16,-21-12 3-16,7 0-3 0,14 12 0 0,0 0 0 15,-12-8 0-15,8 1 0 0,4 7 0 0,0 0 0 16,0 0 0-16,9 0 0 0,-9 0-3 0,0 0 3 15,16 7-3-15,4 5 3 0,-20-12-3 0,0 0 3 0,27 15-3 16,6-1 3-16,-33-14-12 0,0 0 12 0,28 14-12 16,1-2 12-16,-29-12-4 0,0 0 4 0,28 8-3 15,-7-4 3-15,-21-4 0 0,0 0 0 0,19 5 0 16,-3-2 0-16,-16-3 3 0,0 0-3 0,9 0 3 16,-1 4-3-16,-8-4 0 0,0 0 0 0,4-4 1 15,-8 1-1-15,4 3 7 0,0 0-7 0,-5-5 7 16,-4-6-7-16,9 11 3 0,0 0-3 0,-8-8 3 15,-8-1-3-15,16 9 2 0,0 0-2 0,-12-10 2 16,-2-4-2-16,14 14 1 0,0 0-1 0,-9-10 2 16,2-5-2-16,7 15-4 0,0 0 4 0,-2-12-4 0,8 3 4 15,-6 9-1-15,0 0 1 0,8-15-1 0,5 3 1 16,-13 12-9-16,0 0 9 0,13-21-9 0,7-3 9 16,-20 24-4-16,0 0 4 0,17-26-3 0,4 2 3 0,-21 24 0 15,0 0 0-15,17-24 1 0,-3 4-1 0,-14 20 0 16,0 0 0-16,12-16 0 0,-3 6 0 0,-9 10 0 15,0 0 0-15,7 7 0 0,2 12 0 0,-9-19 0 16,0 0 0-16,5 36 0 0,-1 12 0 0,-4-48 0 16,0 0 0-16,5 61 1 0,-2 11-1 0,-3-72-35 15,0 0 35-15,9 67-34 0,3 7 34 0,-12-74-98 16,0 0 98-16,18 51-97 0,-1-15 97 0,16 55-813 0</inkml:trace>
  <inkml:trace contextRef="#ctx0" brushRef="#br0" timeOffset="-196192.77">6219 4751 158 0,'0'0'0'0,"4"-2"0"0,1-3 0 16,-5 5-1-16,0 0 1 0,7-4 0 0,-2-1 0 15,-5 5 4-15,0 0-4 0,4-7 5 0,1 0-5 0,-5 7 39 16,0 0-39-16,7-8 39 0,-2-1-39 0,-5 9 17 16,0 0-17-16,4-8 17 0,1-4-17 0,-5 12 48 15,0 0-48-15,3-7 49 0,1-2-49 0,-4 9 68 16,0 0-68-16,5-3 68 0,-1-4-68 0,-4 7 68 16,0 0-68-16,0 0 68 0,1-2-68 0,-1 2 83 15,0 0-83-15,0 5 83 0,-1 4-83 0,1-9 63 16,0 0-63-16,-4 22 64 0,-5 11-64 0,9-33 22 15,0 0-22-15,-7 38 22 0,2 3-22 0,5-41 22 0,0 0-22 16,-9 42 23-16,4-2-23 0,5-40 33 0,0 0-33 16,-3 39 33-16,3 1-33 0,0-40 17 0,0 0-17 0,-4 30 17 15,4-6-17-15,0-24 12 0,0 0-12 0,0 21 12 16,0-7-12-16,0-14 10 0,0 0-10 0,0 12 11 16,-3-4-11-16,3-8 15 0,0 0-15 0,0 0 16 15,-2-12-16-15,2 12 8 0,0 0-8 0,-3-12 8 16,-3-7-8-16,6 19 9 0,0 0-9 0,-3-20 9 15,3-2-9-15,0 22 8 0,0 0-8 0,-5-21 8 16,1-3-8-16,4 24 3 0,0 0-3 0,-5-24 4 16,-2 5-4-16,7 19 6 0,0 0-6 0,-5-20 6 15,1-3-6-15,4 23 3 0,0 0-3 0,-5-15 3 16,1 1-3-16,4 14 1 0,0 0-1 0,-5-13 2 16,2 1-2-16,3 12 4 0,0 0-4 0,0-9 5 15,-4 2-5-15,4 7 12 0,0 0-12 0,0-5 12 0,-3 2-12 16,3 3 23-16,0 0-23 0,0 0 24 0,0 6-24 15,0-6 13-15,0 0-13 0,3 16 14 0,1 8-14 16,-4-24 10-16,0 0-10 0,5 27 11 0,4 6-11 0,-9-33 26 16,0 0-26-16,7 27 26 0,1-4-26 0,-8-23 0 15,0 0 0-15,9 20 0 0,-5-4 0 0,-4-16 3 16,0 0-3-16,5 8 3 0,-2-1-3 0,-3-7 12 16,0 0-12-16,0 5 12 0,2-5-12 0,-2 0 3 15,0 0-3-15,-2-5 4 0,-1-7-4 0,3 12 2 16,0 0-2-16,-9-10 3 0,0-2-3 0,9 12 5 15,0 0-5-15,-12-12 5 0,-2-4-5 0,14 16 2 0,0 0-2 16,-12-12 3-16,3 4-3 0,9 8 1 0,0 0-1 16,-12-12 2-16,0 0-2 0,12 12 4 0,0 0-4 15,-9-7 5-15,4-2-5 0,5 9 0 0,0 0 0 16,-7-3 1-16,5-1-1 0,2 4 1 0,0 0-1 0,0 0 2 16,9 4-2-16,-9-4-1 0,0 0 1 0,10 5 0 15,6 2 0-15,-16-7-4 0,0 0 4 0,21 7-4 16,5-2 4-16,-26-5 1 0,0 0-1 0,26 7 2 15,2-4-2-15,-28-3 1 0,0 0-1 0,23 2 2 16,-2-2-2-16,-21 0 2 0,0 0-2 0,15-2 2 16,3-1-2-16,-18 3 10 0,0 0-10 0,9 0 11 15,-1-4-11-15,-8 4-26 0,0 0 26 0,9-7-26 16,-4 2 26-16,-5 5-150 0,0 0 150 0,4-7-149 16,-1 2 149-16,6-10-808 0</inkml:trace>
  <inkml:trace contextRef="#ctx0" brushRef="#br0" timeOffset="-195321.25">6043 6539 662 0,'0'0'0'0,"0"0"0"0,0 0 0 0,0 0 34 16,0 0-34-16,0 0 35 0,20-9-35 0,-20 9 18 15,0 0-18-15,15-8 18 0,3-4-18 0,-18 12 32 16,0 0-32-16,21-10 32 0,8-2-32 0,-29 12 3 16,0 0-3-16,26-9 3 0,4-3-3 0,-30 12 7 0,0 0-7 15,30-10 8-15,-1 1-8 0,-29 9 4 0,0 0-4 16,21-7 4-16,0 2-4 0,-21 5 13 0,0 0-13 16,17-5 13-16,-4 2-13 0,-13 3 22 0,0 0-22 0,8-4 23 15,-4 4-23-15,-4 0 13 0,0 0-13 0,5-3 14 16,-5 3-14-16,0 0 10 0,0 0-10 0,0 0 11 15,0 3-11-15,0-3 17 0,0 0-17 0,-9 4 17 16,-6 1-17-16,15-5 8 0,0 0-8 0,-23 8 8 16,-7 3-8-16,30-11 9 0,0 0-9 0,-29 12 9 15,-1-6-9-15,30-6 3 0,0 0-3 0,-33 9 4 16,2-4-4-16,31-5 6 0,0 0-6 0,-30 4 6 16,0-1-6-16,30-3 13 0,0 0-13 0,-24 0 13 15,1 3-13-15,23-3 23 0,0 0-23 0,-15 0 24 16,1 0-24-16,14 0 32 0,0 0-32 0,-12 0 32 0,8 2-32 15,4-2 19-15,0 0-19 0,5 10 20 0,14 6-20 16,-19-16 18-16,0 0-18 0,27 15 19 0,7 2-19 16,-34-17 18-16,0 0-18 0,39 12 18 0,6 4-18 15,-45-16 8-15,0 0-8 0,44 7 9 0,3-2-9 0,-47-5-140 16,0 0 140-16,41-7-139 0,-2-10 139 0,37-7-695 16</inkml:trace>
  <inkml:trace contextRef="#ctx0" brushRef="#br0" timeOffset="-174227.36">9062 14803 225 0,'0'0'0'0,"21"-17"0"16,12-9 0-16,-33 26 13 0,0 0-13 0,0 7 14 16,-17 19-14-16,17-26 19 0,0 0-19 0,-12 19 20 0,-6 3-20 15,18-22 1-15,0 0-1 0,-10 19 2 0,1 0-2 16,9-19 33-16,0 0-33 0,-5 15 34 0,2-3-34 15,3-12 61-15,0 0-61 0,0 12 62 0,3-2-62 0,-3-10 77 16,0 0-77-16,4 7 78 0,4-2-78 0,-8-5 79 16,0 0-79-16,12 4 79 0,6-3-79 0,-18-1 58 15,0 0-58-15,21-1 59 0,1-3-59 0,-22 4 53 16,0 0-53-16,34-7 53 0,0-4-53 0,-34 11 55 16,0 0-55-16,42-14 56 0,9-3-56 0,-51 17 71 15,0 0-71-15,47-21 72 0,3-5-72 0,-50 26 53 16,0 0-53-16,53-29 54 0,4-3-54 0,-57 32 26 0,0 0-26 15,73-40 26-15,13-11-26 0,-86 51 12 0,0 0-12 16,80-45 13-16,2-1-13 0,-82 46 27 0,0 0-27 16,74-43 27-16,-6 0-27 0,-68 43 18 0,0 0-18 0,74-47 19 15,2-3-19-15,-76 50 10 0,0 0-10 0,80-52 10 16,4-2-10-16,-84 54 10 0,0 0-10 0,78-55 11 16,1-2-11-16,-79 57 8 0,0 0-8 0,80-56 9 15,2-3-9-15,-82 59 15 0,0 0-15 0,80-56 15 16,-3-2-15-16,-77 58 3 0,0 0-3 0,71-59 4 15,-7 0-4-15,-64 59 6 0,0 0-6 0,65-54 7 16,-2 6-7-16,-63 48 7 0,0 0-7 0,62-49 8 16,3 4-8-16,-65 45 0 0,0 0 0 0,56-48 0 15,-6 0 0-15,-50 48 2 0,0 0-2 0,47-44 3 16,0-1-3-16,-47 45 5 0,0 0-5 0,47-43 5 16,0 1-5-16,-47 42 3 0,0 0-3 0,49-33 3 15,3 0-3-15,-52 33 12 0,0 0-12 0,42-24 13 0,-4 7-13 16,-38 17 3-16,0 0-3 0,35-19 4 0,-2 2-4 0,-33 17 2 15,0 0-2-15,30-17 2 0,0 2-2 0,-30 15-77 16,0 0 77-16,24-16-76 0,2-4 76 0,-26 20-136 16,0 0 136-16,19-28-136 0,0-8 136 0,21-25-884 15</inkml:trace>
  <inkml:trace contextRef="#ctx0" brushRef="#br0" timeOffset="-173418.61">11303 12843 807 0,'0'0'0'0,"5"-10"0"16,2-7 0-16,-7 17 95 0,0 0-95 0,9 0 95 0,-1 7-95 15,-8-7 61-15,0 0-61 0,14 8 61 0,2-1-61 16,-16-7 28-16,0 0-28 0,23 7 28 0,5-2-28 15,-28-5 13-15,0 0-13 0,33 4 13 0,3-3-13 16,-36-1 9-16,0 0-9 0,42 4 9 0,5-1-9 0,-47-3 16 16,0 0-16-16,47 9 17 0,4-4-17 0,-51-5 15 15,0 0-15-15,45 10 15 0,2 2-15 0,-47-12 1 16,0 0-1-16,42 14 1 0,-2 1-1 0,-40-15 1 16,0 0-1-16,38 16 1 0,2-1-1 0,-40-15 15 15,0 0-15-15,35 16 15 0,-2-1-15 0,-33-15 38 16,0 0-38-16,26 10 38 0,0 1-38 0,-26-11 20 15,0 0-20-15,21 8 20 0,-7 2-20 0,-14-10 12 16,0 0-12-16,11 7 12 0,-3 3-12 0,-8-10 28 0,0 0-28 16,2 14 28-16,-4 3-28 0,2-17 35 0,0 0-35 15,-8 19 36-15,-4 3-36 0,12-22 37 0,0 0-37 0,-16 21 37 16,-2 0-37-16,18-21 33 0,0 0-33 0,-24 25 34 16,-4 4-34-16,28-29 8 0,0 0-8 0,-29 28 9 15,1 1-9-15,28-29 42 0,0 0-42 0,-30 38 43 16,-1 4-43-16,31-42 6 0,0 0-6 0,-30 47 6 15,-3 4-6-15,33-51 18 0,0 0-18 0,-30 50 19 16,1-1-19-16,29-49 24 0,0 0-24 0,-23 43 25 16,2-7-25-16,21-36 3 0,0 0-3 0,-21 34 3 15,0-1-3-15,21-33 7 0,0 0-7 0,-17 24 7 16,0-5-7-16,17-19 14 0,0 0-14 0,-13 14 15 16,-1-4-15-16,14-10 8 0,0 0-8 0,-15 2 8 15,-3-6-8-15,18 4 15 0,0 0-15 0,-17-12 16 0,1-7-16 16,16 19 15-16,0 0-15 0,-17-25 15 0,-4-6-15 15,21 31 25-15,0 0-25 0,-23-36 26 0,-1-5-26 16,24 41 12-16,0 0-12 0,-30-47 13 0,4-2-13 0,26 49 18 16,0 0-18-16,-36-53 19 0,-3-6-19 0,39 59 8 15,0 0-8-15,-56-72 9 0,-8-12-9 0,64 84 9 16,0 0-9-16,-59-73 10 0,5 1-10 0,54 72-4 16,0 0 4-16,-35-57-4 0,14 13 4 0,21 44-135 15,0 0 135-15,-56-101-1448 0,112 202 1448 0</inkml:trace>
  <inkml:trace contextRef="#ctx0" brushRef="#br0" timeOffset="-163691.08">19686 14733 191 0,'0'0'0'0,"0"-10"0"0,-2-6 0 0,2 16 79 0,0 0-79 15,-3-7 80-15,-3 4-80 0,6 3 95 0,0 0-95 16,-8 0 95-16,1 0-95 0,7 0 91 0,0 0-91 0,-9 2 91 15,-1-1-91-15,10-1 62 0,0 0-62 0,-11 2 62 16,1-2-62-16,10 0 38 0,0 0-38 0,-13 0 38 16,-4-2-38-16,17 2 18 0,0 0-18 0,-16-1 18 15,2-1-18-15,14 2 10 0,0 0-10 0,-15-5 11 16,1 0-11-16,14 5 10 0,0 0-10 0,-18-4 10 16,3 1-10-16,15 3 8 0,0 0-8 0,-14-2 8 15,2 2-8-15,12 0 15 0,0 0-15 0,-25 0 15 16,-4 2-15-16,29-2 3 0,0 0-3 0,-28 0 4 15,0 0-4-15,28 0 6 0,0 0-6 0,-32 0 7 16,-1 0-7-16,33 0 3 0,0 0-3 0,-34 0 3 16,0 0-3-16,34 0 2 0,0 0-2 0,-29 0 2 0,3 2-2 15,26-2 0-15,0 0 0 0,-32 1 0 0,1 1 0 16,31-2 1-16,0 0-1 0,-30 2 1 0,1 1-1 16,29-3 0-16,0 0 0 0,-32 7 0 0,1-4 0 0,31-3 0 15,0 0 0-15,-38 6 0 0,-4-1 0 0,42-5 0 16,0 0 0-16,-38 5 1 0,1 0-1 0,37-5 0 15,0 0 0-15,-40 7 1 0,-4 1-1 0,44-8 7 16,0 0-7-16,-41 9 7 0,0 1-7 0,41-10 3 16,0 0-3-16,-40 12 4 0,0 0-4 0,40-12 6 15,0 0-6-15,-41 12 7 0,-7 2-7 0,48-14 3 16,0 0-3-16,-47 10 3 0,6-3-3 0,41-7 5 16,0 0-5-16,-47 7 6 0,5-2-6 0,42-5 13 0,0 0-13 15,-42 3 13-15,7 3-13 0,35-6 15 0,0 0-15 16,-42 1 15-16,1 3-15 0,41-4 4 0,0 0-4 15,-37 3 4-15,6-1-4 0,31-2 0 0,0 0 0 0,-39 2 1 16,-3-1-1-16,42-1 2 0,0 0-2 0,-40 2 3 16,2 0-3-16,38-2 1 0,0 0-1 0,-42 1 2 15,-3 3-2-15,45-4 0 0,0 0 0 0,-40 3 0 16,3 1 0-16,37-4 1 0,0 0-1 0,-40 5 1 16,-2 0-1-16,42-5 3 0,0 0-3 0,-43 5 3 15,-2 2-3-15,45-7 0 0,0 0 0 0,-46 5 1 16,1 0-1-16,45-5 2 0,0 0-2 0,-45 5 2 15,1 1-2-15,44-6 1 0,0 0-1 0,-45 6 2 16,1-2-2-16,44-4 1 0,0 0-1 0,-47 5 1 16,0 2-1-16,47-7 1 0,0 0-1 0,-50 3 1 15,-4 1-1-15,54-4 0 0,0 0 0 0,-56 5 1 0,0-5-1 16,56 0 0-16,0 0 0 0,-50 1 1 0,-1 1-1 16,51-2 20-16,0 0-20 0,-47 2 20 0,0 1-20 15,47-3 8-15,0 0-8 0,-49 4 8 0,-3 1-8 0,52-5 5 16,0 0-5-16,-64 5 5 0,-11 2-5 0,75-7 13 15,0 0-13-15,-68 7 14 0,3-2-14 0,65-5 8 16,0 0-8-16,-50 3 8 0,8-1-8 0,42-2 1 16,0 0-1-16,-49 2 1 0,-3-1-1 0,52-1 8 15,0 0-8-15,-70 2 8 0,-15 0-8 0,85-2 7 16,0 0-7-16,-72 0 8 0,1 0-8 0,71 0 3 16,0 0-3-16,-68-2 3 0,4-1-3 0,64 3 6 0,0 0-6 15,-72 0 7-15,2 1-7 0,70-1 7 0,0 0-7 16,-67 4 7-16,-1-1-7 0,68-3 0 0,0 0 0 15,-54 4 1-15,8-1-1 0,46-3 3 0,0 0-3 0,-50 4 3 16,-3 1-3-16,53-5 0 0,0 0 0 0,-64 7 0 16,-9-4 0-16,73-3-1 0,0 0 1 0,-54 3 0 15,7-1 0-15,47-2 1 0,0 0-1 0,-42 0 1 16,7 0-1-16,35 0 0 0,0 0 0 0,-36-2 0 16,1-3 0-16,35 5-1 0,0 0 1 0,-30-1-1 15,6-5 1-15,24 6-4 0,0 0 4 0,-23-5-3 16,-1-2 3-16,24 7-8 0,0 0 8 0,-18-6-7 15,4-1 7-15,14 7-4 0,0 0 4 0,-12-7-3 16,3 2 3-16,9 5-2 0,0 0 2 0,-7-4-2 16,4 1 2-16,3 3-5 0,0 0 5 0,-2 0-5 15,2 0 5-15,0 0-6 0,0 0 6 0,0 0-6 0,5 3 6 16,-5-3-8-16,0 0 8 0,9 7-7 0,3-3 7 16,-12-4-15-16,0 0 15 0,16 8-15 0,1 2 15 0,-17-10-1 15,0 0 1-15,18 12-1 0,-1 4 1 16,-17-16-1-16,0 0 1 0,21 17 0 0,0 2 0 0,-21-19-1 15,0 0 1-15,23 20 0 0,1 3 0 0,-24-23 0 16,0 0 0-16,26 24 0 0,4 0 0 0,-30-24 2 16,0 0-2-16,33 22 3 0,-2 0-3 0,-31-22 0 15,0 0 0-15,37 22 1 0,-2-1-1 0,-35-21 12 16,0 0-12-16,36 22 12 0,-1-1-12 0,-35-21 3 16,0 0-3-16,33 19 4 0,0-2-4 0,-33-17 0 0,0 0 0 15,32 15 1-15,-3-3-1 0,-29-12 2 0,0 0-2 16,25 12 2-16,1-3-2 0,-26-9 1 0,0 0-1 15,21 8 2-15,0-3-2 0,-21-5 1 0,0 0-1 0,19 6 1 16,-3-3-1-16,-16-3 3 0,0 0-3 0,14 3 4 16,-4-1-4-16,-10-2 12 0,0 0-12 0,10 2 12 15,-1 0-12-15,-9-2 15 0,0 0-15 0,4 1 15 16,-1-1-15-16,-3 0 4 0,0 0-4 0,0 0 4 16,-7-1-4-16,7 1 13 0,0 0-13 0,-9-4 14 15,-1-1-14-15,10 5 1 0,0 0-1 0,-16-9 1 16,-8-4-1-16,24 13 14 0,0 0-14 0,-23-14 15 15,-1-1-15-15,24 15 3 0,0 0-3 0,-30-17 4 16,-1-2-4-16,31 19 0 0,0 0 0 0,-37-21 0 16,-3 1 0-16,40 20-1 0,0 0 1 0,-42-19 0 15,-5 2 0-15,47 17-1 0,0 0 1 0,-45-14 0 0,2 4 0 16,43 10-1-16,0 0 1 0,-39-7 0 0,1 2 0 16,38 5 0-16,0 0 0 0,-33-4 0 0,0 2 0 15,33 2-1-15,0 0 1 0,-26 0 0 0,3 0 0 0,23 0-1 16,0 0 1-16,-19 0 0 0,5 2 0 0,14-2-1 15,0 0 1-15,-14-2 0 0,3 1 0 0,11 1-6 16,0 0 6-16,-5-7-6 0,5-2 6 0,0 9-4 16,0 0 4-16,5-13-3 0,11-6 3 0,-16 19-2 15,0 0 2-15,21-21-2 0,0-3 2 0,-21 24-5 16,0 0 5-16,28-25-5 0,3-5 5 0,-31 30-1 16,0 0 1-16,38-29 0 0,6-3 0 0,-44 32-6 15,0 0 6-15,45-33-5 0,8 2 5 0,-53 31-8 0,0 0 8 16,45-30-8-16,0 2 8 0,-45 28-1 0,0 0 1 15,42-26 0-15,0 4 0 0,-42 22-3 0,0 0 3 16,35-20-3-16,-2 2 3 0,-33 18 0 0,0 0 0 0,29-12 0 16,-6 6 0-16,-23 6 0 0,0 0 0 0,24-6 0 15,1 3 0-15,-25 3-10 0,0 0 10 0,22-2-10 16,-1 2 10-16,-21 0-146 0,0 0 146 0,44-1-834 16,-88 2 834-16</inkml:trace>
  <inkml:trace contextRef="#ctx0" brushRef="#br0" timeOffset="-160267.16">17702 7264 247 0,'0'0'0'0,"0"10"0"16,-4 2 0-16,4-12 27 0,0 0-27 0,0 2 27 16,4-2-27-16,-4 0 9 0,0 0-9 0,0 0 9 15,1 0-9-15,-1 0 32 0,0 0-32 0,0 3 32 16,0 4-32-16,0-7 22 0,0 0-22 0,-1 15 23 16,1 6-23-16,0-21 25 0,0 0-25 0,-4 31 26 15,4 8-26-15,0-39 44 0,0 0-44 0,-3 43 45 16,-1 0-45-16,4-43 50 0,0 0-50 0,-7 48 51 0,-2 3-51 15,9-51 42-15,0 0-42 0,-8 55 43 0,1 2-43 16,7-57 29-16,0 0-29 0,-9 61 29 0,0 6-29 16,9-67 40-16,0 0-40 0,-17 79 40 0,-2 15-40 0,19-94 44 15,0 0-44-15,-21 84 44 0,-2 2-44 0,23-86 40 16,0 0-40-16,-22 82 41 0,-3-7-41 0,25-75 35 16,0 0-35-16,-26 79 35 0,0-4-35 0,26-75 34 15,0 0-34-15,-24 78 34 0,3 0-34 0,21-78 13 16,0 0-13-16,-21 79 14 0,0 0-14 0,21-79 37 15,0 0-37-15,-18 79 37 0,3 0-37 0,15-79 12 16,0 0-12-16,-11 78 12 0,-1 1-12 0,12-79 41 16,0 0-41-16,-9 76 42 0,2-3-42 0,7-73 13 0,0 0-13 15,-7 77 13-15,0 0-13 0,7-77 13 0,0 0-13 0,-3 76 13 16,3-1-13-16,0-75 17 0,0 0-17 0,0 77 17 16,3-5-17-16,-3-72 14 0,0 0-14 0,0 77 15 15,2 2-15-15,-2-79 4 0,0 0-4 0,2 79 4 16,0-2-4-16,-2-77 13 0,0 0-13 0,1 77 14 15,5-5-14-15,-6-72 3 0,0 0-3 0,3 74 4 16,2-2-4-16,-5-72 0 0,0 0 0 0,6 68 1 16,-1-1-1-16,-5-67-1 0,0 0 1 0,7 63 0 15,-2-3 0-15,-5-60-3 0,0 0 3 0,4 60-3 16,-1 2 3-16,-3-62-3 0,0 0 3 0,0 48-3 16,0-5 3-16,0-43 2 0,0 0-2 0,0 44 3 15,-3-3-3-15,3-41 0 0,0 0 0 0,-2 45 1 16,-2-2-1-16,4-43 0 0,0 0 0 0,-3 43 0 0,-1 5 0 15,4-48 0-15,0 0 0 0,-5 48 1 0,0 3-1 16,5-51 0-16,0 0 0 0,-7 53 0 0,2 2 0 0,5-55 2 16,0 0-2-16,-9 65 2 0,0 9-2 15,9-74 12-15,0 0-12 0,-7 63 12 0,2 0-12 0,5-63 1 16,0 0-1-16,-9 52 1 0,1-9-1 0,8-43 4 16,0 0-4-16,-7 46 4 0,1 2-4 0,6-48 6 15,0 0-6-15,-8 44 6 0,-3 6-6 0,11-50 0 16,0 0 0-16,-10 62 1 0,-2 10-1 0,12-72 7 15,0 0-7-15,-13 66 7 0,1 1-7 0,12-67 0 16,0 0 0-16,-10 52 1 0,1-16-1 0,9-36 3 0,0 0-3 16,-9 42 3-16,2-2-3 0,7-40 5 0,0 0-5 15,-5 41 5-15,2-2-5 0,3-39 3 0,0 0-3 16,-2 42 3-16,2-1-3 0,0-41 2 0,0 0-2 0,2 39 2 16,1 0-2-16,-3-39 4 0,0 0-4 0,2 35 5 15,1-8-5-15,-3-27 2 0,0 0-2 0,4 28 2 16,-4-8-2-16,0-20 5 0,0 0-5 0,0 19 5 15,0-5-5-15,0-14 7 0,0 0-7 0,0 13 7 16,2-6-7-16,-2-7 0 0,0 0 0 0,1 7 0 16,1-2 0-16,-2-5 0 0,0 0 0 0,4 5 1 15,-4-5-1-15,0 0 2 0,0 0-2 0,1-5 2 16,-1 0-2-16,0 5 1 0,0 0-1 0,4-9 2 16,-1-1-2-16,-3 10 5 0,0 0-5 0,6-15 5 15,2-4-5-15,-8 19 0 0,0 0 0 0,7-33 1 16,2-6-1-16,-9 39 12 0,0 0-12 0,9-46 13 15,3-7-13-15,-12 53-2 0,0 0 2 0,9-60-1 0,-1-7 1 16,-8 67-2-16,0 0 2 0,9-72-1 0,3-5 1 16,-12 77 0-16,0 0 0 0,9-93 0 0,-4-11 0 15,-5 104 0-15,0 0 0 0,9-96 0 0,-1 2 0 0,-8 94 0 16,0 0 0-16,7-91 0 0,0 9 0 0,-7 82 1 16,0 0-1-16,7-79 2 0,0 3-2 0,-7 76 0 15,0 0 0-15,9-78 0 0,3-1 0 16,-12 79 4-16,0 0-4 0,11-77 4 0,4 1-4 0,-15 76 0 15,0 0 0-15,13-73 1 0,-3 1-1 0,-10 72 0 16,0 0 0-16,11-77 0 0,-3 0 0 0,-8 77 0 16,0 0 0-16,9-76 0 0,0-1 0 0,-9 77 10 0,0 0-10 15,5-74 11-15,2 1-11 0,-7 73 0 0,0 0 0 16,9-74 0-16,-4-5 0 0,-5 79 0 0,0 0 0 16,7-75 0-16,-2-2 0 0,-5 77 1 0,0 0-1 15,5-72 2-15,2-4-2 0,-7 76 1 0,0 0-1 0,9-73 1 16,0-3-1-16,-9 76 3 0,0 0-3 0,8-75 4 15,-1 1-4-15,-7 74 6 0,0 0-6 0,5-75 7 16,-5-2-7-16,0 77 0 0,0 0 0 0,0-77 0 16,0 0 0-16,0 77 0 0,0 0 0 0,0-72 1 15,-3 2-1-15,3 70 0 0,0 0 0 0,-3-64 0 16,-3 6 0-16,6 58 0 0,0 0 0 0,0-51 0 16,-3 11 0-16,3 40 5 0,0 0-5 0,0-48 6 15,0 2-6-15,0 46 3 0,0 0-3 0,3-48 4 16,1 2-4-16,-4 46 3 0,0 0-3 0,3-48 3 15,4 0-3-15,-7 48 5 0,0 0-5 0,7-47 5 16,2-4-5-16,-9 51 0 0,0 0 0 0,5-51 0 16,2-2 0-16,-7 53-1 0,0 0 1 0,0-54 0 0,0 0 0 15,0 54 5-15,0 0-5 0,2-55 5 0,0 3-5 0,-2 52 0 16,0 0 0-16,1-63 1 0,3-11-1 0,-4 74 1 16,0 0-1-16,0-56 1 0,0 6-1 0,0 50 3 15,0 0-3-15,0-48 4 0,0-3-4 0,0 51-1 16,0 0 1-16,0-52 0 0,0-1 0 0,0 53 0 15,0 0 0-15,2-65 0 0,-1-10 0 0,-1 75-1 16,0 0 1-16,2-57 0 0,2 9 0 0,-4 48-1 16,0 0 1-16,0-48-1 0,0 0 1 0,0 48 1 15,0 0-1-15,0-42 2 0,-4-5-2 0,4 47 0 0,0 0 0 16,0-36 0-16,4 6 0 0,-4 30 1 0,0 0-1 16,3-24 2-16,6 1-2 0,-9 23-32 0,0 0 32 15,5-13-32-15,2 1 32 0,-7 12-193 0,0 0 193 0,9-11-193 16,-1 6 193-16,-8 5-107 0,0 0 107 0,18-15-828 15,-36 30 828-15</inkml:trace>
  <inkml:trace contextRef="#ctx0" brushRef="#br0" timeOffset="-156542.58">17500 8038 382 0,'0'0'0'0,"0"0"0"15,0 0 0-15,0 0 13 0,0 0-13 0,0 0 14 16,0 0-14-16,0 0 49 0,0 0-49 0,0 0 49 16,10-34-49-16,-10 34 30 0,0 0-30 0,10-24 30 15,3-5-30-15,-13 29 27 0,0 0-27 0,12-26 27 16,2 0-27-16,-14 26 33 0,0 0-33 0,15-15 34 16,-1-1-34-16,-14 16 37 0,0 0-37 0,13-8 38 15,-1 4-38-15,-12 4 15 0,0 0-15 0,8 0 15 0,5 9-15 16,-13-9 7-16,0 0-7 0,8 12 7 0,1 7-7 15,-9-19 15-15,0 0-15 0,4 17 16 0,1 2-16 0,-5-19 22 16,0 0-22-16,0 24 23 0,-5 1-23 0,5-25 54 16,0 0-54-16,-4 23 55 0,-3-1-55 0,7-22 52 15,0 0-52-15,-10 15 52 0,-3-1-52 0,13-14 61 16,0 0-61-16,-15 10 61 0,-4-6-61 0,19-4 35 16,0 0-35-16,-21 0 35 0,-5-10-35 0,26 10 18 15,0 0-18-15,-25-14 18 0,4-5-18 0,21 19 20 0,0 0-20 16,-21-24 20-16,7-2-20 0,14 26 8 0,0 0-8 15,-8-24 8-15,4 4-8 0,4 20 4 0,0 0-4 16,0-21 4-16,2 6-4 0,-2 15 13 0,0 0-13 16,9-10 13-16,5 4-13 0,-14 6 3 0,0 0-3 0,17 0 4 15,4 4-4-15,-21-4 6 0,0 0-6 0,17 8 6 16,1 1-6-16,-18-9 3 0,0 0-3 0,14 14 3 16,1 6-3-16,-15-20 0 0,0 0 0 0,9 17 0 15,-5 2 0-15,-4-19 1 0,0 0-1 0,1 19 2 16,-2 2-2-16,1-21 15 0,0 0-15 0,-7 20 16 15,-4-1-16-15,11-19 3 0,0 0-3 0,-12 19 4 16,-4-7-4-16,16-12 8 0,0 0-8 0,-17 8 8 16,-7-1-8-16,24-7 8 0,0 0-8 0,-21-3 8 15,-2-6-8-15,23 9 14 0,0 0-14 0,-17-15 15 16,1-7-15-16,16 22 3 0,0 0-3 0,-9-26 4 16,7-5-4-16,2 31 6 0,0 0-6 0,6-31 7 0,2-3-7 15,-8 34 0-15,0 0 0 0,13-26 1 0,4 2-1 16,-17 24 0-16,0 0 0 0,17-17 1 0,8 5-1 15,-25 12 2-15,0 0-2 0,26-5 2 0,-3 8-2 0,-23-3-1 16,0 0 1-16,20 6 0 0,-2 6 0 0,-18-12 0 16,0 0 0-16,14 18 0 0,0 6 0 0,-14-24 9 15,0 0-9-15,5 23 9 0,0 1-9 0,-5-24 39 16,0 0-39-16,-2 25 40 0,-6 6-40 0,8-31 21 16,0 0-21-16,-9 24 21 0,0-2-21 0,9-22 19 15,0 0-19-15,-12 18 20 0,-5-3-20 0,17-15 17 16,0 0-17-16,-21 10 17 0,0-5-17 0,21-5 9 15,0 0-9-15,-23-3 9 0,-1-6-9 0,24 9 4 0,0 0-4 16,-19-17 4-16,1-5-4 0,18 22 7 0,0 0-7 16,-10-24 7-16,6-3-7 0,4 27 3 0,0 0-3 0,0-28 3 15,4-3-3-15,-4 31 0 0,0 0 0 0,10-25 0 16,6 2 0-16,-16 23 4 0,0 0-4 0,12-15 5 16,6 3-5-16,-18 12 0 0,0 0 0 0,20-3 0 15,0 6 0-15,-20-3-1 0,0 0 1 0,19 9 0 16,-2 6 0-16,-17-15 0 0,0 0 0 0,12 19 0 15,-3 0 0-15,-9-19 0 0,0 0 0 0,5 20 0 16,-1 4 0-16,-4-24 0 0,0 0 0 0,0 21 0 16,-4 1 0-16,4-22 6 0,0 0-6 0,-5 21 6 15,-9-3-6-15,14-18 3 0,0 0-3 0,-15 12 4 16,-3 0-4-16,18-12 12 0,0 0-12 0,-21 6 13 16,-3-6-13-16,24 0 4 0,0 0-4 0,-23-6 4 15,2-11-4-15,21 17 0 0,0 0 0 0,-17-13 1 0,5-5-1 16,12 18 0-16,0 0 0 0,-9-15 0 0,0-7 0 15,9 22-1-15,0 0 1 0,-3-17 0 0,3-2 0 16,0 19-4-16,0 0 4 0,5-12-3 0,5 0 3 0,-10 12-3 16,0 0 3-16,14-7-2 0,0 2 2 0,-14 5-2 15,0 0 2-15,16 0-2 0,-2 0 2 0,-14 0-1 16,0 0 1-16,16 5-1 0,-4 5 1 0,-12-10 0 16,0 0 0-16,10 9 0 0,1 1 0 0,-11-10-1 15,0 0 1-15,7 12 0 0,-4 0 0 0,-3-12 0 16,0 0 0-16,0 15 0 0,-3 3 0 0,3-18 5 15,0 0-5-15,-7 15 6 0,-6 0-6 0,13-15 3 0,0 0-3 16,-12 12 4-16,-3 0-4 0,15-12 13 0,0 0-13 16,-16 6 13-16,0-3-13 0,16-3 3 0,0 0-3 15,-19-2 4-15,3-5-4 0,16 7 0 0,0 0 0 0,-12-15 1 16,4-9-1-16,8 24 5 0,0 0-5 0,-4-22 6 16,4-2-6-16,0 24 0 0,0 0 0 0,4-21 1 15,4-3-1-15,-8 24 0 0,0 0 0 0,9-12 0 16,1 0 0-16,-10 12 2 0,0 0-2 0,16-1 2 15,1 6-2-15,-17-5 1 0,0 0-1 0,16 8 2 16,-4 4-2-16,-12-12 0 0,0 0 0 0,11 16 0 16,-1-1 0-16,-10-15 17 0,0 0-17 0,7 15 17 15,0 3-17-15,-7-18 0 0,0 0 0 0,2 12 1 16,-2 0-1-16,0-12 4 0,0 0-4 0,-2 10 4 16,2-2-4-16,0-8 13 0,0 0-13 0,-5 6 13 0,1-3-13 15,4-3 3-15,0 0-3 0,-6 3 4 0,-3-1-4 16,9-2 2-16,0 0-2 0,-11 0 3 0,1-2-3 15,10 2 1-15,0 0-1 0,-11-3 2 0,1 0-2 16,10 3 0-16,0 0 0 0,-9-4 0 0,2 2 0 0,7 2 0 16,0 0 0-16,-5-3 0 0,0 3 0 0,5 0-5 15,0 0 5-15,-4-3-5 0,4 3 5 0,0 0-9 16,0 0 9-16,0 0-8 0,0 0 8 0,0 0-84 16,0 0 84-16,0 0-83 0,4-2 83 0,-4 2-174 15,0 0 174-15,0 0-174 0,3-4 174 0,1-2-1005 16</inkml:trace>
  <inkml:trace contextRef="#ctx0" brushRef="#br0" timeOffset="-153794.81">17952 7574 180 0,'0'0'0'0,"0"0"0"0,-5-7 0 16,5 7 39-16,0 0-39 0,5-2 39 0,4-1-39 16,-9 3 18-16,0 0-18 0,12-9 19 0,2-3-19 0,-14 12 14 15,0 0-14-15,18-14 15 0,1-3-15 0,-19 17 9 16,0 0-9-16,17-18 10 0,4 0-10 0,-21 18 66 15,0 0-66-15,18-18 67 0,-1-3-67 0,-17 21 58 16,0 0-58-16,17-19 58 0,3 2-58 0,-20 17 46 16,0 0-46-16,17-17 46 0,2 0-46 0,-19 17 23 15,0 0-23-15,21-21 24 0,0 2-24 0,-21 19 12 16,0 0-12-16,21-19 12 0,0-1-12 0,-21 20-23 0,0 0 23 16,21-15-22-16,-6-4 22 0,-15 19-129 0,0 0 129 15,16-14-129-15,-4 4 129 0,16-14-247 0</inkml:trace>
  <inkml:trace contextRef="#ctx0" brushRef="#br0" timeOffset="-153493.75">18461 7019 1110 0,'0'0'0'0,"0"0"0"0,0 0 0 16,0 0 121-16,0 0-121 0,9 0 122 0,5-7-122 15,-14 7 65-15,0 0-65 0,15-5 65 0,6-4-65 16,-21 9 47-16,0 0-47 0,21-12 47 0,0-2-47 16,-21 14 0-16,0 0 0 0,19-13 0 0,1-1 0 0,-20 14-7 15,0 0 7-15,15-14-6 0,-1-5 6 0,-14 19-72 16,0 0 72-16,11-15-72 0,-3-2 72 0,-8 17-150 15,0 0 150-15,9-15-150 0,-2-1 150 0,-7 16-157 16,0 0 157-16,9-15-156 0,-1-1 156 0,6-13-507 16</inkml:trace>
  <inkml:trace contextRef="#ctx0" brushRef="#br0" timeOffset="-153419.15">18822 6751 102 0,'0'0'0'15,"5"-1"0"-15,2-1 0 0,7 0-17 0</inkml:trace>
  <inkml:trace contextRef="#ctx0" brushRef="#br0" timeOffset="-153375.33">18888 6724 158 0,'0'0'0'15,"3"-2"0"-15,4-1 0 0,-7 3 12 0,0 0-12 0,9-7 12 16,-4-2-12-16,11-9-80 0</inkml:trace>
  <inkml:trace contextRef="#ctx0" brushRef="#br0" timeOffset="-137325.65">17843 7738 113 0,'0'0'0'0,"12"-12"0"16,5-10 0-16,-17 22 76 0,0 0-76 0,-5 9 77 15,-14 16-77-15,19-25 74 0,0 0-74 0,-14 16 74 16,-2 4-74-16,16-20 57 0,0 0-57 0,-14 16 57 16,2-1-57-16,12-15 37 0,0 0-37 0,-10 12 38 15,-1 0-38-15,11-12 10 0,0 0-10 0,-12 12 10 16,-2 0-10-16,14-12 12 0,0 0-12 0,-17 15 12 0,-8 4-12 15,25-19 23-15,0 0-23 0,-19 17 24 0,4-5-24 16,15-12 6-16,0 0-6 0,-18 16 7 0,-3 3-7 16,21-19 9-16,0 0-9 0,-17 15 10 0,-1 2-10 15,18-17 1-15,0 0-1 0,-17 19 1 0,1 0-1 16,16-19 3-16,0 0-3 0,-21 20 3 0,4-4-3 0,17-16 2 16,0 0-2-16,-21 20 2 0,4-1-2 0,17-19 9 15,0 0-9-15,-21 16 10 0,3-1-10 0,18-15 8 16,0 0-8-16,-19 17 9 0,2-1-9 0,17-16 8 15,0 0-8-15,-19 15 9 0,-2-3-9 0,21-12 15 16,0 0-15-16,-20 14 15 0,1-1-15 0,19-13 38 16,0 0-38-16,-15 12 39 0,1 0-39 0,14-12 18 0,0 0-18 15,-13 7 19-15,1 2-19 0,12-9 21 0,0 0-21 16,-12 12 21-16,-2 0-21 0,14-12 9 0,0 0-9 16,-12 12 9-16,0 3-9 0,12-15 4 0,0 0-4 0,-14 12 5 15,-2 4-5-15,16-16 3 0,0 0-3 0,-14 13 3 16,2 1-3-16,12-14 10 0,0 0-10 0,-14 12 10 15,-2 2-10-15,16-14 14 0,0 0-14 0,-15 13 15 16,1 1-15-16,14-14 15 0,0 0-15 0,-16 14 15 16,2 1-15-16,14-15 16 0,0 0-16 0,-14 14 17 15,-1 0-17-15,15-14 9 0,0 0-9 0,-18 13 9 16,-3 3-9-16,21-16 4 0,0 0-4 0,-22 19 4 16,-5-4-4-16,27-15 13 0,0 0-13 0,-24 21 13 15,0-2-13-15,24-19 44 0,0 0-44 0,-26 23 44 16,-1 5-44-16,27-28 30 0,0 0-30 0,-26 24 30 15,2 3-30-15,24-27 9 0,0 0-9 0,-30 28 9 0,-3 3-9 16,33-31 21-16,0 0-21 0,-29 32 21 0,-1-5-21 16,30-27 13-16,0 0-13 0,-33 33 14 0,-4 1-14 15,37-34 1-15,0 0-1 0,-33 33 2 0,-3 1-2 0,36-34 16 16,0 0-16-16,-35 29 17 0,2 0-17 0,33-29 13 16,0 0-13-16,-30 29 14 0,7-1-14 0,23-28 4 15,0 0-4-15,-26 27 5 0,0-4-5 0,26-23 14 16,0 0-14-16,-21 22 15 0,4-3-15 0,17-19 8 15,0 0-8-15,-23 24 8 0,-3 1-8 0,26-25 3 16,0 0-3-16,-19 21 4 0,3-6-4 0,16-15 6 16,0 0-6-16,-14 16 7 0,4-4-7 0,10-12 3 15,0 0-3-15,-12 12 3 0,-2 0-3 0,14-12 5 0,0 0-5 16,-16 15 5-16,0-1-5 0,16-14 3 0,0 0-3 16,-15 15 3-16,-6-1-3 0,21-14 5 0,0 0-5 15,-18 15 5-15,3-1-5 0,15-14 7 0,0 0-7 0,-14 14 7 16,-2 0-7-16,16-14 14 0,0 0-14 0,-17 13 15 15,-1 4-15-15,18-17 3 0,0 0-3 0,-17 16 4 16,-1-3-4-16,18-13 12 0,0 0-12 0,-21 19 13 16,0 2-13-16,21-21 23 0,0 0-23 0,-20 22 24 15,2-3-24-15,18-19 3 0,0 0-3 0,-17 17 3 16,-2 2-3-16,19-19 22 0,0 0-22 0,-20 22 22 16,-1 4-22-16,21-26 31 0,0 0-31 0,-29 27 31 15,-1 1-31-15,30-28 1 0,0 0-1 0,-33 31 2 16,2-2-2-16,31-29 3 0,0 0-3 0,-32 34 4 15,1 2-4-15,31-36 12 0,0 0-12 0,-35 34 13 16,2 2-13-16,33-36 3 0,0 0-3 0,-33 34 3 0,0 4-3 16,33-38 2-16,0 0-2 0,-30 34 2 0,4-3-2 15,26-31 18-15,0 0-18 0,-29 31 18 0,-1 3-18 16,30-34 3-16,0 0-3 0,-30 31 3 0,1-2-3 0,29-29 0 16,0 0 0-16,-32 33 1 0,-4-4-1 0,36-29 6 15,0 0-6-15,-32 29 6 0,3-3-6 0,29-26 3 16,0 0-3-16,-35 25 3 0,2-1-3 0,33-24 2 15,0 0-2-15,-30 24 2 0,4-3-2 0,26-21-8 16,0 0 8-16,-21 21-7 0,0 1 7 0,21-22-58 16,0 0 58-16,-17 17-57 0,5-2 57 0,12-15-136 15,0 0 136-15,-13 12-136 0,8-1 136 0,5-11-136 0,0 0 136 16,-7 8-135-16,4-1 135 0,-6 5-843 0</inkml:trace>
  <inkml:trace contextRef="#ctx0" brushRef="#br0" timeOffset="-135058.95">18555 8581 270 0,'0'0'0'0,"0"0"0"0,4-27 0 0,-4 27 42 15,0 0-42-15,-4 3 43 0,-8 9-43 0,12-12 52 16,0 0-52-16,-9 9 52 0,1 1-52 0,8-10 51 16,0 0-51-16,-9 10 51 0,2 0-51 0,7-10 41 0,0 0-41 15,-9 16 42-15,-1-4-42 0,10-12 41 0,0 0-41 16,-12 17 42-16,-6 2-42 0,18-19 34 0,0 0-34 15,-12 19 35-15,-4-4-35 0,16-15 33 0,0 0-33 0,-19 17 34 16,-2 2-34-16,21-19 22 0,0 0-22 0,-17 16 22 16,-1-4-22-16,18-12 28 0,0 0-28 0,-19 12 28 15,2 3-28-15,17-15 37 0,0 0-37 0,-18 14 38 16,-1-1-38-16,19-13 32 0,0 0-32 0,-15 12 32 16,2 0-32-16,13-12 32 0,0 0-32 0,-12 9 33 15,-2-1-33-15,14-8 22 0,0 0-22 0,-12 11 22 16,0 1-22-16,12-12 18 0,0 0-18 0,-9 12 18 15,-3-5-18-15,12-7 10 0,0 0-10 0,-9 10 10 16,-3 0-10-16,12-10 40 0,0 0-40 0,-9 12 40 16,1 0-40-16,8-12 5 0,0 0-5 0,-9 7 6 15,4-2-6-15,5-5 18 0,0 0-18 0,-4 5 19 0,-1 0-19 16,5-5 24-16,0 0-24 0,-5 6 25 0,-1 0-25 16,6-6 7-16,0 0-7 0,-12 12 7 0,-5 2-7 15,17-14 34-15,0 0-34 0,-14 14 35 0,-3-1-35 0,17-13 35 16,0 0-35-16,-21 19 35 0,-6 5-35 0,27-24 13 15,0 0-13-15,-24 19 14 0,0 0-14 0,24-19 13 16,0 0-13-16,-23 21 14 0,-3-3-14 0,26-18 26 16,0 0-26-16,-23 21 26 0,4-4-26 0,19-17 2 15,0 0-2-15,-21 19 2 0,0 1-2 0,21-20 6 16,0 0-6-16,-17 18 7 0,-2-1-7 0,19-17 38 16,0 0-38-16,-19 19 39 0,-1 1-39 0,20-20 0 0,0 0 0 15,-17 16 0-15,3-1 0 0,14-15 0 0,0 0 0 16,-14 14 1-16,4-2-1 0,10-12 3 0,0 0-3 15,-13 13 4-15,3-4-4 0,10-9-2 0,0 0 2 0,-12 10-2 16,0-1 2-16,12-9 0 0,0 0 0 16,-11 8 0-16,2 1 0 0,9-9-1 0,0 0 1 0,-12 8 0 15,0 3 0-15,12-11-3 0,0 0 3 0,-12 8-3 16,3 1 3-16,9-9 0 0,0 0 0 0,-14 10 0 16,4-5 0-16,10-5-2 0,0 0 2 0,-14 11-1 15,0 2 1-15,14-13-2 0,0 0 2 0,-12 12-1 16,-1-1 1-16,13-11 1 0,0 0-1 0,-12 12 1 15,-2-2-1-15,14-10 1 0,0 0-1 0,-12 12 2 16,0-2-2-16,12-10 1 0,0 0-1 0,-16 12 2 16,4-2-2-16,12-10 4 0,0 0-4 0,-14 12 4 15,2 4-4-15,12-16 0 0,0 0 0 0,-12 8 1 16,1 3-1-16,11-11 1 0,0 0-1 0,-12 8 2 0,5 1-2 16,7-9-1-16,0 0 1 0,-10 7 0 0,1 1 0 15,9-8-1-15,0 0 1 0,-12 12-1 0,-4 4 1 16,16-16 3-16,0 0-3 0,-10 12 4 0,-3 0-4 0,13-12 0 15,0 0 0-15,-13 15 1 0,-1 0-1 0,14-15 0 16,0 0 0-16,-14 14 0 0,1 2 0 0,13-16 3 16,0 0-3-16,-12 15 3 0,2-1-3 0,10-14-1 15,0 0 1-15,-14 13 0 0,3-1 0 0,11-12-1 16,0 0 1-16,-14 16 0 0,2-1 0 0,12-15 1 16,0 0-1-16,-15 16 2 0,1-4-2 0,14-12 0 15,0 0 0-15,-16 15 0 0,-1-1 0 0,17-14 0 0,0 0 0 16,-18 15 0-16,4-1 0 0,14-14 0 0,0 0 0 15,-17 14 0-15,5-2 0 0,12-12-1 0,0 0 1 16,-18 13 0-16,1 1 0 0,17-14 0 0,0 0 0 0,-16 15 0 16,-1 4 0-16,17-19 0 0,0 0 0 0,-21 16 0 15,3-3 0-15,18-13-1 0,0 0 1 16,-19 16 0-16,2-3 0 0,17-13 1 0,0 0-1 0,-18 16 2 16,1 1-2-16,17-17-1 0,0 0 1 0,-18 17 0 15,3 0 0-15,15-17 0 0,0 0 0 0,-18 21 0 16,3-2 0-16,15-19 0 0,0 0 0 0,-18 20 0 15,1 3 0-15,17-23 0 0,0 0 0 0,-18 20 0 16,3-1 0-16,15-19 1 0,0 0-1 0,-19 20 2 16,-1 1-2-16,20-21 1 0,0 0-1 0,-19 21 2 15,2-3-2-15,17-18 1 0,0 0-1 0,-19 19 2 16,0 0-2-16,19-19 3 0,0 0-3 0,-16 17 4 0,-2 0-4 16,18-17 0-16,0 0 0 0,-17 18 1 0,-2-1-1 15,19-17 0-15,0 0 0 0,-18 15 0 0,1 0 0 16,17-15 1-16,0 0-1 0,-17 16 2 0,-4-2-2 0,21-14 1 15,0 0-1-15,-16 13 2 0,2-1-2 0,14-12 0 16,0 0 0-16,-16 16 0 0,-1-1 0 0,17-15 1 16,0 0-1-16,-17 21 1 0,3-2-1 0,14-19-10 15,0 0 10-15,-20 22-10 0,3 4 10 0,17-26-130 16,0 0 130-16,-14 23-130 0,0-2 130 0,14-21-140 16,0 0 140-16,-28 46-942 0,56-92 942 0</inkml:trace>
  <inkml:trace contextRef="#ctx0" brushRef="#br0" timeOffset="-133332.18">18853 10993 113 0,'0'0'0'0,"0"0"0"0,4-3 0 0,-4 3 31 0,0 0-31 16,0 0 31-16,3-4-31 0,-3 4 42 0,0 0-42 15,0 0 43-15,-3-5-43 0,3 5 27 0,0 0-27 0,-2-3 27 16,-2-2-27-16,4 5 40 0,0 0-40 0,-3-4 41 16,-2 1-41-16,5 3 56 0,0 0-56 0,-7 0 56 15,1-4-56-15,6 4 59 0,0 0-59 0,-12-1 60 16,4-3-60-16,8 4 68 0,0 0-68 0,-14-3 69 15,1-1-69-15,13 4 54 0,0 0-54 0,-12-8 54 16,0-3-54-16,12 11 45 0,0 0-45 0,-12-8 46 16,1-8-46-16,11 16 36 0,0 0-36 0,-10-11 37 15,1-1-37-15,9 12 24 0,0 0-24 0,-8-12 25 16,-1 0-25-16,9 12 27 0,0 0-27 0,-9-9 27 16,2 6-27-16,7 3 22 0,0 0-22 0,-9-7 22 15,1 2-22-15,8 5 9 0,0 0-9 0,-9-4 10 16,-1 4-10-16,10 0 5 0,0 0-5 0,-13-3 5 0,1 1-5 15,12 2 3-15,0 0-3 0,-15-2 3 0,-3 2-3 16,18 0 10-16,0 0-10 0,-19 0 11 0,0 0-11 16,19 0 3-16,0 0-3 0,-21 0 4 0,-2 0-4 0,23 0 6 15,0 0-6-15,-21 0 6 0,-3 0-6 0,24 0 0 16,0 0 0-16,-21 2 1 0,0 0-1 0,21-2 0 16,0 0 0-16,-23 3 1 0,1 1-1 0,22-4 0 15,0 0 0-15,-25 5 0 0,-1 2 0 0,26-7 0 16,0 0 0-16,-24 8 0 0,1 2 0 0,23-10 2 15,0 0-2-15,-22 11 2 0,2-1-2 0,20-10 27 16,0 0-27-16,-20 9 27 0,-3-1-27 0,23-8 2 0,0 0-2 16,-19 10 2-16,1 2-2 0,18-12 0 0,0 0 0 15,-15 9 1-15,-1-1-1 0,16-8 7 0,0 0-7 16,-14 11 7-16,0-4-7 0,14-7 3 0,0 0-3 0,-12 6 3 16,1 1-3-16,11-7 0 0,0 0 0 0,-12 7 0 15,2 2 0-15,10-9 0 0,0 0 0 0,-9 3 0 16,0 1 0-16,9-4-1 0,0 0 1 0,-7 3 0 15,0 2 0-15,7-5-9 0,0 0 9 0,-5 0-8 16,2 2 8-16,3-2-25 0,0 0 25 0,0 0-24 16,-4-2 24-16,4 2-60 0,0 0 60 0,4-7-59 15,-1 2 59-15,-3 5-171 0,0 0 171 0,7-12-171 16,4 0 171-16,6-10-508 0</inkml:trace>
  <inkml:trace contextRef="#ctx0" brushRef="#br0" timeOffset="-131830.93">19505 8148 427 0,'0'0'0'0,"12"12"0"15,11 5 0-15,-23-17 31 0,0 0-31 0,-9 3 31 16,-17-8-31-16,26 5 35 0,0 0-35 0,-23-3 35 15,-3-4-35-15,26 7 36 0,0 0-36 0,-26-5 37 16,0-2-37-16,26 7 51 0,0 0-51 0,-35-9 51 16,2 1-51-16,33 8 2 0,0 0-2 0,-33-11 2 15,3 6-2-15,30 5 1 0,0 0-1 0,-33-8 2 16,2 1-2-16,31 7 0 0,0 0 0 0,-34-4 0 16,8 1 0-16,26 3 0 0,0 0 0 0,-29 0 0 15,3 3 0-15,26-3-6 0,0 0 6 0,-34 9-5 16,1 3 5-16,33-12-15 0,0 0 15 0,-31 19-15 15,-4 3 15-15,35-22-9 0,0 0 9 0,-33 26-8 0,-5 3 8 16,38-29-10-16,0 0 10 0,-33 27-9 0,3 2 9 16,30-29 0-16,0 0 0 0,-31 36 0 0,-2 6 0 15,33-42 10-15,0 0-10 0,-30 39 11 0,4-1-11 0,26-38 52 16,0 0-52-16,-25 42 52 0,1 5-52 0,24-47 34 16,0 0-34-16,-19 41 34 0,3 2-34 0,16-43 16 15,0 0-16-15,-14 46 17 0,4 2-17 0,10-48 6 16,0 0-6-16,-11 48 7 0,4-2-7 0,7-46 9 15,0 0-9-15,-5 50 9 0,2-1-9 0,3-49 0 16,0 0 0-16,0 50 1 0,3-2-1 0,-3-48 0 16,0 0 0-16,4 43 1 0,4-4-1 0,-8-39 0 0,0 0 0 15,11 35 0-15,4 1 0 0,-15-36-1 0,0 0 1 16,13 27 0-16,4-1 0 0,-17-26 0 0,0 0 0 16,18 25 0-16,4-6 0 0,-22-19 1 0,0 0-1 0,28 21 2 15,-2-1-2-15,-26-20 1 0,0 0-1 0,33 21 2 16,-1 1-2-16,-32-22 1 0,0 0-1 0,33 21 2 15,2 3-2-15,-35-24 9 0,0 0-9 0,36 25 10 16,-1-4-10-16,-35-21 3 0,0 0-3 0,37 22 4 16,1 2-4-16,-38-24 6 0,0 0-6 0,40 21 6 15,2-1-6-15,-42-20 7 0,0 0-7 0,43 17 8 16,3-3-8-16,-46-14 0 0,0 0 0 0,45 10 1 16,0-4-1-16,-45-6 7 0,0 0-7 0,44 3 8 15,-1-6-8-15,-43 3 13 0,0 0-13 0,40-4 14 16,0-1-14-16,-40 5 8 0,0 0-8 0,41-10 9 15,-3-2-9-15,-38 12 16 0,0 0-16 0,40-9 17 16,3 1-17-16,-43 8 3 0,0 0-3 0,42-11 4 0,2 6-4 16,-44 5 2-16,0 0-2 0,42-8 3 0,-4 1-3 15,-38 7 18-15,0 0-18 0,38-9 18 0,-1-3-18 0,-37 12 22 16,0 0-22-16,35-14 22 0,-2-3-22 0,-33 17 14 16,0 0-14-16,31-20 15 0,-1 1-15 0,-30 19 18 15,0 0-18-15,29-24 19 0,1-3-19 0,-30 27 24 16,0 0-24-16,24-28 25 0,-1 1-25 0,-23 27 13 15,0 0-13-15,21-31 13 0,-4 0-13 0,-17 31 35 16,0 0-35-16,13-32 36 0,-5-8-36 0,-8 40 11 16,0 0-11-16,4-39 11 0,-6-1-11 0,2 40 36 0,0 0-36 15,-5-39 37-15,0-4-37 0,5 43 36 0,0 0-36 16,-13-36 36-16,-1 0-36 0,14 36 3 0,0 0-3 16,-15-38 3-16,-1 1-3 0,16 37 40 0,0 0-40 0,-19-41 41 15,-2-2-41-15,21 43 29 0,0 0-29 0,-23-45 29 16,-1-1-29-16,24 46 3 0,0 0-3 0,-28-45 4 15,-3-1-4-15,31 46 9 0,0 0-9 0,-37-44 10 16,-3 1-10-16,40 43-1 0,0 0 1 0,-54-45-1 16,-10 2 1-16,64 43-75 0,0 0 75 0,-68-25-74 15,0 11 74-15,68 14-196 0,0 0 196 0,-82 9-196 16,-7 20 196-16,-80 8-773 0</inkml:trace>
  <inkml:trace contextRef="#ctx0" brushRef="#br0" timeOffset="-129880.35">18111 8979 964 0,'0'0'0'0,"-5"3"0"0,0 2 0 0,5-5-62 16,0 0 62-16,-20 22-62 0,-2 11 62 0,22-33 10 15,0 0-10-15,-23 27 11 0,4-3-11 0,19-24 43 16,0 0-43-16,-26 31 43 0,0-2-43 0,26-29 0 16,0 0 0-16,-26 28 1 0,3-3-1 0,23-25 31 0,0 0-31 15,-23 24 31-15,-3-3-31 0,26-21 21 0,0 0-21 16,-21 22 21-16,2-5-21 0,19-17 27 0,0 0-27 15,-19 19 27-15,1-2-27 0,18-17 32 0,0 0-32 0,-15 16 33 16,-1-1-33-16,16-15 19 0,0 0-19 0,-14 14 20 16,4-4-20-16,10-10 11 0,0 0-11 0,-12 12 11 15,1-2-11-15,11-10 11 0,0 0-11 0,-9 9 11 16,1-2-11-16,8-7 24 0,0 0-24 0,-9 8 25 16,-2 3-25-16,11-11 2 0,0 0-2 0,-12 12 2 15,0 1-2-15,12-13 6 0,0 0-6 0,-14 16 7 16,-2-1-7-16,16-15 14 0,0 0-14 0,-15 17 15 15,1 2-15-15,14-19 33 0,0 0-33 0,-16 19 33 16,2-4-33-16,14-15 10 0,0 0-10 0,-15 16 10 16,-1-2-10-16,16-14 20 0,0 0-20 0,-16 13 20 15,1 1-20-15,15-14 3 0,0 0-3 0,-14 15 4 0,-4 1-4 16,18-16 3-16,0 0-3 0,-19 15 3 0,0 2-3 16,19-17 5-16,0 0-5 0,-21 19 6 0,0 2-6 15,21-21 6-15,0 0-6 0,-24 22 7 0,1 0-7 0,23-22 3 16,0 0-3-16,-24 23 3 0,1-1-3 0,23-22 6 15,0 0-6-15,-21 27 6 0,-5-3-6 0,26-24 7 16,0 0-7-16,-24 28 7 0,-1-1-7 0,25-27 0 16,0 0 0-16,-26 27 1 0,0 3-1 0,26-30 3 15,0 0-3-15,-30 27 3 0,4 0-3 0,26-27 18 16,0 0-18-16,-28 28 18 0,-1-3-18 0,29-25 3 16,0 0-3-16,-28 24 3 0,3 0-3 0,25-24 3 0,0 0-3 15,-29 24 3-15,3 4-3 0,26-28 12 0,0 0-12 16,-25 22 12-16,-1 0-12 0,26-22 0 0,0 0 0 0,-24 24 1 15,1-1-1-15,23-23 0 0,0 0 0 0,-21 22 1 16,0-2-1-16,21-20 3 0,0 0-3 0,-21 24 3 16,-1-3-3-16,22-21 0 0,0 0 0 0,-16 22 0 15,-1-3 0-15,17-19 10 0,0 0-10 0,-13 21 10 16,-2-8-10-16,15-13 3 0,0 0-3 0,-11 16 4 16,-1-4-4-16,12-12 0 0,0 0 0 0,-9 14 1 15,-3-3-1-15,12-11 2 0,0 0-2 0,-12 12 3 16,-2 0-3-16,14-12 1 0,0 0-1 0,-12 9 2 15,0 0-2-15,12-9 0 0,0 0 0 0,-13 6 0 16,0 1 0-16,13-7 1 0,0 0-1 0,-13 5 1 16,3 2-1-16,10-7 0 0,0 0 0 0,-12 4 0 15,1 4 0-15,11-8 0 0,0 0 0 0,-10 7 0 16,-2 2 0-16,12-9 0 0,0 0 0 0,-13 12 0 0,3 0 0 16,10-12-2-16,0 0 2 0,-12 13-2 0,1 1 2 15,11-14 0-15,0 0 0 0,-14 19 0 0,0 2 0 0,14-21 0 16,0 0 0-16,-12 15 1 0,2-1-1 0,10-14 0 15,0 0 0-15,-11 13 0 0,3-1 0 0,8-12 8 16,0 0-8-16,-13 14 9 0,-2-2-9 0,15-12 15 16,0 0-15-16,-11 10 15 0,3-1-15 0,8-9 4 15,0 0-4-15,-11 8 4 0,2 3-4 0,9-11 22 16,0 0-22-16,-8 7 23 0,-1 1-23 0,9-8 0 16,0 0 0-16,-9 7 1 0,4 0-1 0,5-7 0 15,0 0 0-15,-9 10 1 0,-1-1-1 0,10-9 7 0,0 0-7 16,-9 8 8-16,2-1-8 0,7-7 0 0,0 0 0 15,-7 9 1-15,-5 1-1 0,12-10 0 0,0 0 0 16,-9 12 0-16,1-5 0 0,8-7 2 0,0 0-2 0,-9 10 2 16,-5 0-2-16,14-10 1 0,0 0-1 0,-12 12 2 15,1-3-2-15,11-9 1 0,0 0-1 0,-10 10 2 16,-4 0-2-16,14-10 0 0,0 0 0 0,-14 11 0 16,-2 1 0-16,16-12-1 0,0 0 1 0,-15 12-1 15,-3 3 1-15,18-15-17 0,0 0 17 0,-21 16-17 16,0 2 17-16,21-18-168 0,0 0 168 0,-21 26-168 15,1 7 168-15,20-33-154 0,0 0 154 0,-42 58-811 16,84-116 811-16</inkml:trace>
  <inkml:trace contextRef="#ctx0" brushRef="#br0" timeOffset="-128543.27">18470 10034 124 0,'0'0'0'0,"0"0"0"0,0 0 0 0,0 0 89 16,0 0-89-16,0 0 89 0,-28-9-89 0,28 9 71 16,0 0-71-16,-19-8 72 0,-2-3-72 0,21 11 35 15,0 0-35-15,-21-8 36 0,0-4-36 0,21 12 22 0,0 0-22 16,-21-10 23-16,4-2-23 0,17 12 16 15,0 0-16-15,-23-12 17 0,4 0-17 0,19 12 25 0,0 0-25 16,-21-12 26-16,2 0-26 0,19 12 6 0,0 0-6 16,-19-9 7-16,1 0-7 0,18 9 1 0,0 0-1 0,-17-6 2 15,-1-1-2-15,18 7 0 0,0 0 0 0,-19-5 0 16,0-2 0-16,19 7 3 0,0 0-3 0,-19-5 3 16,2 1-3-16,17 4 6 0,0 0-6 0,-21-3 6 15,0-1-6-15,21 4 8 0,0 0-8 0,-19-1 8 16,-6 1-8-16,25 0 8 0,0 0-8 0,-26 0 8 15,-2 1-8-15,28-1 3 0,0 0-3 0,-28 4 4 16,2 3-4-16,26-7 0 0,0 0 0 0,-24 3 1 16,-2 2-1-16,26-5 1 0,0 0-1 0,-23 7 2 15,0 2-2-15,23-9 9 0,0 0-9 0,-24 12 9 16,-2 3-9-16,26-15 1 0,0 0-1 0,-23 15 1 16,-1-1-1-16,24-14-1 0,0 0 1 0,-26 19-1 15,0 3 1-15,26-22-5 0,0 0 5 0,-25 24-5 0,1-3 5 16,24-21-4-16,0 0 4 0,-26 27-3 0,0 4 3 15,26-31-3-15,0 0 3 0,-27 27-3 0,6-6 3 0,21-21-2 16,0 0 2-16,-24 27-1 0,-2 4 1 0,26-31-4 16,0 0 4-16,-21 28-3 0,4-8 3 0,17-20-2 15,0 0 2-15,-21 24-2 0,3 0 2 0,18-24 0 16,0 0 0-16,-15 22 0 0,2-3 0 0,13-19-52 16,0 0 52-16,-5 26-51 0,9 5 51 0,-4-31-100 15,0 0 100-15,8 31-99 0,6-4 99 0,11 28-216 16</inkml:trace>
  <inkml:trace contextRef="#ctx0" brushRef="#br0" timeOffset="-127296.9">17501 11096 91 0,'0'0'0'0,"2"-5"0"0,3-2 0 0,-5 7 10 16,0 0-10-16,-7-9 10 0,-5 3-10 0,12 6 17 16,0 0-17-16,-12-9 17 0,-4 0-17 0,16 9 9 15,0 0-9-15,-14-6 9 0,-5-3-9 0,19 9 10 16,0 0-10-16,-19-10 10 0,0 1-10 0,19 9 38 15,0 0-38-15,-18-12 39 0,1 0-39 0,17 12 41 16,0 0-41-16,-14-10 41 0,-2 1-41 0,16 9 39 0,0 0-39 16,-14-7 40-16,2 1-40 0,12 6 46 0,0 0-46 15,-14-4 47-15,2 1-47 0,12 3 69 0,0 0-69 0,-16 0 70 16,2-4-70-16,14 4 69 0,0 0-69 0,-17 0 69 16,1 0-69-16,16 0 49 0,0 0-49 0,-17 0 50 15,-4-3-50-15,21 3 25 0,0 0-25 0,-17 0 26 16,-6-2-26-16,23 2 10 0,0 0-10 0,-23 0 11 15,1-2-11-15,22 2 10 0,0 0-10 0,-28 0 11 16,2-1-11-16,26 1 3 0,0 0-3 0,-26 0 4 16,1 1-4-16,25-1 12 0,0 0-12 0,-26 2 12 15,0 3-12-15,26-5 14 0,0 0-14 0,-26 4 15 16,1-3-15-16,25-1 8 0,0 0-8 0,-24 2 9 16,1 0-9-16,23-2 9 0,0 0-9 0,-17 2 10 15,-2-2-10-15,19 0 8 0,0 0-8 0,-18 0 8 0,1 0-8 16,17 0 3-16,0 0-3 0,-14 1 4 0,-3 3-4 15,17-4 12-15,0 0-12 0,-20 1 12 0,1 3-12 16,19-4 8-16,0 0-8 0,-17 3 8 0,3 2-8 0,14-5 8 16,0 0-8-16,-16 7 9 0,0 0-9 0,16-7 15 15,0 0-15-15,-20 7 15 0,-1 2-15 0,21-9 14 16,0 0-14-16,-23 8 15 0,-1 1-15 0,24-9 25 16,0 0-25-16,-23 7 26 0,0-1-26 0,23-6 30 15,0 0-30-15,-19 6 30 0,0-1-30 0,19-5 21 16,0 0-21-16,-19 3 21 0,1 1-21 0,18-4 18 15,0 0-18-15,-15 1 18 0,-3 1-18 0,18-2 35 0,0 0-35 16,-17 2 35-16,-1 1-35 0,18-3 1 0,0 0-1 16,-15 7 2-16,1-4-2 0,14-3 3 0,0 0-3 15,-12 4 3-15,1 1-3 0,11-5-2 0,0 0 2 16,-15 0-2-16,-5 2 2 0,20-2-99 0,0 0 99 16,-17 1-99-16,1 1 99 0,16-2-162 0,0 0 162 0,-14 2-162 15,0-2 162-15,-13 2-620 0</inkml:trace>
  <inkml:trace contextRef="#ctx0" brushRef="#br0" timeOffset="-118816.14">15423 11411 113 0,'0'0'0'0,"0"0"0"0,0 0 0 16,0 0 93-16,0 0-93 0,0 0 93 0,-5-7-93 0,5 7 72 15,0 0-72-15,-2-1 72 0,0-6-72 0,2 7 75 16,0 0-75-16,-7-5 76 0,2 1-76 0,5 4 74 16,0 0-74-16,-9-7 75 0,-3 2-75 0,12 5 66 15,0 0-66-15,-17-3 67 0,-4 1-67 0,21 2 48 0,0 0-48 16,-25-2 49-16,3 1-49 0,22 1 38 0,0 0-38 16,-26 0 39-16,1 0-39 0,25 0 16 0,0 0-16 15,-26 1 17-15,0 1-17 0,26-2 30 0,0 0-30 0,-24 5 30 16,-1-3-30-16,25-2 18 0,0 0-18 15,-21 3 19-15,4 4-19 0,17-7 27 0,0 0-27 0,-19 5 27 16,3 6-27-16,16-11 32 0,0 0-32 0,-17 12 33 16,4 3-33-16,13-15 12 0,0 0-12 0,-14 19 12 15,2 3-12-15,12-22 12 0,0 0-12 0,-10 26 13 16,1 3-13-16,9-29 25 0,0 0-25 0,-7 29 26 16,4 4-26-16,3-33 2 0,0 0-2 0,-7 27 2 15,5 2-2-15,2-29 12 0,0 0-12 0,-4 29 13 16,4 4-13-16,0-33 33 0,0 0-33 0,0 24 34 15,0 0-34-15,0-24 10 0,0 0-10 0,0 20 10 16,0-3-10-16,0-17 20 0,0 0-20 0,4 16 20 16,-2-2-20-16,-2-14 24 0,0 0-24 0,7 12 25 15,-2-2-25-15,-5-10 7 0,0 0-7 0,12 8 7 0,0-2-7 16,-12-6 5-16,0 0-5 0,18 6 5 0,-1-6-5 16,-17 0 13-16,0 0-13 0,24 2 13 0,3-4-13 15,-27 2 3-15,0 0-3 0,24 0 4 0,4-5-4 0,-28 5 2 16,0 0-2-16,28-3 2 0,1-1-2 0,-29 4 10 15,0 0-10-15,27-5 11 0,-3 0-11 0,-24 5 3 16,0 0-3-16,23-2 4 0,-3-3-4 0,-20 5 6 16,0 0-6-16,21-3 6 0,-3-2-6 0,-18 5 13 15,0 0-13-15,15-7 14 0,3-3-14 0,-18 10 3 16,0 0-3-16,12-9 4 0,2-6-4 0,-14 15 13 16,0 0-13-16,9-16 13 0,-2-1-13 0,-7 17 23 0,0 0-23 15,5-19 24-15,-3-8-24 0,-2 27 7 0,0 0-7 16,0-28 7-16,-2-6-7 0,2 34 34 0,0 0-34 15,-4-29 35-15,-1-2-35 0,5 31 18 0,0 0-18 0,-12-29 18 16,-4-2-18-16,16 31 5 0,0 0-5 0,-17-22 5 16,-2 7-5-16,19 15 4 0,0 0-4 0,-33-9 5 15,-13 9-5-15,46 0-29 0,0 0 29 0,-43 12-29 16,-8 10 29-16,51-22-111 0,0 0 111 0,-94 36-1241 16,188-72 1241-16</inkml:trace>
  <inkml:trace contextRef="#ctx0" brushRef="#br0" timeOffset="-115918.68">15249 12871 326 0,'0'0'0'0,"0"0"0"15,26-11 0-15,-26 11 13 0,0 0-13 0,-9-1 13 16,-17-4-13-16,26 5-7 0,0 0 7 0,-21-4-7 0,0-1 7 16,21 5-6-16,0 0 6 0,-21-7-6 0,-1 0 6 15,22 7-14-15,0 0 14 0,-20-8-13 0,1 1 13 16,19 7-5-16,0 0 5 0,-15-9-4 0,-3 3 4 0,18 6-1 15,0 0 1-15,-17-7 0 0,-1-2 0 0,18 9 0 16,0 0 0-16,-15-7 1 0,-1 2-1 0,16 5 0 16,0 0 0-16,-14-2 0 0,-3 4 0 0,17-2 23 15,0 0-23-15,-20 7 24 0,1 5-24 0,19-12 71 16,0 0-71-16,-19 17 71 0,0 7-71 0,19-24 62 16,0 0-62-16,-19 27 62 0,5 6-62 0,14-33 54 15,0 0-54-15,-14 36 54 0,4 2-54 0,10-38 46 0,0 0-46 16,-11 37 46-16,2-1-46 0,9-36 36 0,0 0-36 15,-7 35 36-15,4-3-36 0,3-32 15 0,0 0-15 16,0 38 16-16,7 3-16 0,-7-41 13 0,0 0-13 16,5 39 13-16,7 4-13 0,-12-43 4 0,0 0-4 0,12 40 4 15,-3 2-4-15,-9-42 13 0,0 0-13 0,14 40 13 16,2-1-13-16,-16-39 22 0,0 0-22 0,21 38 23 16,-2 0-23-16,-19-38 7 0,0 0-7 0,23 32 8 15,3-1-8-15,-26-31 10 0,0 0-10 0,29 31 10 16,4-2-10-16,-33-29 8 0,0 0-8 0,37 27 9 15,3-1-9-15,-40-26 44 0,0 0-44 0,44 27 44 16,-1 1-44-16,-43-28 30 0,0 0-30 0,42 31 30 16,0 0-30-16,-42-31 33 0,0 0-33 0,42 30 34 15,-2 0-34-15,-40-30 14 0,0 0-14 0,41 27 15 16,3 0-15-16,-44-27 2 0,0 0-2 0,45 24 2 16,-3-3-2-16,-42-21 12 0,0 0-12 0,47 17 13 0,-3-3-13 15,-44-14 32-15,0 0-32 0,45 10 32 0,-3-5-32 16,-42-5 4-16,0 0-4 0,43 5 4 0,-4-1-4 15,-39-4 10-15,0 0-10 0,41 1 11 0,-2-1-11 0,-39 0 9 16,0 0-9-16,38 0 9 0,4 0-9 0,-42 0 23 16,0 0-23-16,43 0 24 0,5-1-24 0,-48 1 2 15,0 0-2-15,45-2 2 0,-3 0-2 0,-42 2 7 16,0 0-7-16,40-7 7 0,-4 2-7 0,-36 5 14 16,0 0-14-16,37-12 15 0,-1 0-15 0,-36 12 3 15,0 0-3-15,34-12 4 0,4-1-4 0,-38 13 2 16,0 0-2-16,35-14 3 0,3-2-3 0,-38 16 5 15,0 0-5-15,38-13 5 0,1-1-5 0,-39 14 0 0,0 0 0 16,36-15 0-16,1-4 0 0,-37 19 0 0,0 0 0 16,33-17 0-16,0 1 0 0,-33 16 5 0,0 0-5 15,30-20 5-15,-8 1-5 0,-22 19 1 0,0 0-1 0,20-24 1 16,-3-2-1-16,-17 26 0 0,0 0 0 0,10-27 1 16,-3-2-1-16,-7 29 7 0,0 0-7 0,4-31 8 15,-4-2-8-15,0 33 3 0,0 0-3 0,0-32 3 16,-4-3-3-16,4 35 2 0,0 0-2 0,0-30 2 15,-5-1-2-15,5 31 18 0,0 0-18 0,-3-31 18 16,-6-2-18-16,9 33 3 0,0 0-3 0,-9-29 3 16,-3 0-3-16,12 29 2 0,0 0-2 0,-14-26 3 15,-2 2-3-15,16 24 18 0,0 0-18 0,-15-20 19 16,-3 1-19-16,18 19 3 0,0 0-3 0,-22-17 3 16,-3 0-3-16,25 17 6 0,0 0-6 0,-26-16 7 15,-2 4-7-15,28 12 8 0,0 0-8 0,-29-17 8 0,-3 0-8 16,32 17 7-16,0 0-7 0,-35-17 8 0,2-2-8 15,33 19 3-15,0 0-3 0,-33-17 4 0,2 2-4 16,31 15 12-16,0 0-12 0,-33-16 12 0,0 1-12 0,33 15 3 16,0 0-3-16,-35-16 4 0,-3 1-4 0,38 15 6 15,0 0-6-15,-39-16 6 0,-6 1-6 0,45 15 7 16,0 0-7-16,-40-14 8 0,0 1-8 0,40 13 0 16,0 0 0-16,-39-12 0 0,1 0 0 0,38 12 0 15,0 0 0-15,-38-11 1 0,-1 5-1 0,39 6 0 16,0 0 0-16,-40-12 0 0,-1-4 0 0,41 16-3 15,0 0 3-15,-42-15-3 0,-2-1 3 0,44 16 0 0,0 0 0 16,-38-15 0-16,0-1 0 0,38 16-6 0,0 0 6 16,-37-13-5-16,2 1 5 0,35 12-8 0,0 0 8 0,-29-11-8 15,-1 3 8-15,30 8-15 0,0 0 15 0,-30-10-14 16,6 3 14-16,24 7-24 0,0 0 24 0,-26-7-23 16,0-2 23-16,26 9 0 0,0 0 0 0,-26-6 0 15,5-1 0-15,21 7 0 0,0 0 0 0,-27-5 0 16,3-4 0-16,24 9 0 0,0 0 0 0,-26-7 0 15,5 2 0-15,21 5 1 0,0 0-1 0,-26-5 2 16,5 0-2-16,21 5 0 0,0 0 0 0,-26-4 0 16,3 3 0-16,23 1 0 0,0 0 0 0,-22-2 0 15,-5 0 0-15,27 2-1 0,0 0 1 0,-20 0-1 16,2 0 1-16,18 0-16 0,0 0 16 0,-17 2-15 16,1 0 15-16,16-2-1 0,0 0 1 0,-14 3-1 0,2 2 1 15,12-5-1-15,0 0 1 0,-16 4-1 0,2 2 1 16,14-6-9-16,0 0 9 0,-12 11-9 0,-4 2 9 15,16-13-1-15,0 0 1 0,-14 18 0 0,2 0 0 16,12-18-3-16,0 0 3 0,-8 24-3 0,2-1 3 0,6-23-11 16,0 0 11-16,-7 29-11 0,2 0 11 0,5-29 0 15,0 0 0-15,-5 27 0 0,-2 1 0 0,7-28-4 16,0 0 4-16,-5 25-3 0,-2-1 3 0,7-24-1 16,0 0 1-16,-2 24 0 0,-1 0 0 0,3-24-2 15,0 0 2-15,0 23-1 0,3-1 1 0,-3-22-11 16,0 0 11-16,5 26-10 0,2-4 10 0,-7-22-1 15,0 0 1-15,14 27-1 0,4 2 1 0,-18-29-1 0,0 0 1 16,24 31-1-16,2 5 1 0,-26-36-8 0,0 0 8 16,30 36-7-16,8 7 7 0,-38-43-3 0,0 0 3 15,38 41-3-15,4 4 3 0,-42-45-12 0,0 0 12 0,38 41-12 16,1-2 12-16,-39-39-4 0,0 0 4 0,33 38-3 16,-2-2 3-16,-31-36 5 0,0 0-5 0,30 32 6 15,-2-1-6-15,-28-31 9 0,0 0-9 0,28 29 10 16,-2 0-10-16,-26-29 5 0,0 0-5 0,29 26 5 15,1-4-5-15,-30-22 13 0,0 0-13 0,37 23 14 16,4-3-14-16,-41-20 0 0,0 0 0 0,44 23 1 16,6-3-1-16,-50-20 8 0,0 0-8 0,46 21 8 15,3-1-8-15,-49-20 3 0,0 0-3 0,47 16 3 16,1-4-3-16,-48-12 2 0,0 0-2 0,47 8 2 16,0-1-2-16,-47-7 1 0,0 0-1 0,47 3 2 15,0-3-2-15,-47 0 1 0,0 0-1 0,48 0 1 16,-3 0-1-16,-45 0 0 0,0 0 0 0,43 0 0 0,1 0 0 15,-44 0 0-15,0 0 0 0,40 4 1 0,-2-1-1 16,-38-3 0-16,0 0 0 0,33 4 1 0,2-1-1 0,-35-3 0 16,0 0 0-16,35 2 1 0,-2-2-1 0,-33 0 2 15,0 0-2-15,33-2 3 0,-1-3-3 0,-32 5 1 16,0 0-1-16,33-7 2 0,-2-3-2 0,-31 10 0 16,0 0 0-16,33-10 0 0,-3-4 0 0,-30 14 4 15,0 0-4-15,26-16 4 0,2-1-4 0,-28 17 2 16,0 0-2-16,26-18 3 0,-2-5-3 0,-24 23 5 15,0 0-5-15,25-22 6 0,-1-4-6 0,-24 26 7 16,0 0-7-16,25-24 8 0,-5 0-8 0,-20 24 3 0,0 0-3 16,21-22 3-16,-1-5-3 0,-20 27 2 0,0 0-2 15,17-28 2-15,-3 1-2 0,-14 27 10 0,0 0-10 0,14-29 10 16,-4-4-10-16,-10 33 3 0,0 0-3 0,11-34 4 16,-6 0-4-16,-5 34 2 0,0 0-2 0,3-40 2 15,-6-3-2-15,3 43 5 0,0 0-5 0,-4-36 5 16,-1-3-5-16,5 39 0 0,0 0 0 0,-8-31 0 15,-1 4 0-15,9 27 1 0,0 0-1 0,-14-24 2 16,2 1-2-16,12 23 0 0,0 0 0 0,-16-20 0 16,-1 3 0-16,17 17-1 0,0 0 1 0,-23-16 0 15,0 1 0-15,23 15 0 0,0 0 0 0,-28-15 0 16,-1 1 0-16,29 14-1 0,0 0 1 0,-33-16-1 16,-9 1 1-16,42 15 0 0,0 0 0 0,-42-14 0 15,-1 1 0-15,43 13 5 0,0 0-5 0,-44-12 5 16,2 1-5-16,42 11 1 0,0 0-1 0,-42-8 1 0,1-4-1 15,41 12 0-15,0 0 0 0,-41-14 1 0,1 2-1 16,40 12 3-16,0 0-3 0,-43-14 3 0,-2-1-3 0,45 15 0 16,0 0 0-16,-49-15 0 0,-7 3 0 0,56 12 5 15,0 0-5-15,-54-12 5 0,-5 3-5 0,59 9 0 16,0 0 0-16,-80-7 0 0,-14 2 0 0,94 5-59 16,0 0 59-16,-96-3-58 0,-4 3 58 0,100 0-108 15,0 0 108-15,-198-4-1044 0,396 8 1044 0</inkml:trace>
  <inkml:trace contextRef="#ctx0" brushRef="#br0" timeOffset="-111864.68">5972 3121 247 0,'0'0'0'0,"0"-7"0"0,2-8 0 0,-2 15 35 15,0 0-35-15,1-9 35 0,1-3-35 0,-2 12 49 0,0 0-49 16,0-10 49-16,0-2-49 0,0 12 38 0,0 0-38 15,-2-13 38-15,-1-6-38 0,3 19 3 0,0 0-3 16,-4-16 4-16,-1-4-4 0,5 20 28 0,0 0-28 0,-8-19 28 16,-5-2-28-16,13 21 18 0,0 0-18 0,-15-19 18 15,1-1-18-15,14 20 40 0,0 0-40 0,-16-19 40 16,2 4-40-16,14 15 22 0,0 0-22 0,-17-21 22 16,1 2-22-16,16 19 18 0,0 0-18 0,-14-15 19 15,-3 3-19-15,17 12 35 0,0 0-35 0,-20-12 35 16,1 0-35-16,19 12 28 0,0 0-28 0,-21-12 28 15,-3 0-28-15,24 12 23 0,0 0-23 0,-30-12 24 16,1 0-24-16,29 12 27 0,0 0-27 0,-32-7 27 16,-1-2-27-16,33 9 38 0,0 0-38 0,-33-3 38 15,2 0-38-15,31 3 43 0,0 0-43 0,-37 0 43 0,-5 0-43 16,42 0 35-16,0 0-35 0,-40 3 35 0,2 0-35 16,38-3 15-16,0 0-15 0,-45 9 16 0,1 0-16 15,44-9 7-15,0 0-7 0,-42 10 7 0,-1 2-7 0,43-12 4 16,0 0-4-16,-37 15 4 0,-1-3-4 0,38-12 6 15,0 0-6-15,-35 17 6 0,-3 6-6 0,38-23 0 16,0 0 0-16,-30 17 1 0,1 2-1 0,29-19 0 16,0 0 0-16,-30 24 0 0,-3 6 0 0,33-30 0 15,0 0 0-15,-30 28 0 0,4-4 0 0,26-24 0 16,0 0 0-16,-26 34 0 0,5 6 0 0,21-40 0 16,0 0 0-16,-24 39 0 0,3 0 0 0,21-39 0 15,0 0 0-15,-18 45 0 0,1-2 0 0,17-43-1 0,0 0 1 16,-12 43 0-16,0-1 0 0,12-42-3 0,0 0 3 15,-9 41-3-15,4-1 3 0,5-40-1 0,0 0 1 16,-6 46 0-16,3-1 0 0,3-45-2 0,0 0 2 16,-4 42-2-16,1-4 2 0,3-38 3 0,0 0-3 0,0 45 3 15,0-2-3-15,0-43 3 0,0 0-3 0,3 48 3 16,4-2-3-16,-7-46 0 0,0 0 0 0,14 44 1 16,7 3-1-16,-21-47 12 0,0 0-12 0,23 44 12 15,6 2-12-15,-29-46 3 0,0 0-3 0,42 60 3 16,5 11-3-16,-47-71 2 0,0 0-2 0,54 60 3 15,7 1-3-15,-61-61-1 0,0 0 1 0,84 40 0 16,17-20 0-16,-101-20-151 0,0 0 151 0,186 62-773 16,-372-124 773-16</inkml:trace>
  <inkml:trace contextRef="#ctx0" brushRef="#br0" timeOffset="-107464.74">15461 11007 158 0,'0'0'0'0,"-5"-2"0"16,-2 2 0-16,7 0 142 0,0 0-142 0,0 0 143 16,0-7-143-16,0 7 107 0,0 0-107 0,0 0 108 15,4-3-108-15,-4 3 88 0,0 0-88 0,0 0 88 16,0 0-88-16,0 0 75 0,0 0-75 0,0 0 76 15,0 0-76-15,0 0 0 0,0 0 0 0,0 0 0 16,0 0 0-16,0 0 1 0,0 0-1 0,0 0 1 0,0 0-1 16,0 0 0-16,0 0 0 0,0 0 1 0,0 0-1 15,0 0-1-15,0 0 1 0,0 0 0 0,-6 3 0 0,6-3 5 16,0 0-5-16,0 0 5 0,-3 7-5 0,3-7 13 16,0 0-13-16,-7 2 14 0,2 3-14 0,5-5 9 15,0 0-9-15,-7 5 10 0,-2-1-10 0,9-4 10 16,0 0-10-16,-9 5 10 0,4-2-10 0,5-3 3 15,0 0-3-15,-9 7 4 0,1 2-4 0,8-9 2 16,0 0-2-16,-9 5 2 0,-3 2-2 0,12-7 5 16,0 0-5-16,-9 6 5 0,-3 3-5 0,12-9 6 15,0 0-6-15,-9 7 6 0,0 0-6 0,9-7 22 0,0 0-22 16,-8 5 23-16,1 0-23 0,7-5 31 0,0 0-31 16,-6 5 31-16,-2-1-31 0,8-4 6 0,0 0-6 0,-7 3 6 15,2 0-6-15,5-3 11 0,0 0-11 16,-6 2 11-16,3 0-11 0,3-2 16 0,0 0-16 0,-5 3 17 15,1-1-17-15,4-2 0 0,0 0 0 0,-3 3 1 16,1-3-1-16,2 0 14 0,0 0-14 0,-4 2 15 16,4-2-15-16,0 0 1 0,0 0-1 0,-5 0 1 15,3 0-1-15,2 0 1 0,0 0-1 0,0 0 1 16,-1 0-1-16,1 0 0 0,0 0 0 0,0 0 1 16,0 0-1-16,0 0 0 0,0 0 0 0,0 0 0 15,1-2 0-15,-1 2-3 0,0 0 3 0,0 0-2 16,7-5 2-16,-7 5-2 0,0 0 2 0,0 0-2 15,4-5 2-15,-4 5 0 0,0 0 0 0,0 0 0 16,5-2 0-16,-5 2-5 0,0 0 5 0,0 0-5 0,0 0 5 16,0 0-1-16,0 0 1 0,0 0 0 0,-7-3 0 15,7 3 2-15,0 0-2 0,-2-2 2 0,-3-1-2 16,5 3 2-16,0 0-2 0,-3-2 2 0,-1-1-2 0,4 3 12 16,0 0-12-16,-3-2 12 0,-2-1-12 0,5 3 1 15,0 0-1-15,-6-2 1 0,3 0-1 0,3 2 0 16,0 0 0-16,-7 0 1 0,0 0-1 0,7 0 3 15,0 0-3-15,-7 0 3 0,-2 0-3 0,9 0 1 16,0 0-1-16,-9 0 2 0,1 0-2 0,8 0-1 16,0 0 1-16,-12 0 0 0,3-2 0 0,9 2 1 15,0 0-1-15,-12-1 1 0,3-1-1 0,9 2 0 16,0 0 0-16,-9 0 0 0,2-3 0 0,7 3-5 0,0 0 5 16,-8 0-4-16,2 0 4 0,6 0-1 0,0 0 1 15,-8 0 0-15,1 3 0 0,7-3 0 0,0 0 0 16,-6 0 0-16,3 0 0 0,3 0-1 0,0 0 1 0,-5 2 0 15,1-2 0-15,4 0 2 0,0 0-2 0,-5 1 2 16,-2-1-2-16,7 0 2 0,0 0-2 0,-9 2 2 16,1-2-2-16,8 0 0 0,0 0 0 0,-9 2 0 15,4-2 0-15,5 0 5 0,0 0-5 0,-9 0 5 16,0-2-5-16,9 2 7 0,0 0-7 0,-8-2 7 16,-1-1-7-16,9 3 0 0,0 0 0 0,-7 0 1 15,2-3-1-15,5 3 14 0,0 0-14 0,-7 0 15 16,1 0-15-16,6 0 0 0,0 0 0 0,-5 3 1 15,2-3-1-15,3 0 0 0,0 0 0 0,-7 2 0 16,2 1 0-16,5-3 0 0,0 0 0 0,-6 2 1 16,3 0-1-16,3-2 2 0,0 0-2 0,-4 3 3 0,3-3-3 15,1 0 2-15,0 0-2 0,0 0 2 0,-4 0-2 16,4 0 5-16,0 0-5 0,0 0 5 0,-3 3-5 0,3-3 3 16,0 0-3-16,-4 2 3 0,2 2-3 0,2-4 1 15,0 0-1-15,-5 3 2 0,2 0-2 0,3-3 9 16,0 0-9-16,-4 2 10 0,4 0-10 0,0-2 8 15,0 0-8-15,-3 3 8 0,1-1-8 0,2-2 3 16,0 0-3-16,0 0 4 0,0 3-4 0,0-3 6 16,0 0-6-16,0 0 7 0,-3 2-7 0,3-2 0 15,0 0 0-15,-6 2 1 0,3-1-1 0,3-1 0 16,0 0 0-16,-9 2 1 0,2-2-1 0,7 0 0 0,0 0 0 16,-5 0 0-16,-2 0 0 0,7 0 0 0,0 0 0 15,-7 0 0-15,3-2 0 0,4 2 0 0,0 0 0 0,-6-1 0 16,0-1 0-16,6 2 0 0,0 0 0 0,-5-2 0 15,2-1 0-15,3 3-7 0,0 0 7 0,-4-2-7 16,1 0 7-16,3 2-1 0,0 0 1 0,-2-1-1 16,-2 1 1-16,4 0-1 0,0 0 1 0,-3 0-1 15,1 0 1-15,2 0-1 0,0 0 1 0,-5 0-1 16,1 1 1-16,4-1 0 0,0 0 0 0,-3 2 0 16,-2-2 0-16,5 0 0 0,0 0 0 0,-4 0 0 15,-4 0 0-15,8 0 0 0,0 0 0 0,-7 0 1 16,1 0-1-16,6 0 2 0,0 0-2 0,-8 0 3 15,-1 0-3-15,9 0 0 0,0 0 0 0,-9 0 0 16,0 2 0-16,9-2 0 0,0 0 0 0,-8 3 0 16,-1-1 0-16,9-2 0 0,0 0 0 0,-9 3 0 0,2-1 0 15,7-2-1-15,0 0 1 0,-8 5-1 0,-5-5 1 16,13 0-1-16,0 0 1 0,-8 4-1 0,-1-1 1 16,9-3-1-16,0 0 1 0,-9 4-1 0,1 1 1 0,8-5-3 15,0 0 3-15,-9 1-3 0,2 3 3 0,7-4 0 16,0 0 0-16,-5 3 0 0,-4 2 0 0,9-5 0 15,0 0 0-15,-7 6 0 0,2-1 0 0,5-5 0 16,0 0 0-16,-9 5 0 0,4-2 0 0,5-3 0 16,0 0 0-16,-4 4 1 0,-3-1-1 0,7-3 1 15,0 0-1-15,-5 2 1 0,2 0-1 0,3-2 0 16,0 0 0-16,-2 1 0 0,-1 1 0 0,3-2 0 0,0 0 0 16,-6 2 0-16,3 1 0 0,3-3 0 0,0 0 0 15,-4 0 1-15,-1 4-1 0,5-4 0 0,0 0 0 16,-5 3 0-16,1-1 0 0,4-2 0 0,0 0 0 0,-3 3 0 15,-1-3 0-15,4 0-1 0,0 0 1 0,-3 4 0 16,1-4 0-16,2 0 0 0,0 0 0 0,-3 1 0 16,1 1 0-16,2-2 2 0,0 0-2 0,0 0 2 15,-4 2-2-15,4-2 2 0,0 0-2 0,0 0 3 16,0 0-3-16,0 0 5 0,0 0-5 0,0 0 6 16,0 0-6-16,0 0 13 0,0 0-13 0,-3 1 14 15,0 5-14-15,3-6 3 0,0 0-3 0,-6 1 4 16,1 3-4-16,5-4 7 0,0 0-7 0,-9 3 7 15,6 1-7-15,3-4 13 0,0 0-13 0,-9 1 14 16,4 3-14-16,5-4 3 0,0 0-3 0,-4 3 4 16,-3 1-4-16,7-4 13 0,0 0-13 0,-5 3 13 15,-3 0-13-15,8-3 8 0,0 0-8 0,-9 4 9 0,-3 1-9 16,12-5 8-16,0 0-8 0,-9 2 9 0,0-1-9 16,9-1 8-16,0 0-8 0,-15 4 8 0,-3 1-8 15,18-5-1-15,0 0 1 0,-16 3-1 0,2-1 1 0,14-2-11 16,0 0 11-16,-13 5-10 0,0 0 10 0,13-5-5 15,0 0 5-15,-12 6-5 0,3 0 5 0,9-6-23 16,0 0 23-16,-17 16-22 0,0 3 22 0,17-19-121 16,0 0 121-16,-21 29-121 0,-5 7 121 0,26-36-111 15,0 0 111-15,-46 65-776 0,92-130 776 0</inkml:trace>
  <inkml:trace contextRef="#ctx0" brushRef="#br0" timeOffset="-105423.4">14078 11356 214 0,'0'0'0'0,"12"-1"0"0,6-1 0 0,-18 2 6 16,0 0-6-16,12-2 7 0,-7 0-7 0,-5 2 16 0,0 0-16 15,5-1 17-15,2 1-17 0,-7 0 17 0,0 0-17 16,5-5 17-16,6-2-17 0,-11 7 32 0,0 0-32 16,14-10 33-16,7-4-33 0,-21 14-8 0,0 0 8 15,19-14-8-15,5 0 8 0,-24 14-2 0,0 0 2 0,25-13-2 16,4-1 2-16,-29 14 0 0,0 0 0 0,26-12 0 16,4 2 0-16,-30 10-2 0,0 0 2 0,30-11-2 15,-1 5 2-15,-29 6-5 0,0 0 5 0,30-14-5 16,-4 2 5-16,-26 12 0 0,0 0 0 0,28-14 0 15,0-6 0-15,-28 20 6 0,0 0-6 0,28-18 7 16,-2 1-7-16,-26 17 15 0,0 0-15 0,29-15 16 16,3 3-16-16,-32 12 26 0,0 0-26 0,33-15 26 15,0-1-26-15,-33 16 37 0,0 0-37 0,33-14 37 16,-2 2-37-16,-31 12 37 0,0 0-37 0,34-10 37 16,-5 2-37-16,-29 8 24 0,0 0-24 0,30-9 25 15,-4 2-25-15,-26 7 28 0,0 0-28 0,30-5 28 0,-4 0-28 16,-26 5 7-16,0 0-7 0,28-5 8 0,1 1-8 15,-29 4 10-15,0 0-10 0,31-1 11 0,3-1-11 0,-34 2 15 16,0 0-15-16,34-4 16 0,1 3-16 0,-35 1 22 16,0 0-22-16,37-7 23 0,1 2-23 0,-38 5 8 15,0 0-8-15,32-11 8 0,-1 1-8 0,-31 10 10 16,0 0-10-16,30-7 10 0,-4-3-10 0,-26 10 3 16,0 0-3-16,26-5 4 0,-2-4-4 0,-24 9 0 15,0 0 0-15,26-3 1 0,-3-4-1 0,-23 7 1 16,0 0-1-16,21-3 2 0,-2 1-2 0,-19 2 4 15,0 0-4-15,17 0 5 0,-3-3-5 0,-14 3 2 0,0 0-2 16,13 0 3-16,-5 0-3 0,-8 0 2 0,0 0-2 16,7 3 2-16,-2-1-2 0,-5-2 0 0,0 0 0 15,2 3 0-15,0 0 0 0,-2-3-4 0,0 0 4 16,2 4-4-16,-2-1 4 0,0-3-95 0,0 0 95 0,0 4-95 16,0 1 95-16,0-5-121 0,0 0 121 0,-2 5-120 15,0 0 120-15,0 5-219 0</inkml:trace>
  <inkml:trace contextRef="#ctx0" brushRef="#br0" timeOffset="-104448.52">15562 11069 169 0,'0'0'0'0,"0"-7"0"0,2-4 0 0,-2 11 82 16,0 0-82-16,-2-6 83 0,-1 0-83 0,3 6 50 15,0 0-50-15,-5-3 50 0,1 1-50 0,4 2 42 16,0 0-42-16,-9 0 42 0,2 2-42 0,7-2 12 0,0 0-12 16,-8 2 12-16,-3-2-12 0,11 0 12 0,0 0-12 15,-10 3 12-15,-2 1-12 0,12-4 15 0,0 0-15 0,-11 3 16 16,-1-1-16-16,12-2 8 0,0 0-8 0,-9 3 8 16,1 1-8-16,8-4 9 0,0 0-9 0,-13 1 9 15,1 4-9-15,12-5 1 0,0 0-1 0,-12 6 1 16,0-3-1-16,12-3 7 0,0 0-7 0,-11 2 8 15,-3-1-8-15,14-1 7 0,0 0-7 0,-14 2 8 16,0 0-8-16,14-2 14 0,0 0-14 0,-15 5 15 16,-1-3-15-16,16-2 3 0,0 0-3 0,-19 7 4 15,-2 1-4-15,21-8 0 0,0 0 0 0,-23 10 1 16,3-1-1-16,20-9 2 0,0 0-2 0,-25 10 2 16,2-1-2-16,23-9 5 0,0 0-5 0,-20 12 5 15,-7-5-5-15,27-7 6 0,0 0-6 0,-20 8 7 0,-1 1-7 16,21-9 3-16,0 0-3 0,-25 12 4 0,4 3-4 15,21-15 2-15,0 0-2 0,-22 12 2 0,1-2-2 16,21-10 1-16,0 0-1 0,-18 11 2 0,-3-4-2 0,21-7-4 16,0 0 4-16,-17 8-4 0,-4 1 4 0,21-9-1 15,0 0 1-15,-17 7-1 0,1-2 1 0,16-5-1 16,0 0 1-16,-19 7-1 0,-2-1 1 0,21-6-1 16,0 0 1-16,-21 6-1 0,2 0 1 0,19-6 0 15,0 0 0-15,-21 6 0 0,2 0 0 0,19-6 0 16,0 0 0-16,-18 4 0 0,3-1 0 0,15-3-2 15,0 0 2-15,-16 5-2 0,2 1 2 0,14-6 0 16,0 0 0-16,-12 5 0 0,0 0 0 0,12-5 0 0,0 0 0 16,-11 3 0-16,3 1 0 0,8-4 0 0,0 0 0 15,-13 1 0-15,-1 3 0 0,14-4 0 0,0 0 0 16,-12 0 1-16,0 0-1 0,12 0 0 0,0 0 0 0,-9 0 0 16,-3 0 0-16,12 0-2 0,0 0 2 0,-9 0-1 15,2 0 1-15,7 0-2 0,0 0 2 0,-5 0-1 16,-3 0 1-16,8 0-5 0,0 0 5 0,-7 0-5 15,1 0 5-15,6 0-3 0,0 0 3 0,-5 0-2 16,-4 1 2-16,9-1 0 0,0 0 0 0,-12 2 0 16,0-2 0-16,12 0 0 0,0 0 0 0,-12 0 0 15,0 0 0-15,12 0 0 0,0 0 0 0,-14 0 0 16,0 2 0-16,14-2-1 0,0 0 1 0,-12 2-1 16,-1 3 1-16,13-5-1 0,0 0 1 0,-8 3-1 15,-5-1 1-15,13-2 0 0,0 0 0 0,-17 3 0 16,-6 4 0-16,23-7 0 0,0 0 0 0,-21 2 0 0,1 1 0 15,20-3 10-15,0 0-10 0,-25 4 11 0,-1 1-11 16,26-5 9-16,0 0-9 0,-26 5 10 0,2 0-10 16,24-5 9-16,0 0-9 0,-27 5 10 0,0 2-10 0,27-7-16 15,0 0 16-15,-32 21-15 0,-1 8 15 0,33-29-103 16,0 0 103-16,-64 50-379 0,128-100 379 0</inkml:trace>
  <inkml:trace contextRef="#ctx0" brushRef="#br0" timeOffset="-91910.73">14069 12352 180 0,'0'0'0'0,"6"-2"0"15,0-1 0-15,-6 3 61 0,0 0-61 0,0 0 62 0,0 0-62 16,0 0 68-16,0 0-68 0,-3 0 68 0,-6 0-68 16,9 0 61-16,0 0-61 0,-8-2 61 0,-5 0-61 0,13 2 58 15,0 0-58-15,-14-3 59 0,-1-8-59 0,15 11 56 16,0 0-56-16,-18-12 57 0,3-3-57 0,15 15 45 16,0 0-45-16,-14-19 45 0,5-3-45 0,9 22 30 15,0 0-30-15,-9-19 30 0,2 2-30 0,7 17 9 16,0 0-9-16,-5-14 9 0,5 4-9 0,0 10 6 15,0 0-6-15,-5-7 6 0,3 2-6 0,2 5 7 16,0 0-7-16,-2 0 8 0,-1 2-8 0,3-2 3 16,0 0-3-16,-5 10 3 0,-2 7-3 0,7-17 1 0,0 0-1 15,-5 19 2-15,-1 5-2 0,6-24 0 0,0 0 0 16,-3 20 0-16,3-1 0 0,0-19 1 0,0 0-1 16,-5 19 1-16,3-2-1 0,2-17 0 0,0 0 0 0,-2 14 1 15,2-5-1-15,0-9 7 0,0 0-7 0,-3 8 8 16,3-6-8-16,0-2 15 0,0 0-15 0,0 3 15 15,0-1-15-15,0-2 24 0,0 0-24 0,0 0 25 16,-2 5-25-16,2-5 13 0,0 0-13 0,0 0 13 16,0 0-13-16,0 0 10 0,0 0-10 0,2-5 11 15,1 0-11-15,-3 5 4 0,0 0-4 0,2-7 5 16,5-3-5-16,-7 10 3 0,0 0-3 0,9-12 3 16,6-5-3-16,-15 17 1 0,0 0-1 0,14-14 2 15,2 2-2-15,-16 12 3 0,0 0-3 0,15-7 4 16,5 2-4-16,-20 5 2 0,0 0-2 0,14 0 2 15,1 3-2-15,-15-3 5 0,0 0-5 0,11 7 5 0,-3 2-5 16,-8-9 7-16,0 0-7 0,7 12 7 0,-1 0-7 16,-6-12 3-16,0 0-3 0,3 7 3 0,1 1-3 15,-4-8 12-15,0 0-12 0,0 7 12 0,0 0-12 0,0-7 14 16,0 0-14-16,-4 5 15 0,1 0-15 0,3-5 15 16,0 0-15-16,-2 4 15 0,2-1-15 0,0-3 26 15,0 0-26-15,0 0 26 0,-4 2-26 0,4-2 0 16,0 0 0-16,-3-5 1 0,-1-4-1 0,4 9 3 15,0 0-3-15,-1-12 4 0,1-2-4 0,0 14 12 16,0 0-12-16,3-15 12 0,2-2-12 0,-5 17 8 0,0 0-8 16,7-16 8-16,4 4-8 0,-11 12 15 15,0 0-15-15,9-10 16 0,-3 5-16 0,-6 5 3 0,0 0-3 16,9-4 4-16,-5 8-4 0,-4-4 7 0,0 0-7 16,5 7 7-16,-2 8-7 0,-3-15-2 0,0 0 2 15,6 17-1-15,-6 2 1 0,0-19-20 0,0 0 20 0,0 21-19 16,0-4 19-16,0-17-9 0,0 0 9 0,0 17-8 15,-6-2 8-15,6-15-18 0,0 0 18 0,-3 12-18 16,3-3 18-16,0-9-15 0,0 0 15 0,-5 5-14 16,1-3 14-16,4-2-4 0,0 0 4 0,-7-7-4 15,2-9 4-15,5 16-8 0,0 0 8 0,-7-18-7 16,2-8 7-16,5 26-3 0,0 0 3 0,-4-22-3 16,3 1 3-16,1 21-19 0,0 0 19 0,0-15-18 15,1 4 18-15,-1 11-134 0,0 0 134 0,9-5-133 16,3 5 133-16,9-8-639 0</inkml:trace>
  <inkml:trace contextRef="#ctx0" brushRef="#br0" timeOffset="-89748.07">6338 2592 987 0,'0'0'0'0,"0"0"-323"0,0 0 323 0,0 0-323 16,24-41 323-16,-3 1-115 0</inkml:trace>
  <inkml:trace contextRef="#ctx0" brushRef="#br0" timeOffset="-89359.1">6413 2457 135 0,'0'0'0'0,"0"0"45"0,0 0-45 0,0 0 46 15,5-4-46-15,-5 4 51 0,0 0-51 0,3-3 52 16,-1 3-52-16,-2 0 38 0,0 0-38 0,0 0 39 15,4 3-39-15,-4-3 28 0,0 0-28 0,0 4 28 16,0 4-28-16,0-8 45 0,0 0-45 0,0 16 45 16,0 8-45-16,0-24 33 0,0 0-33 0,0 27 34 15,0 0-34-15,0-27 24 0,0 0-24 0,0 31 25 16,3 2-25-16,-3-33 27 0,0 0-27 0,0 27 27 0,2-5-27 16,-2-22 22-16,0 0-22 0,3 21 22 0,-3-6-22 15,0-15 25-15,0 0-25 0,0 12 26 0,0-3-26 16,0-9 8-16,0 0-8 0,0 3 8 0,-3 1-8 0,3-4 10 15,0 0-10-15,-2 0 11 0,-1-4-11 0,3 4 3 16,0 0-3-16,-6-3 4 0,3-2-4 0,3 5 6 16,0 0-6-16,-5-4 7 0,-2-4-7 0,7 8 7 15,0 0-7-15,-5-4 7 0,1 1-7 0,4 3 3 16,0 0-3-16,-3-3 3 0,1 3-3 0,2 0-1 16,0 0 1-16,-4 3 0 0,-4 4 0 0,8-7-38 15,0 0 38-15,-9 14-38 0,-7 8 38 0,16-22-30 0,0 0 30 16,-14 29-30-16,2 9 30 0,12-38-16 0,0 0 16 15,-14 39-15-15,5-3 15 0,9-36-7 0,0 0 7 16,-3 46-7-16,-1 6 7 0,4-52-90 0,0 0 90 0,0 51-90 16,4 6 90-16,-2 52-317 0</inkml:trace>
  <inkml:trace contextRef="#ctx0" brushRef="#br0" timeOffset="-89073.68">6355 3779 684 0,'0'0'0'0,"0"-24"0"15,-2-15 0-15,2 39 98 0,0 0-98 0,-3 1 99 16,0 25-99-16,3-26-56 0,0 0 56 0,-2 21-56 0,2 3 56 16,0-24-36-16,0 0 36 0,0 22-35 0,0-1 35 15,0-21-44-15,0 0 44 0,0 15-43 0,0 0 43 16,0-15-27-16,0 0 27 0,-4 24-27 0,1 7 27 0,3-31-4 15,0 0 4-15,-4 26-3 0,3 0 3 0,1-26-8 16,0 0 8-16,-4 29-8 0,1 2 8 0,3-31-14 16,0 0 14-16,-2 24-13 0,-2 0 13 0,4-24-24 15,0 0 24-15,-5 24-23 0,-2-2 23 0,7-22-100 16,0 0 100-16,-3 20-99 0,1-1 99 0,-7 17-111 16</inkml:trace>
  <inkml:trace contextRef="#ctx0" brushRef="#br0" timeOffset="-88848.47">6294 3983 102 0,'0'0'0'0,"0"-22"0"16,0-14 0-16,0 36 2 0,0 0-2 0,0-46 2 16,0-11-2-16,0 57 6 0,0 0-6 0,-3-58 7 15,3-9-7-15,0 67 3 0,0 0-3 0,-9-82 4 16,-3-9-4-16,12 91 12 0,0 0-12 0,-12-84 12 15,-2 2-12-15,14 82 8 0,0 0-8 0,-12-77 8 16,3 8-8-16,9 69 3 0,0 0-3 0,-9-65 4 16,4 5-4-16,5 60-6 0,0 0 6 0,-4-44-5 15,4 13 5-15,0-48-61 0</inkml:trace>
  <inkml:trace contextRef="#ctx0" brushRef="#br0" timeOffset="-87572.34">5853 2381 102 0,'0'0'0'0,"0"0"2"0,0 0-2 16,21-3 2-16,11-4-2 0,-32 7 6 0,0 0-6 15,33-5 7-15,0-2-7 0,-33 7 15 0,0 0-15 0,35-5 15 16,-2-2-15-16,-33 7 33 0,0 0-33 0,35-3 33 16,1-3-33-16,-36 6 17 0,0 0-17 0,30 0 17 15,1-3-17-15,-31 3 42 0,0 0-42 0,25 0 42 16,-4 0-42-16,-21 0 32 0,0 0-32 0,17 0 33 15,0-3-33-15,-17 3 38 0,0 0-38 0,9 0 38 16,0 0-38-16,-9 0 33 0,0 0-33 0,3 0 34 16,3 0-34-16,-6 0 22 0,0 0-22 0,3-4 23 15,1 2-23-15,-4 2 36 0,0 0-36 0,0-3 36 16,0 0-36-16,0 3 30 0,0 0-30 0,0-6 30 16,1 3-30-16,-1 3 14 0,0 0-14 0,4-3 15 15,-4-1-15-15,0 4-42 0,0 0 42 0,3-5-41 16,2 2 41-16,-5 3-54 0,0 0 54 0,6-4-54 0,1 1 54 15,-7 3-50-15,0 0 50 0,3-2-50 0,2 2 50 16,-5 0-46-16,0 0 46 0,6 0-46 0,-3 0 46 16,-3 0-29-16,0 0 29 0,9 17-29 0,-2 11 29 0,-7-28-26 15,0 0 26-15,5 39-25 0,4 12 25 0,-9-51-39 16,0 0 39-16,8 62-39 0,-2 10 39 0,9 62-63 16</inkml:trace>
  <inkml:trace contextRef="#ctx0" brushRef="#br0" timeOffset="-87196.53">6324 4264 180 0,'0'0'0'0,"5"-9"0"16,-1-9 0-16,-4 18 0 0,0 0 0 0,1 15 0 16,-2 19 0-16,1-34-2 0,0 0 2 0,0 26-1 15,-4 5 1-15,4-31 1 0,0 0-1 0,0 31 1 16,-5 1-1-16,5-32 0 0,0 0 0 0,-4 28 1 16,-1-6-1-16,5-22 3 0,0 0-3 0,-9 20 4 15,-1-4-4-15,10-16 12 0,0 0-12 0,-17 12 13 16,-6-9-13-16,23-3 23 0,0 0-23 0,-24 4 24 15,-6-8-24-15,30 4 13 0,0 0-13 0,-30-3 14 0,-1-4-14 16,31 7 28-16,0 0-28 0,-33-5 28 0,-5 1-28 16,38 4 12-16,0 0-12 0,-39-8 12 0,-3 1-12 0,42 7 18 15,0 0-18-15,-47-5 19 0,0-5-19 0,47 10-84 16,0 0 84-16,-47-6-84 0,-7-2 84 0,-47-8-96 16</inkml:trace>
  <inkml:trace contextRef="#ctx0" brushRef="#br0" timeOffset="-85514.01">5878 4523 91 0,'0'0'0'0,"0"0"0"0,0 0 0 0,0 0 26 0,0 0-26 16,0 0 26-16,2 17-26 0,-2-17 38 0,0 0-38 15,0 7 38-15,3 1-38 0,-3-8 32 0,0 0-32 16,-3 4 33-16,-3-4-33 0,6 0-62 0,0 0 62 15,-21-7-62-15,-12-9 62 0,-19-4-45 0</inkml:trace>
  <inkml:trace contextRef="#ctx0" brushRef="#br0" timeOffset="-77138.22">14928 11103 113 0,'0'0'0'0,"19"-5"0"16,11-6 0-16,-30 11 2 0,0 0-2 0,-7-1 3 15,-19 2-3-15,26-1 14 0,0 0-14 0,-25 2 15 16,-2 2-15-16,27-4 9 0,0 0-9 0,-28 3 9 15,-2-3-9-15,30 0-4 0,0 0 4 0,-26 3-3 16,3 1 3-16,23-4-9 0,0 0 9 0,-24 8-8 16,3-1 8-16,21-7-10 0,0 0 10 0,-26 12-9 0,1 2 9 15,25-14-1-15,0 0 1 0,-22 14-1 0,1 3 1 16,21-17 45-16,0 0-45 0,-24 15 46 0,3 1-46 0,21-16 44 16,0 0-44-16,-18 15 45 0,1-1-45 0,17-14 43 15,0 0-43-15,-18 12 43 0,-1 0-43 0,19-12 36 16,0 0-36-16,-17 12 37 0,3-2-37 0,14-10 15 15,0 0-15-15,-18 9 16 0,-1-1-16 0,19-8 21 16,0 0-21-16,-17 7 21 0,3 0-21 0,14-7 14 16,0 0-14-16,-18 8 15 0,3-2-15 0,15-6 26 15,0 0-26-15,-14 6 26 0,2 1-26 0,12-7 20 0,0 0-20 16,-14 5 20-16,2-1-20 0,12-4 17 0,0 0-17 16,-9 3 17-16,2-1-17 0,7-2 18 0,0 0-18 15,-9 2 18-15,4-1-18 0,5-1 8 0,0 0-8 0,-11 0 9 16,3-1-9-16,8 1 4 0,0 0-4 0,-7-2 4 15,0 0-4-15,7 2 7 0,0 0-7 0,-7-2 7 16,2 1-7-16,5 1 7 0,0 0-7 0,-6-5 7 16,1 1-7-16,5 4 7 0,0 0-7 0,-3-3 8 15,-4-1-8-15,7 4 8 0,0 0-8 0,-5-1 8 16,-2-1-8-16,7 2 8 0,0 0-8 0,-7 0 8 16,3 0-8-16,4 0 3 0,0 0-3 0,-9 2 4 15,2-1-4-15,7-1 0 0,0 0 0 0,-5 4 1 16,-2-4-1-16,7 0-1 0,0 0 1 0,-8 0 0 15,-1 3 0-15,9-3 0 0,0 0 0 0,-11 4 0 16,1 1 0-16,10-5 1 0,0 0-1 0,-11 5 1 0,-1-2-1 16,12-3 4-16,0 0-4 0,-8 4 4 0,-1-1-4 15,9-3 3-15,0 0-3 0,-7 4 3 0,2-3-3 16,5-1 6-16,0 0-6 0,-7 4 6 0,1 1-6 0,6-5 3 16,0 0-3-16,-5 7 3 0,-2 3-3 0,7-10 1 15,0 0-1-15,-5 10 2 0,-4 1-2 0,9-11 4 16,0 0-4-16,-8 8 5 0,2-1-5 0,6-7 12 15,0 0-12-15,-7 5 12 0,2 2-12 0,5-7 15 16,0 0-15-16,-7 7 15 0,2-2-15 0,5-5 4 16,0 0-4-16,-7 5 4 0,2-1-4 0,5-4 3 15,0 0-3-15,-5 3 3 0,1 0-3 0,4-3 2 16,0 0-2-16,-5 4 2 0,1-1-2 0,4-3 4 0,0 0-4 16,-3 5 4-16,-2 2-4 0,5-7 0 0,0 0 0 15,-6 9 1-15,3 3-1 0,3-12-1 0,0 0 1 16,-4 7 0-16,1 1 0 0,3-8 1 0,0 0-1 0,-2 9 2 15,4-4-2-15,-2-5 9 0,0 0-9 0,0 5 10 16,3 0-10-16,-3-5 34 0,0 0-34 0,0 4 34 16,0-1-34-16,0-3 18 0,0 0-18 0,0 5 18 15,0-5-18-15,0 0 41 0,0 0-41 0,0 0 42 16,0 0-42-16,0 0 22 0,0 0-22 0,0 0 23 16,0 0-23-16,0 0 5 0,0 0-5 0,0 0 5 15,0 0-5-15,0 0 27 0,0 0-27 0,0 0 27 16,-3-3-27-16,3 3 10 0,0 0-10 0,0 0 11 15,-5-4-11-15,5 4 1 0,0 0-1 0,-4 0 2 16,1 0-2-16,3 0 10 0,0 0-10 0,-5 2 11 16,-1 3-11-16,6-5 8 0,0 0-8 0,-7 2 8 0,2 3-8 15,5-5 3-15,0 0-3 0,-9 7 3 0,1 0-3 16,8-7 12-16,0 0-12 0,-9 10 13 0,-3 0-13 0,12-10 8 16,0 0-8-16,-12 11 8 0,-1 1-8 0,13-12 3 15,0 0-3-15,-12 10 4 0,-2-2-4 0,14-8 12 16,0 0-12-16,-14 12 13 0,2-5-13 0,12-7 3 15,0 0-3-15,-16 11 4 0,3-3-4 0,13-8 2 16,0 0-2-16,-16 10 2 0,2 1-2 0,14-11 5 16,0 0-5-16,-16 10 5 0,2 0-5 0,14-10 2 15,0 0-2-15,-14 14 3 0,2 3-3 0,12-17 0 16,0 0 0-16,-10 15 0 0,-1-1 0 0,11-14 0 0,0 0 0 16,-12 19 0-16,0-2 0 0,12-17 0 0,0 0 0 15,-12 19 0-15,-2-2 0 0,14-17 0 0,0 0 0 16,-14 21 0-16,-2 1 0 0,16-22 3 0,0 0-3 0,-16 26 4 15,-1 1-4-15,17-27 0 0,0 0 0 0,-14 24 0 16,2-3 0-16,12-21 0 0,0 0 0 0,-21 24 0 16,0 0 0-16,21-24-1 0,0 0 1 0,-19 22 0 15,0-2 0-15,19-20-1 0,0 0 1 0,-23 23 0 16,2-3 0-16,21-20 0 0,0 0 0 0,-24 23 1 16,3 0-1-16,21-23 0 0,0 0 0 0,-23 23 0 15,-3-1 0-15,26-22-6 0,0 0 6 0,-23 22-5 16,1-1 5-16,22-21-4 0,0 0 4 0,-21 19-3 15,4 1 3-15,17-20-7 0,0 0 7 0,-18 17-7 16,-3 6 7-16,21-23-3 0,0 0 3 0,-17 19-3 16,-2 1 3-16,19-20 0 0,0 0 0 0,-16 15 1 0,4-3-1 15,12-12 0-15,0 0 0 0,-12 12 0 0,-1-1 0 16,13-11 0-16,0 0 0 0,-12 8 0 0,0 1 0 16,12-9 3-16,0 0-3 0,-14 7 4 0,-2-2-4 15,16-5 0-15,0 0 0 0,-14 3 1 0,-1 1-1 0,15-4 3 16,0 0-3-16,-11 1 3 0,3 1-3 0,8-2 0 15,0 0 0-15,-11 0 0 0,6 0 0 0,5 0-1 16,0 0 1-16,-4-5 0 0,4-2 0 0,0 7-1 16,0 0 1-16,2-8-1 0,3-4 1 0,-5 12-4 15,0 0 4-15,9-12-4 0,0-2 4 0,-9 14-13 16,0 0 13-16,12-16-12 0,0-2 12 0,-12 18-1 16,0 0 1-16,18-19-1 0,4-3 1 0,-22 22-4 0,0 0 4 15,25-23-3-15,1-1 3 0,-26 24-2 0,0 0 2 16,29-27-2-16,6-6 2 0,-35 33 0 0,0 0 0 15,39-34 0-15,2-2 0 0,-41 36-1 0,0 0 1 0,42-39-1 16,3-4 1-16,-45 43-1 0,0 0 1 0,44-43-1 16,0 0 1-16,-44 43 1 0,0 0-1 0,41-43 2 15,1 2-2-15,-42 41 1 0,0 0-1 0,51-51 2 16,4-7-2-16,-55 58 1 0,0 0-1 0,54-50 2 16,4 5-2-16,-58 45 9 0,0 0-9 0,45-34 10 15,-12 7-10-15,-33 27 0 0,0 0 0 0,37-26 1 16,-4-1-1-16,-33 27 0 0,0 0 0 0,30-26 1 15,-6 2-1-15,-24 24 3 0,0 0-3 0,23-21 3 16,-4 3-3-16,-19 18 1 0,0 0-1 0,17-14 2 16,-8 2-2-16,-9 12 17 0,0 0-17 0,9-10 17 15,-8 3-17-15,-1 7 15 0,0 0-15 0,2-5 15 0,-2 3-15 16,0 2 4-16,0 0-4 0,0 0 4 0,0 0-4 16,0 0 22-16,0 0-22 0,0 0 23 0,-3 5-23 15,3-5 2-15,0 0-2 0,-13 12 3 0,0 3-3 0,13-15 12 16,0 0-12-16,-21 18 13 0,-4 4-13 0,25-22 0 15,0 0 0-15,-31 24 0 0,-2 5 0 0,33-29-1 16,0 0 1-16,-39 31-1 0,-6 0 1 0,45-31-5 16,0 0 5-16,-43 34-5 0,-4 2 5 0,47-36 0 15,0 0 0-15,-42 34 0 0,3-1 0 0,39-33 5 16,0 0-5-16,-41 36 5 0,2 0-5 0,39-36 9 16,0 0-9-16,-38 34 9 0,0 0-9 0,38-34 4 15,0 0-4-15,-39 38 4 0,4-1-4 0,35-37 0 0,0 0 0 16,-36 36 1-16,5 0-1 0,31-36 0 0,0 0 0 15,-30 33 0-15,4-4 0 0,26-29 0 0,0 0 0 16,-21 24 0-16,5-3 0 0,16-21 5 0,0 0-5 0,-15 17 5 16,4-5-5-16,11-12 0 0,0 0 0 0,-7 10 0 15,2-1 0-15,5-9 0 0,0 0 0 0,0 6 0 16,3-4 0-16,-3-2 0 0,0 0 0 0,9-2 0 16,2-10 0-16,-11 12 0 0,0 0 0 0,19-15 0 15,2-6 0-15,-21 21-2 0,0 0 2 0,26-23-2 16,0-7 2-16,-26 30-12 0,0 0 12 0,33-29-12 15,-2-7 12-15,-31 36-1 0,0 0 1 0,33-36-1 16,1-1 1-16,-34 37-1 0,0 0 1 0,33-36-1 16,1-4 1-16,-34 40-8 0,0 0 8 0,34-39-7 15,2 1 7-15,-36 38-1 0,0 0 1 0,38-38 0 16,4 1 0-16,-42 37-1 0,0 0 1 0,42-36 0 0,2 2 0 16,-44 34 0-16,0 0 0 0,36-33 0 0,-3 2 0 15,-33 31 0-15,0 0 0 0,30-24 1 0,-4 4-1 16,-26 20 0-16,0 0 0 0,18-16 1 0,-6 6-1 0,-12 10 0 15,0 0 0-15,8-7 1 0,-4 2-1 0,-4 5 12 16,0 0-12-16,0 0 13 0,-7 3-13 0,7-3 3 16,0 0-3-16,-17 16 4 0,-10 6-4 0,27-22 7 15,0 0-7-15,-33 27 8 0,-5 6-8 0,38-33 14 16,0 0-14-16,-42 36 15 0,-1 3-15 0,43-39 8 16,0 0-8-16,-46 43 8 0,-1 2-8 0,47-45 9 15,0 0-9-15,-61 55 9 0,-8 8-9 0,69-63 15 0,0 0-15 16,-67 56 15-16,-1 1-15 0,68-57 8 0,0 0-8 15,-59 50 8-15,5-2-8 0,54-48 9 0,0 0-9 0,-43 39 9 16,4 0-9-16,39-39 15 0,0 0-15 16,-24 24 15-16,7-12-15 0,17-12 3 0,0 0-3 0,-18 16 4 15,1-8-4-15,17-8 0 0,0 0 0 0,-13 9 1 16,7-4-1-16,6-5 0 0,0 0 0 0,-6 5 0 16,6-1 0-16,0-4-7 0,0 0 7 0,2 0-7 15,8-2 7-15,-10 2-5 0,0 0 5 0,14-7-4 16,7-5 4-16,-21 12-8 0,0 0 8 0,23-17-7 15,5-4 7-15,-28 21-8 0,0 0 8 0,33-29-8 16,5-2 8-16,-38 31-3 0,0 0 3 0,44-34-3 16,6-5 3-16,-50 39-12 0,0 0 12 0,47-43-12 15,6-3 12-15,-53 46-4 0,0 0 4 0,48-45-3 16,-1 2 3-16,-47 43-2 0,0 0 2 0,56-54-2 0,3-8 2 16,-59 62-2-16,0 0 2 0,51-53-1 0,-1 5 1 15,-50 48-1-15,0 0 1 0,39-34-1 0,-10 13 1 16,-29 21-1-16,0 0 1 0,30-22 0 0,-9 8 0 0,-21 14-8 15,0 0 8-15,19-14-7 0,-3 6 7 16,-16 8-4-16,0 0 4 0,9-5-3 0,-6 5 3 0,-3 0-2 16,0 0 2-16,0 1-2 0,-3 10 2 0,3-11 0 15,0 0 0-15,-18 17 0 0,-8 10 0 0,26-27 1 16,0 0-1-16,-30 29 1 0,-3 4-1 0,33-33 4 16,0 0-4-16,-36 34 4 0,-4 2-4 0,40-36 0 15,0 0 0-15,-37 36 1 0,0-3-1 0,37-33 7 16,0 0-7-16,-41 34 8 0,-1-2-8 0,42-32 3 0,0 0-3 15,-47 35 3-15,-4-1-3 0,51-34 5 0,0 0-5 16,-59 44 6-16,-5 3-6 0,64-47 7 0,0 0-7 0,-42 32 8 16,16-8-8-16,26-24 0 0,0 0 0 0,-28 23 1 15,9-3-1-15,19-20 0 0,0 0 0 0,-16 15 0 16,7-1 0-16,9-14-7 0,0 0 7 0,-7 12-6 16,5-2 6-16,2-10-16 0,0 0 16 0,0 12-15 15,6-3 15-15,-6-9-1 0,0 0 1 0,12 7-1 16,4-7 1-16,-16 0-1 0,0 0 1 0,22-7-1 15,3-8 1-15,-25 15-1 0,0 0 1 0,27-21-1 16,7-3 1-16,-34 24 0 0,0 0 0 0,36-32 0 16,2-6 0-16,-38 38 12 0,0 0-12 0,35-41 13 15,4-6-13-15,-39 47 1 0,0 0-1 0,35-42 1 16,1 2-1-16,-36 40 10 0,0 0-10 0,31-44 10 0,1 1-10 16,-32 43 3-16,0 0-3 0,29-41 4 0,3 0-4 15,-32 41 6-15,0 0-6 0,24-35 6 0,2 6-6 16,-26 29 7-16,0 0-7 0,21-24 8 0,-3 5-8 0,-18 19 0 15,0 0 0-15,12-12 1 0,-3 0-1 0,-9 12 0 16,0 0 0-16,5-6 1 0,-2 4-1 0,-3 2 6 16,0 0-6-16,-3 7 7 0,-8 8-7 0,11-15 3 15,0 0-3-15,-15 24 3 0,-6 7-3 0,21-31 2 16,0 0-2-16,-25 31 2 0,3 0-2 0,22-31 5 16,0 0-5-16,-26 34 5 0,-8 2-5 0,34-36 0 15,0 0 0-15,-34 38 1 0,-5 3-1 0,39-41 0 16,0 0 0-16,-42 39 0 0,-8 0 0 0,50-39 0 0,0 0 0 15,-59 45 0-15,-9 5 0 0,68-50-1 0,0 0 1 16,-47 36 0-16,12-12 0 0,35-24 5 0,0 0-5 16,-31 24 5-16,8-6-5 0,23-18-2 0,0 0 2 15,-21 14-1-15,9-4 1 0,12-10-5 0,0 0 5 0,-9 7-5 16,4-2 5-16,5-5-3 0,0 0 3 0,9-3-3 16,6-6 3-16,-15 9-20 0,0 0 20 0,26-15-20 15,9-9 20-15,-35 24-14 0,0 0 14 0,39-27-13 16,8-9 13-16,-47 36-17 0,0 0 17 0,45-40-17 15,4-3 17-15,-49 43-16 0,0 0 16 0,48-42-15 16,-4-3 15-16,-44 45-2 0,0 0 2 0,56-53-1 16,10-7 1-16,-66 60-4 0,0 0 4 0,59-55-4 15,6 0 4-15,-65 55-3 0,0 0 3 0,54-48-2 16,-2 6 2-16,-52 42 0 0,0 0 0 0,33-33 0 16,-10 9 0-16,-23 24 0 0,0 0 0 0,24-22 0 0,-7 5 0 15,-17 17 4-15,0 0-4 0,14-16 4 0,-5 4-4 16,-9 12 14-16,0 0-14 0,7-7 15 0,-7 1-15 15,0 6 1-15,0 0-1 0,0-4 1 0,0 2-1 0,0 2 4 16,0 0-4-16,-14 12 4 0,-7 9-4 16,21-21 0-16,0 0 0 0,-24 29 0 0,-6 7 0 0,30-36-8 15,0 0 8-15,-38 45-8 0,-6 6 8 0,44-51-16 16,0 0 16-16,-54 67-15 0,-14 10 15 0,68-77-10 16,0 0 10-16,-64 80-9 0,-7 6 9 0,71-86-10 15,0 0 10-15,-68 82-9 0,-6 1 9 0,74-83-8 16,0 0 8-16,-59 75-8 0,2-10 8 0,57-65-128 0,0 0 128 15,-49 57-128-15,9-10 128 0,-49 60-874 0</inkml:trace>
  <inkml:trace contextRef="#ctx0" brushRef="#br0" timeOffset="-69347.03">14153 11356 91 0,'0'0'0'0,"0"0"0"16,-2 7 0-16,2-7 17 0,0 0-17 0,0 0 17 15,4-3-17-15,-4 3 45 0,0 0-45 0,0 0 46 16,3 0-46-16,-3 0 44 0,0 0-44 0,0 0 45 15,0 0-45-15,0 0 58 0,0 0-58 0,0 0 59 0,0 0-59 16,0 0 50-16,0 0-50 0,0 0 51 0,0 0-51 16,0 0 44-16,0 0-44 0,0 0 44 0,0 0-44 15,0 0 29-15,0 0-29 0,0 0 29 0,-3 0-29 0,3 0 34 16,0 0-34-16,-6 0 34 0,3 3-34 0,3-3 37 16,0 0-37-16,-12 2 37 0,-2 3-37 0,14-5 44 15,0 0-44-15,-18 7 44 0,-1 3-44 0,19-10 35 16,0 0-35-16,-19 7 36 0,0 2-36 0,19-9 25 15,0 0-25-15,-21 8 26 0,0 4-26 0,21-12 16 16,0 0-16-16,-19 12 17 0,0-2-17 0,19-10 10 16,0 0-10-16,-19 12 11 0,-1 0-11 0,20-12 17 0,0 0-17 15,-19 14 17-15,-2 2-17 0,21-16 8 0,0 0-8 16,-21 17 8-16,1 2-8 0,20-19 3 0,0 0-3 16,-25 18 4-16,4 1-4 0,21-19 3 0,0 0-3 0,-19 17 3 15,-2 0-3-15,21-17 5 0,0 0-5 0,-21 18 5 16,4-1-5-16,17-17 2 0,0 0-2 0,-21 17 2 15,4 0-2-15,17-17 5 0,0 0-5 0,-18 19 5 16,6-5-5-16,12-14 3 0,0 0-3 0,-12 15 3 16,0 0-3-16,12-15 10 0,0 0-10 0,-13 19 11 15,3-2-11-15,10-17 1 0,0 0-1 0,-12 19 1 16,0 0-1-16,12-19 0 0,0 0 0 0,-13 17 0 16,3 0 0-16,10-17 0 0,0 0 0 0,-7 17 1 15,-2-1-1-15,9-16 0 0,0 0 0 0,-9 15 1 16,-3 4-1-16,12-19 0 0,0 0 0 0,-8 17 1 15,-1-5-1-15,9-12 0 0,0 0 0 0,-12 12 1 0,3 0-1 16,9-12 0-16,0 0 0 0,-9 12 0 0,-3 2 0 16,12-14-1-16,0 0 1 0,-9 14 0 0,-3-2 0 15,12-12-1-15,0 0 1 0,-12 13 0 0,1 1 0 16,11-14-1-16,0 0 1 0,-15 14 0 0,1 3 0 0,14-17-1 16,0 0 1-16,-16 15 0 0,2-3 0 0,14-12 0 15,0 0 0-15,-15 17 0 0,1 2 0 0,14-19 0 16,0 0 0-16,-18 17 0 0,3 0 0 0,15-17-2 15,0 0 2-15,-14 18-2 0,-6-3 2 0,20-15-6 16,0 0 6-16,-13 15-5 0,-3-3 5 0,16-12-8 16,0 0 8-16,-14 16-8 0,0-4 8 0,14-12-8 15,0 0 8-15,-12 12-8 0,3-4 8 0,9-8-4 0,0 0 4 16,-9 9-3-16,2 1 3 0,7-10 0 0,0 0 0 16,-5 7 0-16,-4 2 0 0,9-9-2 0,0 0 2 15,-3 3-1-15,-4 2 1 0,7-5-2 0,0 0 2 0,-2 4-1 16,-3-1 1-16,5-3-9 0,0 0 9 0,-3 4-8 15,3-3 8-15,0-1-4 0,0 0 4 0,0 0-3 16,0 4 3-16,0-4-116 0,0 0 116 0,8-4-115 16,4-1 115-16,-12 5-91 0,0 0 91 0,23-8-478 15,-46 16 478-15</inkml:trace>
  <inkml:trace contextRef="#ctx0" brushRef="#br0" timeOffset="-68159.93">18101 9895 393 0,'0'0'0'0,"0"0"0"15,0 0 0-15,0 0 101 0,0 0-101 0,0 0 101 16,-39-15-101-16,39 15 64 0,0 0-64 0,-29-12 65 15,-1 0-65-15,30 12 32 0,0 0-32 0,-37-14 33 16,-3-3-33-16,40 17 7 0,0 0-7 0,-40-12 8 16,0 0-8-16,40 12 34 0,0 0-34 0,-38-10 35 0,-4 4-35 15,42 6 9-15,0 0-9 0,-38-6 9 0,-6 4-9 16,44 2 6-16,0 0-6 0,-38 0 6 0,5 3-6 0,33-3 0 16,0 0 0-16,-39 11 0 0,1 4 0 15,38-15-5-15,0 0 5 0,-35 19-5 0,2 3 5 0,33-22-26 16,0 0 26-16,-35 29-25 0,-1 5 25 0,36-34-1 15,0 0 1-15,-30 30 0 0,4-3 0 0,26-27 0 16,0 0 0-16,-21 31 0 0,4 0 0 0,17-31 10 16,0 0-10-16,-18 29 11 0,8-4-11 0,10-25 10 15,0 0-10-15,-5 36 11 0,8 0-11 0,-3-36 9 16,0 0-9-16,4 40 10 0,9-1-10 0,-13-39 3 16,0 0-3-16,16 40 4 0,7 2-4 0,-23-42 0 0,0 0 0 15,24 42 1-15,4 0-1 0,-28-42-3 0,0 0 3 16,30 43-2-16,3 3 2 0,-33-46-1 0,0 0 1 15,33 43 0-15,2 2 0 0,-35-45-8 0,0 0 8 0,29 39-8 16,-1-3 8-16,-28-36-3 0,0 0 3 0,28 35-3 16,0-6 3-16,-28-29-2 0,0 0 2 0,28 25-2 15,1-1 2-15,-29-24-2 0,0 0 2 0,37 17-1 16,1-3 1-16,-38-14 0 0,0 0 0 0,42 12 0 16,7-3 0-16,-49-9-50 0,0 0 50 0,49 8-49 15,3-1 49-15,-52-7-116 0,0 0 116 0,49 2-116 16,-2 0 116-16,49 3-319 0</inkml:trace>
  <inkml:trace contextRef="#ctx0" brushRef="#br0" timeOffset="-67109.48">14252 11343 147 0,'0'0'0'0,"12"0"0"0,9 1 0 16,-21-1 46-16,0 0-46 0,-7 4 46 0,-12-4-46 15,19 0 41-15,0 0-41 0,-15 1 42 0,-3-1-42 0,18 0 47 16,0 0-47-16,-17 4 48 0,1 3-48 0,16-7 19 15,0 0-19-15,-17 7 20 0,-6 5-20 0,23-12 31 16,0 0-31-16,-21 13 31 0,0 1-31 0,21-14 12 16,0 0-12-16,-24 24 12 0,-2 7-12 0,26-31 10 15,0 0-10-15,-34 34 11 0,1 6-11 0,33-40 4 16,0 0-4-16,-36 41 5 0,-1 1-5 0,37-42 3 16,0 0-3-16,-45 45 3 0,0 0-3 0,45-45 10 15,0 0-10-15,-51 54 10 0,-8 8-10 0,59-62 44 0,0 0-44 16,-51 60 44-16,1 2-44 0,50-62 12 0,0 0-12 15,-47 54 13-15,0 1-13 0,47-55-5 0,0 0 5 0,-51 60-5 16,-3-2 5-16,54-58-83 0,0 0 83 0,-57 60-82 16,-4 0 82-16,-56 60-322 0</inkml:trace>
  <inkml:trace contextRef="#ctx0" brushRef="#br0" timeOffset="-58536.53">22229 16069 303 0,'0'0'0'0,"6"-10"0"0,1-7 0 0,-7 17 18 0,0 0-18 0,5-9 18 16,-2 4-18-16,-3 5 44 0,0 0-44 0,5-3 45 16,-5 3-45-16,0 0 69 0,0 0-69 0,6-4 69 15,-1-3-69-15,-5 7 48 0,0 0-48 0,7-12 49 16,5-6-49-16,-12 18 56 0,0 0-56 0,12-26 56 15,6-7-56-15,-18 33 51 0,0 0-51 0,15-37 51 16,5-6-51-16,-20 43 60 0,0 0-60 0,20-48 60 16,5-7-60-16,-25 55 79 0,0 0-79 0,26-57 79 15,4-1-79-15,-30 58 66 0,0 0-66 0,31-60 67 16,2 0-67-16,-33 60 38 0,0 0-38 0,37-70 39 16,3-9-39-16,-40 79 20 0,0 0-20 0,36-75 20 15,1-2-20-15,-37 77 29 0,0 0-29 0,31-69 29 16,-1 4-29-16,-30 65 11 0,0 0-11 0,29-62 11 0,3 6-11 15,-32 56 11-15,0 0-11 0,33-60 11 0,-2-2-11 16,-31 62 17-16,0 0-17 0,37-56 17 0,1-3-17 0,-38 59 14 16,0 0-14-16,30-46 15 0,-4 5-15 0,-26 41 9 15,0 0-9-15,26-43 9 0,-3 2-9 0,-23 41 25 16,0 0-25-16,31-56 26 0,4-11-26 0,-35 67 2 16,0 0-2-16,35-67 2 0,3-1-2 0,-38 68 2 15,0 0-2-15,35-67 3 0,-2-5-3 0,-33 72 18 16,0 0-18-16,33-69 19 0,0-1-19 0,-33 70 0 15,0 0 0-15,33-69 1 0,2 1-1 0,-35 68 3 16,0 0-3-16,30-62 4 0,-2-1-4 0,-28 63 12 16,0 0-12-16,22-43 12 0,-8 7-12 0,-14 36 8 0,0 0-8 15,16-31 8-15,-4 4-8 0,-12 27 0 0,0 0 0 16,12-26 0-16,-1 6 0 0,-11 20 3 0,0 0-3 0,8-16 4 16,1 4-4-16,-9 12 19 0,0 0-19 0,7-8 20 15,-5 1-20-15,-2 7 22 0,0 0-22 0,3-5 22 16,3 1-22-16,-6 4 9 0,0 0-9 0,5-2 9 15,0 2-9-15,-5 0 10 0,0 0-10 0,4 0 11 16,-1 2-11-16,-3-2 24 0,0 0-24 0,2 4 25 16,0-1-25-16,-2-3 0 0,0 0 0 0,1 9 0 15,4 1 0-15,-5-10 3 0,0 0-3 0,2 17 3 16,2 7-3-16,-4-24 2 0,0 0-2 0,3 34 2 16,-1 7-2-16,-2-41 1 0,0 0-1 0,0 50 2 15,0 3-2-15,0-53 4 0,0 0-4 0,-2 57 4 16,-1 4-4-16,3-61 0 0,0 0 0 0,-2 57 1 0,0-1-1 15,2-56 0-15,0 0 0 0,0 47 0 0,2-6 0 16,-2-41 10-16,0 0-10 0,2 34 11 0,1-8-11 0,-3-26 1 16,0 0-1-16,2 20 1 0,3-6-1 0,-5-14 1 15,0 0-1-15,7 5 1 0,0-7-1 0,-7 2 3 16,0 0-3-16,9-10 4 0,-4-7-4 0,-5 17 2 16,0 0-2-16,7-22 2 0,-2-6-2 0,-5 28 1 15,0 0-1-15,5-32 2 0,2-4-2 0,-7 36 1 16,0 0-1-16,7-36 1 0,0-2-1 0,-7 38 1 15,0 0-1-15,7-34 1 0,-1 3-1 0,-6 31 3 16,0 0-3-16,3-34 3 0,1 3-3 0,-4 31 1 16,0 0-1-16,0-29 2 0,0 3-2 0,0 26 1 0,0 0-1 15,-2-26 2-15,0-4-2 0,2 30 4 0,0 0-4 16,-3-28 4-16,-1-1-4 0,4 29 0 0,0 0 0 16,-5-22 1-16,-2 3-1 0,7 19 0 0,0 0 0 0,-11-15 0 15,-1 3 0-15,12 12 10 0,0 0-10 0,-15-9 11 16,-5 6-11-16,20 3 15 0,0 0-15 0,-24 0 16 15,-2 5-16-15,26-5 16 0,0 0-16 0,-37 8 17 16,-5 4-17-16,42-12 15 0,0 0-15 0,-43 14 16 16,-6 0-16-16,49-14 16 0,0 0-16 0,-43 13 17 15,3-1-17-15,40-12 15 0,0 0-15 0,-35 11 16 16,5-3-16-16,30-8 9 0,0 0-9 0,-24 7 10 16,6-2-10-16,18-5-56 0,0 0 56 0,-14 4-55 15,4-1 55-15,10-3-125 0,0 0 125 0,-23 7-1365 16,46-14 1365-16</inkml:trace>
  <inkml:trace contextRef="#ctx0" brushRef="#br0" timeOffset="-53538.42">30670 12316 897 0,'0'0'0'0,"-4"0"0"0,-3-7 0 0,7 7 76 16,0 0-76-16,-3-5 77 0,1-4-77 0,2 9 56 16,0 0-56-16,-3-7 56 0,1-5-56 0,2 12 39 15,0 0-39-15,-5-13 39 0,0-1-39 0,5 14 27 16,0 0-27-16,-9-19 27 0,-3 2-27 0,12 17 32 15,0 0-32-15,-13-19 33 0,1-2-33 0,12 21 13 0,0 0-13 16,-14-18 13-16,-1-1-13 0,15 19 22 0,0 0-22 16,-16-17 22-16,2 1-22 0,14 16 7 0,0 0-7 15,-14-12 8-15,0 0-8 0,14 12 16 0,0 0-16 0,-14-3 17 16,0-2-17-16,14 5 14 0,0 0-14 0,-17 0 15 16,-1 5-15-16,18-5 1 0,0 0-1 0,-17 5 1 15,-2 5-1-15,19-10 1 0,0 0-1 0,-21 12 1 16,-3 7-1-16,24-19 1 0,0 0-1 0,-27 24 1 15,1 5-1-15,26-29 0 0,0 0 0 0,-22 26 1 16,1 0-1-16,21-26 2 0,0 0-2 0,-19 34 3 16,-1 5-3-16,20-39-1 0,0 0 1 0,-15 43 0 15,1 2 0-15,14-45-4 0,0 0 4 0,-11 48-3 16,4 1 3-16,7-49-7 0,0 0 7 0,-5 50-7 16,2 0 7-16,3-50-4 0,0 0 4 0,-2 46-3 15,4-7 3-15,-2-39-2 0,0 0 2 0,3 43-2 16,4-3 2-16,-7-40-10 0,0 0 10 0,7 39-10 0,4-3 10 15,-11-36-4-15,0 0 4 0,10 36-3 0,4-2 3 16,-14-34-2-16,0 0 2 0,16 31-2 0,3-4 2 0,-19-27 0 16,0 0 0-16,19 23 0 0,0-4 0 0,-19-19 1 15,0 0-1-15,23 13 1 0,1-4-1 0,-24-9 4 16,0 0-4-16,26 3 4 0,2-6-4 0,-28 3 14 16,0 0-14-16,31-7 15 0,3-3-15 0,-34 10 14 15,0 0-14-15,29-11 15 0,-1-2-15 0,-28 13 34 16,0 0-34-16,26-14 34 0,-3 0-34 0,-23 14 52 15,0 0-52-15,24-13 52 0,-1-8-52 0,-23 21 18 16,0 0-18-16,23-17 19 0,-3 0-19 0,-20 17 44 0,0 0-44 16,23-23 45-16,0 3-45 0,-23 20 39 0,0 0-39 15,21-22 39-15,-2-4-39 0,-19 26 38 0,0 0-38 16,17-24 39-16,-1-2-39 0,-16 26 17 0,0 0-17 0,16-25 17 16,-2-3-17-16,-14 28 7 0,0 0-7 0,13-26 7 15,0-1-7-15,-13 27 15 0,0 0-15 0,10-26 16 16,-1 2-16-16,-9 24 8 0,0 0-8 0,7-22 8 15,-4 3-8-15,-3 19 15 0,0 0-15 0,0-20 15 16,-1 1-15-16,1 19 23 0,0 0-23 0,-6-17 24 16,-2 1-24-16,8 16 13 0,0 0-13 0,-14-24 14 15,-4 0-14-15,18 24 18 0,0 0-18 0,-21-25 19 16,-5-3-19-16,26 28-4 0,0 0 4 0,-35-24-4 16,-8 0 4-16,43 24-77 0,0 0 77 0,-51-22-77 15,-4 0 77-15,55 22-135 0,0 0 135 0,-107-43-1323 0,214 86 1323 16</inkml:trace>
  <inkml:trace contextRef="#ctx0" brushRef="#br0" timeOffset="-47111.32">26299 7875 91 0,'0'0'0'0,"5"5"0"16,2 1 0-16,-7-6 96 0,0 0-96 0,0-6 96 16,-5-6-96-16,5 12 111 0,0 0-111 0,-5-10 111 15,-1 0-111-15,6 10 83 0,0 0-83 0,-3-10 84 0,1 1-84 16,2 9 58-16,0 0-58 0,2-9 59 0,1 3-59 15,-3 6 36-15,0 0-36 0,6-7 37 0,-1 2-37 0,-5 5 33 16,0 0-33-16,5-4 34 0,2-4-34 0,-7 8 31 16,0 0-31-16,5-4 31 0,2-4-31 0,-7 8 49 15,0 0-49-15,6-4 49 0,-3-3-49 0,-3 7 47 16,0 0-47-16,3-3 47 0,1 1-47 0,-4 2 2 16,0 0-2-16,0 0 2 0,3 2-2 0,-3-2 5 15,0 0-5-15,0 0 5 0,2 5-5 0,-2-5 7 16,0 0-7-16,0 5 8 0,2-1-8 0,-2-4 12 15,0 0-12-15,0 5 12 0,2 2-12 0,-2-7 15 16,0 0-15-16,1 8 15 0,3 1-15 0,-4-9 15 0,0 0-15 16,7 15 16-16,2 7-16 0,-9-22 16 0,0 0-16 15,12 21 17-15,5 6-17 0,-17-27 9 0,0 0-9 16,18 24 9-16,3 4-9 0,-21-28 25 0,0 0-25 0,19 31 26 16,0-1-26-16,-19-30 36 0,0 0-36 0,17 36 36 15,1-3-36-15,-18-33 12 0,0 0-12 0,14 38 13 16,0 1-13-16,-14-39 7 0,0 0-7 0,8 38 8 15,-2-1-8-15,-6-37 24 0,0 0-24 0,3 40 25 16,2 4-25-16,-5-44 2 0,0 0-2 0,0 43 2 16,0 3-2-16,0-46 20 0,0 0-20 0,0 45 20 15,-5 1-20-15,5-46 14 0,0 0-14 0,-3 52 15 16,-3-1-15-16,6-51 16 0,0 0-16 0,-5 58 17 16,2-1-17-16,3-57 39 0,0 0-39 0,-6 74 40 15,3 6-40-15,3-80 2 0,0 0-2 0,-2 74 2 16,0-4-2-16,2-70 9 0,0 0-9 0,0 55 9 0,0-11-9 15,0-44 33-15,0 0-33 0,-1 48 34 0,-1 2-34 16,2-50 8-16,0 0-8 0,0 48 9 0,0 2-9 16,0-50 12-16,0 0-12 0,-5 65 13 0,1 12-13 0,4-77 16 15,0 0-16-15,-3 67 17 0,-3 1-17 0,6-68 33 16,0 0-33-16,-5 55 33 0,2-9-33 0,3-46 1 16,0 0-1-16,-4 48 2 0,-3 0-2 0,7-48 6 15,0 0-6-15,-7 65 7 0,-1 5-7 0,8-70 3 16,0 0-3-16,-6 69 4 0,3 1-4 0,3-70 2 15,0 0-2-15,-2 67 2 0,2 3-2 0,0-70 10 16,0 0-10-16,-2 69 10 0,1 1-10 0,1-70 0 16,0 0 0-16,-2 70 0 0,-2 1 0 0,4-71 0 0,0 0 0 15,-3 68 1-15,1-1-1 0,2-67 13 0,0 0-13 16,-3 70 13-16,-2-3-13 0,5-67 1 0,0 0-1 0,-6 70 1 16,3-3-1-16,3-67 0 0,0 0 0 0,-4 65 0 15,-3 0 0-15,7-65 0 0,0 0 0 0,-5 64 0 16,0-3 0-16,5-61-2 0,0 0 2 0,-4 53-1 15,3-5 1-15,1-48-5 0,0 0 5 0,-2 62-5 16,2 8 5-16,0-70-3 0,0 0 3 0,-2 53-3 16,2-6 3-16,0-47-2 0,0 0 2 0,-2 61-2 15,1 8 2-15,1-69-1 0,0 0 1 0,0 70-1 16,0 2 1-16,0-72-4 0,0 0 4 0,0 56-3 16,0-8 3-16,0-48-2 0,0 0 2 0,1 48-2 15,1 2 2-15,-2-50 0 0,0 0 0 0,2 50 1 16,1-1-1-16,-3-49 1 0,0 0-1 0,4 64 1 0,1 6-1 15,-5-70 1-15,0 0-1 0,4 51 1 0,-1-8-1 16,-3-43 1-16,0 0-1 0,5 43 1 0,-1-3-1 16,-4-40 0-16,0 0 0 0,7 39 0 0,0-1 0 15,-7-38 0-15,0 0 0 0,8 39 1 0,3 2-1 0,-11-41 0 16,0 0 0-16,12 41 1 0,0 2-1 0,-12-43 0 16,0 0 0-16,11 36 1 0,-1-5-1 0,-10-31 12 15,0 0-12-15,9 32 13 0,-2 1-13 0,-7-33 1 16,0 0-1-16,7 29 1 0,-2-1-1 0,-5-28 1 15,0 0-1-15,4 27 1 0,-1-3-1 0,-3-24 0 16,0 0 0-16,2 27 0 0,0 1 0 0,-2-28 0 16,0 0 0-16,-2 27 0 0,0-3 0 0,2-24 2 0,0 0-2 15,-3 24 2-15,-1 0-2 0,4-24 2 0,0 0-2 16,-3 21 2-16,-1-3-2 0,4-18 5 0,0 0-5 0,-3 18 6 16,1-5-6-16,2-13 7 0,0 0-7 0,0 12 8 15,0-1-8-15,0-11-10 0,0 0 10 0,-4 8-10 16,3-3 10-16,1-5-69 0,0 0 69 0,0 7-68 15,0-7 68-15,0 0-134 0,0 0 134 0,0 4-133 16,0-3 133-16,0-1-186 0,0 0 186 0,0 0-186 16,-4 0 186-16,1 0-863 0</inkml:trace>
  <inkml:trace contextRef="#ctx0" brushRef="#br0" timeOffset="-45084.7">29992 7538 1110 0,'0'0'0'0,"5"-4"0"16,4-8 0-16,-9 12 144 0,0 0-144 0,5-7 144 15,1 2-144-15,-6 5 58 0,0 0-58 0,-2-10 59 0,-5 0-59 16,7 10 42-16,0 0-42 0,-12-14 43 0,-6-3-43 16,18 17 9-16,0 0-9 0,-22-22 9 0,-6 1-9 15,28 21 3-15,0 0-3 0,-32-24 4 0,-4 0-4 16,36 24 22-16,0 0-22 0,-47-24 23 0,-7 2-23 0,54 22 6 16,0 0-6-16,-58-24 7 0,-3 3-7 15,61 21 9-15,0 0-9 0,-61-18 10 0,-1-6-10 0,62 24 8 16,0 0-8-16,-87-28 9 0,-18-3-9 0,105 31-1 15,0 0 1-15,-99-24-1 0,-2 0 1 0,101 24-2 16,0 0 2-16,-103-19-1 0,-2 7 1 0,105 12-2 16,0 0 2-16,-104-17-2 0,-1 2 2 0,105 15-11 15,0 0 11-15,-101-10-10 0,2 5 10 0,99 5-1 0,0 0 1 16,-101 0 0-16,-2 0 0 0,103 0-3 0,0 0 3 16,-96 3-3-16,6 6 3 0,90-9-1 0,0 0 1 15,-93 12 0-15,1 5 0 0,92-17-2 0,0 0 2 16,-91 25-1-16,1 8 1 0,90-33-17 0,0 0 17 0,-87 34-16 15,1 6 16-15,86-40-9 0,0 0 9 0,-83 41-8 16,-1 1 8-16,84-42-26 0,0 0 26 0,-73 47-25 16,7 4 25-16,66-51-1 0,0 0 1 0,-59 57 0 15,6 8 0-15,53-65-8 0,0 0 8 0,-50 58-7 16,8 2 7-16,42-60-4 0,0 0 4 0,-38 58-3 16,5-1 3-16,33-57-2 0,0 0 2 0,-27 58-2 15,10-5 2-15,17-53-2 0,0 0 2 0,-12 50-1 16,7-7 1-16,5-43-1 0,0 0 1 0,1 39-1 15,8-8 1-15,-9-31-4 0,0 0 4 0,14 36-3 16,7 0 3-16,-21-36-20 0,0 0 20 0,26 32-19 16,7 3 19-16,-33-35 0 0,0 0 0 0,37 30 0 0,6-2 0 15,-43-28-1-15,0 0 1 0,51 27 0 0,8-3 0 16,-59-24-4-16,0 0 4 0,78 31-3 0,15 5 3 16,-93-36-2-16,0 0 2 0,90 29-2 0,1-1 2 0,-91-28-5 15,0 0 5-15,89 25-5 0,0-1 5 0,-89-24-3 16,0 0 3-16,88 21-3 0,1-4 3 0,-89-17 0 15,0 0 0-15,89 15 1 0,0-3-1 0,-89-12 8 16,0 0-8-16,96 11 9 0,3-3-9 0,-99-8 9 16,0 0-9-16,99 7 10 0,4-5-10 0,-103-2 9 15,0 0-9-15,108 3 10 0,5 1-10 0,-113-4 38 16,0 0-38-16,107-4 39 0,-3-1-39 0,-104 5 10 16,0 0-10-16,110-10 11 0,1-2-11 0,-111 12 21 0,0 0-21 15,103-16 21-15,-3-1-21 0,-100 17 3 0,0 0-3 16,95-20 4-16,-2 1-4 0,-93 19 22 0,0 0-22 15,89-21 22-15,-6 2-22 0,-83 19 6 0,0 0-6 0,75-18 7 16,-5 0-7-16,-70 18 4 0,0 0-4 0,64-15 5 16,-3 0-5-16,-61 15 21 0,0 0-21 0,58-16 21 15,-4-1-21-15,-54 17 6 0,0 0-6 0,48-19 7 16,-4 0-7-16,-44 19 4 0,0 0-4 0,33-18 5 16,-10 0-5-16,-23 18 21 0,0 0-21 0,21-24 21 15,-6-3-21-15,-15 27 21 0,0 0-21 0,11-36 21 16,-8-7-21-16,-3 43 8 0,0 0-8 0,-5-55 9 15,-9-6-9-15,14 61 18 0,0 0-18 0,-35-84 18 16,-17-19-18-16,52 103 1 0,0 0-1 0,-68-98 1 16,-17-3-1-16,85 101-85 0,0 0 85 0,-114-87-85 15,-23 6 85-15,137 81-131 0,0 0 131 0,-178-61-131 0,-36 13 131 16,-178-65-1041-16</inkml:trace>
  <inkml:trace contextRef="#ctx0" brushRef="#br0" timeOffset="-40897.4">26463 8967 315 0,'0'0'0'15,"12"0"0"-15,7 0 0 0,-19 0 36 0,0 0-36 16,9 0 36-16,-4 0-36 0,-5 0 42 0,0 0-42 16,3 0 42-16,-3 1-42 0,0-1 2 0,0 0-2 0,0 0 3 15,6 5-3-15,-6-5 13 0,0 0-13 0,8 2 13 16,5 2-13-16,-13-4 38 0,0 0-38 0,14 0 39 15,3 0-39-15,-17 0 28 0,0 0-28 0,17 3 28 16,3-3-28-16,-20 0 34 0,0 0-34 0,20 0 34 16,3 0-34-16,-23 0 22 0,0 0-22 0,23 0 22 15,1 0-22-15,-24 0 35 0,0 0-35 0,23-3 36 16,1-1-36-16,-24 4 30 0,0 0-30 0,25-2 30 16,-1-1-30-16,-24 3 32 0,0 0-32 0,26-2 33 15,0 2-33-15,-26 0 49 0,0 0-49 0,30 2 49 16,1 0-49-16,-31-2 41 0,0 0-41 0,33 1 41 15,4 5-41-15,-37-6 36 0,0 0-36 0,36 3 36 0,1-3-36 16,-37 0 24-16,0 0-24 0,33 2 25 0,0-2-25 16,-33 0 17-16,0 0-17 0,33-2 17 0,2-5-17 0,-35 7 5 15,0 0-5-15,37-7 5 0,3 0-5 0,-40 7 15 16,0 0-15-16,43-6 15 0,3 2-15 0,-46 4 14 16,0 0-14-16,47-5 15 0,1 3-15 0,-48 2 3 15,0 0-3-15,49 0 4 0,-3 0-4 0,-46 0 7 16,0 0-7-16,43 0 8 0,1-1-8 0,-44 1 7 15,0 0-7-15,43 0 8 0,3-4-8 0,-46 4 7 16,0 0-7-16,47 0 8 0,0-5-8 0,-47 5 8 16,0 0-8-16,47-3 8 0,0-1-8 0,-47 4 33 0,0 0-33 15,43-3 33-15,1-1-33 0,-44 4 25 0,0 0-25 16,40-3 26-16,0-2-26 0,-40 5 9 0,0 0-9 0,40-4 9 16,-2 3-9-16,-38 1 6 0,0 0-6 0,40 1 6 15,0 3-6-15,-40-4 22 0,0 0-22 0,42 3 23 16,0 1-23-16,-42-4 12 0,0 0-12 0,38 1 13 15,1 3-13-15,-39-4 17 0,0 0-17 0,36 0 17 16,-1 0-17-16,-35 0 9 0,0 0-9 0,32 0 9 16,-3 0-9-16,-29 0 25 0,0 0-25 0,28-4 26 15,0 3-26-15,-28 1 6 0,0 0-6 0,28 0 6 16,-2 0-6-16,-26 0 9 0,0 0-9 0,28 0 10 16,0-2-10-16,-28 2 15 0,0 0-15 0,26 0 16 15,0 2-16-15,-26-2 3 0,0 0-3 0,26 5 4 16,0-2-4-16,-26-3 2 0,0 0-2 0,26 5 3 15,-1 2-3-15,-25-7 18 0,0 0-18 0,24 7 18 16,-1-2-18-16,-23-5 0 0,0 0 0 0,22 4 1 0,-1-1-1 16,-21-3 8-16,0 0-8 0,23 2 8 0,0-1-8 0,-23-1 15 15,0 0-15-15,24 2 15 0,0-2-15 0,-24 0 23 16,0 0-23-16,25 0 24 0,1 0-24 0,-26 0 3 16,0 0-3-16,28 0 3 0,1 0-3 0,-29 0 13 15,0 0-13-15,32 4 14 0,1-1-14 0,-33-3 4 16,0 0-4-16,35 3 4 0,-1-1-4 0,-34-2 6 15,0 0-6-15,35 4 7 0,-2-1-7 0,-33-3 22 16,0 0-22-16,34 0 23 0,0 0-23 0,-34 0 0 16,0 0 0-16,35 2 1 0,0-2-1 0,-35 0 0 0,0 0 0 15,38 0 1-15,2 0-1 0,-40 0 3 0,0 0-3 16,42 0 3-16,0 0-3 0,-42 0 0 0,0 0 0 16,42 0 0-16,1 0 0 0,-43 0 0 0,0 0 0 0,42 0 0 15,-2 0 0-15,-40 0 1 0,0 0-1 0,39-2 2 16,-1-1-2-16,-38 3 1 0,0 0-1 0,35-6 1 15,0 1-1-15,-35 5 0 0,0 0 0 0,34-1 0 16,1-5 0-16,-35 6 1 0,0 0-1 0,37-1 1 16,0-1-1-16,-37 2 3 0,0 0-3 0,36-3 3 15,1-1-3-15,-37 4 2 0,0 0-2 0,35 0 2 16,-2-3-2-16,-33 3 2 0,0 0-2 0,29-2 2 16,-1 0-2-16,-28 2 0 0,0 0 0 0,26 0 0 15,-3 0 0-15,-23 0-62 0,0 0 62 0,17 7-62 16,-4-2 62-16,-13-5-132 0,0 0 132 0,29 12-1250 15,-58-24 1250-15</inkml:trace>
  <inkml:trace contextRef="#ctx0" brushRef="#br0" timeOffset="-38132.89">30358 8984 135 0,'0'0'0'0,"0"0"0"16,0 0 0-16,0 0 51 0,0 0-51 0,0 0 51 15,0 0-51-15,0 0 36 0,0 0-36 0,0 0 36 16,0 0-36-16,0 0 47 0,0 0-47 0,0 0 47 16,0 0-47-16,0 0 58 0,0 0-58 0,0 0 58 15,0 0-58-15,0 0 66 0,0 0-66 0,0 0 67 16,19 10-67-16,-19-10 42 0,0 0-42 0,12 5 42 16,4 2-42-16,-16-7 37 0,0 0-37 0,14 8 38 0,0 1-38 15,-14-9 25-15,0 0-25 0,10 10 26 0,1-3-26 16,-11-7 15-16,0 0-15 0,7 9 16 0,-2-6-16 15,-5-3-127-15,0 0 127 0,4 5-126 0,-3-1 126 0,5 1-389 16</inkml:trace>
  <inkml:trace contextRef="#ctx0" brushRef="#br0" timeOffset="-36393.28">26733 9081 337 0,'0'0'0'0,"0"0"0"16,3-7 0-16,-3 7 39 0,0 0-39 0,4-5 39 16,1-2-39-16,-5 7 43 0,0 0-43 0,5-8 43 15,2-1-43-15,-7 9 13 0,0 0-13 0,5-12 14 0,-3 2-14 16,-2 10 18-16,0 0-18 0,2-12 18 0,-2-3-18 15,0 15 39-15,0 0-39 0,-2-14 39 0,0-1-39 16,2 15 11-16,0 0-11 0,-5-16 11 0,0-3-11 0,5 19 13 16,0 0-13-16,-5-17 14 0,-2-2-14 0,7 19 26 15,0 0-26-15,-7-17 26 0,-4 2-26 0,11 15 12 16,0 0-12-16,-10-16 12 0,-1 1-12 0,11 15 10 16,0 0-10-16,-10-12 10 0,-1 2-10 0,11 10 17 15,0 0-17-15,-12-11 17 0,0 4-17 0,12 7 8 16,0 0-8-16,-12-8 8 0,1 5-8 0,11 3 15 15,0 0-15-15,-10-4 16 0,1 4-16 0,9 0 15 0,0 0-15 16,-12 4 15-16,0 2-15 0,12-6 15 0,0 0-15 16,-16 12 16-16,-3 5-16 0,19-17 16 0,0 0-16 0,-16 24 17 15,2 7-17-15,14-31 4 0,0 0-4 0,-12 28 4 16,3 1-4-16,9-29 7 0,0 0-7 0,-8 29 8 16,-1 4-8-16,9-33 22 0,0 0-22 0,-7 27 23 15,0 4-23-15,7-31 6 0,0 0-6 0,-5 25 7 16,0 1-7-16,5-26 16 0,0 0-16 0,-4 24 17 15,4 0-17-15,0-24 15 0,0 0-15 0,0 22 15 16,4-1-15-16,-4-21 15 0,0 0-15 0,7 17 16 16,1-2-16-16,-8-15 34 0,0 0-34 0,14 16 35 15,4-4-35-15,-18-12 35 0,0 0-35 0,19 7 35 16,4-4-35-16,-23-3 32 0,0 0-32 0,20 0 33 16,5-3-33-16,-25 3 14 0,0 0-14 0,21-7 15 15,3-2-15-15,-24 9 13 0,0 0-13 0,23-12 13 0,-6 0-13 16,-17 12 39-16,0 0-39 0,18-15 40 0,-4-2-40 15,-14 17 11-15,0 0-11 0,13-16 11 0,0-1-11 0,-13 17 13 16,0 0-13-16,12-17 13 0,-2-2-13 0,-10 19 26 16,0 0-26-16,9-17 26 0,-2-5-26 0,-7 22 12 15,0 0-12-15,7-21 12 0,-2-1-12 0,-5 22 18 16,0 0-18-16,4-17 18 0,-4-4-18 0,0 21 15 16,0 0-15-16,-4-15 15 0,-3-4-15 0,7 19 34 15,0 0-34-15,-8-15 35 0,-3-1-35 0,11 16 5 16,0 0-5-16,-14-17 5 0,-2-5-5 0,16 22 18 15,0 0-18-15,-15-16 18 0,1 4-18 0,14 12 8 16,0 0-8-16,-19-8 9 0,-2 1-9 0,21 7 3 0,0 0-3 16,-26-5 4-16,1 5-4 0,25 0 7 0,0 0-7 15,-33 3 7-15,-3 2-7 0,36-5 3 0,0 0-3 0,-34 12 3 16,1 4-3-16,33-16 1 0,0 0-1 0,-31 22 2 16,0 4-2-16,31-26 1 0,0 0-1 0,-25 29 2 15,4 4-2-15,21-33-2 0,0 0 2 0,-12 39-1 16,9 7 1-16,3-46-69 0,0 0 69 0,-16 88-1241 15,32-176 1241-15</inkml:trace>
  <inkml:trace contextRef="#ctx0" brushRef="#br0" timeOffset="-19082">5697 5211 102 0,'0'0'0'0,"-6"-7"0"15,0-8 0-15,6 15 75 0,0 0-75 0,-6-12 75 16,-2-3-75-16,8 15 79 0,0 0-79 0,-4-14 79 16,4 4-79-16,0 10-1 0,0 0 1 0,16-5 0 15,6 6 0-15,-22-1-63 0,0 0 63 0,35-1-184 16,-70 2 184-16</inkml:trace>
  <inkml:trace contextRef="#ctx0" brushRef="#br0" timeOffset="-13692.79">25431 9361 102 0,'0'0'0'0,"7"3"0"0,2 0 0 0,-9-3 2 15,0 0-2-15,0 0 2 0,-5 2-2 0,5-2 64 16,0 0-64-16,-7 0 65 0,-4-2-65 0,11 2 47 16,0 0-47-16,-8-1 48 0,-3-1-48 0,11 2 43 0,0 0-43 15,-8 0 44-15,1 0-44 0,7 0 43 0,0 0-43 16,-7 0 43-16,1 0-43 0,6 0 62 0,0 0-62 15,-5 0 63-15,0 0-63 0,5 0 78 0,0 0-78 16,-4 0 79-16,4-3-79 0,0 3 84 0,0 0-84 0,4-4 84 16,1-1-84-16,-5 5 53 0,0 0-53 0,9-9 54 15,1-1-54-15,-10 10 36 0,0 0-36 0,12-8 36 16,4-3-36-16,-16 11 34 0,0 0-34 0,16-10 35 16,0 0-35-16,-16 10 31 0,0 0-31 0,20-12 31 15,3 0-31-15,-23 12 49 0,0 0-49 0,26-16 49 16,6 4-49-16,-32 12 58 0,0 0-58 0,33-15 58 15,2-1-58-15,-35 16 39 0,0 0-39 0,34-13 39 16,3-3-39-16,-37 16 30 0,0 0-30 0,35-13 30 16,0-1-30-16,-35 14 33 0,0 0-33 0,33-14 34 15,-2 2-34-15,-31 12 2 0,0 0-2 0,31-12 2 0,-1 0-2 16,-30 12 8-16,0 0-8 0,30-12 9 0,-1 4-9 16,-29 8 15-16,0 0-15 0,28-12 15 0,2 0-15 15,-30 12 8-15,0 0-8 0,26-12 8 0,4 0-8 16,-30 12 9-16,0 0-9 0,26-11 9 0,0 3-9 0,-26 8 33 15,0 0-33-15,24-10 33 0,-1 1-33 0,-23 9 0 16,0 0 0-16,21-5 0 0,-2-2 0 0,-19 7 0 16,0 0 0-16,16-3 0 0,-2 1 0 0,-14 2 2 15,0 0-2-15,13-3 2 0,1-4-2 0,-14 7 0 16,0 0 0-16,13-4 0 0,-1 3 0 0,-12 1 0 16,0 0 0-16,10-4 0 0,-1 2 0 0,-9 2 10 15,0 0-10-15,9-1 11 0,-1-1-11 0,-8 2 1 0,0 0-1 16,7-2 1-16,0 1-1 0,-7 1 1 0,0 0-1 15,6 0 1-15,-1 0-1 0,-5 0 1 0,0 0-1 16,5 0 1-16,-2-4-1 0,-3 4-2 0,0 0 2 0,4 0-1 16,-1 0 1-16,-3 0 0 0,0 0 0 0,0 0 0 15,4 4 0-15,-4-4-1 0,0 0 1 0,0 0 0 16,0 0 0-16,0 0 0 0,0 0 0 0,0 0 0 16,0 0 0-16,0 0 0 0,0 0 0 0,0 0 1 15,-4 1-1-15,4-1-2 0,0 0 2 0,0 0-1 16,-1 4 1-16,1-4-5 0,0 0 5 0,0 0-5 15,-2 3 5-15,2-3-1 0,0 0 1 0,0 0 0 16,-4 4 0-16,4-4-8 0,0 0 8 0,0 0-7 16,-1 3 7-16,1-3-1 0,0 0 1 0,0 0 0 15,-2 3 0-15,2-3-8 0,0 0 8 0,0 0-7 16,-4 6 7-16,4-6-8 0,0 0 8 0,-1 3-8 16,1 0 8-16,0-3-1 0,0 0 1 0,-2 6 0 0,2-6 0 15,0 0-3-15,0 0 3 0,0 0-3 0,-3 3 3 16,3-3-2-16,0 0 2 0,-2 2-2 0,-3-2 2 0,5 0 3 15,0 0-3-15,-7 3 4 0,0 0-4 0,7-3 0 16,0 0 0-16,-13 6 1 0,-1-1-1 0,14-5 3 16,0 0-3-16,-17 5 4 0,-4 2-4 0,21-7 12 15,0 0-12-15,-26 8 13 0,-4 1-13 0,30-9 1 16,0 0-1-16,-31 8 1 0,-4-1-1 0,35-7 0 16,0 0 0-16,-36 12 1 0,-3-3-1 0,39-9 3 15,0 0-3-15,-38 10 3 0,1 2-3 0,37-12 0 16,0 0 0-16,-36 12 0 0,-1-3 0 0,37-9 0 0,0 0 0 15,-36 10 0-15,1 0 0 0,35-10 5 0,0 0-5 16,-35 12 5-16,-5 2-5 0,40-14 0 0,0 0 0 0,-35 9 1 16,4 1-1-16,31-10 0 0,0 0 0 0,-33 10 1 15,-1 0-1-15,34-10 2 0,0 0-2 0,-31 9 3 16,3-1-3-16,28-8 1 0,0 0-1 0,-26 11 2 16,3-6-2-16,23-5 4 0,0 0-4 0,-19 7 5 15,2-2-5-15,17-5 0 0,0 0 0 0,-14 7 1 16,0-4-1-16,14-3-1 0,0 0 1 0,-12 4 0 15,1-3 0-15,11-1 0 0,0 0 0 0,-7 4 0 16,2-4 0-16,5 0-3 0,0 0 3 0,0 0-3 16,4 0 3-16,-4 0-2 0,0 0 2 0,8-5-2 15,6-1 2-15,-14 6-6 0,0 0 6 0,23-5-5 16,5-2 5-16,-28 7-23 0,0 0 23 0,33-5-22 16,4-3 22-16,-37 8-1 0,0 0 1 0,40-11 0 0,3 3 0 15,-43 8-3-15,0 0 3 0,42-12-3 0,-2 0 3 16,-40 12-6-16,0 0 6 0,40-10-6 0,-2-2 6 0,-38 12-1 15,0 0 1-15,40-11 0 0,2-1 0 0,-42 12-1 16,0 0 1-16,44-10 0 0,-2-2 0 0,-42 12 0 16,0 0 0-16,41-10 0 0,0 1 0 0,-41 9 0 15,0 0 0-15,36-8 1 0,-1-1-1 0,-35 9 0 16,0 0 0-16,30-10 0 0,-4 1 0 0,-26 9 0 16,0 0 0-16,21-7 0 0,-4 2 0 0,-17 5 6 15,0 0-6-15,12-7 7 0,-5 2-7 0,-7 5 3 0,0 0-3 16,5-3 4-16,-1 1-4 0,-4 2 7 0,0 0-7 15,3-2 8-15,1 2-8 0,-4 0 3 0,0 0-3 16,0 0 4-16,3 0-4 0,-3 0 2 0,0 0-2 0,0 0 2 16,0 0-2-16,0 0 4 0,0 0-4 0,0 0 5 15,-1 4-5-15,1-4 2 0,0 0-2 0,0 0 2 16,0 0-2-16,0 0 0 0,0 0 0 0,0 0 0 16,0 0 0-16,0 0 4 0,0 0-4 0,0 0 5 15,-4 3-5-15,4-3 0 0,0 0 0 0,0 0 1 16,-2 4-1-16,2-4 2 0,0 0-2 0,0 0 3 15,-1 3-3-15,1-3 1 0,0 0-1 0,0 0 2 16,-2 5-2-16,2-5-1 0,0 0 1 0,3 4-1 16,3 1 1-16,-6-5-1 0,0 0 1 0,8 3-1 15,6 1 1-15,-14-4 0 0,0 0 0 0,14 0 0 16,4 0 0-16,-18 0-4 0,0 0 4 0,15 0-4 16,3-4 4-16,-18 4-1 0,0 0 1 0,15 0 0 0,-1-5 0 15,-14 5-1-15,0 0 1 0,14-3 0 0,-2-1 0 16,-12 4-6-16,0 0 6 0,11-3-6 0,-4-1 6 15,-7 4-1-15,0 0 1 0,5-1 0 0,0 1 0 0,-5 0-3 16,0 0 3-16,4-4-3 0,-2 4 3 0,-2 0-2 16,0 0 2-16,0 0-2 0,-4 0 2 0,4 0-2 15,0 0 2-15,-5 0-1 0,0 0 1 0,5 0 4 16,0 0-4-16,-16 5 4 0,-7 6-4 0,23-11 8 16,0 0-8-16,-21 8 9 0,-3 1-9 0,24-9 4 15,0 0-4-15,-28 12 5 0,-3 2-5 0,31-14 21 16,0 0-21-16,-32 12 21 0,1 0-21 0,31-12 0 15,0 0 0-15,-37 8 1 0,-1 1-1 0,38-9 0 0,0 0 0 16,-36 10 1-16,1-1-1 0,35-9 3 0,0 0-3 16,-35 8 3-16,2 1-3 0,33-9 0 0,0 0 0 0,-32 10 0 15,5-5 0-15,27-5 0 0,0 0 0 0,-32 10 0 16,1-1 0-16,31-9 0 0,0 0 0 0,-28 8 0 16,2 3 0-16,26-11 0 0,0 0 0 0,-32 8 0 15,-2 4 0-15,34-12 0 0,0 0 0 0,-32 9 0 16,1 1 0-16,31-10 4 0,0 0-4 0,-30 5 5 15,1 2-5-15,29-7 0 0,0 0 0 0,-26 5 1 16,3 2-1-16,23-7 3 0,0 0-3 0,-23 5 3 16,2 2-3-16,21-7 5 0,0 0-5 0,-17 4 6 15,3 1-6-15,14-5 3 0,0 0-3 0,-14 7 3 16,0-2-3-16,14-5 2 0,0 0-2 0,-12 7 2 16,5-2-2-16,7-5 1 0,0 0-1 0,-11 7 2 15,5-2-2-15,6-5 0 0,0 0 0 0,-6 7 0 0,3-4 0 16,3-3 2-16,0 0-2 0,-4 2 3 0,1-1-3 15,3-1 29-15,0 0-29 0,0 0 29 0,-4 4-29 16,4-4 11-16,0 0-11 0,4 0 11 0,3-2-11 0,-7 2 12 16,0 0-12-16,10-3 13 0,6-2-13 0,-16 5 9 15,0 0-9-15,17-7 10 0,9-2-10 0,-26 9 8 16,0 0-8-16,30-8 8 0,5-3-8 0,-35 11 8 16,0 0-8-16,37-8 8 0,3-1-8 0,-40 9 15 15,0 0-15-15,38-12 15 0,2 0-15 0,-40 12 3 16,0 0-3-16,38-15 4 0,2-2-4 0,-40 17 2 15,0 0-2-15,39-14 3 0,1 0-3 0,-40 14 1 0,0 0-1 16,40-10 2-16,0-2-2 0,-40 12 0 0,0 0 0 16,38-12 0-16,-1 0 0 0,-37 12 0 0,0 0 0 15,35-10 1-15,-4-1-1 0,-31 11 3 0,0 0-3 0,28-6 3 16,-4-5-3-16,-24 11 2 0,0 0-2 0,21-5 2 16,-2-2-2-16,-19 7 5 0,0 0-5 0,18-5 6 15,-1-2-6-15,-17 7 3 0,0 0-3 0,14-5 3 16,2-5-3-16,-16 10 5 0,0 0-5 0,10-9 5 15,2 1-5-15,-12 8 3 0,0 0-3 0,13-7 3 16,-3 2-3-16,-10 5 1 0,0 0-1 0,11-4 2 16,1-3-2-16,-12 7-4 0,0 0 4 0,10-5-3 15,1 2 3-15,-11 3-117 0,0 0 117 0,8-4-117 16,-1-1 117-16,-7 5-126 0,0 0 126 0,0-12-126 16,-5-3 126-16,0-16-1185 0</inkml:trace>
  <inkml:trace contextRef="#ctx0" brushRef="#br0" timeOffset="-9323.97">26046 6361 1356 0,'75'12'0'0,"-75"-12"-171"0,0 0 171 0,68 7-171 16,9 3 171-16,-77-10-42 0,0 0 42 0,42 7-42 15,-16-2 42-15,-26-5-35 0,0 0 35 0,17 3-35 16,-8 1 35-16,-9-4-20 0,0 0 20 0,7 0-20 16,-5 3 20-16,-2-3 9 0,0 0-9 0,0 0 9 15,0 0-9-15,0 0 47 0,0 0-47 0,0 0 48 16,0 0-48-16,0 0 16 0,0 0-16 0,0 0 17 15,-2 4-17-15,2-4 22 0,0 0-22 0,0 0 23 16,0 0-23-16,0 0 15 0,0 0-15 0,0 0 15 16,0 1-15-16,0-1 4 0,0 0-4 0,0 0 5 0,0 0-5 15,0 0 3-15,0 0-3 0,0 0 3 0,3 0-3 16,-3 0 5-16,0 0-5 0,4 0 6 0,-1 0-6 16,-3 0 2-16,0 0-2 0,4 0 3 0,-1 0-3 15,-3 0 1-15,0 0-1 0,4 0 2 0,1-1-2 0,-5 1 1 16,0 0-1-16,3 0 2 0,3 0-2 0,-6 0 3 15,0 0-3-15,5 0 4 0,0 0-4 0,-5 0 2 16,0 0-2-16,5 1 2 0,-1-1-2 0,-4 0 10 16,0 0-10-16,3 2 10 0,1-2-10 0,-4 0 8 15,0 0-8-15,3 2 9 0,1-2-9 0,-4 0 15 16,0 0-15-16,3 3 15 0,3-3-15 0,-6 0 23 16,0 0-23-16,6 0 24 0,3 0-24 0,-9 0 22 15,0 0-22-15,12 0 22 0,6-3-22 0,-18 3 15 0,0 0-15 16,19-2 16-16,2 0-16 0,-21 2 28 0,0 0-28 15,21-1 28-15,1-3-28 0,-22 4 6 0,0 0-6 0,18 0 6 16,-2-3-6-16,-16 3 26 0,0 0-26 0,13-5 26 16,0 1-26-16,-13 4 30 0,0 0-30 0,14-3 30 15,0-1-30-15,-14 4 6 0,0 0-6 0,13-1 7 16,1-1-7-16,-14 2 28 0,0 0-28 0,14-2 28 16,-1 2-28-16,-13 0 19 0,0 0-19 0,12 0 20 15,-2 0-20-15,-10 0 9 0,0 0-9 0,11 0 10 16,-3 0-10-16,-8 0 18 0,0 0-18 0,11 0 18 15,-1 0-18-15,-10 0-2 0,0 0 2 0,11 2-1 16,1-2 1-16,-12 0-5 0,0 0 5 0,10 0-4 16,1 0 4-16,-11 0-15 0,0 0 15 0,12 0-14 15,2-2 14-15,-14 2-9 0,0 0 9 0,12 0-9 16,0 0 9-16,-12 0-25 0,0 0 25 0,13 0-24 0,-3 0 24 16,-10 0-2-16,0 0 2 0,10 0-2 0,-1 0 2 15,-9 0-1-15,0 0 1 0,9 2 0 0,-2-2 0 16,-7 0-7-16,0 0 7 0,7 0-6 0,0 0 6 0,-7 0-1 15,0 0 1-15,5 0 0 0,0 2 0 0,-5-2 0 16,0 0 0-16,5 1 0 0,-1 3 0 0,-4-4 0 16,0 0 0-16,3 0 0 0,1 3 0 0,-4-3 0 15,0 0 0-15,0 0 1 0,3 0-1 0,-3 0 2 16,0 0-2-16,0 0 3 0,0 0-3 0,0 0 2 16,0 0-2-16,0 0 2 0,-3 0-2 0,3 0 1 15,0 0-1-15,-4 0 2 0,1-3-2 0,3 3 4 0,0 0-4 16,-9 3 5-16,-1-3-5 0,10 0 2 0,0 0-2 15,-18 4 2-15,-3 1-2 0,21-5 5 0,0 0-5 16,-24 3 5-16,-2 1-5 0,26-4 13 0,0 0-13 0,-30 5 13 16,-3 2-13-16,33-7 1 0,0 0-1 0,-31 3 1 15,1 2-1-15,30-5 3 0,0 0-3 0,-33 7 4 16,-2 2-4-16,35-9 2 0,0 0-2 0,-35 5 2 16,-1 2-2-16,36-7 0 0,0 0 0 0,-37 8 0 15,1 1 0-15,36-9 4 0,0 0-4 0,-33 10 4 16,3-5-4-16,30-5 2 0,0 0-2 0,-28 7 3 15,4 0-3-15,24-7 0 0,0 0 0 0,-25 8 0 16,6-4 0-16,19-4 1 0,0 0-1 0,-21 5 2 16,2 2-2-16,19-7-1 0,0 0 1 0,-17 2 0 15,-1-1 0-15,18-1-1 0,0 0 1 0,-17 0-1 16,1 0 1-16,16 0 3 0,0 0-3 0,-14-1 4 0,-1-1-4 16,15 2 3-16,0 0-3 0,-13-4 3 0,3-2-3 15,10 6 0-15,0 0 0 0,-16-6 1 0,2 3-1 0,14 3 2 16,0 0-2-16,-19-7 2 0,-2 2-2 15,21 5 1-15,0 0-1 0,-24-5 2 0,-2 1-2 0,26 4 1 16,0 0-1-16,-28-3 1 0,0 0-1 0,28 3 1 16,0 0-1-16,-26-4 1 0,1 2-1 0,25 2-2 15,0 0 2-15,-22 2-1 0,-1 2 1 0,23-4-210 16,0 0 210-16,-21 3-209 0,4 0 209 0,-22 3-777 16</inkml:trace>
  <inkml:trace contextRef="#ctx0" brushRef="#br0" timeOffset="-8046.79">26240 7187 964 0,'-7'-4'0'0,"7"4"-185"0,0 0 185 0,-4-12-185 15,3-7 185-15,1 19-29 0,0 0 29 0,12-12-29 16,10-3 29-16,-22 15-4 0,0 0 4 0,26-12-4 16,8 0 4-16,-34 12-13 0,0 0 13 0,34-10-12 15,5 1 12-15,-39 9 8 0,0 0-8 0,40-8 8 16,2 1-8-16,-42 7 48 0,0 0-48 0,40-5 48 15,2-2-48-15,-42 7 34 0,0 0-34 0,40-2 34 16,1 2-34-16,-41 0 24 0,0 0-24 0,37 2 25 16,-4 1-25-16,-33-3 10 0,0 0-10 0,35 4 10 15,0 4-10-15,-35-8 11 0,0 0-11 0,35 7 11 16,-1 2-11-16,-34-9 15 0,0 0-15 0,37 6 16 16,1-1-16-16,-38-5 33 0,0 0-33 0,40 6 33 15,2-3-33-15,-42-3 26 0,0 0-26 0,44 0 26 0,3-3-26 16,-47 3 9-16,0 0-9 0,43-2 10 0,1-5-10 15,-44 7 12-15,0 0-12 0,42-5 12 0,0-2-12 16,-42 7 3-16,0 0-3 0,38-3 4 0,0 1-4 0,-38 2 20 16,0 0-20-16,35-3 20 0,0 3-20 0,-35 0 32 15,0 0-32-15,31-4 32 0,-1 4-32 0,-30 0 18 16,0 0-18-16,28-3 18 0,0 3-18 0,-28 0 19 16,0 0-19-16,24-4 20 0,-1 3-20 0,-23 1 9 15,0 0-9-15,21-4 10 0,-2 4-10 0,-19 0 17 16,0 0-17-16,19-3 17 0,-2 3-17 0,-17 0 8 15,0 0-8-15,16 0 8 0,-4-2-8 0,-12 2 24 0,0 0-24 16,12 0 25-16,1 2-25 0,-13-2 12 0,0 0-12 16,12 3 13-16,-2-3-13 0,-10 0 5 0,0 0-5 0,9 4 5 15,0-1-5-15,-9-3 14 0,0 0-14 0,5 5 15 16,0-5-15-16,-5 0 3 0,0 0-3 0,4 4 4 16,-3-1-4-16,-1-3-126 0,0 0 126 0,0 0-126 15,-1-7 126-15,-1 2-726 0</inkml:trace>
  <inkml:trace contextRef="#ctx0" brushRef="#br0" timeOffset="2911.49">5827 4547 1289 0,'0'0'0'0,"0"0"-212"0,0 0 212 0,0 0-212 15,0 0 212-15,0 0-21 0,0 0 21 0,0 0-21 16,0 0 21-16,0 0-19 0,0 0 19 0,0 0-18 16,0 0 18-16,0 0-31 0,0 0 31 0,0 0-31 0,0 0 31 15,0 0 0-15,0 0 0 0,0 0 0 0,0 0 0 16,0 0 7-16,0 0-7 0,0 0 8 0,-15 18-8 15,15-18 4-15,0 0-4 0,-9 12 4 0,0 2-4 0,9-14 3 16,0 0-3-16,-5 10 3 0,-2-1-3 0,7-9-32 16,0 0 32-16,4 7-32 0,-1-7 32 0,-3 0-93 15,0 0 93-15,9 5-356 0,-18-10 356 0</inkml:trace>
  <inkml:trace contextRef="#ctx0" brushRef="#br0" timeOffset="9037.09">23611 8888 292 0,'0'0'0'0,"-2"-4"0"0,-5-4 0 0,7 8 34 0,0 0-34 16,-5-7 34-16,0 0-34 0,5 7 9 0,0 0-9 16,-7-10 10-16,1-2-10 0,6 12 1 0,0 0-1 0,-13-16 2 15,-1-3-2-15,14 19 0 0,0 0 0 0,-16-22 1 16,0-3-1-16,16 25 17 0,0 0-17 0,-24-28 17 16,-1-3-17-16,25 31 38 0,0 0-38 0,-26-34 39 15,-2-2-39-15,28 36 13 0,0 0-13 0,-27-33 13 16,-3-4-13-16,30 37 13 0,0 0-13 0,-30-33 14 15,2 2-14-15,28 31 17 0,0 0-17 0,-31-27 17 16,-4 1-17-16,35 26 14 0,0 0-14 0,-38-24 15 16,-4 5-15-16,42 19 1 0,0 0-1 0,-49-18 1 15,-5 6-1-15,54 12 9 0,0 0-9 0,-61-12 10 16,-5 5-10-16,66 7 3 0,0 0-3 0,-82-4 3 16,-10 6-3-16,92-2 0 0,0 0 0 0,-87 5 1 15,0 4-1-15,87-9-1 0,0 0 1 0,-87 15 0 0,1 7 0 16,86-22-1-16,0 0 1 0,-80 28-1 0,4 4 1 15,76-32-1-15,0 0 1 0,-77 38-1 0,4 7 1 0,73-45 0 16,0 0 0-16,-75 51 0 0,2 7 0 0,73-58-1 16,0 0 1-16,-63 67 0 0,5 8 0 0,58-75-7 15,0 0 7-15,-54 74-6 0,7 7 6 0,47-81-4 16,0 0 4-16,-54 78-3 0,4 0 3 0,50-78-1 16,0 0 1-16,-47 72 0 0,5-2 0 0,42-70-2 15,0 0 2-15,-38 68-2 0,3 1 2 0,35-69 0 16,0 0 0-16,-30 72 1 0,6-2-1 0,24-70 4 15,0 0-4-15,-16 79 4 0,9 0-4 0,7-79 13 0,0 0-13 16,-2 82 14-16,8 5-14 0,-6-87 24 0,0 0-24 16,14 82 25-16,10 4-25 0,-24-86 13 0,0 0-13 0,35 81 13 15,12-3-13-15,-47-78 18 0,0 0-18 0,54 71 19 16,7-8-19-16,-61-63 24 0,0 0-24 0,59 55 25 16,4-12-25-16,-63-43 31 0,0 0-31 0,71 36 31 15,6-16-31-15,-77-20 48 0,0 0-48 0,78 16 48 16,6-8-48-16,-84-8 35 0,0 0-35 0,85 7 35 15,4-2-35-15,-89-5 1 0,0 0-1 0,92 7 2 16,3 2-2-16,-95-9-27 0,0 0 27 0,85 6-27 16,-5-6 27-16,-80 0-14 0,0 0 14 0,75-12-13 15,-4-12 13-15,-71 24-4 0,0 0 4 0,70-37-3 16,0-8 3-16,-70 45 10 0,0 0-10 0,64-55 10 16,-1-5-10-16,-63 60 36 0,0 0-36 0,57-66 36 15,-8-11-36-15,-49 77 32 0,0 0-32 0,44-84 32 0,-6-14-32 16,-38 98 22-16,0 0-22 0,26-106 22 0,-10-9-22 15,-16 115 35-15,0 0-35 0,7-123 36 0,-11-9-36 16,4 132 12-16,0 0-12 0,-14-127 13 0,-12-2-13 0,26 129 20 16,0 0-20-16,-22-114 20 0,-3 7-20 0,25 107-129 15,0 0 129-15,-21-99-129 0,0 7 129 0,-19-99-677 16</inkml:trace>
  <inkml:trace contextRef="#ctx0" brushRef="#br0" timeOffset="10747.19">25402 9333 494 0,'0'0'0'0,"0"0"0"0,0 0 0 0,0 0 55 0,0 0-55 16,0 0 56-16,0 0-56 0,0 0 37 0,0 0-37 16,0 0 38-16,0 0-38 0,0 0 17 0,0 0-17 0,0 0 17 15,0 0-17-15,0 0 0 0,0 0 0 0,0 0 1 16,0 0-1-16,0 0 0 0,0 0 0 0,0 0 1 15,0 0-1-15,0 0-1 0,0 0 1 0,0 0 0 16,0 0 0-16,0 0 0 0,0 0 0 0,0 0 0 16,0 0 0-16,0 0 1 0,0 0-1 0,0 0 2 15,0 0-2-15,0 0 10 0,0 0-10 0,0 0 11 16,0 0-11-16,0 0 39 0,0 0-39 0,0 0 40 16,0 0-40-16,0 0 36 0,0 0-36 0,0 0 36 15,-21 4-36-15,21-4 15 0,0 0-15 0,-18 15 15 16,-2 4-15-16,20-19 32 0,0 0-32 0,-20 17 32 15,3 2-32-15,17-19 10 0,0 0-10 0,-24 24 11 16,-3 0-11-16,27-24 29 0,0 0-29 0,-24 19 29 0,0 1-29 16,24-20 18-16,0 0-18 0,-27 19 19 0,0 5-19 15,27-24 27-15,0 0-27 0,-27 21 27 0,3 3-27 0,24-24 7 16,0 0-7-16,-23 25 8 0,3 1-8 0,20-26 35 16,0 0-35-16,-20 31 35 0,-1 3-35 0,21-34 5 15,0 0-5-15,-17 33 5 0,0 1-5 0,17-34 10 16,0 0-10-16,-18 38 10 0,1 3-10 0,17-41 4 15,0 0-4-15,-16 37 4 0,0 1-4 0,16-38 0 16,0 0 0-16,-14 31 1 0,1 0-1 0,13-31 1 16,0 0-1-16,-16 34 2 0,-2 4-2 0,18-38 1 15,0 0-1-15,-17 32 2 0,1 2-2 0,16-34 1 0,0 0-1 16,-17 36 1-16,1 4-1 0,16-40 8 0,0 0-8 0,-14 31 8 16,2-2-8-16,12-29 0 0,0 0 0 0,-14 31 1 15,2 1-1-15,12-32 0 0,0 0 0 0,-12 33 1 16,1-1-1-16,11-32 0 0,0 0 0 0,-10 31 1 15,-1-3-1-15,11-28 2 0,0 0-2 0,-13 32 3 16,-3 2-3-16,16-34 1 0,0 0-1 0,-18 33 2 16,-1-2-2-16,19-31 5 0,0 0-5 0,-17 37 5 15,-6 3-5-15,23-40 6 0,0 0-6 0,-19 38 7 16,0 1-7-16,19-39 7 0,0 0-7 0,-19 41 8 16,-2 5-8-16,21-46 8 0,0 0-8 0,-19 40 8 15,3-4-8-15,16-36 15 0,0 0-15 0,-23 42 15 16,1 6-15-16,22-48 8 0,0 0-8 0,-21 45 8 15,0 0-8-15,21-45 24 0,0 0-24 0,-18 42 25 0,3-2-25 16,15-40 20-16,0 0-20 0,-14 41 20 0,2 0-20 16,12-41 16-16,0 0-16 0,-11 39 17 0,2 1-17 15,9-40 10-15,0 0-10 0,-8 43 10 0,-1 1-10 0,9-44 26 16,0 0-26-16,-7 48 26 0,4 2-26 0,3-50 2 16,0 0-2-16,-2 51 2 0,-3 4-2 0,5-55 21 15,0 0-21-15,-2 55 21 0,2 0-21 0,0-55 0 16,0 0 0-16,-2 51 1 0,2-1-1 0,0-50 0 15,0 0 0-15,0 46 0 0,-3-3 0 0,3-43 0 16,0 0 0-16,-4 43 1 0,-1 3-1 0,5-46 2 16,0 0-2-16,-4 38 3 0,1-4-3 0,3-34 2 0,0 0-2 15,-2 32 2-15,4 3-2 0,-2-35 18 0,0 0-18 16,0 27 18-16,2 0-18 0,-2-27 7 0,0 0-7 0,1 28 8 16,1-2-8-16,-2-26 1 0,0 0-1 15,4 27 1-15,1 2-1 0,-5-29 9 0,0 0-9 0,7 33 10 16,2 1-10-16,-9-34-102 0,0 0 102 0,8 38-102 15,1 3 102-15,-9-41-113 0,0 0 113 0,17 79-951 16,-34-158 951-16</inkml:trace>
  <inkml:trace contextRef="#ctx0" brushRef="#br0" timeOffset="17174.4">923 9444 135 0,'0'0'0'16,"0"0"124"-16,0 0-124 0,0 0 124 0,0 0-124 15,0 0 135-15,0 0-135 0,0 0 136 0,0 0-136 16,0 0 120-16,0 0-120 0,0 0 120 0,0 0-120 0,0 0 102 16,0 0-102-16,0 0 102 0,0 0-102 0,0 0 65 15,0 0-65-15,0 0 66 0,0 0-66 0,0 0 44 16,0 0-44-16,0 0 44 0,0 0-44 0,0 0 42 15,0 0-42-15,0 0 42 0,-14 33-42 0,14-33 34 16,0 0-34-16,-5 22 34 0,-2 4-34 0,7-26 22 16,0 0-22-16,-5 27 23 0,-2 3-23 0,7-30 29 15,0 0-29-15,-2 34 29 0,2 5-29 0,0-39 31 0,0 0-31 16,2 41 31-16,1 4-31 0,-3-45 6 0,0 0-6 16,4 44 7-16,1 1-7 0,-5-45 28 0,0 0-28 0,4 50 28 15,-1 1-28-15,-3-51 6 0,0 0-6 0,2 55 6 16,5-4-6-16,-7-51 16 0,0 0-16 0,5 55 17 15,-1-2-17-15,-4-53 23 0,0 0-23 0,8 46 24 16,-2-3-24-16,-6-43 7 0,0 0-7 0,6 34 8 16,0-4-8-16,-6-30 10 0,0 0-10 0,3 22 10 15,2-5-10-15,-5-17 15 0,0 0-15 0,4 12 16 16,5-3-16-16,-9-9 3 0,0 0-3 0,5 3 4 16,2-3-4-16,-7 0 0 0,0 0 0 0,2-9 0 15,1-3 0-15,-3 12-3 0,0 0 3 0,4-20-3 16,1-4 3-16,-5 24-1 0,0 0 1 0,3-28 0 15,6-2 0-15,-9 30-3 0,0 0 3 0,12-33-2 16,2 1 2-16,-14 32-2 0,0 0 2 0,16-35-1 16,5 1 1-16,-21 34 0 0,0 0 0 0,19-39 0 0,5-8 0 15,-24 47-1-15,0 0 1 0,26-44-1 0,2-2 1 16,-28 46-1-16,0 0 1 0,26-48-1 0,0-4 1 16,-26 52 5-16,0 0-5 0,27-49 5 0,0-1-5 0,-27 50 1 15,0 0-1-15,23-46 1 0,-2-1-1 0,-21 47 1 16,0 0-1-16,17-41 1 0,-1 7-1 0,-16 34 8 15,0 0-8-15,14-31 8 0,-5 11-8 0,-9 20 0 16,0 0 0-16,8-16 1 0,-1 4-1 0,-7 12 0 16,0 0 0-16,6-5 1 0,-3 5-1 0,-3 0-5 15,0 0 5-15,0 5-5 0,0 2 5 0,0-7-192 16,0 0 192-16,5 14-191 0,-1 8 191 0,1 11-1009 0</inkml:trace>
  <inkml:trace contextRef="#ctx0" brushRef="#br0" timeOffset="17851.12">1500 10125 404 0,'0'0'0'0,"0"0"107"0,0 0-107 0,0 0 108 15,0 0-108-15,0 0 89 0,0 0-89 0,0 0 90 16,0 0-90-16,0 0 66 0,0 0-66 0,0 3 67 16,0 0-67-16,0-3 53 0,0 0-53 0,-2 12 53 15,-1 0-53-15,3-12 38 0,0 0-38 0,-4 28 38 16,-1 3-38-16,5-31 34 0,0 0-34 0,0 36 35 15,-3 5-35-15,3-41 22 0,0 0-22 0,0 43 23 16,0 3-23-16,0-46 41 0,0 0-41 0,0 39 41 16,0-3-41-16,0-36 32 0,0 0-32 0,3 31 33 0,-3-4-33 15,0-27 7-15,0 0-7 0,2 23 8 0,-2-6-8 16,0-17 20-16,0 0-20 0,0 15 20 0,3-3-20 0,-3-12 1 16,0 0-1-16,0 2 1 0,4-4-1 15,-4 2-85-15,0 0 85 0,3-8-85 0,-1-6 85 0,-2 14-171 16,0 0 171-16,3-17-170 0,3-7 170 0,2-19-588 15</inkml:trace>
  <inkml:trace contextRef="#ctx0" brushRef="#br0" timeOffset="18331.02">1563 10313 471 0,'0'0'0'15,"0"0"104"-15,0 0-104 0,14 5 104 0,13 2-104 0,-27-7 108 0,0 0-108 0,23 3 108 16,-2-8-108-16,-21 5 71 0,0 0-71 0,21-7 71 16,-4-5-71-16,-17 12 60 0,0 0-60 0,16-15 61 15,-6-9-61-15,-10 24 57 0,0 0-57 0,13-20 57 16,-1-3-57-16,-12 23 33 0,0 0-33 0,9-20 34 15,-6-3-34-15,-3 23 34 0,0 0-34 0,5-17 34 16,-5 2-34-16,0 15 22 0,0 0-22 0,0-10 23 16,-3 4-23-16,3 6 10 0,0 0-10 0,0-6 10 15,0 4-10-15,0 2 11 0,0 0-11 0,0 0 11 0,3 3-11 16,-3-3 15-16,0 0-15 0,4 7 16 0,-1 3-16 16,-3-10 8-16,0 0-8 0,6 19 8 0,-3 10-8 15,-3-29 3-15,0 0-3 0,5 31 4 0,-1 2-4 0,-4-33 31 16,0 0-31-16,5 36 31 0,0 1-31 0,-5-37 4 15,0 0-4-15,7 35 4 0,-3-3-4 0,-4-32 9 16,0 0-9-16,1 24 10 0,3-1-10 0,-4-23 4 16,0 0-4-16,3 20 4 0,-1-8-4 0,-2-12 0 15,0 0 0-15,4 12 1 0,-4-3-1 0,0-9 1 16,0 0-1-16,3 6 2 0,-1-6-2 0,-2 0-111 16,0 0 111-16,7 0-111 0,5-8 111 0,-12 8-115 0,0 0 115 15,17-7-868-15,-34 14 868 0</inkml:trace>
  <inkml:trace contextRef="#ctx0" brushRef="#br0" timeOffset="18735.64">2136 10164 662 0,'0'0'0'0,"0"0"0"0,0 0 0 16,0 0 118-16,0 0-118 0,0 0 119 0,0 0-119 16,0 0 115-16,0 0-115 0,0 0 115 0,-9 22-115 0,9-22 81 15,0 0-81-15,-3 21 81 0,-3 6-81 0,6-27 38 16,0 0-38-16,-7 31 38 0,2-2-38 0,5-29 47 15,0 0-47-15,-5 34 48 0,-2-3-48 0,7-31 40 16,0 0-40-16,-2 33 41 0,-1-2-41 0,3-31 9 16,0 0-9-16,-4 31 10 0,4-2-10 0,0-29 38 15,0 0-38-15,0 27 38 0,4-3-38 0,-4-24 1 16,0 0-1-16,0 22 2 0,3-8-2 0,-3-14 0 16,0 0 0-16,2 12 0 0,5-2 0 0,-7-10-6 15,0 0 6-15,5 0-5 0,0-3 5 0,-5 3-197 16,0 0 197-16,9-9-197 0,3-6 197 0,-12 15-171 0,0 0 171 15,9-19-170-15,-2-2 170 0,10-21-569 0</inkml:trace>
  <inkml:trace contextRef="#ctx0" brushRef="#br0" timeOffset="19096.3">2286 10238 214 0,'0'0'0'16,"0"5"0"-16,-2 3 0 0,2-8 76 0,0 0-76 0,0 0 76 15,5-5-76-15,-5 5 78 0,0 0-78 0,0-5 79 16,4 2-79-16,-4 3 98 0,0 0-98 0,3-4 99 0,-1-1-99 16,-2 5 73-16,0 0-73 0,0 0 73 0,3 5-73 15,-3-5 74-15,0 0-74 0,0 5 75 0,0 7-75 16,0-12 67-16,0 0-67 0,0 17 67 0,0 7-67 15,0-24 53-15,0 0-53 0,-3 30 54 0,3 4-54 0,0-34 45 16,0 0-45-16,0 29 46 0,0 0-46 0,0-29 36 16,0 0-36-16,0 28 36 0,3-1-36 0,-3-27 34 15,0 0-34-15,0 22 34 0,4-3-34 0,-4-19 7 16,0 0-7-16,0 15 8 0,0-4-8 0,0-11 12 16,0 0-12-16,0 8 12 0,0-3-12 0,0-5-4 15,0 0 4-15,0 0-3 0,2-8 3 0,-2 8-174 16,0 0 174-16,3-12-173 0,-3-4 173 0,4-11-776 0</inkml:trace>
  <inkml:trace contextRef="#ctx0" brushRef="#br0" timeOffset="19336.55">2331 10246 494 0,'0'0'0'0,"3"9"0"16,-3 3 0-16,0-12 83 0,0 0-83 0,6 5 84 15,-1-5-84-15,-5 0 83 0,0 0-83 0,7 5 83 16,5-2-83-16,-12-3 74 0,0 0-74 0,14 11 75 16,7 2-75-16,-21-13 58 0,0 0-58 0,21 16 58 15,8-1-58-15,-29-15 46 0,0 0-46 0,27 14 46 16,2-2-46-16,-29-12 37 0,0 0-37 0,26 10 38 16,-5-6-38-16,-21-4 1 0,0 0-1 0,16 1 1 0,1-1-1 15,-17 0-171-15,0 0 171 0,12-3-170 0,2-6 170 16,16-3-588-16</inkml:trace>
  <inkml:trace contextRef="#ctx0" brushRef="#br0" timeOffset="19578.16">2679 10159 583 0,'0'0'0'0,"0"12"0"0,4 12 0 0,-4-24 88 0,0 0-88 15,2 20 88-15,1 6-88 0,-3-26 93 0,0 0-93 16,0 33 94-16,0 6-94 0,0-39 84 0,0 0-84 16,-3 39 84-16,1 4-84 0,2-43 54 0,0 0-54 0,0 35 54 15,-4-1-54-15,4-34 34 0,0 0-34 0,0 27 35 16,-3-5-35-16,3-22-72 0,0 0 72 0,-2 18-71 16,2-6 71-16,0-12-114 0,0 0 114 0,-12-2-114 15,-4-10 114-15,-10 0-602 0</inkml:trace>
  <inkml:trace contextRef="#ctx0" brushRef="#br0" timeOffset="19981.44">2124 9707 617 0,'0'0'0'0,"3"0"0"0,2 3 0 0,-5-3 80 16,0 0-80-16,4-3 80 0,-4-4-80 0,0 7 88 15,0 0-88-15,0-4 88 0,0-1-88 0,0 5 65 16,0 0-65-16,0-3 66 0,0-1-66 0,0 4 43 15,0 0-43-15,3 0 44 0,3 0-44 0,-6 0 29 0,0 0-29 16,5 2 29-16,2 1-29 0,-7-3 39 0,0 0-39 16,5 6 40-16,2-3-40 0,-7-3 33 0,0 0-33 15,5 5 33-15,-1 2-33 0,-4-7 43 0,0 0-43 0,1 3 44 16,-1 3-44-16,0-6 46 0,0 0-46 0,-5 6 46 16,-9 3-46-16,14-9 19 0,0 0-19 0,-19 2 20 15,-2-1-20-15,21-1-103 0,0 0 103 0,-19-15-102 16,0-11 102-16,19 26-83 0,0 0 83 0,-39-41-872 15,78 82 872-15</inkml:trace>
  <inkml:trace contextRef="#ctx0" brushRef="#br0" timeOffset="21829.79">26494 12549 113 0,'0'0'0'0,"7"-5"0"0,5-6 0 0,-12 11 54 16,0 0-54-16,5-3 54 0,-1 1-54 0,-4 2 28 16,0 0-28-16,0 0 28 0,0 0-28 0,0 0 30 15,0 0-30-15,0 0 30 0,0 0-30 0,0 0 8 0,0 0-8 16,0 0 8-16,0 0-8 0,0 0 5 0,0 0-5 16,0 4 5-16,0-1-5 0,0-3-91 0,0 0 91 15,0 5-91-15,-2-1 91 0,0 4-53 0</inkml:trace>
  <inkml:trace contextRef="#ctx0" brushRef="#br0" timeOffset="23104.53">26504 6294 998 0,'0'0'0'0,"0"0"-277"0,0 0 277 0,0 0-277 15,0 0 277-15,0 0-204 0</inkml:trace>
  <inkml:trace contextRef="#ctx0" brushRef="#br0" timeOffset="23464.14">26447 6294 124 0,'0'0'0'0,"0"0"0"16,0 0 0-16,0 0 83 0,0 0-83 0,0 0 84 0,0 0-84 15,0 0 81-15,0 0-81 0,0 0 82 0,0 0-82 16,0 0 48-16,0 0-48 0,0 0 49 0,23-15-49 16,-23 15 36-16,0 0-36 0,14-9 36 0,1 2-36 0,-15 7 15 15,0 0-15-15,11-5 15 0,1 3-15 0,-12 2 19 16,0 0-19-16,12 0 20 0,-1 4-20 0,-11-4 33 15,0 0-33-15,8 3 33 0,1 1-33 0,-9-4 35 16,0 0-35-16,9 3 35 0,-1 2-35 0,-8-5 43 16,0 0-43-16,7 7 44 0,0-5-44 0,-7-2 46 15,0 0-46-15,7 1 47 0,-1 1-47 0,-6-2 53 16,0 0-53-16,5 0 54 0,0-2-54 0,-5 2 54 0,0 0-54 16,3-1 55-16,1-1-55 0,-4 2 39 0,0 0-39 15,0 0 39-15,3-7-39 0,-3 7 28 0,0 0-28 16,0 0 28-16,0 0-28 0,0 0 25 0,0 0-25 15,0 0 26-15,0 0-26 0,0 0 3 0,0 0-3 0,0 0 4 16,0 0-4-16,0 0 14 0,0 0-14 0,0 0 15 16,0 0-15-16,0 0 8 0,0 0-8 0,0 0 9 15,-1 4-9-15,1-4 1 0,0 0-1 0,0 0 1 16,-4 5-1-16,4-5 8 0,0 0-8 0,-2 3 8 16,2 1-8-16,0-4-35 0,0 0 35 0,-1 6-35 15,-3 6 35-15,4-12-109 0,0 0 109 0,-5 18-880 16,10-36 880-16</inkml:trace>
  <inkml:trace contextRef="#ctx0" brushRef="#br0" timeOffset="27577.41">13717 2366 236 0,'0'0'0'16,"0"0"9"-16,0 0-9 0,16-19 9 0,10-14-9 0,-26 33 18 15,0 0-18-15,21-30 19 0,-2-6-19 0,-19 36 1 16,0 0-1-16,16-38 2 0,-2-1-2 0,-14 39 72 16,0 0-72-16,7-42 73 0,-7 0-73 0,0 42 59 15,0 0-59-15,0-47 59 0,-7-4-59 0,7 51 52 16,0 0-52-16,-9-51 53 0,-1-4-53 0,10 55 35 15,0 0-35-15,-16-55 35 0,-1-2-35 0,17 57 25 16,0 0-25-16,-18-54 26 0,-3 2-26 0,21 52 34 0,0 0-34 16,-28-67 34-16,1-3-34 0,27 70 19 0,0 0-19 15,-30-67 20-15,0 7-20 0,30 60 18 0,0 0-18 16,-28-49 19-16,2 9-19 0,26 40 18 0,0 0-18 16,-41-44 18-16,-10-6-18 0,51 50 33 0,0 0-33 0,-52-48 34 15,-4 0-34-15,56 48 10 0,0 0-10 0,-51-46 11 16,-1-2-11-16,52 48 20 0,0 0-20 0,-45-50 20 15,1 6-20-15,44 44 24 0,0 0-24 0,-50-52 25 16,-6-3-25-16,56 55 3 0,0 0-3 0,-61-46 3 16,-5 7-3-16,66 39 3 0,0 0-3 0,-63-36 3 15,-5 8-3-15,68 28 11 0,0 0-11 0,-59-24 11 16,0 9-11-16,59 15 3 0,0 0-3 0,-54-12 4 16,8 3-4-16,46 9 0 0,0 0 0 0,-66-10 1 15,-10-2-1-15,76 12 1 0,0 0-1 0,-68-12 2 16,0 0-2-16,68 12 0 0,0 0 0 0,-54-15 0 0,14-1 0 15,40 16-1-15,0 0 1 0,-60-17-1 0,-8 2 1 16,68 15-1-16,0 0 1 0,-54-12-1 0,7 3 1 0,47 9-2 16,0 0 2-16,-47-7-1 0,4 7 1 0,43 0-1 15,0 0 1-15,-45 0-1 0,-6 9 1 0,51-9-1 16,0 0 1-16,-50 10 0 0,-1 2 0 0,51-12-1 16,0 0 1-16,-66 17 0 0,-9 11 0 0,75-28-3 15,0 0 3-15,-68 22-2 0,0 2 2 0,68-24-19 16,0 0 19-16,-63 24-18 0,6 3 18 0,57-27-15 15,0 0 15-15,-61 28-14 0,0 4 14 0,61-32-2 16,0 0 2-16,-59 35-1 0,3-3 1 0,56-32-2 16,0 0 2-16,-42 34-1 0,9 2 1 0,33-36-1 0,0 0 1 15,-31 36-1-15,4 7 1 0,27-43-1 0,0 0 1 16,-29 52 0-16,-1 11 0 0,30-63 0 0,0 0 0 0,-15 51 0 16,6-4 0-16,9-47 2 0,0 0-2 0,-7 48 3 15,2 1-3-15,5-49 12 0,0 0-12 0,-4 64 13 16,2 6-13-16,2-70 23 0,0 0-23 0,2 51 24 15,5-3-24-15,-7-48 13 0,0 0-13 0,12 43 14 16,-1 0-14-16,-11-43 28 0,0 0-28 0,17 44 28 16,4-4-28-16,-21-40 6 0,0 0-6 0,28 39 6 15,7 1-6-15,-35-40 10 0,0 0-10 0,43 51 10 16,11 7-10-16,-54-58 1 0,0 0-1 0,54 55 1 16,-3-7-1-16,-51-48 3 0,0 0-3 0,43 40 3 15,-11-6-3-15,-32-34 11 0,0 0-11 0,36 32 11 16,-1-1-11-16,-35-31 3 0,0 0-3 0,42 33 4 0,0 1-4 15,-42-34 32-15,0 0-32 0,59 43 32 0,11 12-32 16,-70-55 3-16,0 0-3 0,66 44 4 0,-2 2-4 16,-64-46 16-16,0 0-16 0,60 40 17 0,-5-1-17 15,-55-39 15-15,0 0-15 0,54 40 16 0,-1-4-16 0,-53-36 15 16,0 0-15-16,45 27 16 0,-7 0-16 0,-38-27 16 16,0 0-16-16,40 24 17 0,2 4-17 0,-42-28 34 15,0 0-34-15,45 24 34 0,-1-5-34 0,-44-19 10 16,0 0-10-16,45 17 11 0,2-2-11 0,-47-15 20 15,0 0-20-15,49 10 20 0,2-1-20 0,-51-9 39 16,0 0-39-16,68 15 39 0,10 1-39 0,-78-16 2 16,0 0-2-16,73 12 2 0,0 0-2 0,-73-12 15 15,0 0-15-15,84-4 16 0,5-8-16 0,-89 12 39 0,0 0-39 16,103-34 40-16,12-17-40 0,-115 51-71 0,0 0 71 16,130-91-71-16,15-36 71 0,-145 127-74 0,0 0 74 0,272-219-1124 15,-544 438 1124-15</inkml:trace>
  <inkml:trace contextRef="#ctx0" brushRef="#br0" timeOffset="33120.18">5968 2499 427 0,'0'0'0'0,"0"0"87"0,0 0-87 16,0 6 88-16,4 0-88 0,-4-6-38 0,0 0 38 0,0 6-37 15,3-3 37-15,-3-3-5 0,0 0 5 0,6 0-5 16,-3-3 5-16,-3 3-26 0,0 0 26 0,2-6-26 15,1 3 26-15,-3 3-19 0,0 0 19 0,0-9-18 16,4 3 18-16,-4 6-15 0,0 0 15 0,0-7-15 16,0 2 15-16,0 5-5 0,0 0 5 0,2-9-4 15,1 2 4-15,-3 7-14 0,0 0 14 0,0-8-13 16,4 1 13-16,-4 7-9 0,0 0 9 0,5-5-8 16,-2-2 8-16,-3 7-4 0,0 0 4 0,9-5-3 15,-4 1 3-15,-5 4-3 0,0 0 3 0,7-3-2 16,-2-2 2-16,-5 5-2 0,0 0 2 0,4-4-1 15,-1-3 1-15,-3 7 1 0,0 0-1 0,2-5 1 0,2 2-1 16,-4 3 27-16,0 0-27 0,0-4 27 0,0-1-27 16,0 5 37-16,0 0-37 0,0-3 37 0,3-1-37 0,-3 4 38 15,0 0-38-15,0-3 38 0,2 1-38 0,-2 2 16 16,0 0-16-16,0 0 17 0,7-3-17 0,-7 3 13 16,0 0-13-16,0 0 13 0,5 0-13 0,-5 0 17 15,0 0-17-15,0 0 17 0,4 3-17 0,-4-3 8 16,0 0-8-16,0 0 8 0,0 0-8 0,0 0 15 15,0 0-15-15,0 0 16 0,0 0-16 0,0 0 15 16,0 0-15-16,0 0 15 0,-4 2-15 0,4-2 9 16,0 0-9-16,0 0 9 0,0 3-9 0,0-3 1 15,0 0-1-15,0 0 1 0,0 4-1 0,0-4 1 0,0 0-1 16,0 0 1-16,0 3-1 0,0-3 3 0,0 0-3 16,0 0 3-16,-3 5-3 0,3-5 5 0,0 0-5 0,-2 4 5 15,2-1-5-15,0-3 22 0,0 0-22 0,0 2 23 16,0 1-23-16,0-3 13 0,0 0-13 0,-4 4 13 15,4-1-13-15,0-3 5 0,0 0-5 0,0 4 5 16,-3 1-5-16,3-5 22 0,0 0-22 0,-2 7 23 16,-1 1-23-16,3-8 13 0,0 0-13 0,-6 9 13 15,-1 1-13-15,7-10 9 0,0 0-9 0,-5 9 10 16,2 3-10-16,3-12 10 0,0 0-10 0,-6 12 10 16,3-4-10-16,3-8 1 0,0 0-1 0,-5 10 1 15,5-1-1-15,0-9 0 0,0 0 0 0,-4 5 1 16,4 2-1-16,0-7 0 0,0 0 0 0,0 3 1 0,0 1-1 15,0-4-132-15,0 0 132 0,4 0-132 0,1-4 132 16,0 1-414-16</inkml:trace>
  <inkml:trace contextRef="#ctx0" brushRef="#br0" timeOffset="34785.01">6016 4819 169 0,'0'0'0'0,"0"0"0"15,-2-3 0-15,2 3-5 0,0 0 5 0,0 0-5 16,0 0 5-16,0 0-4 0,0 0 4 0,0 0-4 16,5 0 4-16,-5 0-7 0,0 0 7 0,3 0-6 15,3-2 6-15,-6 2-9 0,0 0 9 0,3 0-9 16,2 0 9-16,-5 0-4 0,0 0 4 0,0 0-3 16,0 0 3-16,0 0 6 0,0 0-6 0,0 0 6 15,0 0-6-15,0 0 68 0,0 0-68 0,0 0 69 16,0 0-69-16,0 0 60 0,0 0-60 0,0 0 60 15,-3 2-60-15,3-2 41 0,0 0-41 0,-2 3 42 16,-1 0-42-16,3-3 32 0,0 0-32 0,-4 6 32 0,2 0-32 16,2-6 32-16,0 0-32 0,-3 4 33 0,-2 1-33 15,5-5 20-15,0 0-20 0,-7 7 20 0,2-2-20 16,5-5 18-16,0 0-18 0,-4 7 19 0,-1-2-19 0,5-5 18 16,0 0-18-16,-7 7 18 0,5-4-18 0,2-3 8 15,0 0-8-15,-3 4 9 0,-3-3-9 0,6-1 4 16,0 0-4-16,0 0 4 0,-3 4-4 0,3-4 3 15,0 0-3-15,0 0 3 0,0 3-3 0,0-3 17 16,0 0-17-16,0 0 17 0,-4 4-17 0,4-4 3 16,0 0-3-16,0 0 3 0,0 3-3 0,0-3 7 15,0 0-7-15,0 0 7 0,0 0-7 0,0 0 8 0,0 0-8 16,0 0 8-16,0 0-8 0,0 0 3 0,0 0-3 16,0 0 3-16,-3 5-3 0,3-5 6 0,0 0-6 15,0 0 6-15,-2 4-6 0,2-4 7 0,0 0-7 0,0 0 7 16,0 0-7-16,0 0 7 0,0 0-7 0,0 0 8 15,5-7-8-15,-5 7 15 0,0 0-15 0,0-5 15 16,4 1-15-16,-4 4 8 0,0 0-8 0,3-7 8 16,3 2-8-16,-6 5 0 0,0 0 0 0,3-7 0 15,-1 2 0-15,-2 5-5 0,0 0 5 0,3-8-4 16,3 1 4-16,-6 7-4 0,0 0 4 0,3-7-3 16,2 2 3-16,-5 5-14 0,0 0 14 0,4-9-13 15,-1 6 13-15,-3 3-1 0,0 0 1 0,4-7-1 16,-2 2 1-16,-2 5 1 0,0 0-1 0,3-4 2 15,0 4-2-15,-3 0 10 0,0 0-10 0,0 0 11 16,6-3-11-16,-6 3 17 0,0 0-17 0,0 0 17 16,3 0-17-16,-3 0 25 0,0 0-25 0,0 0 26 0,0 0-26 15,0 0 12-15,0 0-12 0,0 0 13 0,0 0-13 16,0 0 10-16,0 0-10 0,0 0 11 0,2 0-11 16,-2 0 17-16,0 0-17 0,0 0 17 0,3 0-17 0,-3 0 1 15,0 0-1-15,0 0 1 0,4 0-1 0,-4 0 14 16,0 0-14-16,0 0 15 0,0 0-15 0,0 0 8 15,0 0-8-15,0 0 8 0,0 0-8 0,0 0 9 16,0 0-9-16,0 0 9 0,0 0-9 0,0 0 24 16,0 0-24-16,0 0 25 0,-4 0-25 0,4 0 12 15,0 0-12-15,0 0 12 0,-5 0-12 0,5 0 18 16,0 0-18-16,-3 0 18 0,3 0-18 0,0 0 3 0,0 0-3 16,-6 0 4-16,6 0-4 0,0 0 22 0,0 0-22 15,-3 0 22-15,0 0-22 0,3 0 0 0,0 0 0 16,0 0 1-16,-2 0-1 0,2 0 3 0,0 0-3 15,0 0 3-15,0 0-3 0,0 0 6 0,0 0-6 0,0 0 6 16,0 0-6-16,0 0 0 0,0 0 0 0,0 0 1 16,0-5-1-16,0 5 0 0,0 0 0 0,0-4 1 15,0 1-1-15,0 3 6 0,0 0-6 0,2-5 6 16,1 1-6-16,-3 4 7 0,0 0-7 0,3-6 8 16,3-3-8-16,-6 9 3 0,0 0-3 0,3-7 4 15,2 2-4-15,-5 5 2 0,0 0-2 0,4-8 3 16,1 1-3-16,-5 7 0 0,0 0 0 0,4-4 0 15,-1-1 0-15,-3 5 0 0,0 0 0 0,0-7 0 16,2 4 0-16,-2 3 1 0,0 0-1 0,0-4 1 16,0 3-1-16,0 1 3 0,0 0-3 0,0-4 3 0,-2 1-3 15,2 3 6-15,0 0-6 0,0 0 7 0,-3-4-7 16,3 4 15-16,0 0-15 0,-6-1 15 0,6 1-15 16,0 0 3-16,0 0-3 0,-3 0 4 0,-1 0-4 0,4 0 2 15,0 0-2-15,-3 0 3 0,1 0-3 0,2 0 0 16,0 0 0-16,0 0 0 0,-3 0 0 0,3 0 1 15,0 0-1-15,0 0 1 0,0 0-1 0,0 0 1 16,0 0-1-16,0 0 1 0,8 0-1 0,-8 0-10 16,0 0 10-16,4 0-9 0,5 0 9 0,-9 0-136 15,0 0 136-15,3-4-135 0,2 1 135 0,4-2-737 16</inkml:trace>
  <inkml:trace contextRef="#ctx0" brushRef="#br0" timeOffset="40580.25">3061 9895 785 0,'0'0'0'0,"17"-9"0"16,13-6 0-16,-30 15-93 0,0 0 93 0,-5 2-92 15,-16 8 92-15,21-10 31 0,0 0-31 0,-12 9 31 16,-6-1-31-16,18-8 55 0,0 0-55 0,-12 7 56 16,3 0-56-16,9-7 51 0,0 0-51 0,-8 5 52 15,4-2-52-15,4-3 58 0,0 0-58 0,-3 4 59 16,6-2-59-16,-3-2 41 0,0 0-41 0,7 3 42 15,2-3-42-15,-9 0 36 0,0 0-36 0,14 0 37 16,1 0-37-16,-15 0 33 0,0 0-33 0,18 3 33 16,-1-3-33-16,-17 0 38 0,0 0-38 0,21 4 38 0,0 1-38 15,-21-5 23-15,0 0-23 0,21 7 24 0,-4 1-24 16,-17-8 18-16,0 0-18 0,21 9 19 0,2 1-19 0,-23-10 18 16,0 0-18-16,24 11 18 0,2-1-18 15,-26-10 8-15,0 0-8 0,25 7 9 0,1 1-9 0,-26-8 9 16,0 0-9-16,26 5 10 0,-2 2-10 0,-24-7 23 15,0 0-23-15,27 4 24 0,-6 1-24 0,-21-5 12 16,0 0-12-16,20 3 13 0,-2 1-13 0,-18-4 10 16,0 0-10-16,17 3 10 0,-5-1-10 0,-12-2 17 15,0 0-17-15,9 3 17 0,0 1-17 0,-9-4 22 16,0 0-22-16,3 0 23 0,3 0-23 0,-6 0-26 16,0 0 26-16,0 0-26 0,3-4 26 0,-3 4-182 0,0 0 182 15,-3-7-181-15,-1-5 181 0,-1-5-797 0</inkml:trace>
  <inkml:trace contextRef="#ctx0" brushRef="#br0" timeOffset="41164.1">2922 10280 483 0,'0'0'0'16,"6"-3"0"-16,8-9 0 0,-14 12 88 0,0 0-88 0,9-3 88 16,-2 3-88-16,-7 0 77 0,0 0-77 0,5 3 78 15,4 6-78-15,-9-9 57 0,0 0-57 0,12 10 57 16,6 0-57-16,-18-10 48 0,0 0-48 0,26 12 49 16,7 2-49-16,-33-14 36 0,0 0-36 0,30 15 37 15,-1 6-37-15,-29-21 25 0,0 0-25 0,30 17 26 16,5 5-26-16,-35-22 34 0,0 0-34 0,36 16 35 15,2-3-35-15,-38-13 30 0,0 0-30 0,48 11 30 16,2-4-30-16,-50-7 32 0,0 0-32 0,47 5 33 16,4-5-33-16,-51 0-2 0,0 0 2 0,47-4-1 15,0 1 1-15,-47 3-77 0,0 0 77 0,94-5-868 0,-188 10 868 0</inkml:trace>
  <inkml:trace contextRef="#ctx0" brushRef="#br0" timeOffset="43913.8">6155 4327 180 0,'0'0'0'0,"-5"0"0"0,1 4 0 15,4-4 44-15,0 0-44 0,0 0 45 0,0-5-45 16,0 5 42-16,0 0-42 0,0 0 43 0,4-4-43 16,-4 4 48-16,0 0-48 0,1-3 48 0,3-2-48 0,-4 5 47 15,0 0-47-15,3-4 47 0,-1 4-47 0,-2 0 30 16,0 0-30-16,0 0 30 0,0 0-30 0,0 0 34 16,0 0-34-16,0 0 34 0,0 0-34 0,0 0 22 15,0 0-22-15,0 0 22 0,0 0-22 0,0 0 35 16,0 0-35-16,0 0 35 0,0 0-35 0,0 0 12 15,0 0-12-15,0 0 13 0,0 0-13 0,0 0 20 16,0 0-20-16,0 0 20 0,-2 0-20 0,2 0 8 0,0 0-8 16,0 0 9-16,-3 0-9 0,3 0 25 0,0 0-25 15,0 0 26-15,-5-3-26 0,5 3 12 0,0 0-12 16,0 0 12-16,-4-4-12 0,4 4 27 0,0 0-27 0,0 0 27 16,-3 0-27-16,3 0 30 0,0 0-30 0,0 0 30 15,-4 0-30-15,4 0 7 0,0 0-7 0,0 0 7 16,-2 4-7-16,2-4 18 0,0 0-18 0,0 0 19 15,0 0-19-15,0 0 15 0,0 0-15 0,0 0 15 16,0 0-15-16,0 0 15 0,0 0-15 0,0 0 16 16,-3 3-16-16,3-3 16 0,0 0-16 0,-4 4 17 15,4-3-17-15,0-1 15 0,0 0-15 0,-1 4 16 16,1-1-16-16,0-3 9 0,0 0-9 0,0 4 10 16,0 1-10-16,0-5 16 0,0 0-16 0,-4 7 17 15,4-6-17-15,0-1 3 0,0 0-3 0,-3 7 4 0,3-3-4 16,0-4 12-16,0 0-12 0,-2 3 13 0,2 2-13 15,0-5 3-15,0 0-3 0,-3 4 4 0,3-1-4 16,0-3 6-16,0 0-6 0,-4 5 7 0,4-1-7 0,0-4-113 16,0 0 113-16,-2 3-113 0,2 0 113 0,0-3-116 15,0 0 116-15,0 9-629 0,0-18 629 0</inkml:trace>
  <inkml:trace contextRef="#ctx0" brushRef="#br0" timeOffset="45128.59">3892 9719 191 0,'0'0'0'0,"0"0"0"0,26-12 0 0,-26 12 10 16,0 0-10-16,3-6 10 0,-3 5-10 0,0 1 34 16,0 0-34-16,0 0 34 0,-3 0-34 0,3 0 42 15,0 0-42-15,0 3 42 0,-3 1-42 0,3-4 49 16,0 0-49-16,-4 15 49 0,4 9-49 0,0-24 42 15,0 0-42-15,4 27 43 0,2 13-43 0,-6-40 36 16,0 0-36-16,9 39 37 0,5 6-37 0,-14-45 24 16,0 0-24-16,12 46 25 0,1 0-25 0,-13-46 10 15,0 0-10-15,13 52 10 0,3-4-10 0,-16-48 11 16,0 0-11-16,14 49 11 0,2-1-11 0,-16-48 8 0,0 0-8 16,8 45 9-16,3-6-9 0,-11-39 3 0,0 0-3 15,10 36 4-15,-1-2-4 0,-9-34 0 0,0 0 0 0,9 23 1 16,0-3-1-16,-9-20 1 0,0 0-1 0,8 12 2 15,1-8-2-15,-9-4 9 0,0 0-9 0,9-2 9 16,-1-7-9-16,-8 9 8 0,0 0-8 0,7-12 9 16,-1-5-9-16,-6 17 15 0,0 0-15 0,5-19 16 15,2-1-16-15,-7 20 23 0,0 0-23 0,8-24 24 16,1-5-24-16,-9 29 13 0,0 0-13 0,5-29 14 16,4 1-14-16,-9 28 28 0,0 0-28 0,11-34 28 15,-3 1-28-15,-8 33 29 0,0 0-29 0,11-44 29 16,4-6-29-16,-15 50 22 0,0 0-22 0,18-55 22 15,-1-5-22-15,-17 60 17 0,0 0-17 0,21-61 17 16,0-4-17-16,-21 65 35 0,0 0-35 0,30-77 36 16,3-9-36-16,-33 86 41 0,0 0-41 0,29-72 41 0,3 2-41 15,-32 70 24-15,0 0-24 0,24-48 25 0,-6 12-25 16,-18 36 12-16,0 0-12 0,17-36 12 0,-5 8-12 0,-12 28 11 16,0 0-11-16,12-22 11 0,-3 5-11 0,-9 17 8 15,0 0-8-15,9-14 9 0,-1 4-9 0,-8 10 8 16,0 0-8-16,4-7 8 0,-2 7-8 0,-2 0-51 15,0 0 51-15,0 0-51 0,3-3 51 0,-3 3-119 16,0 0 119-16,4 3-118 0,-3 4 118 0,6 3-670 16</inkml:trace>
  <inkml:trace contextRef="#ctx0" brushRef="#br0" timeOffset="45654.71">4503 10020 393 0,'0'0'0'0,"0"0"0"0,-7 5 0 0,7-5 101 16,0 0-101-16,-1 4 101 0,1-1-101 0,0-3 87 15,0 0-87-15,1 9 87 0,3-1-87 0,-4-8 65 16,0 0-65-16,0 21 65 0,3 10-65 0,-3-31 47 0,0 0-47 16,0 37 48-16,0 11-48 0,0-48 30 0,0 0-30 15,0 48 30-15,0 2-30 0,0-50 24 0,0 0-24 16,0 48 25-16,0-4-25 0,0-44 24 0,0 0-24 15,-3 36 25-15,3-6-25 0,0-30 15 0,0 0-15 16,0 22 15-16,0-5-15 0,0-17 5 0,0 0-5 0,-4 12 5 16,3-7-5-16,1-5-146 0,0 0 146 0,-4-7-146 15,4-10 146-15,0-7-579 0</inkml:trace>
  <inkml:trace contextRef="#ctx0" brushRef="#br0" timeOffset="46044.38">4491 10068 292 0,'0'0'0'0,"9"5"0"0,8 5 0 0,-17-10 9 15,0 0-9-15,16 14 10 0,5 2-10 0,-21-16 33 16,0 0-33-16,23 18 33 0,-3 3-33 0,-20-21 21 15,0 0-21-15,21 21 21 0,5 1-21 0,-26-22 32 16,0 0-32-16,21 22 32 0,0-1-32 0,-21-21 19 16,0 0-19-16,18 24 20 0,-3-6-20 0,-15-18 18 15,0 0-18-15,11 24 19 0,-2-5-19 0,-9-19 40 16,0 0-40-16,7 21 41 0,-4-4-41 0,-3-17 37 0,0 0-37 16,0 19 37-16,-3 0-37 0,3-19 38 0,0 0-38 15,-9 19 39-15,0 1-39 0,9-20 34 0,0 0-34 16,-16 21 35-16,-1-1-35 0,17-20 33 0,0 0-33 15,-17 17 34-15,-4-3-34 0,21-14 13 0,0 0-13 16,-18 12 14-16,1-2-14 0,17-10 6 0,0 0-6 16,-16 9 7-16,4-6-7 0,12-3 1 0,0 0-1 0,-9 4 1 15,1-4-1-15,8 0-141 0,0 0 141 0,-4-5-141 16,8-7 141-16,-1-6-420 0</inkml:trace>
  <inkml:trace contextRef="#ctx0" brushRef="#br0" timeOffset="46750.54">5043 10159 841 0,'0'0'0'16,"-5"3"0"-16,-2 6 0 0,7-9 137 16,0 0-137-16,-2-4 138 0,-1-1-138 0,3 5 111 0,0 0-111 15,-5-3 112-15,1-1-112 0,4 4 3 0,0 0-3 0,-3-5 4 16,-2 4-4-16,5 1 1 0,0 0-1 0,-9 0 1 16,-3 1-1-16,12-1-1 0,0 0 1 0,-16 5 0 15,-3-1 0-15,19-4-6 0,0 0 6 0,-19 5-5 16,-1 2 5-16,20-7-8 0,0 0 8 0,-19 7-8 15,5 1 8-15,14-8-8 0,0 0 8 0,-8 5-8 16,-1 2 8-16,9-7-15 0,0 0 15 0,-4 16-15 16,8 4 15-16,-4-20-8 0,0 0 8 0,9 21-8 15,8 1 8-15,-17-22-16 0,0 0 16 0,18 19-15 0,2 1 15 16,-20-20-9-16,0 0 9 0,25 21-8 0,1-2 8 16,-26-19-9-16,0 0 9 0,21 17-9 0,2 0 9 0,-23-17-4 15,0 0 4-15,20 17-3 0,-2-1 3 0,-18-16 0 16,0 0 0-16,16 15 0 0,-8-1 0 0,-8-14 0 15,0 0 0-15,9 14 1 0,-4-1-1 0,-5-13 3 16,0 0-3-16,4 12 4 0,-1 0-4 0,-3-12 3 16,0 0-3-16,-3 14 3 0,-1-2-3 0,4-12 5 15,0 0-5-15,-5 12 6 0,0-4-6 0,5-8 13 16,0 0-13-16,-12 12 13 0,-1-1-13 0,13-11 8 16,0 0-8-16,-17 10 9 0,1 0-9 0,16-10 9 15,0 0-9-15,-14 9 9 0,2-2-9 0,12-7 1 0,0 0-1 16,-14 1 1-16,5 1-1 0,9-2-2 0,0 0 2 15,-7 0-1-15,2-2 1 0,5 2-171 0,0 0 171 16,0-8-171-16,5-4 171 0,2-9-594 0</inkml:trace>
  <inkml:trace contextRef="#ctx0" brushRef="#br0" timeOffset="47395.84">5369 10245 315 0,'0'0'0'0,"5"-4"0"0,8-3 0 0,-13 7 70 16,0 0-70-16,12-8 70 0,2-4-70 0,-14 12 71 16,0 0-71-16,12-14 71 0,0 0-71 0,-12 14 80 15,0 0-80-15,9-15 81 0,0-1-81 0,-9 16 60 0,0 0-60 16,8-17 61-16,-4 4-61 0,-4 13 48 0,0 0-48 15,5-14 48-15,-2 2-48 0,-3 12 38 0,0 0-38 16,4-10 38-16,-2 1-38 0,-2 9 24 0,0 0-24 16,3-9 25-16,-3 3-25 0,0 6 17 0,0 0-17 15,0-6 17-15,0 3-17 0,0 3 28 0,0 0-28 16,0 0 28-16,0-3-28 0,0 3 6 0,0 0-6 0,0 0 6 16,0 0-6-16,0 0 10 0,0 0-10 0,0 3 10 15,0 6-10-15,0-9 15 0,0 0-15 0,-3 8 16 16,3 4-16-16,0-12 8 0,0 0-8 0,-2 24 8 15,2 10-8-15,0-34 3 0,0 0-3 0,0 33 4 16,-4 1-4-16,4-34 21 0,0 0-21 0,-3 36 21 16,-2 7-21-16,5-43 21 0,0 0-21 0,-4 39 21 15,4 1-21-15,0-40 3 0,0 0-3 0,0 36 4 16,0-4-4-16,0-32 15 0,0 0-15 0,0 28 15 0,0-6-15 16,0-22 8-16,0 0-8 0,0 21 9 0,4-3-9 15,-4-18 8-15,0 0-8 0,0 16 9 0,0-4-9 16,0-12 8-16,0 0-8 0,0 7 8 0,0 1-8 0,0-8 8 15,0 0-8-15,0 4 8 0,0 1-8 0,0-5-46 16,0 0 46-16,0 3-45 0,0-1 45 0,0-2-168 16,0 0 168-16,0 0-167 0,0 0 167 0,0 0-676 15</inkml:trace>
  <inkml:trace contextRef="#ctx0" brushRef="#br0" timeOffset="47710.27">5242 10726 393 0,'0'0'0'16,"5"-7"0"-16,4 2 0 0,-9 5 61 0,0 0-61 0,9-7 62 15,3 2-62-15,-12 5 51 0,0 0-51 0,12-4 51 16,2 4-51-16,-14 0 64 0,0 0-64 0,16 4 65 15,-2-1-65-15,-14-3 65 0,0 0-65 0,19 12 66 16,0 5-66-16,-19-17 69 0,0 0-69 0,19 19 69 16,0-3-69-16,-19-16 55 0,0 0-55 0,19 15 55 15,2 1-55-15,-21-16 34 0,0 0-34 0,19 10 35 16,2 0-35-16,-21-10 26 0,0 0-26 0,18 4 26 0,-3-3-26 16,-15-1 15-16,0 0-15 0,14 0 16 0,-3-1-16 15,-11 1-82-15,0 0 82 0,26-2-821 0,-52 4 821 16</inkml:trace>
  <inkml:trace contextRef="#ctx0" brushRef="#br0" timeOffset="48957.55">6359 9604 404 0,'0'0'0'0,"0"0"0"16,0 0 0-16,0 0 96 0,0 0-96 0,0 0 97 16,0 0-97-16,0 0 87 0,0 0-87 0,0 0 87 15,0 0-87-15,0 0 53 0,0 0-53 0,0 0 54 16,0 29-54-16,0-29 38 0,0 0-38 0,0 34 39 16,0 9-39-16,0-43 34 0,0 0-34 0,-4 45 34 15,-1 8-34-15,5-53 49 0,0 0-49 0,-5 56 49 16,1 1-49-16,4-57 47 0,0 0-47 0,-8 61 47 0,-1 3-47 15,9-64 42-15,0 0-42 0,-9 60 42 0,0-2-42 16,9-58 36-16,0 0-36 0,-7 46 36 0,2-6-36 16,5-40 24-16,0 0-24 0,-7 30 25 0,2-6-25 0,5-24 10 15,0 0-10-15,-3 19 10 0,1-7-10 0,2-12 18 16,0 0-18-16,-4 9 19 0,1-4-19 0,3-5-35 16,0 0 35-16,-4-3-34 0,3-8 34 0,1 11-131 15,0 0 131-15,-4-15-130 0,1-4 130 0,-3-17-768 16</inkml:trace>
  <inkml:trace contextRef="#ctx0" brushRef="#br0" timeOffset="49288.62">5993 9958 830 0,'0'0'0'0,"5"2"0"15,7 5 0-15,-12-7 63 0,0 0-63 0,4 3 64 16,1-6-64-16,-5 3 61 0,0 0-61 0,3-3 61 16,6-3-61-16,-9 6 44 0,0 0-44 0,12-6 44 15,6-3-44-15,-18 9 32 0,0 0-32 0,29-9 32 16,10-3-32-16,-39 12 42 0,0 0-42 0,40-12 43 16,5 0-43-16,-45 12 40 0,0 0-40 0,44-10 41 15,1 2-41-15,-45 8 10 0,0 0-10 0,47-12 11 16,-3 3-11-16,-44 9 13 0,0 0-13 0,45-7 14 15,-3 0-14-15,-42 7 16 0,0 0-16 0,35-3 17 0,-1 1-17 16,-34 2 22-16,0 0-22 0,30-3 22 0,-6 1-22 16,-24 2-40-16,0 0 40 0,21 0-40 0,-9 2 40 0,-12-2-120 15,0 0 120-15,-1 3-119 0,-13 1 119 0,-4 4-813 16</inkml:trace>
  <inkml:trace contextRef="#ctx0" brushRef="#br0" timeOffset="52230.3">6885 9616 359 0,'0'0'0'0,"0"0"0"15,0 0 0-15,0 0 92 0,0 0-92 0,0 0 92 16,0 0-92-16,0 0 83 0,0 0-83 0,0 0 84 16,0 0-84-16,0 0 91 0,0 0-91 0,0 0 91 15,0 0-91-15,0 0 69 0,0 0-69 0,0 0 70 16,0 0-70-16,0 0 72 0,0 0-72 0,0 0 73 15,0 0-73-15,0 0 55 0,0 0-55 0,0 0 56 16,0 0-56-16,0 0-1 0,0 0 1 0,3 15-1 16,3 13 1-16,-6-28-1 0,0 0 1 0,3 37-1 15,2 13 1-15,-5-50-5 0,0 0 5 0,4 57-5 0,1 8 5 16,-5-65-9-16,0 0 9 0,7 66-8 0,3 6 8 16,-10-72-15-16,0 0 15 0,9 88-15 0,2 13 15 15,-11-101-4-15,0 0 4 0,8 91-3 0,1-4 3 0,-9-87 2 16,0 0-2-16,9 74 2 0,-1-13-2 0,-8-61 20 15,0 0-20-15,6 45 20 0,1-23-20 0,-7-22 9 16,0 0-9-16,8 22 9 0,4-6-9 0,-12-16 5 16,0 0-5-16,11 14 5 0,5-4-5 0,-16-10 22 15,0 0-22-15,14 2 22 0,5-6-22 0,-19 4 2 16,0 0-2-16,17-14 2 0,4-4-2 0,-21 18 6 16,0 0-6-16,17-28 7 0,4-6-7 0,-21 34 14 0,0 0-14 15,21-50 15-15,2-6-15 0,-23 56 8 0,0 0-8 16,21-67 8-16,0-7-8 0,-21 74 3 0,0 0-3 15,26-91 4-15,3-15-4 0,-29 106 7 0,0 0-7 0,34-96 7 16,0-1-7-16,-34 97 13 0,0 0-13 0,34-86 13 16,-5 14-13-16,-29 72 8 0,0 0-8 0,30-62 9 15,-1 13-9-15,-29 49 15 0,0 0-15 0,21-31 16 16,-3 15-16-16,-18 16 23 0,0 0-23 0,14-15 24 16,1 6-24-16,-15 9 0 0,0 0 0 0,14-6 1 15,2 4-1-15,-16 2-62 0,0 0 62 0,10 0-61 16,3 0 61-16,-13 0-182 0,0 0 182 0,12 2-182 15,2 1 182-15,14 0-685 0</inkml:trace>
  <inkml:trace contextRef="#ctx0" brushRef="#br0" timeOffset="52681">7517 10301 147 0,'0'0'0'16,"4"0"0"-16,1-5 0 0,-5 5 18 0,0 0-18 0,3-2 18 16,-1 0-18-16,-2 2 115 0,0 0-115 0,0 9 115 15,-2 1-115-15,2-10 88 0,0 0-88 0,0 26 88 16,0 10-88-16,0-36 68 0,0 0-68 0,0 39 68 15,2 4-68-15,-2-43 52 0,0 0-52 0,4 50 53 16,3 3-53-16,-7-53 44 0,0 0-44 0,0 51 44 16,1 3-44-16,-1-54 27 0,0 0-27 0,0 44 27 15,-1-6-27-15,1-38 9 0,0 0-9 0,0 29 10 16,-4-9-10-16,4-20-126 0,0 0 126 0,-3 14-126 0,-3-9 126 16,-2 14-463-16</inkml:trace>
  <inkml:trace contextRef="#ctx0" brushRef="#br0" timeOffset="53070.93">7482 10262 281 0,'0'0'0'0,"9"3"0"0,9-1 0 0,-18-2 61 0,0 0-61 15,20 7 61-15,3 1-61 0,-23-8 73 0,0 0-73 16,28 14 73-16,3 1-73 0,-31-15 51 0,0 0-51 15,33 17 52-15,-3 2-52 0,-30-19 23 0,0 0-23 16,33 21 24-16,-3-4-24 0,-30-17 19 0,0 0-19 16,26 19 20-16,0 1-20 0,-26-20 15 0,0 0-15 15,21 19 16-15,0 0-16 0,-21-19 26 0,0 0-26 0,12 16 26 16,-3 1-26-16,-9-17 12 0,0 0-12 0,5 18 13 16,-9 3-13-16,4-21 18 0,0 0-18 0,-5 27 19 15,-9 8-19-15,14-35 15 0,0 0-15 0,-12 27 15 16,0-3-15-16,12-24 16 0,0 0-16 0,-21 28 17 15,-5 1-17-15,26-29 15 0,0 0-15 0,-21 24 16 16,0-6-16-16,21-18 9 0,0 0-9 0,-17 19 10 16,-4-7-10-16,21-12 1 0,0 0-1 0,-14 9 1 15,3-2-1-15,11-7-1 0,0 0 1 0,-5 7-1 16,0-2 1-16,5-5-75 0,0 0 75 0,0 0-74 0,9-5 74 16,-9 5-112-16,0 0 112 0,10-4-445 0,-20 8 445 15</inkml:trace>
  <inkml:trace contextRef="#ctx0" brushRef="#br0" timeOffset="53596.2">8174 10416 247 0,'0'0'0'15,"0"0"0"-15,0 0 0 0,0 0 68 0,0 0-68 16,0 0 69-16,0 0-69 0,0 0 39 0,0 0-39 16,0 0 40-16,0 0-40 0,0 0 67 0,0 0-67 15,0 0 68-15,0 0-68 0,0 0 67 0,0 0-67 16,0 0 67-16,-24-9-67 0,24 9 69 0,0 0-69 16,-27 0 70-16,-11 7-70 0,38-7 66 0,0 0-66 15,-33 10 67-15,0 4-67 0,33-14 48 0,0 0-48 0,-31 17 49 16,-3 6-49-16,34-23 44 0,0 0-44 0,-26 17 44 15,2 5-44-15,24-22 18 0,0 0-18 0,-17 19 19 16,3 3-19-16,14-22 36 0,0 0-36 0,-11 24 37 16,9 3-37-16,2-27 12 0,0 0-12 0,4 26 13 15,10 2-13-15,-14-28 12 0,0 0-12 0,17 24 12 16,13-2-12-16,-30-22 34 0,0 0-34 0,29 20 34 16,5-1-34-16,-34-19 1 0,0 0-1 0,31 19 2 0,2-2-2 15,-33-17 2-15,0 0-2 0,21 16 2 0,0-1-2 16,-21-15 19-16,0 0-19 0,12 17 20 0,-3 2-20 0,-9-19 21 15,0 0-21-15,5 21 21 0,-5 1-21 0,0-22 3 16,0 0-3-16,-3 24 4 0,-6 1-4 0,9-25 8 16,0 0-8-16,-14 26 9 0,-11-2-9 0,25-24 3 15,0 0-3-15,-22 21 4 0,-8-2-4 0,30-19 2 16,0 0-2-16,-24 12 2 0,1-7-2 0,23-5 1 16,0 0-1-16,-21 3 2 0,6-3-2 0,15 0-35 15,0 0 35-15,-9-7-34 0,5-5 34 0,4 12-177 16,0 0 177-16,4-17-176 0,8-5 176 0,0-18-736 0</inkml:trace>
  <inkml:trace contextRef="#ctx0" brushRef="#br0" timeOffset="54091.7">8191 10644 259 0,'0'0'0'16,"4"-7"0"-16,5-5 0 0,-9 12-7 0,0 0 7 15,5-12-6-15,4-2 6 0,-9 14 6 0,0 0-6 0,8-10 7 16,-4 1-7-16,-4 9 63 0,0 0-63 0,5-7 64 15,-2 4-64-15,-3 3 50 0,0 0-50 0,4-2 50 16,-2 4-50-16,-2-2 56 0,0 0-56 0,3 5 56 16,1 4-56-16,-4-9 40 0,0 0-40 0,0 19 40 15,5 10-40-15,-5-29 46 0,0 0-46 0,0 31 47 16,0 1-47-16,0-32 36 0,0 0-36 0,-5 39 36 16,1 8-36-16,4-47 8 0,0 0-8 0,-5 39 9 0,1 1-9 15,4-40 43-15,0 0-43 0,-7 30 43 0,6-2-43 16,1-28 29-16,0 0-29 0,-4 22 29 0,-1-5-29 15,5-17 39-15,0 0-39 0,-3 10 39 0,3-8-39 0,0-2 24 16,0 0-24-16,-4-12 25 0,2-14-25 0,2 26 18 16,0 0-18-16,2-35 18 0,5-12-18 0,-7 47 10 15,0 0-10-15,5-48 10 0,0-3-10 0,-5 51 10 16,0 0-10-16,11-48 10 0,-1 0-10 0,-10 48 1 16,0 0-1-16,16-43 1 0,1 4-1 0,-17 39 3 15,0 0-3-15,21-29 3 0,0 6-3 0,-21 23 1 16,0 0-1-16,21-12 2 0,5 11-2 0,-26 1 1 15,0 0-1-15,25 10 2 0,3 7-2 0,-28-17 3 0,0 0-3 16,24 26 4-16,0 10-4 0,-24-36 6 0,0 0-6 16,18 39 6-16,-4 4-6 0,-14-43 22 0,0 0-22 15,12 43 23-15,-5 1-23 0,-7-44 13 0,0 0-13 16,5 36 13-16,-1-3-13 0,-4-33 27 0,0 0-27 16,1 26 27-16,3-8-27 0,-4-18-11 0,0 0 11 15,-4 14-11-15,3-5 11 0,1-9-157 0,0 0 157 0,-13-2-156 16,-4-10 156-16,-13-2-674 0</inkml:trace>
  <inkml:trace contextRef="#ctx0" brushRef="#br0" timeOffset="54319.38">8197 10671 796 0,'0'0'0'0,"7"4"0"0,7-3 0 16,-14-1 99-16,0 0-99 0,12 5 100 0,0 1-100 15,-12-6 72-15,0 0-72 0,21 8 73 0,7 2-73 16,-28-10 66-16,0 0-66 0,33 11 66 0,0-1-66 0,-33-10 24 16,0 0-24-16,35 8 25 0,3-1-25 0,-38-7 18 15,0 0-18-15,33 2 19 0,-1-4-19 0,-32 2-144 16,0 0 144-16,27-3-143 0,0-6 143 0,-27 9-154 16,0 0 154-16,20-10-154 0,-7-4 154 0,16-10-474 15</inkml:trace>
  <inkml:trace contextRef="#ctx0" brushRef="#br0" timeOffset="54618.62">8765 10501 247 0,'0'0'0'0,"-13"2"0"16,-4 2 0-16,17-4 85 0,0 0-85 0,-5 18 86 16,6 10-86-16,-1-28 71 0,0 0-71 0,0 31 71 15,0 8-71-15,0-39 98 0,0 0-98 0,-3 45 98 16,1 3-98-16,2-48 77 0,0 0-77 0,-7 49 78 16,2-1-78-16,5-48 63 0,0 0-63 0,-3 43 64 15,1-5-64-15,2-38 43 0,0 0-43 0,-4 32 43 0,4-8-43 16,0-24-20-16,0 0 20 0,0 16-19 0,0-4 19 15,0-12-148-15,0 0 148 0,-3-5-148 0,1-13 148 16,-5-4-495-16</inkml:trace>
  <inkml:trace contextRef="#ctx0" brushRef="#br0" timeOffset="54873.38">8418 10459 651 0,'0'0'0'0,"7"0"0"0,5 3 0 0,-12-3 94 0,0 0-94 16,5 0 95-16,1 0-95 0,-6 0 104 0,0 0-104 16,12 0 104-16,5 2-104 0,-17-2 76 0,0 0-76 15,25 3 77-15,1 4-77 0,-26-7 35 0,0 0-35 16,33 4 36-16,5 1-36 0,-38-5 35 0,0 0-35 16,42 6 36-16,1-2-36 0,-43-4 8 0,0 0-8 15,42 5 8-15,0-2-8 0,-42-3 18 0,0 0-18 16,35 4 19-16,-2-1-19 0,-33-3-101 0,0 0 101 0,26 2-101 15,-8-2 101-15,-18 0-134 0,0 0 134 0,45 3-677 16,-90-6 677-16</inkml:trace>
  <inkml:trace contextRef="#ctx0" brushRef="#br0" timeOffset="55367.75">9096 10519 583 0,'0'0'0'0,"0"0"0"0,0 0 0 0,0 0 132 16,0 0-132-16,0 0 133 0,0 0-133 0,0 0 125 15,0 0-125-15,0 0 126 0,0 0-126 0,0 0 101 16,0 0-101-16,0 0 101 0,12-18-101 0,-12 18 45 0,0 0-45 16,14-10 45-16,7 0-45 0,-21 10 39 0,0 0-39 15,24-2 39-15,2 4-39 0,-26-2 39 0,0 0-39 16,30 8 39-16,-1 1-39 0,-29-9 15 0,0 0-15 16,23 12 15-16,-2 0-15 0,-21-12 37 0,0 0-37 15,16 12 37-15,-8-2-37 0,-8-10 12 0,0 0-12 0,0 16 13 16,-3 1-13-16,3-17 5 0,0 0-5 15,-9 22 6-15,-8 6-6 0,17-28 9 0,0 0-9 0,-21 27 9 16,-5 6-9-16,26-33 32 0,0 0-32 0,-30 30 33 16,-3 3-33-16,33-33 33 0,0 0-33 0,-30 32 34 15,4 1-34-15,26-33 49 0,0 0-49 0,-21 34 49 16,4 1-49-16,17-35 36 0,0 0-36 0,-9 39 36 16,9-3-36-16,0-36 27 0,0 0-27 0,11 38 27 15,16-1-27-15,-27-37 9 0,0 0-9 0,48 28 10 0,14-6-10 16,-62-22-138-16,0 0 138 0,91 0-138 15,22-12 138-15,-113 12-81 0,0 0 81 0,200-10-1178 0,-400 20 1178 0</inkml:trace>
  <inkml:trace contextRef="#ctx0" brushRef="#br0" timeOffset="57829.24">587 12076 998 0,'0'0'0'0,"0"0"98"0,0 0-98 0,0 0 99 16,0 0-99-16,0 0 82 0,0 0-82 0,0 0 82 15,0 0-82-15,0 0 70 0,0 0-70 0,0 0 70 16,0 0-70-16,0 0 43 0,0 0-43 0,0 0 44 16,-21 3-44-16,21-3 28 0,0 0-28 0,-9 4 28 0,-3-3-28 15,12-1 1-15,0 0-1 0,-8 4 2 0,2 1-2 16,6-5 13-16,0 0-13 0,-3 7 13 0,3 0-13 0,0-7 14 16,0 0-14-16,7 8 15 0,3-3-15 15,-10-5 23-15,0 0-23 0,30 4 24 0,6-2-24 0,-36-2 7 16,0 0-7-16,49 0 8 0,9-2-8 0,-58 2 10 15,0 0-10-15,64-5 10 0,8-4-10 0,-72 9 15 16,0 0-15-16,94-7 16 0,21 0-16 0,-115 7 3 16,0 0-3-16,113-5 4 0,4 2-4 0,-117 3 12 15,0 0-12-15,125-4 13 0,2 3-13 0,-127 1 15 16,0 0-15-16,127-2 15 0,-3 2-15 0,-124 0 39 16,0 0-39-16,131 7 39 0,-2 0-39 0,-129-7 2 0,0 0-2 15,136 12 2-15,3 5-2 0,-139-17 33 0,0 0-33 16,139 19 34-16,8 1-34 0,-147-20 17 0,0 0-17 15,155 24 17-15,7 4-17 0,-162-28 18 0,0 0-18 0,170 24 19 16,15-2-19-16,-185-22 18 0,0 0-18 0,180 12 18 16,2-7-18-16,-182-5 15 0,0 0-15 0,182 2 15 15,1-6-15-15,-183 4 16 0,0 0-16 0,182-7 17 16,5-1-17-16,-187 8 9 0,0 0-9 0,186-7 9 16,2 2-9-16,-188 5 4 0,0 0-4 0,187-10 4 15,-1 1-4-15,-186 9 7 0,0 0-7 0,187-9 7 16,-4 3-7-16,-183 6 13 0,0 0-13 0,186-9 13 15,0-1-13-15,-186 10 8 0,0 0-8 0,187-12 9 16,-1 0-9-16,-186 12 9 0,0 0-9 0,188-12 9 16,2-2-9-16,-190 14 3 0,0 0-3 0,192-10 4 0,0 0-4 15,-192 10 2-15,0 0-2 0,186-11 2 0,0-1-2 16,-186 12 1-16,0 0-1 0,171-15 2 0,-5-1-2 16,-166 16 3-16,0 0-3 0,160-13 4 0,-3-1-4 15,-157 14 2-15,0 0-2 0,160-9 2 0,2 4-2 0,-162 5 5 16,0 0-5-16,153-10 5 0,-1-2-5 0,-152 12 32 15,0 0-32-15,144-12 32 0,-3 0-32 0,-141 12 3 16,0 0-3-16,142-21 4 0,0-1-4 0,-142 22 5 16,0 0-5-16,140-24 5 0,-4-1-5 0,-136 25 3 15,0 0-3-15,129-28 3 0,-6-1-3 0,-123 29-7 16,0 0 7-16,117-27-7 0,-7 3 7 0,-110 24-176 16,0 0 176-16,94-21-175 0,-17 6 175 0,-77 15-133 0,0 0 133 15,170-35-1303-15,-340 70 1303 0</inkml:trace>
</inkml:ink>
</file>

<file path=ppt/ink/ink4.xml><?xml version="1.0" encoding="utf-8"?>
<inkml:ink xmlns:inkml="http://www.w3.org/2003/InkML">
  <inkml:definitions>
    <inkml:context xml:id="ctx0">
      <inkml:inkSource xml:id="inkSrc0">
        <inkml:traceFormat>
          <inkml:channel name="X" type="integer" max="19440" units="cm"/>
          <inkml:channel name="Y" type="integer" max="11120" units="cm"/>
          <inkml:channel name="F" type="integer" max="4096" units="dev"/>
          <inkml:channel name="T" type="integer" max="2.14748E9" units="dev"/>
        </inkml:traceFormat>
        <inkml:channelProperties>
          <inkml:channelProperty channel="X" name="resolution" value="629.12622" units="1/cm"/>
          <inkml:channelProperty channel="Y" name="resolution" value="639.08044" units="1/cm"/>
          <inkml:channelProperty channel="F" name="resolution" value="0" units="1/dev"/>
          <inkml:channelProperty channel="T" name="resolution" value="1" units="1/dev"/>
        </inkml:channelProperties>
      </inkml:inkSource>
      <inkml:timestamp xml:id="ts0" timeString="2020-04-28T15:40:02.390"/>
    </inkml:context>
    <inkml:brush xml:id="br0">
      <inkml:brushProperty name="width" value="0.05292" units="cm"/>
      <inkml:brushProperty name="height" value="0.05292" units="cm"/>
      <inkml:brushProperty name="color" value="#FF0000"/>
    </inkml:brush>
    <inkml:brush xml:id="br1">
      <inkml:brushProperty name="width" value="0.05292" units="cm"/>
      <inkml:brushProperty name="height" value="0.05292" units="cm"/>
      <inkml:brushProperty name="color" value="#00B050"/>
    </inkml:brush>
    <inkml:brush xml:id="br2">
      <inkml:brushProperty name="width" value="0.05292" units="cm"/>
      <inkml:brushProperty name="height" value="0.05292" units="cm"/>
      <inkml:brushProperty name="color" value="#0070C0"/>
    </inkml:brush>
  </inkml:definitions>
  <inkml:trace contextRef="#ctx0" brushRef="#br0">20154 2450 326 0,'2'0'0'0,"-2"0"32"0,0 0-32 0,-12 7 32 15,-7 5-32-15,19-12 35 0,0 0-35 0,-14 5 36 16,7 2-36-16,7-7 75 0,0 0-75 0,-12 8 75 15,0-1-75-15,12-7 66 0,0 0-66 0,-9 5 66 0,4 2-66 16,5-7 60-16,0 0-60 0,-7 3 60 0,1-1-60 16,6-2 42-16,0 0-42 0,-3 4 43 0,1-4-43 15,2 0 36-15,0 0-36 0,0 0 37 0,0 0-37 16,0 0 15-16,0 0-15 0,9 0 15 0,1 0-15 0,-10 0 30 16,0 0-30-16,14 0 30 0,2-4-30 0,-16 4 5 15,0 0-5-15,19 0 6 0,2 4-6 0,-21-4 10 16,0 0-10-16,23 3 10 0,3 0-10 0,-26-3 15 15,0 0-15-15,26 6 16 0,2 4-16 0,-28-10 14 16,0 0-14-16,24 8 15 0,2 8-15 0,-26-16 25 16,0 0-25-16,27 15 26 0,-3-1-26 0,-24-14 20 15,0 0-20-15,26 15 20 0,4 1-20 0,-30-16 10 0,0 0-10 16,29 15 10-16,6-3-10 0,-35-12 18 0,0 0-18 16,37 12 18-16,3-5-18 0,-40-7 38 0,0 0-38 15,42 9 39-15,3-3-39 0,-45-6 18 0,0 0-18 16,45 6 19-16,0-3-19 0,-45-3 12 0,0 0-12 0,47 3 13 15,1-3-13-15,-48 0 11 0,0 0-11 0,48-3 11 16,5 3-11-16,-53 0 3 0,0 0-3 0,52-3 4 16,5 3-4-16,-57 0 2 0,0 0-2 0,53 3 3 15,1 0-3-15,-54-3 26 0,0 0-26 0,50 2 26 16,6 2-26-16,-56-4 0 0,0 0 0 0,54 0 0 16,3 0 0-16,-57 0 0 0,0 0 0 0,75 3 0 15,7-3 0-15,-82 0 7 0,0 0-7 0,73 0 7 16,-1-3-7-16,-72 3 33 0,0 0-33 0,55 0 33 15,-6-6-33-15,-49 6 10 0,0 0-10 0,51 0 10 16,5-3-10-16,-56 3 13 0,0 0-13 0,69-3 13 0,13 3-13 16,-82 0 16-16,0 0-16 0,73-4 17 0,-3 4-17 15,-70 0 14-15,0 0-14 0,68-2 15 0,0-1-15 16,-68 3 4-16,0 0-4 0,71-3 4 0,2-4-4 0,-73 7 32 16,0 0-32-16,72-5 33 0,3-2-33 0,-75 7 0 15,0 0 0-15,73-9 0 0,2-3 0 0,-75 12 0 16,0 0 0-16,80-12 0 0,5-3 0 0,-85 15 19 15,0 0-19-15,80-16 20 0,-1-1-20 0,-79 17 0 16,0 0 0-16,80-15 1 0,0 3-1 0,-80 12 0 16,0 0 0-16,82-16 0 0,3 1 0 0,-85 15 8 15,0 0-8-15,81-12 9 0,-3 3-9 0,-78 9 1 16,0 0-1-16,78-6 1 0,2 2-1 0,-80 4 3 16,0 0-3-16,81 0 4 0,-5 0-4 0,-76 0 2 0,0 0-2 15,68 7 2-15,-2 2-2 0,-66-9 1 0,0 0-1 16,68 6 2-16,-1 3-2 0,-67-9 1 0,0 0-1 0,69 5 1 15,1-3-1-15,-70-2 22 0,0 0-22 0,66 2 23 16,-1-2-23-16,-65 0 3 0,0 0-3 0,55-2 3 16,-8-2-3-16,-47 4 3 0,0 0-3 0,67-3 3 15,11-4-3-15,-78 7 0 0,0 0 0 0,73-5 0 16,0-2 0-16,-73 7 0 0,0 0 0 0,61-5 0 16,-14 2 0-16,-47 3 0 0,0 0 0 0,65-9 0 15,8 2 0-15,-73 7 1 0,0 0-1 0,57-5 1 16,-6 2-1-16,-51 3 0 0,0 0 0 0,50-4 0 15,-3 1 0-15,-47 3 9 0,0 0-9 0,46-2 9 16,-3 2-9-16,-43 0 1 0,0 0-1 0,42 2 1 16,-2 5-1-16,-40-7 1 0,0 0-1 0,40 5 1 0,0 2-1 15,-40-7 8-15,0 0-8 0,40 8 8 0,1-1-8 16,-41-7 0-16,0 0 0 0,38 9 1 0,-2-1-1 16,-36-8 0-16,0 0 0 0,34 10 1 0,-3-1-1 0,-31-9 13 15,0 0-13-15,31 9 13 0,2 1-13 0,-33-10 3 16,0 0-3-16,33 8 4 0,2-1-4 0,-35-7 0 15,0 0 0-15,39 5 1 0,2 2-1 0,-41-7 0 16,0 0 0-16,44 2 1 0,3 1-1 0,-47-3-1 16,0 0 1-16,47 0 0 0,0-3 0 0,-47 3 0 15,0 0 0-15,45-2 0 0,-1-5 0 0,-44 7-1 16,0 0 1-16,42-5 0 0,-2 2 0 0,-40 3-3 16,0 0 3-16,38-7-3 0,-1 2 3 0,-37 5-30 0,0 0 30 15,29-4-30-15,-3-2 30 0,-26 6-170 0,0 0 170 0,16-9-169 16,-7-3 169-16,15-9-1126 0</inkml:trace>
  <inkml:trace contextRef="#ctx0" brushRef="#br0" timeOffset="1590.6">20559 2544 203 0,'0'0'0'0,"0"0"69"0,0 0-69 0,19 3 69 15,12 1-69-15,-31-4 60 0,0 0-60 0,30 5 60 16,3 2-60-16,-33-7 43 0,0 0-43 0,35 8 43 15,0-1-43-15,-35-7 42 0,0 0-42 0,36 12 43 16,1 0-43-16,-37-12 45 0,0 0-45 0,40 12 46 16,2 0-46-16,-42-12 41 0,0 0-41 0,45 12 41 15,4 0-41-15,-49-12 46 0,0 0-46 0,48 7 47 16,10-2-47-16,-58-5 41 0,0 0-41 0,52 4 42 0,4-4-42 16,-56 0 18-16,0 0-18 0,57 3 18 0,4-3-18 15,-61 0 43-15,0 0-43 0,77 0 43 0,12-3-43 0,-89 3 43 16,0 0-43-16,82-4 43 0,1-1-43 0,-83 5 16 15,0 0-16-15,77-3 17 0,-4-1-17 0,-73 4 14 16,0 0-14-16,77-5 15 0,0-2-15 0,-77 7 26 16,0 0-26-16,78-8 26 0,2-4-26 0,-80 12 12 15,0 0-12-15,80-12 12 0,2-4-12 0,-82 16 10 16,0 0-10-16,84-19 10 0,5 1-10 0,-89 18 17 16,0 0-17-16,81-18 17 0,3 0-17 0,-84 18 3 15,0 0-3-15,80-16 4 0,6 1-4 0,-86 15 6 0,0 0-6 16,81-14 7-16,5-5-7 0,-86 19 7 0,0 0-7 15,80-15 8-15,-3-1-8 0,-77 16 3 0,0 0-3 0,78-12 3 16,0 4-3-16,-78 8 6 0,0 0-6 0,77-7 6 16,-2 2-6-16,-75 5 22 0,0 0-22 0,71 0 22 15,-3 0-22-15,-68 0 2 0,0 0-2 0,68 0 2 16,-1 0-2-16,-67 0 7 0,0 0-7 0,67 3 7 16,1-1-7-16,-68-2 33 0,0 0-33 0,68 3 33 15,0-3-33-15,-68 0 3 0,0 0-3 0,68 4 4 16,0-4-4-16,-68 0 10 0,0 0-10 0,70 3 10 15,1-3-10-15,-71 0 34 0,0 0-34 0,70 0 34 16,-2 0-34-16,-68 0 1 0,0 0-1 0,56 0 1 16,-9-3-1-16,-47 3 6 0,0 0-6 0,52 0 6 15,2-4-6-15,-54 4 24 0,0 0-24 0,70 0 25 0,12 4-25 16,-82-4 0-16,0 0 0 0,71 0 0 0,-3 0 0 16,-68 0 0-16,0 0 0 0,57-4 1 0,-8 4-1 15,-49 0 7-15,0 0-7 0,68-5 7 0,10 2-7 0,-78 3 0 16,0 0 0-16,72 0 1 0,-1-4-1 0,-71 4 0 15,0 0 0-15,58 4 1 0,-11-4-1 0,-47 0 7 16,0 0-7-16,52 3 7 0,2 2-7 0,-54-5 0 16,0 0 0-16,68 7 1 0,10 5-1 0,-78-12 3 15,0 0-3-15,68 9 3 0,-1-1-3 0,-67-8 0 16,0 0 0-16,54 11 0 0,-9-6 0 0,-45-5 0 16,0 0 0-16,66 7 0 0,11-4 0 0,-77-3 1 15,0 0-1-15,71 5 2 0,1-5-2 0,-72 0 1 0,0 0-1 16,55 0 1-16,-9-3-1 0,-46 3 0 0,0 0 0 15,66-5 0-15,9-2 0 0,-75 7 3 0,0 0-3 16,71-5 4-16,1-6-4 0,-72 11 2 0,0 0-2 0,52-5 2 16,-12 5-2-16,-40 0 0 0,0 0 0 0,35 0 0 15,-9 0 0-15,-26 0-49 0,0 0 49 0,19 0-48 16,-5 4 48-16,-14-4-129 0,0 0 129 0,33 5-1057 16,-66-10 1057-16</inkml:trace>
  <inkml:trace contextRef="#ctx0" brushRef="#br0" timeOffset="89615.9">7266 6964 427 0,'0'0'0'0,"13"0"0"0,7 0 0 0,-20 0 31 16,0 0-31-16,27-2 31 0,-1 0-31 0,-26 2 1 16,0 0-1-16,33-3 2 0,-2-2-2 0,-31 5-37 15,0 0 37-15,37-5-36 0,6 1 36 0,34-8-246 16</inkml:trace>
  <inkml:trace contextRef="#ctx0" brushRef="#br0" timeOffset="90890.69">11299 9451 550 0,'0'0'0'0,"4"19"0"0,3 10 0 0,-7-29 56 0,0 0-56 16,7 26 56-16,0-2-56 0,-7-24 17 0,0 0-17 15,8 24 17-15,-4-3-17 0,-4-21-74 0,0 0 74 16,5 18-73-16,-1-7 73 0,-4-11-145 0,0 0 145 0,1 8-144 15,1-4 144-15,3 8-99 0</inkml:trace>
  <inkml:trace contextRef="#ctx0" brushRef="#br0" timeOffset="92347.65">5439 11156 1300 0,'0'0'0'0,"3"19"0"0,4 10 0 0,-7-29-189 16,0 0 189-16,2 19-188 0,2 0 188 0,-1 15-586 15</inkml:trace>
  <inkml:trace contextRef="#ctx0" brushRef="#br0" timeOffset="118079.56">7911 8802 628 0,'0'0'0'16,"0"-9"0"-16,-4-11 0 0,4-9-411 0</inkml:trace>
  <inkml:trace contextRef="#ctx0" brushRef="#br0" timeOffset="118289.21">7925 8727 124 0,'0'0'0'0,"3"-5"0"16,1-2 0-16,-4 7 61 0,0 0-61 0,9-5 61 16,-4-1-61-16,-5 6 65 0,0 0-65 0,8-1 66 15,-4-3-66-15,-4 4 71 0,0 0-71 0,9 0 71 16,-4-3-71-16,-5 3 78 0,0 0-78 0,7 0 78 16,-2 0-78-16,-5 0 78 0,0 0-78 0,4 3 79 15,-4 1-79-15,0-4 68 0,0 0-68 0,1 1 69 16,3 5-69-16,-4-6 61 0,0 0-61 0,0 5 61 0,0 0-61 15,0-5 28-15,0 0-28 0,0 3 28 0,5-3-28 16,-5 0-161-16,0 0 161 0,7-13-160 0,5-10 160 16,6-13-520-16</inkml:trace>
  <inkml:trace contextRef="#ctx0" brushRef="#br0" timeOffset="120857.97">8026 6184 147 0,'0'0'0'0,"-4"-12"0"15,1-3 0-15,-2-9-51 0</inkml:trace>
  <inkml:trace contextRef="#ctx0" brushRef="#br0" timeOffset="121367.73">7930 6256 169 0,'0'0'0'0,"7"-13"0"15,7-11 0-15,-14 24 65 0,0 0-65 0,0 0 66 16,-10 12-66-16,10-12 52 0,0 0-52 0,-7 8 52 0,1 4-52 16,6-12 57-16,0 0-57 0,-7 7 58 0,6 2-58 15,1-9 40-15,0 0-40 0,0 5 40 0,1 2-40 16,-1-7 40-16,0 0-40 0,4 6 41 0,1 0-41 0,-5-6 45 15,0 0-45-15,7 3 46 0,-2 0-46 0,-5-3 52 16,0 0-52-16,7 6 52 0,-5-6-52 0,-2 0 54 16,0 0-54-16,3 3 55 0,1-3-55 0,-4 0 39 15,0 0-39-15,0 0 39 0,0 3-39 0,0-3 41 16,0 0-41-16,0 0 41 0,0 4-41 0,0-4 34 16,0 0-34-16,0 0 35 0,-4 5-35 0,4-5 33 15,0 0-33-15,0 0 33 0,-5 3-33 0,5-3 7 0,0 0-7 16,-3 0 8-16,-2 0-8 0,5 0 29 0,0 0-29 15,-4 0 29-15,-3-6-29 0,7 6 5 0,0 0-5 16,-2-6 6-16,-1 0-6 0,3 6 16 0,0 0-16 0,-4-9 17 16,8 2-17-16,-4 7 15 0,0 0-15 0,0-5 15 15,3 2-15-15,-3 3 9 0,0 0-9 0,0 0 9 16,2-4-9-16,-2 4 9 0,0 0-9 0,0 0 10 16,0 7-10-16,0-7 8 0,0 0-8 0,-2 9 8 15,-1 6-8-15,3-15 23 0,0 0-23 0,-9 15 24 16,0 6-24-16,9-21 2 0,0 0-2 0,-8 19 2 15,-1 0-2-15,9-19 13 0,0 0-13 0,-9 17 13 16,1-2-13-16,8-15 15 0,0 0-15 0,-7 9 16 16,1-2-16-16,6-7 0 0,0 0 0 0,-8 5 0 15,4-2 0-15,4-3 1 0,0 0-1 0,-5-7 1 16,-2-3-1-16,7 10-2 0,0 0 2 0,-2-10-1 16,2-2 1-16,0 12-27 0,0 0 27 0,6-12-27 0,2 0 27 15,-8 12-188-15,0 0 188 0,12-12-188 0,6-7 188 16,11-12-760-16</inkml:trace>
  <inkml:trace contextRef="#ctx0" brushRef="#br0" timeOffset="122342.99">6324 5192 191 0,'0'0'0'0,"-9"0"0"0,-3-3 0 0,12 3 85 16,0 0-85-16,-7 3 85 0,5 4-85 0,2-7 79 15,0 0-79-15,0 5 80 0,0 2-80 0,0-7 82 0,0 0-82 16,-3 5 83-16,-1-1-83 0,4-4 70 0,0 0-70 16,-1 3 70-16,-6-1-70 0,7-2 55 0,0 0-55 0,-2 3 55 15,-2 1-55-15,4-4 4 0,0 0-4 0,9 7 5 16,8 1-5-16,-17-8-47 0,0 0 47 0,27 16-603 16,-54-32 603-16</inkml:trace>
  <inkml:trace contextRef="#ctx0" brushRef="#br0" timeOffset="127853.13">6197 7034 908 0,'0'0'0'0,"0"0"-231"0,0 0 231 0,1 4-230 16,6 8 230-16,-7-12-99 0,0 0 99 0,6 8-98 0,1 4 98 15,7 7-103-15</inkml:trace>
  <inkml:trace contextRef="#ctx0" brushRef="#br0" timeOffset="127971.8">6237 7144 191 0,'0'0'0'0,"0"-7"0"0,-2 0 0 0,2 7 68 16,0 0-68-16,0-9 68 0,0 1-68 0,0 8 65 15,0 0-65-15,5-9 65 0,-1-1-65 0,-4 10-68 16,0 0 68-16,14-5-68 0,5-4 68 0,-19 9-71 16,0 0 71-16,35-13-93 0,-70 26 93 0</inkml:trace>
  <inkml:trace contextRef="#ctx0" brushRef="#br0" timeOffset="170608.84">12508 4607 292 0,'0'0'0'0,"0"0"0"0,30-24 0 0,-30 24 112 15,0 0-112-15,3 0 113 0,-6 0-113 0,3 0 101 16,0 0-101-16,-2 3 102 0,-1 0-102 0,3-3 91 16,0 0-91-16,0 6 91 0,0-6-91 0,0 0 84 0,0 0-84 15,0 3 84-15,0 0-84 0,0-3 75 0,0 0-75 16,0 9 75-16,0-2-75 0,0-7 56 0,0 0-56 16,0 12 57-16,0 0-57 0,0-12 35 0,0 0-35 15,1 15 35-15,6 2-35 0,-7-17 34 0,0 0-34 16,13 16 35-16,4-1-35 0,-17-15 7 0,0 0-7 15,18 16 8-15,6-1-8 0,-24-15 18 0,0 0-18 0,26 12 19 16,0 0-19-16,-26-12 23 0,0 0-23 0,30 15 24 16,-1-3-24-16,-29-12 7 0,0 0-7 0,30 16 8 15,0-4-8-15,-30-12 10 0,0 0-10 0,29 8 10 16,1 1-10-16,-30-9 24 0,0 0-24 0,21 7 25 16,-4 1-25-16,-17-8 6 0,0 0-6 0,14 4 6 15,-2-1-6-15,-12-3 9 0,0 0-9 0,9 2 10 16,-2 0-10-16,-7-2 15 0,0 0-15 0,5 5 16 15,-5-5-16-15,0 0 14 0,0 0-14 0,-3 3 15 16,-2-3-15-16,5 0 1 0,0 0-1 0,-18 0 1 0,-6-3-1 16,24 3 9-16,0 0-9 0,-26-9 10 0,-4-3-10 15,30 12 0-15,0 0 0 0,-30-15 0 0,-3-4 0 0,33 19-6 16,0 0 6-16,-31-21-5 0,-2-1 5 0,33 22-9 16,0 0 9-16,-32-20-8 0,3-3 8 0,29 23-10 15,0 0 10-15,-28-20-9 0,2-4 9 0,26 24-1 16,0 0 1-16,-26-21-1 0,5 2 1 0,21 19 0 15,0 0 0-15,-18-18 0 0,3 0 0 0,15 18-2 16,0 0 2-16,-13-12-2 0,8 6 2 0,5 6 0 16,0 0 0-16,-7-7 0 0,6 5 0 0,1 2-5 0,0 0 5 15,5 0-5-15,7 2 5 0,-12-2-8 16,0 0 8-16,14 3-8 0,2 4 8 0,-16-7-3 0,0 0 3 16,22 3-3-16,8-1 3 0,-30-2-13 0,0 0 13 15,28-2-12-15,-2-1 12 0,-26 3-4 0,0 0 4 16,24-10-3-16,-3-4 3 0,-21 14 0 0,0 0 0 15,19-12 1-15,-1-3-1 0,-18 15 0 0,0 0 0 0,15-12 0 16,-6 1 0-16,-9 11 3 0,0 0-3 0,7-5 3 16,-2 2-3-16,-5 3 7 0,0 0-7 0,4 0 7 15,-4 0-7-15,0 0 8 0,0 0-8 0,0 0 8 16,-2 7-8-16,2-7 8 0,0 0-8 0,-2 8 8 16,-5 4-8-16,7-12 33 0,0 0-33 0,-1 24 33 15,-5 7-33-15,6-31 0 0,0 0 0 0,-1 31 0 16,-1-4 0-16,2-27 2 0,0 0-2 0,0 33 2 15,2 1-2-15,-2-34 19 0,0 0-19 0,1 33 20 16,1-6-20-16,-2-27 3 0,0 0-3 0,4 24 3 0,-3-5-3 16,-1-19 7-16,0 0-7 0,4 12 7 0,-1 0-7 15,-3-12 1-15,0 0-1 0,9 0 1 0,0-7-1 0,-9 7 2 16,0 0-2-16,8-14 3 0,1-5-3 0,-9 19 18 16,0 0-18-16,7-24 18 0,-2-3-18 0,-5 27 8 15,0 0-8-15,0-31 8 0,0-3-8 0,0 34 16 16,0 0-16-16,-5-29 17 0,2-2-17 0,3 31 15 15,0 0-15-15,-4-24 15 0,2 3-15 0,2 21 9 16,0 0-9-16,-1-13 9 0,-1 8-9 0,2 5 9 16,0 0-9-16,0 3 10 0,-5 11-10 0,5-14 3 15,0 0-3-15,-4 25 4 0,1 8-4 0,3-33-2 16,0 0 2-16,-4 31-2 0,2-4 2 0,2-27-55 16,0 0 55-16,2 19-54 0,2-5 54 0,-4-14-102 0,0 0 102 15,5 34-1239-15,-10-68 1239 0</inkml:trace>
  <inkml:trace contextRef="#ctx0" brushRef="#br0" timeOffset="171481.73">12003 3442 91 0,'0'0'0'0,"-5"-2"0"0,-2-1 0 0,7 3 51 0,0 0-51 16,0 0 52-16,-2 5-52 0,2-5 67 0,0 0-67 15,2 10 68-15,1-1-68 0,-3-9 87 0,0 0-87 16,4 24 87-16,-1 6-87 0,-3-30 82 0,0 0-82 15,2 40 82-15,-2 8-82 0,0-48 64 0,0 0-64 16,0 51 65-16,4 7-65 0,-4-58 49 0,0 0-49 0,0 55 50 16,3 0-50-16,-3-55 49 0,0 0-49 0,5 48 49 15,1-9-49-15,-6-39 36 0,0 0-36 0,3 33 37 16,1-7-37-16,-4-26 15 0,0 0-15 0,1 17 16 16,3-2-16-16,-4-15-147 0,0 0 147 0,0 0-147 15,0-12 147-15,0 4-506 0</inkml:trace>
  <inkml:trace contextRef="#ctx0" brushRef="#br0" timeOffset="171812.41">11799 4022 550 0,'0'0'0'0,"6"-3"0"0,6-4 0 0,-12 7 100 16,0 0-100-16,15-5 101 0,3 2-101 0,-18 3 84 15,0 0-84-15,24-4 84 0,4 4-84 0,-28 0 82 16,0 0-82-16,37 0 83 0,1 4-83 0,-38-4 65 16,0 0-65-16,44 5 65 0,4 2-65 0,-48-7 53 15,0 0-53-15,44 5 53 0,-6-2-53 0,-38-3 45 0,0 0-45 16,35 7 46-16,-2-4-46 0,-33-3 36 0,0 0-36 15,25 6 36-15,-6-3-36 0,-19-3 15 0,0 0-15 0,15 3 16 16,-6-1-16-16,-9-2 0 0,0 0 0 0,4 4 0 16,-4-4 0-16,0 0-187 0,0 0 187 0,-4-9-187 15,-5-6 187-15,-6-6-749 0</inkml:trace>
  <inkml:trace contextRef="#ctx0" brushRef="#br0" timeOffset="172111.37">11749 3524 751 0,'0'0'0'0,"7"0"0"0,3 0 0 16,-10 0 128-16,0 0-128 0,9-4 128 0,0-1-128 15,-9 5 99-15,0 0-99 0,12-3 100 0,4-1-100 0,-16 4 62 16,0 0-62-16,17-5 63 0,7 2-63 0,-24 3 21 15,0 0-21-15,30-4 21 0,8 4-21 0,-38 0 41 16,0 0-41-16,40-5 41 0,2-5-41 0,-42 10 32 16,0 0-32-16,42-5 32 0,2-2-32 0,-44 7 7 15,0 0-7-15,36-5 7 0,-5-2-7 0,-31 7 12 16,0 0-12-16,25-5 13 0,-8 2-13 0,-17 3-51 16,0 0 51-16,12-4-50 0,-3 4 50 0,-9 0-152 0,0 0 152 15,5 0-152-15,-1 0 152 0,1 0-767 0</inkml:trace>
  <inkml:trace contextRef="#ctx0" brushRef="#br0" timeOffset="172786.93">12407 3964 326 0,'0'0'0'0,"-1"-8"0"0,-5-6 0 0,6 14 93 16,0 0-93-16,-1-5 94 0,1-4-94 0,0 9 77 16,0 0-77-16,-2-7 77 0,2 1-77 0,0 6 100 15,0 0-100-15,-7-9 101 0,2 0-101 0,5 9 83 16,0 0-83-16,-9-8 83 0,0 1-83 0,9 7 81 0,0 0-81 15,-8-5 82-15,-1 1-82 0,9 4 64 0,0 0-64 16,-7-3 65-16,2 3-65 0,5 0 31 0,0 0-31 0,-13 9 31 16,5 6-31-16,8-15 27 0,0 0-27 0,-12 24 27 15,3 10-27-15,9-34 32 0,0 0-32 0,-4 36 33 16,8 7-33-16,-4-43 6 0,0 0-6 0,5 39 6 16,6 1-6-16,-11-40 5 0,0 0-5 0,17 36 6 15,4-9-6-15,-21-27 14 0,0 0-14 0,26 19 15 16,0-10-15-16,-26-9 3 0,0 0-3 0,30-4 3 15,3-11-3-15,-33 15 6 0,0 0-6 0,29-21 6 16,-2-10-6-16,-27 31 32 0,0 0-32 0,20-29 33 16,-2-2-33-16,-18 31 8 0,0 0-8 0,5-30 9 15,-3-1-9-15,-2 31 6 0,0 0-6 0,-4-24 6 16,-8 7-6-16,12 17 15 0,0 0-15 0,-21-16 16 16,-8 1-16-16,29 15 14 0,0 0-14 0,-26-7 15 0,-2 5-15 15,28 2 1-15,0 0-1 0,-23 0 1 0,-1 9-1 16,24-9-4-16,0 0 4 0,-21 12-3 0,2 8 3 0,19-20-101 15,0 0 101-15,-13 19-101 0,5 2 101 0,8-21-173 16,0 0 173-16,0 22-173 0,8-5 173 0,1 23-781 16</inkml:trace>
  <inkml:trace contextRef="#ctx0" brushRef="#br0" timeOffset="173162.86">12737 3870 572 0,'0'0'0'0,"-9"3"0"16,-3 9 0-16,12-12 86 0,0 0-86 15,-7 9 87-15,5-2-87 0,2-7 98 0,0 0-98 0,0 17 99 16,0 7-99-16,0-24 90 0,0 0-90 0,0 31 91 15,0 8-91-15,0-39 67 0,0 0-67 0,0 40 67 16,0 6-67-16,0-46 33 0,0 0-33 0,0 36 33 16,5 0-33-16,-5-36 18 0,0 0-18 0,7 27 18 15,4-8-18-15,-11-19 35 0,0 0-35 0,15 5 36 16,3-13-36-16,-18 8 10 0,0 0-10 0,17-16 11 16,8-15-11-16,-25 31 12 0,0 0-12 0,17-32 13 0,4-4-13 15,-21 36 25-15,0 0-25 0,12-36 26 0,-3 2-26 16,-9 34 2-16,0 0-2 0,5-28 2 0,-2 4-2 15,-3 24-47-15,0 0 47 0,-3-19-47 0,0 6 47 0,3 13-151 16,0 0 151-16,-2-7-150 0,-2 0 150 0,-1-7-755 16</inkml:trace>
  <inkml:trace contextRef="#ctx0" brushRef="#br0" timeOffset="173507.21">13156 3721 707 0,'0'0'0'0,"0"0"0"16,6 3 0-16,-6-3 106 0,0 0-106 0,3 0 106 15,1 0-106-15,-4 0 92 0,0 0-92 0,5 0 93 16,-5 0-93-16,0 0 81 0,0 0-81 0,2 7 82 15,-1 5-82-15,-1-12 62 0,0 0-62 0,2 21 63 16,2 6-63-16,-4-27 35 0,0 0-35 0,3 36 36 16,2 7-36-16,-5-43 28 0,0 0-28 0,0 43 28 15,0 5-28-15,0-48 34 0,0 0-34 0,0 39 34 16,0 1-34-16,0-40 12 0,0 0-12 0,-3 30 12 16,1-6-12-16,2-24 6 0,0 0-6 0,0 19 6 0,0-7-6 15,0-12-118-15,0 0 118 0,-3 9-117 0,-3-6 117 16,6-3-122-16,0 0 122 0,-7-10-122 0,-1-7 122 15,-8-7-768-15</inkml:trace>
  <inkml:trace contextRef="#ctx0" brushRef="#br0" timeOffset="173672.87">12928 3728 964 0,'0'0'0'0,"16"1"0"0,10 1 0 0,-26-2 151 16,0 0-151-16,31 5 151 0,6-1-151 0,-37-4 108 15,0 0-108-15,44 0 109 0,10 3-109 0,-54-3 47 0,0 0-47 16,55 0 47-16,8-3-47 0,-63 3-165 0,0 0 165 16,56-9-164-16,-6-1 164 0,58-11-835 0</inkml:trace>
  <inkml:trace contextRef="#ctx0" brushRef="#br0" timeOffset="181810.11">24937 5079 415 0,'0'0'0'0,"-2"11"0"0,0 1 0 0,2-12 47 16,0 0-47-16,0 3 48 0,4-3-48 0,-4 0 32 16,0 0-32-16,0 0 32 0,1-3-32 0,-1 3 42 15,0 0-42-15,0 0 43 0,0 0-43 0,0 0 41 16,0 0-41-16,-1 3 42 0,-1 1-42 0,2-4 39 15,0 0-39-15,-4 13 40 0,1 6-40 0,3-19 35 16,0 0-35-16,-4 31 35 0,-1 5-35 0,5-36 24 16,0 0-24-16,-3 43 25 0,1 5-25 0,2-48 27 15,0 0-27-15,-2 51 27 0,-3 4-27 0,5-55 22 0,0 0-22 16,-2 51 22-16,2-3-22 0,0-48 16 0,0 0-16 16,0 41 17-16,2-8-17 0,-2-33 27 0,0 0-27 15,2 31 27-15,1-7-27 0,-3-24 2 0,0 0-2 0,0 17 3 16,2-3-3-16,-2-14 22 0,0 0-22 0,2 10 22 15,1-3-22-15,-3-7 6 0,0 0-6 0,0 0 7 16,5-4-7-16,-5 4-50 0,0 0 50 0,2-5-49 16,0-2 49-16,-2 7-157 0,0 0 157 0,0-5-157 15,-2-5 157-15,0-6-482 0</inkml:trace>
  <inkml:trace contextRef="#ctx0" brushRef="#br0" timeOffset="182139.79">24595 5818 460 0,'0'0'0'0,"7"0"0"0,5-7 0 0,-12 7 85 15,0 0-85-15,13-3 86 0,0 1-86 0,-13 2 76 16,0 0-76-16,18 0 76 0,8 3-76 0,-26-3 62 15,0 0-62-15,33 9 62 0,5-1-62 0,-38-8 44 16,0 0-44-16,40 11 44 0,2-1-44 0,-42-10 29 16,0 0-29-16,44 10 29 0,-1-5-29 0,-43-5 9 15,0 0-9-15,44 4 9 0,1-8-9 0,-45 4 19 0,0 0-19 16,42 0 20-16,-4-1-20 0,-38 1 22 0,0 0-22 16,33-4 22-16,-5 1-22 0,-28 3 44 0,0 0-44 15,23-5 44-15,-6-2-44 0,-17 7 3 0,0 0-3 0,11-9 4 16,-6 2-4-16,-5 7-139 0,0 0 139 0,-2-17-138 15,-6-5 138-15,-3-14-635 0</inkml:trace>
  <inkml:trace contextRef="#ctx0" brushRef="#br0" timeOffset="182470.51">24712 5121 337 0,'0'0'0'0,"7"-4"0"0,3-6 0 0,-10 10 100 16,0 0-100-16,18-9 101 0,-1 1-101 0,-17 8 95 15,0 0-95-15,23-9 96 0,3 2-96 0,-26 7 66 16,0 0-66-16,28-8 67 0,1 1-67 0,-29 7 54 15,0 0-54-15,33-9 55 0,-3 2-55 0,-30 7 33 16,0 0-33-16,38-5 34 0,1 2-34 0,-39 3 23 16,0 0-23-16,38-7 24 0,2 2-24 0,-40 5 40 15,0 0-40-15,40-4 41 0,0 1-41 0,-40 3 37 16,0 0-37-16,37 0 38 0,-8 3-38 0,-29-3-101 0,0 0 101 16,23 4-100-16,-7-1 100 0,22 2-695 15</inkml:trace>
  <inkml:trace contextRef="#ctx0" brushRef="#br0" timeOffset="183070.63">25668 5614 337 0,'0'0'0'0,"-7"0"0"0,-5-5 0 0,12 5 67 15,0 0-67-15,-7-4 67 0,0 1-67 0,7 3 60 16,0 0-60-16,-5 0 60 0,0 0-60 0,5 0 39 16,0 0-39-16,-11 3 39 0,-3 6-39 0,14-9 24 15,0 0-24-15,-17 15 25 0,-6 4-25 0,23-19 40 16,0 0-40-16,-19 33 40 0,2 3-40 0,17-36 13 0,0 0-13 16,-11 43 13-16,4 3-13 0,7-46 32 0,0 0-32 15,2 43 32-15,7 1-32 0,-9-44 10 0,0 0-10 16,15 33 11-16,8-4-11 0,-23-29 29 0,0 0-29 0,30 14 29 15,5-11-29-15,-35-3 41 0,0 0-41 0,33-7 42 16,1-10-42-16,-34 17 44 0,0 0-44 0,30-24 44 16,-2-7-44-16,-28 31 35 0,0 0-35 0,21-31 36 15,-7-1-36-15,-14 32 34 0,0 0-34 0,7-28 35 16,-6 1-35-16,-1 27 22 0,0 0-22 0,-8-27 23 16,-11 6-23-16,19 21 41 0,0 0-41 0,-21-15 41 15,-11 3-41-15,32 12 3 0,0 0-3 0,-24-7 3 16,0 7-3-16,24 0 17 0,0 0-17 0,-21 3 17 15,3 6-17-15,18-9 15 0,0 0-15 0,-14 15 15 16,4 7-15-16,10-22-16 0,0 0 16 0,-4 21-15 16,8 0 15-16,-4-21-158 0,0 0 158 0,12 18-157 15,7-2 157-15,-19-16-209 0,0 0 209 0,26 12-208 0,9-9 208 16,26 9-422-16</inkml:trace>
  <inkml:trace contextRef="#ctx0" brushRef="#br0" timeOffset="183370.77">25944 5712 348 0,'0'0'0'0,"-4"3"0"0,-1 2 0 0,5-5 96 16,0 0-96-16,0 0 96 0,0 4-96 0,0-4 84 15,0 0-84-15,0 0 84 0,0 0-84 0,0 0 80 16,0 0-80-16,0 8 81 0,0 8-81 0,0-16 56 16,0 0-56-16,-4 27 57 0,3 6-57 0,1-33 34 15,0 0-34-15,0 34 35 0,5 0-35 0,-5-34 10 0,0 0-10 16,7 29 10-16,7-1-10 0,-14-28 19 0,0 0-19 15,17 15 20-15,6-8-20 0,-23-7 32 0,0 0-32 16,22-4 33-16,3-11-33 0,-25 15 40 0,0 0-40 0,24-21 40 16,1-8-40-16,-25 29 39 0,0 0-39 0,21-29 40 15,-2-7-40-15,-19 36 26 0,0 0-26 0,14-31 26 16,-6-5-26-16,-8 36-21 0,0 0 21 0,7-30-21 16,-3-1 21-16,-4 31-149 0,0 0 149 0,3-21-149 15,1 2 149-15,-4 19-191 0,0 0 191 0,8-15-191 16,3 6 191-16,8-15-391 0</inkml:trace>
  <inkml:trace contextRef="#ctx0" brushRef="#br0" timeOffset="183627.94">26292 5581 371 0,'0'0'0'0,"-4"2"0"0,-1 5 0 0,5-7 98 16,0 0-98-16,2 5 98 0,5 5-98 0,-7-10 91 15,0 0-91-15,7 17 92 0,2 9-92 0,-9-26 76 16,0 0-76-16,8 33 77 0,1 6-77 0,-9-39 62 16,0 0-62-16,5 40 62 0,1-1-62 0,-6-39 41 15,0 0-41-15,5 34 41 0,-2 2-41 0,-3-36 41 16,0 0-41-16,4 28 42 0,-3-8-42 0,-1-20 26 16,0 0-26-16,2 16 26 0,2-4-26 0,-4-12-4 15,0 0 4-15,0 0-3 0,1-12 3 0,-1 12-159 0,0 0 159 16,-1-16-158-16,-3-4 158 0,-1-16-591 0</inkml:trace>
  <inkml:trace contextRef="#ctx0" brushRef="#br0" timeOffset="183838.02">26055 5484 449 0,'0'0'0'0,"9"5"0"15,5 2 0-15,-14-7 118 0,0 0-118 0,14 0 118 16,0-5-118-16,-14 5 105 0,0 0-105 0,19-4 105 15,5-3-105-15,-24 7 76 0,0 0-76 0,28-3 77 16,3 1-77-16,-31 2 45 0,0 0-45 0,35-3 46 16,4-1-46-16,-39 4 31 0,0 0-31 0,40-5 31 15,3-2-31-15,-43 7 22 0,0 0-22 0,42-7 23 16,0-3-23-16,-42 10-128 0,0 0 128 0,83-15-753 0,-166 30 753 16</inkml:trace>
  <inkml:trace contextRef="#ctx0" brushRef="#br0" timeOffset="184242.91">26768 5299 1177 0,'0'0'0'0,"0"0"-1"0,0 0 1 0,0 0-1 16,-2-35 1-16,2 35 47 0,0 0-47 0,5-8 48 15,4 6-48-15,-9 2 8 0,0 0-8 0,12 0 8 16,5 5-8-16,-17-5 0 0,0 0 0 0,25 4 0 15,4-1 0-15,-29-3-1 0,0 0 1 0,32 5 0 16,4-1 0-16,-36-4-2 0,0 0 2 0,37 3-2 16,1-3 2-16,-38 0 0 0,0 0 0 0,35 5 1 15,0-1-1-15,-35-4 3 0,0 0-3 0,26 3 4 16,-3-3-4-16,-23 0 13 0,0 0-13 0,17 0 13 16,-3 0-13-16,-14 0-39 0,0 0 39 0,9 0-39 0,-4-3 39 15,-5 3-171-15,0 0 171 0,2-4-171 0,-4-1 171 16,2-2-569-16</inkml:trace>
  <inkml:trace contextRef="#ctx0" brushRef="#br0" timeOffset="184468.89">26815 5463 628 0,'0'0'0'0,"7"0"0"0,7-3 0 0,-14 3 109 0,0 0-109 15,19-4 110-15,5-1-110 0,-24 5 106 0,0 0-106 16,33-3 106-16,7-1-106 0,-40 4 66 0,0 0-66 16,44 0 67-16,1-3-67 0,-45 3 45 0,0 0-45 0,44-4 46 15,1 3-46-15,-45 1-53 0,0 0 53 0,42-4-53 16,0 1 53-16,-42 3-81 0,0 0 81 0,34-5-81 16,-4 1 81-16,34-6-681 0</inkml:trace>
  <inkml:trace contextRef="#ctx0" brushRef="#br0" timeOffset="185713.43">27895 5004 449 0,'0'0'0'0,"-9"3"0"0,-5 3 0 0,14-6 90 16,0 0-90-16,-3 3 90 0,6 0-90 0,-3-3 82 0,0 0-82 16,0 0 82-16,5 4-82 0,-5-4 69 0,0 0-69 15,2 8 69-15,2 4-69 0,-4-12 35 0,0 0-35 0,1 28 36 16,1 6-36-16,-2-34 10 0,0 0-10 0,2 40 10 16,1 7-10-16,-3-47 20 0,0 0-20 0,0 52 20 15,0 3-20-15,0-55 22 0,0 0-22 0,-5 55 22 16,2-1-22-16,3-54 8 0,0 0-8 0,-4 48 8 15,1-1-8-15,3-47 10 0,0 0-10 0,-4 36 10 16,1-4-10-16,3-32 24 0,0 0-24 0,-4 26 25 16,2-6-25-16,2-20 12 0,0 0-12 0,-1 16 12 15,1-8-12-15,0-8-100 0,0 0 100 0,-2 7-99 16,2-5 99-16,0-2-133 0,0 0 133 0,-5-2-133 16,-4-10 133-16,-5-2-470 0</inkml:trace>
  <inkml:trace contextRef="#ctx0" brushRef="#br0" timeOffset="186013.78">27626 5842 281 0,'0'0'0'0,"7"-9"0"0,6-6 0 0,-13 15 83 16,0 0-83-16,8-7 83 0,1 2-83 0,-9 5 67 15,0 0-67-15,16-4 67 0,3 4-67 0,-19 0 63 16,0 0-63-16,31-3 64 0,9 3-64 0,-40 0 52 0,0 0-52 16,46 0 52-16,8 0-52 0,-54 0 38 0,0 0-38 15,48 0 38-15,-1 0-38 0,-47 0 35 0,0 0-35 16,42-3 35-16,-3 1-35 0,-39 2 32 0,0 0-32 16,29-4 33-16,-6-2-33 0,-23 6 22 0,0 0-22 0,19-9 22 15,-5 0-22-15,-14 9-60 0,0 0 60 0,7-12-59 16,-7-3 59-16,0 15-135 0,0 0 135 0,7-27-502 15,-14 54 502-15</inkml:trace>
  <inkml:trace contextRef="#ctx0" brushRef="#br0" timeOffset="186315.49">27571 5129 550 0,'0'0'0'0,"0"0"0"0,40 0 0 0,-40 0 78 16,0 0-78-16,29 4 79 0,10-4-79 0,-39 0 45 16,0 0-45-16,47 0 45 0,3 0-45 0,-50 0 39 15,0 0-39-15,53 0 39 0,2-4-39 0,-55 4 9 16,0 0-9-16,51-3 10 0,-4-4-10 0,-47 7 28 15,0 0-28-15,38-2 28 0,-8-1-28 0,-30 3 19 16,0 0-19-16,24 0 20 0,-6 0-20 0,-18 0 17 16,0 0-17-16,14 3 17 0,-4-1-17 0,-10-2-128 0,0 0 128 15,7 3-127-15,-4 1 127 0,8 3-485 0</inkml:trace>
  <inkml:trace contextRef="#ctx0" brushRef="#br0" timeOffset="186795.78">28400 5491 427 0,'0'0'0'0,"-5"0"0"0,-4 1 0 0,9-1 87 15,0 0-87-15,0 0 88 0,-2 7-88 0,2-7 97 16,0 0-97-16,2 4 97 0,3 1-97 0,-5-5 55 16,0 0-55-16,7 15 56 0,4 4-56 0,-11-19 34 0,0 0-34 15,14 24 34-15,1 7-34 0,-15-31 24 0,0 0-24 16,12 36 25-16,1 0-25 0,-13-36 15 0,0 0-15 16,10 34 15-16,-1 2-15 0,-9-36 28 0,0 0-28 0,7 27 28 15,-2-3-28-15,-5-24 19 0,0 0-19 0,3 19 20 16,1-5-20-16,-4-14 5 0,0 0-5 0,3 7 5 15,-1-11-5-15,-2 4-84 0,0 0 84 0,2-12-84 16,1-8 84-16,-3 20-143 0,0 0 143 0,0-28-142 16,-1-9 142-16,-1-27-434 0</inkml:trace>
  <inkml:trace contextRef="#ctx0" brushRef="#br0" timeOffset="187094.77">28426 5477 471 0,'0'0'0'0,"11"3"0"0,6 1 0 16,-17-4 76-16,0 0-76 0,21 7 76 0,5 1-76 16,-26-8 52-16,0 0-52 0,26 9 52 0,0 3-52 15,-26-12 39-15,0 0-39 0,23 15 39 0,0-3-39 0,-23-12 6 16,0 0-6-16,17 16 6 0,-1-4-6 0,-16-12 18 16,0 0-18-16,10 15 18 0,-3-3-18 0,-7-12 38 15,0 0-38-15,4 8 39 0,-4 3-39 0,0-11 36 16,0 0-36-16,-6 12 36 0,-2 3-36 0,8-15 44 15,0 0-44-15,-13 14 45 0,-4 5-45 0,17-19 28 16,0 0-28-16,-16 12 28 0,-1 0-28 0,17-12 26 16,0 0-26-16,-14 10 26 0,2-5-26 0,12-5 4 0,0 0-4 15,-11 4 4-15,4-1-4 0,7-3-73 0,0 0 73 16,-3-3-73-16,5-4 73 0,-2 7-140 0,0 0 140 16,8-9-140-16,6-6 140 0,9-9-491 0</inkml:trace>
  <inkml:trace contextRef="#ctx0" brushRef="#br0" timeOffset="187424.52">28707 5575 471 0,'0'0'0'0,"5"0"0"16,2 0 0-16,-7 0 98 0,0 0-98 0,10 0 98 15,6 0-98-15,-16 0 96 0,0 0-96 0,19 0 96 16,5 0-96-16,-24 0 68 0,0 0-68 0,28 3 68 15,4 2-68-15,-32-5 41 0,0 0-41 0,24 7 42 16,-1-4-42-16,-23-3 36 0,0 0-36 0,17 6 36 0,-3 0-36 16,-14-6 32-16,0 0-32 0,10 4 33 0,-4 4-33 15,-6-8 7-15,0 0-7 0,1 9 8 0,-2 6-8 16,1-15 19-16,0 0-19 0,-11 21 20 0,-8 10-20 0,19-31 22 16,0 0-22-16,-14 24 23 0,0 0-23 0,14-24 3 15,0 0-3-15,-12 25 4 0,3-4-4 0,9-21 3 16,0 0-3-16,-3 22 3 0,5-1-3 0,-2-21 6 15,0 0-6-15,12 15 6 0,10-10-6 0,-22-5 0 16,0 0 0-16,28-3 1 0,7-9-1 0,-35 12-87 16,0 0 87-16,38-21-87 0,6-13 87 0,38-19-793 15</inkml:trace>
  <inkml:trace contextRef="#ctx0" brushRef="#br0" timeOffset="187846.43">29355 5114 326 0,'0'0'0'0,"5"0"0"0,5-4 0 0,-10 4 110 15,0 0-110-15,12-1 111 0,2-1-111 0,-14 2 74 16,0 0-74-16,18 0 75 0,4 0-75 0,-22 0 40 15,0 0-40-15,25 0 41 0,3 2-41 0,-28-2 12 16,0 0-12-16,28 1 12 0,1 3-12 0,-29-4 28 16,0 0-28-16,28 0 28 0,-2 0-28 0,-26 0 27 15,0 0-27-15,19 0 27 0,-3-4-27 0,-16 4-2 16,0 0 2-16,11-1-1 0,-5-1 1 0,-6 2-144 0,0 0 144 16,4-2-144-16,-2 2 144 0,3-3-369 0</inkml:trace>
  <inkml:trace contextRef="#ctx0" brushRef="#br0" timeOffset="188087.01">29257 5264 281 0,'0'0'0'0,"14"-1"0"16,9 1 0-16,-23 0 105 0,0 0-105 0,26-4 106 15,5-3-106-15,-31 7 83 0,0 0-83 0,33-5 83 16,2 2-83-16,-35 3 46 0,0 0-46 0,38-5 47 16,6 1-47-16,-44 4 34 0,0 0-34 0,43 0 34 0,1 0-34 15,-44 0 32-15,0 0-32 0,40 4 32 0,0-3-32 16,-40-1-166-16,0 0 166 0,33 4-165 0,-5-1 165 16,33 4-313-16</inkml:trace>
  <inkml:trace contextRef="#ctx0" brushRef="#br0" timeOffset="188535.77">30163 4987 371 0,'0'0'0'0,"-9"2"0"15,-6 4 0-15,15-6 87 0,0 0-87 0,-4 21 87 16,6 13-87-16,-2-34 61 0,0 0-61 0,2 36 61 16,1 7-61-16,-3-43 52 0,0 0-52 0,5 48 52 15,0 7-52-15,-5-55 36 0,0 0-36 0,4 58 37 0,-1 2-37 16,-3-60 23-16,0 0-23 0,4 58 24 0,1-1-24 16,-5-57 28-16,0 0-28 0,4 46 28 0,1-6-28 15,-5-40 21-15,0 0-21 0,3 34 21 0,3-5-21 0,-6-29 5 16,0 0-5-16,3 22 5 0,2-5-5 0,-5-17-73 15,0 0 73-15,2 16-73 0,0-9 73 0,-2-7-123 16,0 0 123-16,-4 0-123 0,-3-7 123 0,-3-2-365 16</inkml:trace>
  <inkml:trace contextRef="#ctx0" brushRef="#br0" timeOffset="188822.49">30079 5712 651 0,'0'0'0'0,"18"-4"0"15,10-1 0-15,-28 5 100 0,0 0-100 0,29 0 100 16,6 0-100-16,-35 0 66 0,0 0-66 0,35 5 66 15,1-1-66-15,-36-4 52 0,0 0-52 0,34 8 52 16,-3 4-52-16,-31-12 14 0,0 0-14 0,24 9 15 16,-3-2-15-16,-21-7 12 0,0 0-12 0,16 6 12 15,-6-6-12-15,-10 0-128 0,0 0 128 0,9-6-128 16,-2-10 128-16,9-4-571 0</inkml:trace>
  <inkml:trace contextRef="#ctx0" brushRef="#br0" timeOffset="189123.62">29877 4889 673 0,'0'0'0'16,"12"0"0"-16,11 0 0 0,-23 0 119 0,0 0-119 15,26-3 120-15,6-1-120 0,-32 4 88 0,0 0-88 0,34-1 88 16,5 1-88-16,-39 0 75 0,0 0-75 0,42 0 76 16,1 0-76-16,-43 0 34 0,0 0-34 0,42 0 34 15,-2-4-34-15,-40 4 16 0,0 0-16 0,35 4 17 16,-2 1-17-16,-33-5 30 0,0 0-30 0,26 3 30 16,-5 2-30-16,-21-5-122 0,0 0 122 0,17 11-121 15,-1-3 121-15,-16-8-142 0,0 0 142 0,16 19-142 16,1 2 142-16,16 15-560 0</inkml:trace>
  <inkml:trace contextRef="#ctx0" brushRef="#br0" timeOffset="189602.58">30741 5463 695 0,'0'0'0'0,"-5"0"0"16,-4 2 0-16,9-2 133 0,0 0-133 0,-1 10 134 16,4 2-134-16,-3-12 97 0,0 0-97 0,4 17 98 15,1 6-98-15,-5-23 62 0,0 0-62 0,5 27 63 16,0 9-63-16,-5-36 32 0,0 0-32 0,6 39 32 15,-1 4-32-15,-5-43 7 0,0 0-7 0,5 43 7 16,-2 2-7-16,-3-45 28 0,0 0-28 0,4 39 28 16,1-5-28-16,-5-34 11 0,0 0-11 0,4 24 11 15,-3-3-11-15,-1-21 5 0,0 0-5 0,4 15 5 16,-1-8-5-16,-3-7-62 0,0 0 62 0,6 0-62 0,2-14 62 16,-8 14-121-16,0 0 121 0,7-20-121 0,2-13 121 15,7-20-722-15</inkml:trace>
  <inkml:trace contextRef="#ctx0" brushRef="#br0" timeOffset="189917.45">30773 5436 662 0,'0'0'0'0,"10"1"0"0,6 3 0 0,-16-4 107 15,0 0-107-15,17 3 107 0,4 2-107 0,-21-5 90 0,0 0-90 16,19 11 91-16,0-3-91 0,-19-8 47 0,0 0-47 15,21 16 47-15,0 4-47 0,-21-20 33 0,0 0-33 16,18 19 34-16,-3 0-34 0,-15-19 13 0,0 0-13 16,11 17 13-16,-4 2-13 0,-7-19 29 0,0 0-29 0,0 17 29 15,-4 2-29-15,4-19 19 0,0 0-19 0,-7 19 20 16,-5 1-20-16,12-20 26 0,0 0-26 0,-17 23 26 16,-4 2-26-16,21-25 8 0,0 0-8 0,-19 19 8 15,1 0-8-15,18-19 18 0,0 0-18 0,-17 15 18 16,1-3-18-16,16-12 0 0,0 0 0 0,-12 9 0 15,1-2 0-15,11-7-97 0,0 0 97 0,-8 8-96 16,3-4 96-16,5-4-156 0,0 0 156 0,0 0-155 16,0 0 155-16,0 0-607 0</inkml:trace>
  <inkml:trace contextRef="#ctx0" brushRef="#br0" timeOffset="190532.81">31186 5472 438 0,'0'0'0'0,"-14"5"0"16,-9 2 0-16,23-7 128 0,0 0-128 0,-4 3 128 16,13-6-128-16,-9 3 117 0,0 0-117 0,5 0 118 15,1 0-118-15,-6 0 75 0,0 0-75 0,3 0 75 16,1 0-75-16,-4 0 52 0,0 0-52 0,0 0 52 15,-4 5-52-15,4-5 32 0,0 0-32 0,-7 10 33 16,-2 2-33-16,9-12 22 0,0 0-22 0,-10 16 23 16,-2-1-23-16,12-15 17 0,0 0-17 0,-14 17 17 15,0 5-17-15,14-22 10 0,0 0-10 0,-14 21 10 16,2-2-10-16,12-19 17 0,0 0-17 0,-12 20 17 16,1 1-17-16,11-21 3 0,0 0-3 0,-9 19 4 15,4-4-4-15,5-15 6 0,0 0-6 0,-5 16 7 0,3-8-7 16,2-8 0-16,0 0 0 0,-1 12 1 0,2 4-1 15,-1-16 2-15,0 0-2 0,7 12 3 0,4 0-3 16,-11-12 0-16,0 0 0 0,17 8 0 0,6-4 0 0,-23-4 5 16,0 0-5-16,24 3 5 0,6-3-5 0,-30 0 13 15,0 0-13-15,31 0 13 0,2 0-13 0,-33 0 8 16,0 0-8-16,33-3 9 0,2 1-9 0,-35 2 25 16,0 0-25-16,33-2 26 0,-1 0-26 0,-32 2 6 15,0 0-6-15,26 0 6 0,-2-3-6 0,-24 3 4 16,0 0-4-16,18 0 5 0,-5-5-5 0,-13 5-86 15,0 0 86-15,9-7-86 0,-4-2 86 0,-5 9-132 0,0 0 132 16,0-13-132-16,-5-4 132 0,0-18-729 0</inkml:trace>
  <inkml:trace contextRef="#ctx0" brushRef="#br0" timeOffset="190803.8">31379 5581 751 0,'0'0'0'0,"0"4"0"15,-2 4 0-15,2-8 128 0,0 0-128 0,-2 12 128 16,1 9-128-16,1-21 116 0,0 0-116 0,-6 31 116 16,1 8-116-16,5-39 78 0,0 0-78 0,-7 43 78 15,-1 2-78-15,8-45 36 0,0 0-36 0,-9 49 36 0,0 3-36 16,9-52 26-16,0 0-26 0,-7 42 26 0,0-4-26 15,7-38 15-15,0 0-15 0,-3 31 16 0,1-5-16 16,2-26 1-16,0 0-1 0,-2 20 2 0,2-4-2 0,0-16-161 16,0 0 161-16,4 3-160 0,4-10 160 0,5 4-824 15</inkml:trace>
  <inkml:trace contextRef="#ctx0" brushRef="#br0" timeOffset="196852.93">25003 6342 337 0,'0'0'0'15,"2"3"0"-15,-1 4 0 0,-1-7 3 0,0 0-3 0,4 14 4 16,1 8-4-16,-5-22 33 0,0 0-33 0,5 28 34 16,2 8-34-16,-7-36 12 0,0 0-12 0,7 39 13 15,0 4-13-15,-7-43 8 0,0 0-8 0,4 48 8 16,-3 3-8-16,-1-51 45 0,0 0-45 0,0 55 46 15,-3 0-46-15,3-55 36 0,0 0-36 0,-2 46 37 16,0-1-37-16,2-45 39 0,0 0-39 0,0 36 40 16,-5-9-40-16,5-27 34 0,0 0-34 0,-3 22 35 15,1-5-35-15,2-17 39 0,0 0-39 0,-2 16 39 16,0-9-39-16,2-7 24 0,0 0-24 0,-1 8 25 16,1-4-25-16,0-4-139 0,0 0 139 0,0 0-138 15,-6-7 138-15,1 2-366 0</inkml:trace>
  <inkml:trace contextRef="#ctx0" brushRef="#br0" timeOffset="197169.58">24895 6971 460 0,'0'0'0'0,"8"0"0"0,1 0 0 0,-9 0 74 16,0 0-74-16,9 1 75 0,1 1-75 0,-10-2 62 0,0 0-62 16,14 5 63-16,5-1-63 0,-19-4 41 0,0 0-41 15,27 1 41-15,4 6-41 0,-31-7 49 0,0 0-49 0,40 0 50 16,7 0-50-16,-47 0 52 0,0 0-52 0,45-3 52 16,6-2-52-16,-51 5 48 0,0 0-48 0,40-9 49 15,-2 2-49-15,-38 7 55 0,0 0-55 0,30-8 55 16,-7 1-55-16,-23 7 38 0,0 0-38 0,17-5 39 15,-7 1-39-15,-10 4 35 0,0 0-35 0,7-3 35 16,-5-1-35-16,-2 4-79 0,0 0 79 0,-7-8-78 16,-9-4 78-16,-6-9-833 0</inkml:trace>
  <inkml:trace contextRef="#ctx0" brushRef="#br0" timeOffset="197483.87">24747 6306 359 0,'0'0'0'0,"15"0"0"0,12 3 0 0,-27-3 52 16,0 0-52-16,27 0 53 0,8 2-53 0,-35-2 58 15,0 0-58-15,39-2 59 0,6-4-59 0,-45 6 43 16,0 0-43-16,50-9 43 0,6-1-43 0,-56 10 24 0,0 0-24 16,56-12 25-16,3 0-25 0,-59 12 40 0,0 0-40 15,52-9 41-15,-5 1-41 0,-47 8 38 0,0 0-38 16,37-7 38-16,-7 2-38 0,-30 5-9 0,0 0 9 0,24-4-9 16,-7 8 9-16,-17-4-103 0,0 0 103 0,16 12-103 15,-4 5 103-15,16 14-401 0</inkml:trace>
  <inkml:trace contextRef="#ctx0" brushRef="#br0" timeOffset="197873.76">25825 6739 303 0,'0'0'0'0,"0"-6"0"0,0 0 0 0,0 6 80 16,0 0-80-16,0-6 80 0,2 4-80 0,-2 2 101 15,0 0-101-15,0 0 101 0,3-4-101 0,-3 4 76 16,0 0-76-16,2 6 77 0,3 4-77 0,-5-10 63 15,0 0-63-15,0 20 63 0,4 11-63 0,-4-31 42 16,0 0-42-16,1 40 43 0,-1 3-43 0,0-43 36 16,0 0-36-16,0 44 36 0,-1 4-36 0,1-48 23 0,0 0-23 15,-2 45 24-15,0-4-24 0,2-41 40 0,0 0-40 16,0 34 41-16,-3-8-41 0,3-26 32 0,0 0-32 16,-2 22 33-16,2-10-33 0,0-12 0 0,0 0 0 0,0 0 0 15,5-9 0-15,-5 9-150 0,0 0 150 0,4-19-149 16,1-11 149-16,4-18-649 0</inkml:trace>
  <inkml:trace contextRef="#ctx0" brushRef="#br0" timeOffset="198143.77">26038 6787 595 0,'0'0'0'0,"-6"7"0"15,-4 5 0-15,10-12 83 0,0 0-83 0,3 5 83 16,10-1-83-16,-13-4 76 0,0 0-76 0,8 7 77 15,3 0-77-15,-11-7 63 0,0 0-63 0,8 17 63 0,-1 5-63 16,-7-22 36-16,0 0-36 0,6 24 37 0,-3 2-37 16,-3-26 9-16,0 0-9 0,4 27 10 0,-3 4-10 15,-1-31 31-15,0 0-31 0,0 26 31 0,0-4-31 0,0-22 26 16,0 0-26-16,0 19 26 0,-1-4-26 0,1-15 8 16,0 0-8-16,1 9 9 0,1-2-9 0,-2-7 11 15,0 0-11-15,2-7 11 0,1-5-11 0,-3 12-89 16,0 0 89-16,4-17-89 0,1-11 89 0,-5 28-183 15,0 0 183-15,4-31-183 0,-1-3 183 0,4-29-450 16</inkml:trace>
  <inkml:trace contextRef="#ctx0" brushRef="#br0" timeOffset="198549.68">26114 6849 561 0,'0'0'0'16,"11"7"0"-16,4 7 0 0,-15-14 96 0,0 0-96 15,18 12 97-15,4 0-97 0,-22-12 83 0,0 0-83 0,25 12 83 16,1-2-83-16,-26-10 54 0,0 0-54 0,24 12 55 15,3-4-55-15,-27-8 36 0,0 0-36 0,24 9 36 16,0 1-36-16,-24-10 33 0,0 0-33 0,19 4 33 16,-1-1-33-16,-18-3 22 0,0 0-22 0,14 2 22 15,-2-2-22-15,-12 0 28 0,0 0-28 0,9-4 28 16,-4-1-28-16,-5 5 37 0,0 0-37 0,3-7 38 16,-1-1-38-16,-2 8 13 0,0 0-13 0,0-12 13 15,-2-4-13-15,2 16 0 0,0 0 0 0,0-18 0 16,0-3 0-16,0 21-18 0,0 0 18 0,2-20-18 15,3-6 18-15,-5 26-17 0,0 0 17 0,4-21-17 0,-1 1 17 16,-3 20-19-16,0 0 19 0,4-14-18 0,-1 5 18 16,-3 9-26-16,0 0 26 0,0-5-25 0,2 5 25 15,-2 0-7-15,0 0 7 0,4 9-6 0,-1 6 6 0,-3-15-2 16,0 0 2-16,5 28-1 0,0 8 1 0,-5-36 8 16,0 0-8-16,6 34 9 0,-1 5-9 0,-5-39 35 15,0 0-35-15,3 36 36 0,1 0-36 0,-4-36 29 16,0 0-29-16,5 28 29 0,0-6-29 0,-5-22 45 15,0 0-45-15,6 17 45 0,1-12-45 0,-7-5 0 16,0 0 0-16,5-5 0 0,0-10 0 0,-5 15-135 16,0 0 135-16,-2-24-135 0,-3-9 135 0,-2-22-777 15</inkml:trace>
  <inkml:trace contextRef="#ctx0" brushRef="#br0" timeOffset="198745.73">25839 6587 707 0,'0'0'0'0,"16"0"0"16,12-2 0-16,-28 2 89 0,0 0-89 0,7 0 90 15,-11-3-90-15,4 3 49 0,0 0-49 0,2-5 50 16,-2-2-50-16,0 7 37 0,0 0-37 0,12-9 37 16,9-4-37-16,-21 13-58 0,0 0 58 0,33-14-57 15,12-2 57-15,-45 16-152 0,0 0 152 0,51-12-152 16,8 2 152-16,51-10-382 0</inkml:trace>
  <inkml:trace contextRef="#ctx0" brushRef="#br0" timeOffset="199165.08">27536 6539 449 0,'0'0'0'16,"-2"3"0"-16,-1 3 0 0,3-6 118 0,0 0-118 0,-14 6 118 15,-5-2-118-15,19-4 77 0,0 0-77 0,-14 3 77 16,1 1-77-16,13-4 42 0,0 0-42 0,-3 1 43 16,6 3-43-16,-3-4 46 0,0 0-46 0,13 0 47 15,6 0-47-15,-19 0 33 0,0 0-33 0,28 0 34 16,6 0-34-16,-34 0 3 0,0 0-3 0,34 0 4 16,0 3-4-16,-34-3 10 0,0 0-10 0,35 2 10 15,2 0-10-15,-37-2 15 0,0 0-15 0,33 0 15 16,-2 0-15-16,-31 0 33 0,0 0-33 0,25-2 33 15,-6 0-33-15,-19 2 10 0,0 0-10 0,14-3 10 16,-4-4-10-16,-10 7-132 0,0 0 132 16,4-2-131-16,-8-1 131 0,4-1-631 0</inkml:trace>
  <inkml:trace contextRef="#ctx0" brushRef="#br0" timeOffset="199360.47">27423 6736 494 0,'0'0'0'0,"12"-2"0"0,10 1 0 0,-22 1 83 16,0 0-83-16,25-6 84 0,6 0-84 0,-31 6 60 15,0 0-60-15,33-6 61 0,4 0-61 0,-37 6 29 16,0 0-29-16,36-2 29 0,5 2-29 0,-41 0 6 0,0 0-6 16,38 2 7-16,2 4-7 0,-40-6-145 0,0 0 145 15,36 12-145-15,-1 7 145 0,37 9-326 0</inkml:trace>
  <inkml:trace contextRef="#ctx0" brushRef="#br0" timeOffset="200051.54">28316 6479 247 0,'0'0'0'0,"0"0"0"15,4 3 0-15,-4-3 108 0,0 0-108 0,0 0 108 16,0 0-108-16,0 0 104 0,0 0-104 0,0 0 104 16,0 0-104-16,0 0 79 0,0 0-79 0,0 6 79 15,0-3-79-15,0-3 54 0,0 0-54 0,2 21 55 0,-1 9-55 16,-1-30 40-16,0 0-40 0,4 43 40 0,-1 12-40 16,-3-55 40-16,0 0-40 0,5 60 40 0,1 7-40 15,-6-67 33-15,0 0-33 0,3 62 34 0,-1 1-34 0,-2-63 22 16,0 0-22-16,2 53 23 0,1-3-23 0,-3-50 29 15,0 0-29-15,4 36 29 0,1-9-29 0,-5-27 6 16,0 0-6-16,3 19 7 0,-1-10-7 0,-2-9-139 16,0 0 139-16,0 0-138 0,-3-12 138 0,-1-4-659 15</inkml:trace>
  <inkml:trace contextRef="#ctx0" brushRef="#br0" timeOffset="200336.18">28104 7164 404 0,'0'0'0'0,"12"-8"0"15,11-4 0-15,-23 12 96 0,0 0-96 0,12-4 97 16,-5 1-97-16,-7 3 70 0,0 0-70 0,7 0 70 16,-4 3-70-16,-3-3 55 0,0 0-55 0,14 0 56 15,7-3-56-15,-21 3 37 0,0 0-37 0,30 0 38 16,8-5-38-16,-38 5 34 0,0 0-34 0,40-2 34 15,5 0-34-15,-45 2 7 0,0 0-7 0,42 0 8 16,-2 0-8-16,-40 0 36 0,0 0-36 0,35-3 37 16,-2 3-37-16,-33 0 18 0,0 0-18 0,25-5 18 15,-6 1-18-15,-19 4 18 0,0 0-18 0,15-8 18 16,-4-3-18-16,-11 11-144 0,0 0 144 0,5-15-144 0,-5-5 144 16,5-16-552-16</inkml:trace>
  <inkml:trace contextRef="#ctx0" brushRef="#br0" timeOffset="200606.5">28062 6409 561 0,'0'0'0'16,"14"0"0"-16,9-4 0 0,-23 4 74 0,0 0-74 15,29-1 74-15,9-1-74 0,-38 2 50 0,0 0-50 0,44 2 51 16,8 3-51-16,-52-5 39 0,0 0-39 0,53 7 40 16,4 5-40-16,-57-12 26 0,0 0-26 0,52 8 26 15,1 4-26-15,-53-12 15 0,0 0-15 0,43 10 16 16,-5 2-16-16,-38-12 0 0,0 0 0 0,30 12 0 16,-6 0 0-16,-24-12-114 0,0 0 114 0,20 12-114 15,-8-3 114-15,19 13-470 0</inkml:trace>
  <inkml:trace contextRef="#ctx0" brushRef="#br0" timeOffset="200937.46">28907 6924 471 0,'0'0'0'0,"-4"-3"0"0,-1-2 0 0,5 5 98 16,0 0-98-16,4 8 98 0,4 4-98 0,-8-12 74 16,0 0-74-16,9 21 74 0,3 5-74 0,-12-26 46 15,0 0-46-15,11 32 46 0,-1 8-46 0,-10-40 26 0,0 0-26 16,9 36 26-16,0 1-26 0,-9-37 15 0,0 0-15 15,5 28 16-15,-2-4-16 0,-3-24 28 0,0 0-28 16,2 19 28-16,0-2-28 0,-2-17 6 16,0 0-6-16,2 7 6 0,1-6-6 0,-3-1-122 0,0 0 122 0,5-8-122 15,4-9 122 1,5-9-520-16</inkml:trace>
  <inkml:trace contextRef="#ctx0" brushRef="#br0" timeOffset="201237.76">29032 6904 427 0,'0'0'0'0,"12"3"0"15,11 6 0-15,-23-9 76 0,0 0-76 0,25 8 76 16,4 8-76-16,-29-16 84 0,0 0-84 0,26 15 84 16,2 1-84-16,-28-16 62 0,0 0-62 0,21 13 62 0,-5 5-62 15,-16-18 45-15,0 0-45 0,10 17 46 0,-3-2-46 16,-7-15 42-16,0 0-42 0,0 17 43 0,-7 2-43 0,7-19 34 15,0 0-34-15,-14 22 35 0,-8 2-35 0,22-24 55 16,0 0-55-16,-25 24 56 0,-1-5-56 0,26-19 32 16,0 0-32-16,-23 17 32 0,1-1-32 0,22-16 15 15,0 0-15-15,-18 8 16 0,3-1-16 0,15-7 0 16,0 0 0-16,-13 5 1 0,3-1-1 0,10-4-103 16,0 0 103-16,-3-5-102 0,3-2 102 0,0 7-130 15,0 0 130-15,8-9-130 0,8-1 130 0,8-7-551 16</inkml:trace>
  <inkml:trace contextRef="#ctx0" brushRef="#br0" timeOffset="201556.43">29430 6936 628 0,'0'0'0'0,"0"0"0"16,5 0 0-16,-5 0 120 0,0 0-120 0,5 0 121 15,0 4-121-15,-5-4 119 0,0 0-119 0,5 3 120 16,-1-1-120-16,-4-2 93 0,0 0-93 0,3 17 94 16,1 12-94-16,-4-29 52 0,0 0-52 0,0 35 53 0,-2 9-53 15,2-44 27-15,0 0-27 0,-3 43 27 0,-1 0-27 16,4-43 34-16,0 0-34 0,-3 36 35 0,-1-4-35 0,4-32 12 15,0 0-12-15,-2 26 13 0,2-5-13 0,0-21-7 16,0 0 7-16,2 12-6 0,3-7 6 0,-5-5-123 16,0 0 123-16,7 17-967 0,-14-34 967 0</inkml:trace>
  <inkml:trace contextRef="#ctx0" brushRef="#br0" timeOffset="202093.52">29818 6758 572 0,'0'0'0'0,"0"0"0"0,0 0 0 0,0 0 103 16,0 0-103-16,0 0 104 0,0 0-104 0,0 0 90 16,0 0-90-16,0 0 91 0,28-8-91 0,-28 8 68 15,0 0-68-15,21-4 68 0,7-3-68 0,-28 7 34 16,0 0-34-16,28 0 34 0,1 0-34 0,-29 0 25 15,0 0-25-15,30 0 26 0,-1 7-26 0,-29-7 15 0,0 0-15 16,27 4 16-16,-3 1-16 0,-24-5 35 0,0 0-35 16,19 5 36-16,-2-2-36 0,-17-3 18 0,0 0-18 15,13 4 19-15,-3-4-19 0,-10 0-43 0,0 0 43 0,7 0-42 16,-3-5 42-16,-4 5-137 0,0 0 137 0,0-4-136 16,-4 1 136-16,1-4-653 0</inkml:trace>
  <inkml:trace contextRef="#ctx0" brushRef="#br0" timeOffset="202317.75">29888 6931 740 0,'0'0'0'0,"14"-3"0"0,8 3 0 16,-22 0 87-16,0 0-87 0,25-4 88 0,3 4-88 15,-28 0 62-15,0 0-62 0,31 0 62 0,4 0-62 16,-35 0 51-16,0 0-51 0,35 4 51 0,1-1-51 0,-36-3 1 16,0 0-1-16,33 4 2 0,-3 4-2 0,-30-8-175 15,0 0 175-15,23 4-174 0,-6 1 174 0,23 2-493 16</inkml:trace>
  <inkml:trace contextRef="#ctx0" brushRef="#br0" timeOffset="202754.21">30691 6546 438 0,'0'0'0'0,"-9"2"0"16,-3 1 0-16,12-3 139 0,0 0-139 0,0 7 139 0,5 1-139 15,-5-8 81-15,0 0-81 0,4 11 81 16,1 2-81-16,-5-13 84 0,0 0-84 0,3 28 85 0,3 8-85 15,-6-36 84-15,0 0-84 0,3 46 85 0,-1 4-85 16,-2-50 51-16,0 0-51 0,2 56 51 0,-1 4-51 16,-1-60 35-16,0 0-35 0,0 65 35 0,-1-1-35 0,1-64 34 15,0 0-34-15,0 60 35 0,0-2-35 0,0-58 48 16,0 0-48-16,0 46 49 0,1-10-49 0,-1-36 18 16,0 0-18-16,0 29 18 0,0-6-18 0,0-23-2 15,0 0 2-15,0 15-1 0,-1-6 1 0,1-9-168 16,0 0 168-16,-4 0-168 0,1-12 168 0,-4-4-837 15</inkml:trace>
  <inkml:trace contextRef="#ctx0" brushRef="#br0" timeOffset="203023.31">30414 7382 460 0,'0'0'0'0,"9"-2"0"15,4-1 0-15,-13 3 80 0,0 0-80 0,13-4 80 16,1 3-80-16,-14 1 91 0,0 0-91 0,22-4 92 16,6 1-92-16,-28 3 121 0,0 0-121 0,33-7 121 15,6-2-121-15,-39 9 69 0,0 0-69 0,38-12 69 16,4 0-69-16,-42 12 53 0,0 0-53 0,40-15 54 16,0 3-54-16,-40 12 34 0,0 0-34 0,35-12 35 15,-2 2-35-15,-33 10 15 0,0 0-15 0,26-5 15 16,-7-2-15-16,-19 7 5 0,0 0-5 0,17-5 6 0,-4-6-6 15,-13 11-124-15,0 0 124 0,7-5-123 0,-4-3 123 16,8-8-774-16</inkml:trace>
  <inkml:trace contextRef="#ctx0" brushRef="#br0" timeOffset="203339.93">30362 6284 1009 0,'0'0'0'0,"17"-2"0"15,14 2 0-15,-31 0 43 0,0 0-43 0,35 0 44 16,7 0-44-16,-42 0 32 0,0 0-32 0,45 9 32 15,4 3-32-15,-49-12 21 0,0 0-21 0,47 12 21 16,0 3-21-16,-47-15 3 0,0 0-3 0,42 15 4 16,-4 3-4-16,-38-18 6 0,0 0-6 0,32 15 6 15,-5 0-6-15,-27-15-25 0,0 0 25 0,20 16-24 16,-6-8 24-16,-14-8-139 0,0 0 139 0,12 11-139 16,-4-3 139-16,13 11-576 0</inkml:trace>
  <inkml:trace contextRef="#ctx0" brushRef="#br0" timeOffset="203909.55">31048 6971 740 0,'0'0'0'0,"-4"0"0"15,1-7 0-15,3 7 121 0,0 0-121 0,0 0 122 0,3 0-122 16,-3 0 108-16,0 0-108 0,4 3 108 0,-1 4-108 16,-3-7 86-16,0 0-86 0,4 21 87 0,-1 6-87 15,-3-27 48-15,0 0-48 0,4 36 49 0,-2 7-49 0,-2-43 22 16,0 0-22-16,1 44 23 0,3 6-23 0,-4-50 36 16,0 0-36-16,3 45 37 0,3-2-37 0,-6-43 0 15,0 0 0-15,7 34 1 0,1-5-1 0,-8-29 0 16,0 0 0-16,7 24 0 0,2-5 0 0,-9-19-40 15,0 0 40-15,7 7-40 0,2-9 40 0,-9 2-166 16,0 0 166-16,1-9-166 0,-4-8 166 0,1-9-781 16</inkml:trace>
  <inkml:trace contextRef="#ctx0" brushRef="#br0" timeOffset="204254.73">31041 6924 651 0,'0'0'0'0,"16"0"0"15,8 0 0-15,-24 0 100 0,0 0-100 0,24 4 100 16,4-1-100-16,-28-3 77 0,0 0-77 0,28 5 78 16,0 6-78-16,-28-11 48 0,0 0-48 0,24 12 49 15,1 3-49-15,-25-15 23 0,0 0-23 0,21 17 24 16,-4 4-24-16,-17-21 25 0,0 0-25 0,12 19 26 15,-3 1-26-15,-9-20 3 0,0 0-3 0,5 28 4 0,-3 6-4 16,-2-34 38-16,0 0-38 0,-3 31 39 0,-4-2-39 16,7-29 18-16,0 0-18 0,-14 34 18 0,-4 2-18 15,18-36 11-15,0 0-11 0,-17 28 11 0,-2-1-11 16,19-27 12-16,0 0-12 0,-20 19 12 0,1-2-12 0,19-17-1 16,0 0 1-16,-17 12-1 0,3-5 1 0,14-7-109 15,0 0 109-15,-12 5-108 0,3-5 108 0,9 0-141 16,0 0 141-16,-3-5-141 0,3-7 141 0,-4-4-555 15</inkml:trace>
  <inkml:trace contextRef="#ctx0" brushRef="#br0" timeOffset="204840.24">31436 6991 863 0,'0'0'0'0,"0"0"0"15,-5 4 0-15,5-4 151 0,0 0-151 0,5 0 152 16,6-4-152-16,-11 4 104 0,0 0-104 0,12 0 104 15,5-3-104-15,-17 3 67 0,0 0-67 0,18-2 67 16,-1 2-67-16,-17 0 20 0,0 0-20 0,19 2 20 0,2 5-20 16,-21-7 41-16,0 0-41 0,18 3 42 0,-3 6-42 15,-15-9 13-15,0 0-13 0,13 12 13 0,-5 0-13 16,-8-12 13-16,0 0-13 0,7 15 13 0,-3 1-13 0,-4-16 40 16,0 0-40-16,0 15 40 0,-4-1-40 0,4-14 2 15,0 0-2-15,-10 17 2 0,-8 3-2 0,18-20 14 16,0 0-14-16,-13 12 15 0,-3 0-15 0,16-12 15 15,0 0-15-15,-18 7 16 0,-2-5-16 0,20-2 3 16,0 0-3-16,-18-2 4 0,4-1-4 0,14 3 0 16,0 0 0-16,-7-9 1 0,5-1-1 0,2 10-6 15,0 0 6-15,6-5-5 0,6 1 5 0,-12 4-10 0,0 0 10 16,16 0-10-16,4 9 10 0,-20-9-10 16,0 0 10-16,21 12-9 0,2 7 9 0,-23-19-16 0,0 0 16 15,21 24-15-15,2 7 15 0,-23-31-1 0,0 0 1 0,15 30-1 16,-3 5 1-16,-12-35 4 0,0 0-4 0,7 34 5 15,-5 2-5-15,-2-36 3 0,0 0-3 0,-5 39 4 16,-7 2-4-16,12-41 8 0,0 0-8 0,-21 38 8 16,-9 0-8-16,30-38 3 15,0 0-3-15,-26 27 4 0,-2-3-4 0,28-24 2 0,0 0-2 0,-28 14 2 16,-1-4-2-16,29-10-117 0,0 0 117 0,-25-5-117 16,3-12 117-16,-25-5-1082 0</inkml:trace>
  <inkml:trace contextRef="#ctx0" brushRef="#br0" timeOffset="-198353.6">18414 9342 169 0,'0'0'0'0,"0"0"0"16,0 0 0-16,0 0 93 0,0 0-93 0,0 0 94 15,0 0-94-15,0 0 103 0,0 0-103 0,0 0 103 16,0 0-103-16,0 0 93 0,0 0-93 0,0 0 94 16,0 0-94-16,0 0 75 0,0 0-75 0,0 0 75 15,0 0-75-15,0 0 52 0,0 0-52 0,0 0 52 16,-3 19-52-16,3-19 24 0,0 0-24 0,-4 18 25 16,1 8-25-16,3-26 28 0,0 0-28 0,-2 33 28 15,-5 8-28-15,7-41 13 0,0 0-13 0,-5 43 13 16,0 1-13-16,5-44 28 0,0 0-28 0,-4 50 28 0,-3-2-28 15,7-48 29-15,0 0-29 0,-5 46 29 0,0-1-29 16,5-45 22-16,0 0-22 0,-4 42 22 0,1-6-22 16,3-36 10-16,0 0-10 0,-2 35 10 0,2-8-10 0,0-27 11 15,0 0-11-15,0 21 11 0,0-6-11 0,0-15 24 16,0 0-24-16,0 15 25 0,2-6-25 0,-2-9 12 16,0 0-12-16,0 9 12 0,1-3-12 0,-1-6 5 15,0 0-5-15,0 4 5 0,0-2-5 0,0-2-130 16,0 0 130-16,0 0-129 0,0 0 129 0,0 0-153 15,0 0 153-15,0 0-152 0,-5-2 152 0,0 2-542 0</inkml:trace>
  <inkml:trace contextRef="#ctx0" brushRef="#br0" timeOffset="-197992.72">17973 10095 539 0,'0'0'0'0,"11"-3"0"16,10-6 0-16,-21 9 77 0,0 0-77 0,10-3 77 15,-5-4-77-15,-5 7 72 0,0 0-72 0,6-3 73 16,1-1-73-16,-7 4 44 0,0 0-44 0,8-1 45 16,5 1-45-16,-13 0 14 0,0 0-14 0,19 0 15 15,9 1-15-15,-28-1 30 0,0 0-30 0,29 2 30 0,4 1-30 16,-33-3 18-16,0 0-18 0,39 6 18 0,4-3-18 15,-43-3 46-15,0 0-46 0,45 0 47 0,2 0-47 16,-47 0 44-16,0 0-44 0,46-3 45 0,3-3-45 0,-49 6 41 16,0 0-41-16,38-5 41 0,-3-2-41 0,-35 7 35 15,0 0-35-15,29-6 36 0,-6-1-36 0,-23 7 24 16,0 0-24-16,19-5 25 0,-7-6-25 0,-12 11 0 16,0 0 0-16,9-5 0 0,-5-5 0 0,-4 10-143 15,0 0 143-15,1-14-142 0,-2-5 142 0,1 19-127 16,0 0 127-16,-4-22-127 0,-3-4 127 0,-3-22-581 15</inkml:trace>
  <inkml:trace contextRef="#ctx0" brushRef="#br0" timeOffset="-197707.99">18033 9211 337 0,'0'0'0'0,"8"0"0"16,5 0 0-16,-13 0 61 0,0 0-61 0,17 0 61 15,0 0-61-15,-17 0 59 0,0 0-59 0,23 4 60 16,7-1-60-16,-30-3 32 0,0 0-32 0,36 2 33 16,6 1-33-16,-42-3 37 0,0 0-37 0,49 2 38 15,5-2-38-15,-54 0 49 0,0 0-49 0,52 0 49 16,2-2-49-16,-54 2 47 0,0 0-47 0,47 0 47 15,-5-1-47-15,-42 1 42 0,0 0-42 0,35 1 43 0,-7 1-43 16,-28-2-121-16,0 0 121 0,26 2-120 0,-9 1 120 16,27 2-476-16</inkml:trace>
  <inkml:trace contextRef="#ctx0" brushRef="#br0" timeOffset="-197137.33">18853 9919 572 0,'0'0'0'0,"0"-7"0"16,-2-1 0-16,2 8 81 0,0 0-81 0,0-6 81 16,0 3-81-16,0 3 63 0,0 0-63 0,0 0 64 15,-3 0-64-15,3 0 43 0,0 0-43 0,-4 0 43 16,1 2-43-16,3-2 21 0,0 0-21 0,-7 7 21 15,-2 1-21-15,9-8 17 0,0 0-17 0,-7 19 17 0,-5 5-17 16,12-24 10-16,0 0-10 0,-2 31 10 0,8 1-10 16,-6-32 4-16,0 0-4 0,10 35 5 0,9-6-5 0,-19-29 7 15,0 0-7-15,26 22 7 0,9-5-7 0,-35-17 13 16,0 0-13-16,33 7 13 0,0-9-13 0,-33 2 33 16,0 0-33-16,30-10 34 0,-6-11-34 0,-24 21 40 15,0 0-40-15,23-27 40 0,-6-7-40 0,-17 34 34 16,0 0-34-16,14-33 34 0,-5-3-34 0,-9 36 33 15,0 0-33-15,4-31 34 0,-4-3-34 0,0 34 44 16,0 0-44-16,-6-24 44 0,-2 4-44 0,8 20 45 0,0 0-45 16,-20-16 46-16,-7 1-46 0,27 15 5 0,0 0-5 15,-25-9 6-15,-1 6-6 0,26 3 0 0,0 0 0 16,-21 2 1-16,4 11-1 0,17-13-114 0,0 0 114 16,-9 14-114-16,9 8 114 0,0-22-201 0,0 0 201 15,11 17-200-15,9 6 200 0,12 16-592 0</inkml:trace>
  <inkml:trace contextRef="#ctx0" brushRef="#br0" timeOffset="-196852.06">19261 9856 471 0,'0'0'0'0,"-11"3"0"16,-4 6 0-16,15-9 59 0,0 0-59 0,-2 8 59 15,9 2-59-15,-7-10 87 0,0 0-87 0,7 18 88 16,-2 2-88-16,-5-20 79 0,0 0-79 0,9 28 79 15,1 6-79-15,-10-34 42 0,0 0-42 0,12 32 43 16,2 4-43-16,-14-36 38 0,0 0-38 0,18 31 38 0,3-5-38 16,-21-26 16-16,0 0-16 0,19 20 17 0,4-11-17 15,-23-9 41-15,0 0-41 0,20-2 42 0,0-10-42 0,-20 12 32 16,0 0-32-16,17-19 32 0,-1-6-32 0,-16 25 43 16,0 0-43-16,12-29 43 0,-2-4-43 0,-10 33 26 15,0 0-26-15,7-31 26 0,-1 0-26 0,-6 31-31 16,0 0 31-16,3-24-31 0,0-1 31 0,-3 25-151 15,0 0 151-15,4-21-151 0,1 2 151 0,6-20-680 16</inkml:trace>
  <inkml:trace contextRef="#ctx0" brushRef="#br0" timeOffset="-196595.57">19707 9713 729 0,'0'0'0'0,"-11"9"0"16,-8 3 0-16,19-12 97 0,0 0-97 0,-2 19 98 16,8 7-98-16,-6-26 80 0,0 0-80 0,3 34 81 15,2 2-81-15,-5-36 67 0,0 0-67 0,4 43 67 16,-1 1-67-16,-3-44 18 0,0 0-18 0,0 41 18 16,0 0-18-16,0-41 13 0,0 0-13 0,-3 36 14 15,-1-1-14-15,4-35 10 0,0 0-10 0,-3 24 11 16,1-4-11-16,2-20-46 0,0 0 46 0,-3 14-45 15,1-6 45-15,2-8-151 0,0 0 151 0,-4-3-150 16,-3-12 150-16,-3-3-586 0</inkml:trace>
  <inkml:trace contextRef="#ctx0" brushRef="#br0" timeOffset="-196371.41">19327 9691 595 0,'0'0'0'0,"5"-2"0"0,7-3 0 0,-12 5 139 15,0 0-139-15,13-5 139 0,4 0-139 0,-17 5 116 16,0 0-116-16,23 0 117 0,6 2-117 0,-29-2 71 16,0 0-71-16,37 3 72 0,1 2-72 0,-38-5 22 15,0 0-22-15,42 4 22 0,5-3-22 0,-47-1 36 16,0 0-36-16,47 0 37 0,2-3-37 0,-49 3 35 0,0 0-35 16,43-3 36-16,1-4-36 0,-44 7 3 0,0 0-3 15,33-7 3-15,-5-2-3 0,-28 9-178 0,0 0 178 16,28-8-178-16,-9-4 178 0,30-9-711 0</inkml:trace>
  <inkml:trace contextRef="#ctx0" brushRef="#br0" timeOffset="-195937.04">20146 9455 393 0,'0'0'0'0,"5"0"0"0,2 0 0 0,-7 0 56 16,0 0-56-16,7-4 56 0,0 3-56 0,-7 1 100 15,0 0-100-15,10-2 100 0,3 2-100 0,-13 0 114 16,0 0-114-16,17 2 114 0,6 3-114 0,-23-5 75 0,0 0-75 16,29 3 75-16,6-1-75 0,-35-2 54 0,0 0-54 15,33 2 55-15,2-4-55 0,-35 2 35 0,0 0-35 16,33-2 36-16,-2-6-36 0,-31 8 8 0,0 0-8 15,30-7 8-15,-2-4-8 0,-28 11 12 0,0 0-12 16,23-5 12-16,-2-2-12 0,-21 7-1 0,0 0 1 0,13-1-1 16,-2-3 1-16,-11 4-137 0,0 0 137 0,7 0-136 15,-5 0 136-15,6-3-677 0</inkml:trace>
  <inkml:trace contextRef="#ctx0" brushRef="#br0" timeOffset="-195709.87">20020 9773 897 0,'0'0'0'0,"9"-12"0"0,7-10 0 16,-16 22 143-16,0 0-143 0,12 2 144 0,2 10-144 0,-14-12 81 16,0 0-81-16,19 10 82 0,4 4-82 0,-23-14 73 15,0 0-73-15,29 12 74 0,3-4-74 0,-32-8 46 16,0 0-46-16,36 7 47 0,-1-3-47 0,-35-4-8 15,0 0 8-15,31 5-7 0,1-5 7 0,-32 0-180 16,0 0 180-16,24 2-180 0,2-2 180 0,23 1-804 16</inkml:trace>
  <inkml:trace contextRef="#ctx0" brushRef="#br0" timeOffset="-195095.19">20933 9259 483 0,'0'0'0'0,"0"0"0"0,-5 2 0 0,5-2 65 15,0 0-65-15,0 0 66 0,0 0-66 0,0 0 72 16,0 0-72-16,0 0 73 0,3-2-73 0,-3 2 65 16,0 0-65-16,0 0 66 0,4-1-66 0,-4 1 49 15,0 0-49-15,0 0 49 0,0 0-49 0,0 0 38 0,0 0-38 16,0 0 38-16,0 5-38 0,0-5 35 0,0 0-35 15,-2 12 35-15,0 7-35 0,2-19 38 0,0 0-38 16,0 31 39-16,-5 11-39 0,5-42 23 0,0 0-23 16,-3 48 24-16,-1 7-24 0,4-55 18 0,0 0-18 15,0 58 19-15,4 4-19 0,-4-62 18 0,0 0-18 0,0 65 18 16,0-1-18-16,0-64 15 0,0 0-15 0,0 61 15 16,-4 1-15-16,4-62 1 0,0 0-1 0,-1 53 2 15,-3-8-2-15,4-45 9 0,0 0-9 16,-3 37 10-16,1-4-10 0,2-33-35 0,0 0 35 15,-4 22-34-15,3-1 34 0,1-21-143 0,0 0 143 0,0 12-143 16,1-7 143-16,1 14-676 0</inkml:trace>
  <inkml:trace contextRef="#ctx0" brushRef="#br0" timeOffset="-194809.08">20614 10164 796 0,'0'0'0'0,"9"-5"0"0,7-4 0 0,-16 9 99 15,0 0-99-15,9-3 100 0,-3 1-100 0,-6 2 72 16,0 0-72-16,16 0 73 0,5 2-73 0,-21-2 38 16,0 0-38-16,28 0 38 0,7 0-38 0,-35 0 3 15,0 0-3-15,35 0 4 0,3-2-4 0,-38 2 3 0,0 0-3 16,40-2 4-16,2-4-4 0,-42 6 6 0,0 0-6 15,40-6 6-15,-2 1-6 0,-38 5 22 0,0 0-22 16,33-5 22-16,-5 0-22 0,-28 5 0 0,0 0 0 16,21-9 1-16,-7 1-1 15,-14 8-170-15,0 0 170 0,7-10-169 0,-5-9 169 0,6-10-609 0</inkml:trace>
  <inkml:trace contextRef="#ctx0" brushRef="#br0" timeOffset="-194553.38">20578 9170 819 0,'0'0'0'0,"10"-1"0"0,8-4 0 16,-18 5 124-16,0 0-124 0,24-4 124 0,9 2-124 0,-33 2 68 15,0 0-68-15,37 0 68 0,5 2-68 0,-42-2 56 16,0 0-56-16,41 4 56 0,3 2-56 0,-44-6 6 15,0 0-6-15,45 6 7 0,1-1-7 0,-46-5 10 16,0 0-10-16,45 3 11 0,-2-3-11 0,-43 0 25 16,0 0-25-16,42 0 26 0,-2-3-26 0,-40 3-205 15,0 0 205-15,39-2-205 0,-6-1 205 0,40-3-632 16</inkml:trace>
  <inkml:trace contextRef="#ctx0" brushRef="#br0" timeOffset="-194239.65">21372 9849 695 0,'0'0'0'15,"2"-9"0"-15,0-11 0 0,-2 20 94 0,0 0-94 0,-2 5 94 16,0 14-94-16,2-19 84 0,0 0-84 0,-2 24 84 16,1 5-84-16,1-29 50 0,0 0-50 0,-4 37 50 15,3 5-50-15,1-42 32 0,0 0-32 0,0 42 33 16,5 5-33-16,-5-47 22 0,0 0-22 0,0 46 22 0,1 2-22 16,-1-48 35-16,0 0-35 0,0 39 35 0,0-11-35 15,0-28-12-15,0 0 12 0,-1 24-12 0,1-9 12 0,0-15-155 16,0 0 155-16,0 9-154 0,0-9 154 0,0 8-650 15</inkml:trace>
  <inkml:trace contextRef="#ctx0" brushRef="#br0" timeOffset="-193939.59">21369 9828 684 0,'0'0'0'0,"15"5"0"0,10 7 0 0,-25-12 48 0,0 0-48 15,28 12 48-15,3 0-48 0,-31-12 51 0,0 0-51 16,31 16 51-16,4 3-51 16,-35-19 49-16,0 0-49 0,33 18 50 0,-1 3-50 0,-32-21 45 0,0 0-45 15,24 17 46-15,-8-3-46 0,-16-14 47 0,0 0-47 0,14 12 47 16,-9-5-47-16,-5-7 42 0,0 0-42 0,0 12 43 16,-5 3-43-16,5-15 19 0,0 0-19 0,-18 17 20 15,-4 2-20-15,22-19 12 0,0 0-12 0,-26 15 13 16,-4 3-13-16,30-18 17 0,0 0-17 0,-30 10 17 15,-1 0-17-15,31-10 3 0,0 0-3 0,-24 10 4 16,3-6-4-16,21-4-47 0,0 0 47 0,-14 5-47 16,5-2 47-16,9-3-118 0,0 0 118 0,0-5-117 15,5-2 117-15,2-6-681 0</inkml:trace>
  <inkml:trace contextRef="#ctx0" brushRef="#br0" timeOffset="-193548.67">21808 9931 281 0,'0'0'0'0,"5"0"0"0,2-5 0 0,-7 5 117 16,0 0-117-16,7-4 117 0,0 1-117 16,-7 3 102-16,0 0-102 0,7-5 102 0,2 1-102 0,-9 4 85 15,0 0-85-15,12 0 86 0,3 0-86 0,-15 0 72 16,0 0-72-16,20 2 72 0,2 2-72 0,-22-4 49 0,0 0-49 15,25 5 50-15,3 2-50 0,-28-7 38 0,0 0-38 16,22 6 39-16,-1 3-39 0,-21-9 40 0,0 0-40 16,16 9 40-16,-6-3-40 0,-10-6 33 0,0 0-33 15,5 12 34-15,-5 4-34 0,0-16 14 0,0 0-14 16,-8 24 15-16,-8 3-15 0,16-27 13 0,0 0-13 16,-21 28 13-16,0-1-13 0,21-27 9 0,0 0-9 0,-22 27 10 15,-3 6-10-15,25-33 15 0,0 0-15 0,-17 31 15 16,-1-4-15-16,18-27 8 0,0 0-8 0,-10 28 8 15,8-1-8-15,2-27 9 0,0 0-9 0,2 27 9 16,8-1-9-16,-10-26 1 0,0 0-1 0,18 22 1 16,8-6-1-16,-26-16-97 0,0 0 97 0,30 3-96 15,6-4 96-15,-36 1-185 0,0 0 185 16,38-9-184-16,6-6 184 0,34-9-596 0</inkml:trace>
  <inkml:trace contextRef="#ctx0" brushRef="#br0" timeOffset="-193233.49">22294 9561 919 0,'0'0'0'0,"7"-5"0"0,7-2 0 0,-14 7 90 0,0 0-90 16,15-9 90-16,8 3-90 0,-23 6 88 0,0 0-88 16,24-9 88-16,8 0-88 0,-32 9 58 0,0 0-58 15,33-6 59-15,2-3-59 0,-35 9 20 0,0 0-20 16,33-3 20-16,2-4-20 0,-35 7 31 0,0 0-31 16,33-7 31-16,-4 0-31 0,-29 7 29 0,0 0-29 0,25-7 29 15,-3 0-29-15,-22 7-2 0,0 0 2 0,14-5-1 16,-1-2 1-16,-13 7-179 0,0 0 179 15,8-3-178-15,-3 1 178 0,9-1-790 0</inkml:trace>
  <inkml:trace contextRef="#ctx0" brushRef="#br0" timeOffset="-193023.22">22278 9679 987 0,'0'0'0'0,"12"4"0"0,13-1 0 16,-25-3 142-16,0 0-142 0,22 9 142 0,8-4-142 0,-30-5 119 16,0 0-119-16,33 7 119 0,5-4-119 0,-38-3 93 15,0 0-93-15,39 0 93 0,3 2-93 0,-42-2 36 16,0 0-36-16,38-2 36 0,0-1-36 0,-38 3-205 16,0 0 205-16,33-12-205 0,-3 0 205 0,34-14-907 15</inkml:trace>
  <inkml:trace contextRef="#ctx0" brushRef="#br0" timeOffset="-191130.84">23506 10198 897 0,'0'0'0'0,"-1"-10"0"16,-1-7 0-16,2 17 7 0,0 0-7 0,0-9 7 15,0 2-7-15,0 7 39 0,0 0-39 0,2-10 40 16,1-4-40-16,-3 14 1 0,0 0-1 0,4-18 1 15,-1-6-1-15,-3 24-4 0,0 0 4 0,5-31-3 16,-3-2 3-16,-2 33-4 0,0 0 4 0,3-34-3 16,-1-2 3-16,-2 36 5 0,0 0-5 0,2-39 6 15,-2-4-6-15,0 43 35 0,0 0-35 0,-4-45 35 16,-1-4-35-16,5 49 36 0,0 0-36 0,-7-50 36 16,-3 0-36-16,10 50 38 0,0 0-38 0,-9-51 39 15,0-4-39-15,9 55 9 0,0 0-9 0,-7-48 10 16,0 0-10-16,7 48 21 0,0 0-21 0,-1-39 21 15,1 4-21-15,0 35 22 0,0 0-22 0,3-32 23 0,6 4-23 16,-9 28 32-16,0 0-32 0,10-18 33 0,4-1-33 16,-14 19 2-16,0 0-2 0,16-14 2 0,3 7-2 15,-19 7 8-15,0 0-8 0,19-3 8 0,4 3-8 0,-23 0 8 16,0 0-8-16,21 5 9 0,0 5-9 0,-21-10 7 16,0 0-7-16,17 12 8 0,1 4-8 0,-18-16 3 15,0 0-3-15,17 15 4 0,-5 2-4 0,-12-17 19 16,0 0-19-16,11 19 20 0,-3-4-20 0,-8-15 7 15,0 0-7-15,4 18 7 0,-4 0-7 0,0-18 16 16,0 0-16-16,-5 21 17 0,-11 5-17 0,16-26 23 16,0 0-23-16,-12 24 24 0,0-4-24 0,12-20 22 15,0 0-22-15,-20 21 22 0,-4 1-22 0,24-22 4 0,0 0-4 16,-23 15 4-16,2-6-4 0,21-9 15 0,0 0-15 16,-20 9 15-16,2-3-15 0,18-6 1 0,0 0-1 0,-17 4 1 15,5-4-1-15,12 0 0 0,0 0 0 0,-9-4 0 16,5 1 0-16,4 3 0 0,0 0 0 0,4-2 0 15,8 1 0-15,-12 1-3 0,0 0 3 0,21 0-2 16,7 1 2-16,-28-1-2 0,0 0 2 0,33 5-2 16,7-1 2-16,-40-4-2 0,0 0 2 0,40 3-1 15,4 6 1-15,-44-9-4 0,0 0 4 0,40 5-4 16,-2 2 4-16,-38-7-1 0,0 0 1 0,33 7 0 16,-3 1 0-16,-30-8 0 0,0 0 0 0,21 9 0 15,-6-6 0-15,-15-3 0 0,0 0 0 0,12 5 0 16,-8 2 0-16,-4-7 3 0,0 0-3 0,0 4 3 15,-4 1-3-15,4-5 37 0,0 0-37 0,-19 12 38 16,-7 7-38-16,26-19 1 0,0 0-1 0,-22 12 2 0,-8 3-2 16,30-15 8-16,0 0-8 0,-24 12 9 0,-1-3-9 15,25-9 15-15,0 0-15 0,-19 6 15 0,0 0-15 0,19-6 1 16,0 0-1-16,-14 3 1 0,3 0-1 0,11-3-63 16,0 0 63-16,-1-3-62 0,4-6 62 0,-3 9-149 15,0 0 149-15,9-12-149 0,5 0 149 0,8-10-911 16</inkml:trace>
  <inkml:trace contextRef="#ctx0" brushRef="#br0" timeOffset="-190682.04">24064 9746 628 0,'0'0'0'0,"0"-7"0"15,2-7 0-15,-2 14 81 0,0 0-81 0,3-12 82 16,4 0-82-16,-7 12 77 0,0 0-77 0,5-12 78 16,2 2-78-16,-7 10 58 0,0 0-58 0,11-8 58 15,1 1-58-15,-12 7 26 0,0 0-26 0,17-5 26 16,6 1-26-16,-23 4 35 0,0 0-35 0,23-3 36 15,-1 6-36-15,-22-3 31 0,0 0-31 0,23 4 31 16,-1 6-31-16,-22-10 13 0,0 0-13 0,16 10 14 0,-2-1-14 16,-14-9 21-16,0 0-21 0,9 12 21 0,-7 1-21 15,-2-13 33-15,0 0-33 0,-6 23 33 0,-8 6-33 0,14-29 5 16,0 0-5-16,-21 32 5 0,-6 3-5 0,27-35 10 16,0 0-10-16,-28 36 11 0,0 3-11 0,28-39 34 15,0 0-34-15,-25 33 34 0,6 1-34 0,19-34 4 16,0 0-4-16,-17 32 4 0,8 3-4 0,9-35 10 15,0 0-10-15,-2 32 10 0,8 1-10 0,-6-33 9 16,0 0-9-16,15 25 9 0,10-4-9 0,-25-21-74 16,0 0 74-16,33 10-73 0,10-8 73 0,-43-2-174 15,0 0 174-15,44-9-173 0,1-11 173 0,44-9-672 0</inkml:trace>
  <inkml:trace contextRef="#ctx0" brushRef="#br0" timeOffset="-190275.75">24802 9539 684 0,'0'0'0'0,"4"-5"0"0,1-2 0 15,-5 7 98-15,0 0-98 0,7-11 99 0,2 1-99 16,-9 10 73-16,0 0-73 0,12-15 73 0,2-1-73 0,-14 16 70 16,0 0-70-16,16-13 70 0,-1-3-70 0,-15 16 30 15,0 0-30-15,16-8 30 0,1 1-30 0,-17 7 34 16,0 0-34-16,16-4 34 0,0 4-34 0,-16 0 32 15,0 0-32-15,10 4 33 0,-1-3-33 0,-9-1 37 16,0 0-37-16,5 6 38 0,-3 2-38 0,-2-8 50 16,0 0-50-16,-4 12 50 0,-4 4-50 0,8-16 58 15,0 0-58-15,-9 13 59 0,0-1-59 0,9-12 34 16,0 0-34-16,-12 11 34 0,0-10-34 0,12-1-116 0,0 0 116 16,-9-5-116-16,0-7 116 0,-8-8-1027 0</inkml:trace>
  <inkml:trace contextRef="#ctx0" brushRef="#br0" timeOffset="-189225.86">25574 9424 516 0,'0'0'0'0,"2"-4"0"16,0-1 0-16,-2 5 97 0,0 0-97 0,5-3 98 15,4 0-98-15,-9 3 109 0,0 0-109 0,12-6 109 16,0 0-109-16,-12 6 82 0,0 0-82 0,17-12 82 16,3-4-82-16,-20 16 56 0,0 0-56 0,22-20 57 15,4-4-57-15,-26 24 46 0,0 0-46 0,23-28 47 0,0-6-47 16,-23 34 36-16,0 0-36 0,22-33 36 0,-4-3-36 16,-18 36 34-16,0 0-34 0,17-36 34 0,-1-1-34 15,-16 37 22-15,0 0-22 0,12-36 22 0,-3 1-22 0,-9 35 10 16,0 0-10-16,3-32 11 0,-5 1-11 0,2 31 28 15,0 0-28-15,-5-29 28 0,-7 3-28 0,12 26 35 16,0 0-35-16,-17-25 36 0,-6-1-36 0,23 26 21 16,0 0-21-16,-26-24 21 0,-4 0-21 0,30 24 2 15,0 0-2-15,-24-16 2 0,1 4-2 0,23 12 7 16,0 0-7-16,-19-5 7 0,2 4-7 0,17 1 0 16,0 0 0-16,-20 10 1 0,1 10-1 0,19-20 0 0,0 0 0 15,-15 26 0-15,2 7 0 0,13-33-3 0,0 0 3 16,-8 39-2-16,4 9 2 0,4-48-7 0,0 0 7 0,2 55-7 15,3 5 7-15,-5-60-1 0,0 0 1 0,5 68-1 16,4 8 1-16,-9-76-8 0,0 0 8 0,7 91-7 16,2 15 7-16,-9-106-8 0,0 0 8 0,5 97-8 15,0-1 8-15,-5-96 0 0,0 0 0 0,2 95 0 16,0-5 0-16,-2-90-1 0,0 0 1 0,-2 86 0 16,0-5 0-16,2-81 0 0,0 0 0 0,-3 77 0 15,-2-9 0-15,5-68 2 0,0 0-2 0,-6 65 3 16,-1-8-3-16,7-57 2 0,0 0-2 0,-7 41 2 15,-1-14-2-15,8-27 1 0,0 0-1 0,-9 26 2 16,2-7-2-16,7-19 16 0,0 0-16 0,-9 15 17 16,1-3-17-16,8-12 22 0,0 0-22 0,-20 5 23 15,-4-6-23-15,24 1 14 0,0 0-14 0,-23-14 15 0,1-12-15 16,22 26 28-16,0 0-28 0,-23-36 28 0,-1-10-28 16,24 46 6-16,0 0-6 0,-19-46 6 0,5-6-6 0,14 52 1 15,0 0-1-15,-6-48 2 0,6-1-2 0,0 49-1 16,0 0 1-16,7-45-1 0,9 2 1 0,-16 43-125 15,0 0 125-15,28-34-124 0,10 7 124 0,28-35-1093 16</inkml:trace>
  <inkml:trace contextRef="#ctx0" brushRef="#br0" timeOffset="-188294.3">26329 8955 852 0,'0'0'0'0,"0"5"0"15,1 5 0-15,-1-10 22 0,0 0-22 0,4 5 23 16,-4-1-23-16,0-4 70 0,0 0-70 0,0 0 70 0,0 0-70 16,0 0 52-16,0 0-52 0,-4 3 53 15,-1 6-53-15,5-9 38 0,0 0-38 0,-10 18 39 0,-3 10-39 16,13-28 35-16,0 0-35 0,-14 32 36 0,-3 8-36 15,17-40 25-15,0 0-25 0,-17 44 26 0,-1 9-26 0,18-53 16 16,0 0-16-16,-17 59 17 0,-1 7-17 0,18-66 18 16,0 0-18-16,-17 88 19 0,-2 15-19 0,19-103 3 15,0 0-3-15,-11 101 4 0,6 1-4 0,5-102 7 16,0 0-7-16,-2 100 8 0,6-3-8 0,-4-97 7 16,0 0-7-16,9 91 8 0,3-7-8 0,-12-84 0 15,0 0 0-15,12 79 1 0,4-5-1 0,-16-74 7 0,0 0-7 16,15 61 8-16,3-8-8 0,-18-53 3 0,0 0-3 15,17 47 3-15,1-15-3 0,-18-32 2 0,0 0-2 16,15 24 2-16,1-12-2 0,-16-12 5 0,0 0-5 0,16 10 5 16,3-6-5-16,-19-4-42 0,0 0 42 0,17 3-42 15,4-3 42-15,-21 0-100 0,0 0 100 0,18-3-99 16,-1-1 99-16,18-6-816 0</inkml:trace>
  <inkml:trace contextRef="#ctx0" brushRef="#br0" timeOffset="-186958.29">26344 9355 438 0,'0'0'0'0,"5"2"0"0,2 2 0 0,-7-4 32 16,0 0-32-16,7 0 33 0,-1-6-33 0,-6 6 64 15,0 0-64-15,3-1 64 0,1-1-64 0,-4 2 54 0,0 0-54 16,3 2 54-16,1 5-54 0,-4-7 26 0,0 0-26 16,7 18 26-16,5 15-26 0,-12-33 42 0,0 0-42 15,8 43 42-15,6 8-42 0,-14-51 33 0,0 0-33 0,14 55 34 16,0 2-34-16,-14-57 22 0,0 0-22 0,14 56 22 16,-2 4-22-16,-12-60 29 0,0 0-29 0,11 51 29 15,-4-6-29-15,-7-45 6 0,0 0-6 0,7 38 7 16,0-8-7-16,-7-30 5 0,0 0-5 0,8 21 5 15,3-9-5-15,-11-12 38 0,0 0-38 0,12 0 38 16,2-10-38-16,-14 10 4 0,0 0-4 0,14-23 5 16,2-11-5-16,-16 34 10 0,0 0-10 0,15-44 10 15,3-8-10-15,-18 52 34 0,0 0-34 0,21-61 35 16,5-10-35-16,-26 71 16 0,0 0-16 0,31-87 17 16,9-16-17-16,-40 103 18 0,0 0-18 0,37-82 19 15,1 3-19-15,-38 79 18 0,0 0-18 0,37-58 18 0,-1 15-18 16,-36 43 24-16,0 0-24 0,26-26 25 0,-8 20-25 15,-18 6-5-15,0 0 5 0,14-6-5 0,-4 13 5 16,-10-7-127-16,0 0 127 0,0 17-127 0,-7 13 127 0,0 16-758 16</inkml:trace>
  <inkml:trace contextRef="#ctx0" brushRef="#br0" timeOffset="-185637.91">27165 9643 471 0,'0'0'0'0,"0"0"0"16,-2-3 0-16,2 3 87 0,0 0-87 0,0 0 87 16,-2-5-87-16,2 5 88 0,0 0-88 0,0 0 88 15,-5-5-88-15,5 5 76 0,0 0-76 0,-7 0 76 16,-2 0-76-16,9 0 59 0,0 0-59 0,-21 5 59 15,-10 3-59-15,31-8 10 0,0 0-10 0,-30 12 11 0,1 5-11 16,29-17 15-16,0 0-15 0,-30 28 16 0,-1 6-16 16,31-34 3-16,0 0-3 0,-28 39 4 0,0 6-4 15,28-45 12-15,0 0-12 0,-21 46 12 0,6 0-12 0,15-46 3 16,0 0-3-16,-7 45 4 0,8-2-4 0,-1-43 0 16,0 0 0-16,9 36 1 0,10-5-1 0,-19-31 0 15,0 0 0-15,21 15 0 0,9-6 0 0,-30-9 1 16,0 0-1-16,31-6 2 0,6-7-2 0,-37 13 4 15,0 0-4-15,31-17 4 0,0-11-4 0,-31 28 7 16,0 0-7-16,27-27 7 0,-3-4-7 0,-24 31 15 16,0 0-15-16,17-27 15 0,-3 1-15 0,-14 26 22 0,0 0-22 15,6-19 23-15,-5 4-23 0,-1 15 14 0,0 0-14 16,-5-16 15-16,-5 4-15 0,10 12 18 0,0 0-18 0,-16-8 18 16,-3 1-18-16,19 7 3 0,0 0-3 15,-18-4 4-15,3 3-4 0,15 1 3 0,0 0-3 0,-13 5 3 16,5 5-3-16,8-10 2 0,0 0-2 0,-4 21 2 15,11 3-2-15,-7-24-1 0,0 0 1 0,12 22-1 16,8 4 1-16,-20-26-10 0,0 0 10 0,22 18-10 16,4-2 10-16,-26-16-5 0,0 0 5 0,28 5-4 15,4-8 4-15,-32 3-1 0,0 0 1 0,31-11 0 16,2-6 0-16,-33 17 1 0,0 0-1 0,30-22 2 16,-2-6-2-16,-28 28 21 0,0 0-21 0,22-27 21 15,-3-4-21-15,-19 31 15 0,0 0-15 0,13-27 15 16,-5-1-15-16,-8 28 27 0,0 0-27 0,4-27 27 0,-11-4-27 15,7 31 30-15,0 0-30 0,-11-27 30 0,-4-1-30 16,15 28 7-16,0 0-7 0,-13-17 7 0,3 2-7 16,10 15 18-16,0 0-18 0,-7-9 19 15,4 8-19-15,3 1 0 0,0 0 0 0,8 10 0 0,10 5 0 0,-18-15 1 16,0 0-1-16,24 24 1 0,7 7-1 0,-31-31 0 16,0 0 0-16,33 33 1 0,4 4-1 0,-37-37-2 15,0 0 2-15,31 36-1 0,-3 0 1 0,-28-36-2 16,0 0 2-16,21 29-2 0,-5-3 2 0,-16-26 3 15,0 0-3-15,10 24 3 0,-4-3-3 0,-6-21 37 16,0 0-37-16,0 22 37 0,-6-5-37 0,6-17 30 16,0 0-30-16,-17 22 30 0,-9-3-30 0,26-19 15 15,0 0-15-15,-33 17 15 0,-6-1-15 0,39-16 21 0,0 0-21 16,-40 5 21-16,-2-5-21 0,42 0-10 0,0 0 10 16,-33-4-9-16,4-4 9 0,29 8-169 0,0 0 169 0,-14-12-168 15,10-5 168-15,-13-11-966 0</inkml:trace>
  <inkml:trace contextRef="#ctx0" brushRef="#br0" timeOffset="-183415.65">27689 9731 886 0,'0'0'0'0,"0"0"0"0,4-7 0 0,-4 7-60 0,0 0 60 16,1-5-59-16,-1-1 59 0,0 6-10 0,0 0 10 15,0-3-10-15,2 0 10 0,-2 3 1 0,0 0-1 16,2-7 2-16,1 2-2 0,-3 5 13 0,0 0-13 15,6-4 13-15,1 1-13 0,-7 3 35 0,0 0-35 16,12-2 35-16,0 2-35 0,-12 0 7 0,0 0-7 0,17 2 8 16,2 5-8-16,-19-7 37 0,0 0-37 0,23 5 37 15,2 5-37-15,-25-10 27 0,0 0-27 0,20 5 27 16,1 2-27-16,-21-7 23 0,0 0-23 0,16 7 24 16,-4-2-24-16,-12-5 17 0,0 0-17 0,9 5 17 15,-4 2-17-15,-5-7 28 0,0 0-28 0,2 3 28 16,-2 3-28-16,0-6 6 0,0 0-6 0,-7 12 6 15,-5 3-6-15,12-15 17 0,0 0-17 0,-12 15 17 16,-2 3-17-16,14-18 15 0,0 0-15 0,-20 18 15 16,0 1-15-16,20-19 9 0,0 0-9 0,-18 17 9 15,1-3-9-15,17-14 9 0,0 0-9 0,-16 14 10 0,4-1-10 16,12-13 8-16,0 0-8 0,-11 14 8 0,3 0-8 16,8-14 3-16,0 0-3 0,-4 17 4 0,6 2-4 15,-2-19 2-15,0 0-2 0,9 15 2 0,8 1-2 0,-17-16-1 16,0 0 1-16,21 12 0 0,3-4 0 0,-24-8 1 15,0 0-1-15,26 5 1 0,2-1-1 0,-28-4 0 16,0 0 0-16,28 3 1 0,-3-3-1 0,-25 0 1 16,0 0-1-16,21 0 1 0,-6-3-1 0,-15 3-5 15,0 0 5-15,14-2-4 0,-3-1 4 0,-11 3-179 16,0 0 179-16,10-4-179 0,0-1 179 0,11-2-573 16</inkml:trace>
  <inkml:trace contextRef="#ctx0" brushRef="#br0" timeOffset="-182409.07">28351 9904 606 0,'0'0'0'0,"-5"0"0"16,-6 3 0-16,11-3 84 0,0 0-84 0,0 5 85 16,4 5-85-16,-4-10 88 0,0 0-88 0,2 14 88 15,-2 3-88-15,0-17 72 0,0 0-72 0,-2 29 72 16,-2 7-72-16,4-36 67 0,0 0-67 0,-7 40 67 15,-1 6-67-15,8-46 47 0,0 0-47 0,-12 45 48 16,-4 4-48-16,16-49 61 0,0 0-61 0,-21 47 61 16,-3-1-61-16,24-46 50 0,0 0-50 0,-23 41 51 15,2-10-51-15,21-31 55 0,0 0-55 0,-19 27 55 16,1-5-55-16,18-22-230 0,0 0 230 0,-15 12-230 16,-1-8 230-16,-15 11-781 0</inkml:trace>
  <inkml:trace contextRef="#ctx0" brushRef="#br0" timeOffset="-181478.48">28700 9381 471 0,'0'0'0'15,"5"10"0"-15,3 4 0 0,-8-14 76 0,0 0-76 0,-3 0 76 16,-6-10-76-16,9 10 108 0,0 0-108 0,-7-7 108 16,0-5-108-16,7 12 129 0,0 0-129 0,-5-12 130 15,2 2-130-15,3 10 66 0,0 0-66 0,-4-5 67 16,2-2-67-16,2 7 65 0,0 0-65 0,0 0 66 15,0 0-66-15,0 0 48 0,0 0-48 0,4 15 48 16,1 13-48-16,-5-28 6 0,0 0-6 0,9 37 6 16,1 11-6-16,-10-48 37 0,0 0-37 0,11 46 37 15,1 8-37-15,-12-54 17 0,0 0-17 0,10 53 17 16,1 3-17-16,-11-56 5 0,0 0-5 0,9 45 6 16,-2-2-6-16,-7-43 34 0,0 0-34 0,7 34 35 15,-1-7-35-15,-6-27 15 0,0 0-15 0,9 14 16 0,2-9-16 16,-11-5 19-16,0 0-19 0,12-7 20 0,4-8-20 15,-16 15 4-15,0 0-4 0,15-34 5 0,3-11-5 16,-18 45 33-16,0 0-33 0,17-51 33 0,2-13-33 0,-19 64 1 16,0 0-1-16,21-82 1 0,0-23-1 0,-21 105 1 15,0 0-1-15,21-89 2 0,2 4-2 0,-23 85 18 16,0 0-18-16,20-67 19 0,1 12-19 0,-21 55 0 16,0 0 0-16,14-32 1 0,-3 18-1 0,-11 14 1 15,0 0-1-15,7-9 1 0,-2 9-1 0,-5 0-46 16,0 0 46-16,5 9-46 0,0 6 46 0,-5-15-157 15,0 0 157-15,7 24-157 0,2 7 157 0,7 24-983 0</inkml:trace>
  <inkml:trace contextRef="#ctx0" brushRef="#br0" timeOffset="-181162.62">29241 9540 740 0,'0'0'0'0,"0"0"0"16,0-6 0-16,0 6 48 0,0 0-48 16,6 3 49-16,1 0-49 0,-7-3 65 0,0 0-65 0,5 9 65 15,2 3-65-15,-7-12 58 0,0 0-58 16,7 22 59-16,0 11-59 0,-7-33 37 0,0 0-37 0,8 36 37 0,1 3-37 15,-9-39 26-15,0 0-26 0,9 40 26 0,1-3-26 16,-10-37 35-16,0 0-35 0,7 35 36 0,-2-6-36 16,-5-29 13-16,0 0-13 0,4 25 13 0,-1-2-13 0,-3-23 6 15,0 0-6-15,2 15 6 0,0-3-6 0,-2-12-157 16,0 0 157-16,3 0-156 0,1-7 156 0,3 2-656 16</inkml:trace>
  <inkml:trace contextRef="#ctx0" brushRef="#br0" timeOffset="-180863.01">29219 9506 449 0,'0'0'0'0,"15"4"0"16,12-3 0-16,-27-1 51 0,0 0-51 0,27 5 51 16,6 4-51-16,-33-9 73 0,0 0-73 0,30 12 74 15,1 0-74-15,-31-12 58 0,0 0-58 0,28 15 58 16,-3 1-58-16,-25-16 53 0,0 0-53 0,17 20 54 15,-3-2-54-15,-14-18 61 0,0 0-61 0,9 18 61 16,-6 1-61-16,-3-19 57 0,0 0-57 0,0 24 57 16,-5 4-57-16,5-28 45 0,0 0-45 0,-7 20 46 15,-2-1-46-15,9-19 48 0,0 0-48 0,-12 19 49 16,-2-4-49-16,14-15 36 0,0 0-36 0,-15 12 37 16,-3-3-37-16,18-9 4 0,0 0-4 0,-19 3 4 15,0-3-4-15,19 0-3 0,0 0 3 0,-16-1-2 16,4-5 2-16,12 6-133 0,0 0 133 0,-4-5-133 0,10-2 133 15,-5-5-773-15</inkml:trace>
  <inkml:trace contextRef="#ctx0" brushRef="#br0" timeOffset="-180383.15">29848 9513 1099 0,'0'0'0'0,"-16"9"0"0,-8 6 0 0,24-15 154 0,0 0-154 0,-7 2 154 16,8-7-154-16,-1 5 60 0,0 0-60 16,-1-4 60-16,1 1-60 0,0 3 7 0,0 0-7 0,-11 0 8 15,-5 1-8-15,16-1 0 0,0 0 0 0,-19 6 1 16,-3 2-1-16,22-8-2 0,0 0 2 0,-23 9-1 15,-1 1 1-15,24-10-3 0,0 0 3 0,-20 9-2 16,3-1 2-16,17-8-2 0,0 0 2 0,-12 10-1 16,3 2 1-16,9-12 8 0,0 0-8 0,-2 16 8 15,8 3-8-15,-6-19 1 0,0 0-1 0,12 17 2 16,9-5-2-16,-21-12 2 0,0 0-2 0,24 15 2 16,4-5-2-16,-28-10 5 0,0 0-5 0,26 12 5 15,-2-1-5-15,-24-11 5 0,0 0-5 0,20 12 6 16,-6 0-6-16,-14-12 7 0,0 0-7 0,8 13 8 15,-2-1-8-15,-6-12 33 0,0 0-33 0,-4 16 33 0,-5 4-33 16,9-20 4-16,0 0-4 0,-14 19 4 0,-3 0-4 16,17-19 5-16,0 0-5 0,-21 17 5 0,-2-5-5 15,23-12 13-15,0 0-13 0,-27 7 14 0,-7-7-14 0,34 0-2 16,0 0 2-16,-26-3-1 0,5-9 1 0,21 12-69 16,0 0 69-16,-12-16-68 0,7-4 68 0,5 20-149 15,0 0 149-15,3-23-149 0,8-6 149 0,3-20-851 16</inkml:trace>
  <inkml:trace contextRef="#ctx0" brushRef="#br0" timeOffset="-180006.54">29961 9604 662 0,'0'0'0'0,"7"-4"0"16,3-1 0-16,-10 5 79 0,0 0-79 0,11-3 79 15,-1-1-79-15,-10 4 62 0,0 0-62 0,12-5 62 16,1 2-62-16,-13 3 66 0,0 0-66 0,10-2 66 16,0 2-66-16,-10 0 51 0,0 0-51 0,7 2 52 15,0 0-52-15,-7-2 48 0,0 0-48 0,4 6 49 16,-1 1-49-16,-3-7 38 0,0 0-38 0,0 12 38 16,0 2-38-16,0-14 17 0,0 0-17 0,-5 19 17 15,-2 0-17-15,7-19 37 0,0 0-37 0,-12 25 37 16,-2 4-37-16,14-29 29 0,0 0-29 0,-14 28 29 15,0 1-29-15,14-29 3 0,0 0-3 0,-12 27 4 0,2-3-4 16,10-24 16-16,0 0-16 0,-7 21 17 0,1-2-17 0,6-19 0 16,0 0 0-16,2 19 1 0,3-7-1 15,-5-12-2-15,0 0 2 0,14 8-1 0,5-4 1 0,-19-4 0 16,0 0 0-16,25 0 1 0,4-7-1 0,-29 7-11 16,0 0 11-16,32-9-10 0,1-3 10 0,-33 12-214 15,0 0 214-15,31-17-214 0,1-7 214 0,30-17-718 16</inkml:trace>
  <inkml:trace contextRef="#ctx0" brushRef="#br0" timeOffset="-179528.22">30391 9080 639 0,'0'0'0'0,"2"10"0"16,1 7 0-16,-3-17 116 0,0 0-116 0,9 21 116 0,5-1-116 15,-14-20 80-15,0 0-80 0,16 28 80 16,5 2-80-16,-21-30 51 0,0 0-51 0,22 33 51 0,6 6-51 16,-28-39 39-16,0 0-39 0,28 43 40 0,2 2-40 15,-30-45 55-15,0 0-55 0,26 53 56 0,0 0-56 0,-26-53 65 16,0 0-65-16,17 58 65 0,-4 2-65 0,-13-60 41 16,0 0-41-16,6 79 42 0,-4 13-42 0,-2-92 32 15,0 0-32-15,-10 83 32 0,-9-1-32 0,19-82 33 16,0 0-33-16,-23 75 33 0,-7-5-33 0,30-70 6 15,0 0-6-15,-29 66 7 0,-1-5-7 0,30-61 11 16,0 0-11-16,-30 52 11 0,1-8-11 0,29-44 45 16,0 0-45-16,-19 29 45 0,7-12-45 0,12-17 0 15,0 0 0-15,-16 19 1 0,-2-3-1 0,18-16-122 0,0 0 122 16,-14 12-122-16,4-2 122 0,10-10-150 0,0 0 150 16,-24 22-921-16,48-44 921 0</inkml:trace>
  <inkml:trace contextRef="#ctx0" brushRef="#br0" timeOffset="-177649.8">18470 10836 203 0,'0'0'0'0,"0"0"0"16,0 0 0-16,0 0 108 0,0 0-108 0,0 0 108 0,5 20-108 15,-5-20 91-15,0 0-91 0,4 12 91 0,-4 4-91 16,0-16 76-16,0 0-76 0,1 20 76 0,1 9-76 16,-2-29 53-16,0 0-53 0,5 33 53 0,1 3-53 15,-6-36 45-15,0 0-45 0,1 44 45 0,-1 8-45 0,0-52 41 16,0 0-41-16,0 53 41 0,2 3-41 0,-2-56 40 15,0 0-40-15,0 50 40 0,0-9-40 0,0-41 26 16,0 0-26-16,0 38 26 0,0-11-26 0,0-27 35 16,0 0-35-16,0 24 35 0,0-5-35 0,0-19 31 15,0 0-31-15,0 14 31 0,0-4-31 0,0-10-74 16,0 0 74-16,0 0-74 0,0 0 74 0,0 0-120 16,0 0 120-16,-5-10-119 0,-6-6 119 0,-4-8-592 15</inkml:trace>
  <inkml:trace contextRef="#ctx0" brushRef="#br0" timeOffset="-177334.78">18219 11500 449 0,'0'0'0'16,"10"-5"0"-16,10-3 0 0,-20 8 51 0,0 0-51 15,8-6 51-15,-4 3-51 0,-4 3 62 0,0 0-62 0,5-2 62 16,-5 2-62-16,0 0 50 0,0 0-50 0,0 5 50 15,4 1-50-15,-4-6 45 0,0 0-45 0,10 10 46 16,6 2-46-16,-16-12 29 0,0 0-29 0,21 14 29 16,10 1-29-16,-31-15 16 0,0 0-16 0,35 14 17 15,5-2-17-15,-40-12 36 0,0 0-36 0,40 8 36 16,2-4-36-16,-42-4 11 0,0 0-11 0,36 1 11 16,-1-1-11-16,-35 0 12 0,0 0-12 0,26 0 13 0,-5-1-13 15,-21 1 16-15,0 0-16 0,18-4 17 0,-4 1-17 16,-14 3 33-16,0 0-33 0,10-9 33 0,-5-1-33 0,-5 10-100 15,0 0 100-15,4-14-99 0,-4-1 99 0,0 15-137 16,0 0 137-16,-7-22-136 0,0-8 136 0,-5-21-434 16</inkml:trace>
  <inkml:trace contextRef="#ctx0" brushRef="#br0" timeOffset="-177019.98">18148 10820 583 0,'0'0'0'15,"3"0"0"-15,8-7 0 0,-11 7 82 0,0 0-82 0,12-5 82 16,5-5-82-16,-17 10 53 0,0 0-53 0,25-5 54 16,4-2-54-16,-29 7 28 0,0 0-28 0,35-4 28 15,7 4-28-15,-42 0 26 0,0 0-26 0,45 0 26 16,7 2-26-16,-52-2 7 0,0 0-7 0,46-2 7 15,2-3-7-15,-48 5 18 0,0 0-18 0,46-7 18 16,1-1-18-16,-47 8 15 0,0 0-15 0,43-9 15 16,3-3-15-16,-46 12 39 0,0 0-39 0,34-7 40 15,0 2-40-15,-34 5 30 0,0 0-30 0,26-1 30 16,-5 1-30-16,-21 0-74 0,0 0 74 0,15 3-73 0,-1 4 73 16,-14-7-108-16,0 0 108 0,9 5-108 15,-4-2 108-15,11 6-527 0</inkml:trace>
  <inkml:trace contextRef="#ctx0" brushRef="#br0" timeOffset="-176568.95">19013 11290 371 0,'0'0'0'0,"4"-2"0"16,5-2 0-16,-9 4 92 0,0 0-92 0,5 0 93 16,-2 2-93-16,-3-2 90 0,0 0-90 0,2 12 90 15,-2 10-90-15,0-22 81 0,0 0-81 0,0 28 82 16,2 4-82-16,-2-32 62 0,0 0-62 0,0 38 63 0,2 5-63 16,-2-43 47-16,0 0-47 0,0 38 48 0,-2-2-48 15,2-36 32-15,0 0-32 0,-4 34 32 0,1 0-32 16,3-34 23-16,0 0-23 0,-4 27 24 0,3-6-24 15,1-21 34-15,0 0-34 0,0 15 35 0,0-8-35 16,0-7 0-16,0 0 0 0,3-1 0 0,2-11 0 0,-5 12-123 16,0 0 123-16,11-21-123 0,3-10 123 0,10-20-699 15</inkml:trace>
  <inkml:trace contextRef="#ctx0" brushRef="#br0" timeOffset="-176329.42">19188 11315 494 0,'0'0'0'0,"0"0"0"0,3 0 0 0,-3 0 44 0,0 0-44 16,5-1 45-16,2-3-45 0,-7 4 85 0,0 0-85 16,6-2 86-16,-1 2-86 0,-5 0 77 0,0 0-77 15,3 7 77-15,1 10-77 0,-4-17 58 0,0 0-58 16,3 24 58-16,2 7-58 0,-5-31 42 0,0 0-42 16,2 36 42-16,0 7-42 0,-2-43 47 0,0 0-47 15,2 39 48-15,1-6-48 0,-3-33 28 0,0 0-28 0,2 29 28 16,0-3-28-16,-2-26 10 0,0 0-10 0,1 22 10 15,3-7-10-15,-4-15 6 0,0 0-6 0,2 11 6 16,3-8-6-16,-5-3-153 0,0 0 153 0,7-5-152 16,0-12 152-16,7-5-642 0</inkml:trace>
  <inkml:trace contextRef="#ctx0" brushRef="#br0" timeOffset="-176117.92">19367 11377 628 0,'0'0'0'0,"16"3"0"0,8 4 0 0,-24-7 98 16,0 0-98-16,21 9 98 0,2 1-98 0,-23-10 70 15,0 0-70-15,21 10 70 0,1 1-70 0,-22-11 47 16,0 0-47-16,18 8 47 0,-3-1-47 0,-15-7 22 16,0 0-22-16,14 5 22 0,0-3-22 0,-14-2 40 15,0 0-40-15,11-2 40 0,-3-3-40 0,-8 5-114 16,0 0 114-16,9-9-113 0,-2-3 113 0,10-6-628 15</inkml:trace>
  <inkml:trace contextRef="#ctx0" brushRef="#br0" timeOffset="-175907.55">19590 11315 583 0,'0'0'0'15,"0"9"0"-15,5 4 0 0,-5-13 76 0,0 0-76 0,4 18 77 16,-4 2-77-16,0-20 91 0,0 0-91 0,2 31 92 15,-2 10-92-15,0-41 93 0,0 0-93 0,-2 46 94 16,-2 4-94-16,4-50 55 0,0 0-55 0,-5 46 56 16,0-1-56-16,5-45 42 0,0 0-42 0,-5 36 42 15,-1-9-42-15,6-27-98 0,0 0 98 0,-5 21-98 16,2-9 98-16,3-12-142 0,0 0 142 0,-4-2-141 16,2-12 141-16,-6-1-522 0</inkml:trace>
  <inkml:trace contextRef="#ctx0" brushRef="#br0" timeOffset="-175698.35">19006 10954 998 0,'0'0'0'0,"9"5"0"0,5 2 0 0,-14-7 104 15,0 0-104-15,7 1 104 0,0-1-104 0,-7 0 72 16,0 0-72-16,5-1 73 0,4-3-73 0,-9 4-156 0,0 0 156 16,12-7-155-16,6-1 155 0,11-8-682 0</inkml:trace>
  <inkml:trace contextRef="#ctx0" brushRef="#br0" timeOffset="-175098.33">20193 11170 483 0,'0'0'0'15,"5"-6"0"-15,7-2 0 0,-12 8 43 0,0 0-43 16,12-5 43-16,2-4-43 0,-14 9 26 0,0 0-26 0,20-7 26 15,2 2-26-15,-22 5 34 0,0 0-34 0,25-3 34 16,2 1-34-16,-27 2 21 0,0 0-21 0,30-2 21 16,3 2-21-16,-33 0 34 0,0 0-34 0,37-3 35 15,3 3-35-15,-40 0 31 0,0 0-31 0,42-4 31 16,3-1-31-16,-45 5 38 0,0 0-38 0,43-8 39 16,3-2-39-16,-46 10 38 0,0 0-38 0,36-7 39 15,-6 2-39-15,-30 5 39 0,0 0-39 0,24-6 40 0,-8 3-40 16,-16 3 26-16,0 0-26 0,14 0 26 0,-5 0-26 15,-9 0-150-15,0 0 150 0,5-3-149 0,-3-1 149 16,5-1-539-16</inkml:trace>
  <inkml:trace contextRef="#ctx0" brushRef="#br0" timeOffset="-174798.9">20337 11363 740 0,'0'0'0'16,"11"-3"0"-16,8-8 0 0,-19 11 87 0,0 0-87 16,10-1 88-16,1-4-88 0,-11 5 56 0,0 0-56 15,9 0 57-15,-1 1-57 0,-8-1 33 0,0 0-33 16,16 4 33-16,8-3-33 0,-24-1 2 0,0 0-2 15,32 4 2-15,8-2-2 0,-40-2 21 0,0 0-21 0,42 1 21 16,3 3-21-16,-45-4 13 0,0 0-13 0,42 0 14 16,-2 3-14-16,-40-3-49 0,0 0 49 0,35 5-49 15,-2 2 49-15,-33-7-106 0,0 0 106 0,68 9-624 16,-136-18 624-16</inkml:trace>
  <inkml:trace contextRef="#ctx0" brushRef="#br0" timeOffset="-174033.01">21254 10856 639 0,'0'0'0'0,"2"5"0"0,1 2 0 0,-3-7 71 15,0 0-71-15,0 0 72 0,5-2-72 0,-5 2 53 0,0 0-53 16,0 0 54-16,0 0-54 0,0 0 27 0,0 0-27 16,0 14 27-16,0 8-27 0,0-22 16 0,0 0-16 15,2 38 17-15,3 15-17 0,-5-53 25 0,0 0-25 16,2 58 26-16,0 14-26 0,-2-72 21 0,0 0-21 15,-2 69 21-15,0 8-21 0,2-77 35 0,0 0-35 0,-5 86 35 16,1 13-35-16,4-99 36 0,0 0-36 0,-3 70 36 16,0-13-36-16,3-57 23 0,0 0-23 0,-2 36 24 15,-2-17-24-15,4-19-13 0,0 0 13 0,-3 15-13 16,1-8 13-16,2-7-156 0,0 0 156 0,-5 3-156 16,0-4 156-16,-6 2-591 0</inkml:trace>
  <inkml:trace contextRef="#ctx0" brushRef="#br0" timeOffset="-173761.94">20844 11733 707 0,'0'0'0'0,"14"-3"0"0,9-2 0 16,-23 5 67-16,0 0-67 0,14-4 67 0,-4 3-67 0,-10 1 67 15,0 0-67-15,14 1 67 0,0 4-67 0,-14-5 50 16,0 0-50-16,30 4 50 0,8-1-50 0,-38-3 28 15,0 0-28-15,47 0 28 0,7 0-28 0,-54 0 34 16,0 0-34-16,51-7 34 0,1-1-34 0,-52 8 32 16,0 0-32-16,49-12 32 0,-7 0-32 0,-42 12 13 15,0 0-13-15,40-16 14 0,-6 4-14 0,-34 12 6 0,0 0-6 16,28-12 7-16,-7-1-7 0,-21 13-112 0,0 0 112 16,14-11-111-16,-5 3 111 0,-9 8-127 0,0 0 127 15,2-17-126-15,-9-7 126 0,1-17-529 0</inkml:trace>
  <inkml:trace contextRef="#ctx0" brushRef="#br0" timeOffset="-173491.79">20731 10731 729 0,'0'0'0'0,"7"-2"0"15,4-1 0-15,-11 3 125 0,0 0-125 0,17-7 126 16,0 2-126-16,-17 5 75 0,0 0-75 0,27-5 76 16,6 3-76-16,-33 2 40 0,0 0-40 0,41 0 40 0,6 3-40 15,-47-3 18-15,0 0-18 0,53 6 19 0,6-1-19 16,-59-5 39-16,0 0-39 0,56 7 40 0,1-1-40 0,-57-6 37 16,0 0-37-16,51 9 37 0,-4 1-37 0,-47-10 15 15,0 0-15-15,40 5 16 0,-4-1-16 0,-36-4-108 16,0 0 108-16,32 5-108 0,-1 0 108 0,34 5-825 15</inkml:trace>
  <inkml:trace contextRef="#ctx0" brushRef="#br0" timeOffset="-173100.69">21688 11276 931 0,'0'0'0'0,"3"-4"0"16,2 1 0-16,-5 3 74 0,0 0-74 0,4-3 74 16,-1 6-74-16,-3-3 40 0,0 0-40 0,4 12 41 15,1 9-41-15,-5-21 18 0,0 0-18 0,5 29 19 0,2 8-19 16,-7-37-2-16,0 0 2 0,7 41-2 0,2 4 2 0,-9-45-1 16,0 0 1-16,5 46 0 0,0 2 0 0,-5-48 0 15,0 0 0-15,4 36 0 0,1-3 0 0,-5-33-3 16,0 0 3-16,0 24-2 0,2-7 2 0,-2-17-159 15,0 0 159-15,1 8-159 0,1-13 159 0,2 10-552 16</inkml:trace>
  <inkml:trace contextRef="#ctx0" brushRef="#br0" timeOffset="-172786.36">21731 11245 382 0,'0'0'0'16,"16"7"0"-16,8 5 0 0,-24-12 22 0,0 0-22 16,28 17 22-16,5-2-22 0,-33-15 36 0,0 0-36 0,33 19 37 15,2 2-37-15,-35-21 26 0,0 0-26 0,28 17 26 16,-2 0-26-16,-26-17 64 0,0 0-64 0,19 14 64 16,-7-2-64-16,-12-12 76 0,0 0-76 0,9 10 77 15,-4-1-77-15,-5-9 67 0,0 0-67 0,-1 12 68 16,-5 0-68-16,6-12 50 0,0 0-50 0,-15 15 50 15,-6 2-50-15,21-17 39 0,0 0-39 0,-26 14 40 16,-7-2-40-16,33-12 40 0,0 0-40 0,-28 12 40 16,2-7-40-16,26-5 8 0,0 0-8 0,-25 9 9 0,4 1-9 15,21-10-41-15,0 0 41 0,-17 12-41 0,1 3 41 16,16-15-177-16,0 0 177 0,-8 17-177 0,6 6 177 16,-9 16-501-16</inkml:trace>
  <inkml:trace contextRef="#ctx0" brushRef="#br0" timeOffset="-171389.94">22154 11397 471 0,'0'0'0'0,"6"-1"0"16,4-1 0-16,-10 2 120 0,0 0-120 0,7 0 121 15,-2 2-121-15,-5-2 95 0,0 0-95 0,9 1 96 0,1 1-96 16,-10-2 75-16,0 0-75 0,16-2 75 0,-2-1-75 16,-14 3 43-16,0 0-43 0,18-10 44 0,1-4-44 15,-19 14 30-15,0 0-30 0,21-22 30 0,5-6-30 0,-26 28 23 16,0 0-23-16,21-27 24 0,1-4-24 0,-22 31 45 15,0 0-45-15,19-29 45 0,1 2-45 0,-20 27 23 16,0 0-23-16,15-24 24 0,-1 5-24 0,-14 19 12 16,0 0-12-16,12-17 12 0,-3 6-12 0,-9 11 28 15,0 0-28-15,7-8 28 0,0 4-28 0,-7 4 18 16,0 0-18-16,4 0 19 0,-1 4-19 0,-3-4 17 16,0 0-17-16,2 12 17 0,0 1-17 0,-2-13 18 15,0 0-18-15,0 26 18 0,0 10-18 0,0-36 15 0,0 0-15 16,0 43 15-16,-2 2-15 0,2-45 1 0,0 0-1 15,-4 51 2-15,1 4-2 0,3-55 4 0,0 0-4 16,-4 58 5-16,-1 0-5 0,5-58 12 0,0 0-12 16,-3 53 12-16,-6-3-12 0,9-50 8 0,0 0-8 15,-7 39 8-15,2-3-8 0,5-36 3 0,0 0-3 16,-6 31 4-16,3-12-4 0,3-19-28 0,0 0 28 0,-3 17-28 16,1-7 28-16,2-10-178 0,0 0 178 0,-2 6-178 15,0-10 178-15,-1 8-832 0</inkml:trace>
  <inkml:trace contextRef="#ctx0" brushRef="#br0" timeOffset="-171135">22174 11802 572 0,'0'0'0'0,"8"-2"0"0,8-7 0 15,-16 9 97-15,0 0-97 0,7-5 98 0,-2-2-98 16,-5 7 95-16,0 0-95 0,7-5 96 0,2 4-96 0,-9 1 79 15,0 0-79-15,12 0 80 0,5 0-80 0,-17 0 37 16,0 0-37-16,30 3 37 0,5 2-37 0,-35-5 36 16,0 0-36-16,38 5 36 0,4 2-36 0,-42-7 22 15,0 0-22-15,40 7 23 0,0 2-23 0,-40-9 40 16,0 0-40-16,32 5 41 0,-3-2-41 0,-29-3 7 16,0 0-7-16,25 4 8 0,-5-1-8 0,-20-3-165 15,0 0 165-15,20-3-164 0,1-4 164 0,20-2-706 0</inkml:trace>
  <inkml:trace contextRef="#ctx0" brushRef="#br0" timeOffset="-170789.8">22782 11288 953 0,'0'0'0'0,"3"0"0"15,4-2 0-15,-7 2 105 0,0 0-105 0,7-2 105 16,0 2-105-16,-7 0 59 0,0 0-59 0,5-3 59 16,0 3-59-16,-5 0 59 0,0 0-59 0,7 3 60 0,0-1-60 15,-7-2 45-15,0 0-45 0,13 5 46 0,2 4-46 16,-15-9 9-16,0 0-9 0,21 8 10 0,7 4-10 15,-28-12 39-15,0 0-39 0,28 7 39 0,2 2-39 0,-30-9 20 16,0 0-20-16,24 3 20 0,-1 2-20 0,-23-5 10 16,0 0-10-16,17 4 10 0,-1-1-10 0,-16-3 11 15,0 0-11-15,10 4 11 0,1-3-11 0,-11-1-163 16,0 0 163-16,10 4-162 0,-1-4 162 0,10 3-909 16</inkml:trace>
  <inkml:trace contextRef="#ctx0" brushRef="#br0" timeOffset="-170532.87">22820 11541 1054 0,'0'0'0'0,"12"-1"0"16,11-1 0-16,-23 2 54 0,0 0-54 0,26-3 54 15,7 1-54-15,-33 2 36 0,0 0-36 0,33-5 37 16,5 0-37-16,-38 5 25 0,0 0-25 0,34-7 26 16,0-4-26-16,-34 11 2 0,0 0-2 0,30-8 2 15,-4-1-2-15,-26 9-20 0,0 0 20 0,23-7-20 16,-2 1 20-16,-21 6-117 0,0 0 117 0,17-6-117 16,-3-2 117-16,17-6-673 0</inkml:trace>
  <inkml:trace contextRef="#ctx0" brushRef="#br0" timeOffset="-169573.63">23611 12055 483 0,'0'0'0'0,"3"-10"0"16,3-7 0-16,-6 17 82 0,0 0-82 0,3-19 82 16,-1-8-82-16,-2 27 71 0,0 0-71 0,0-24 71 15,0-4-71-15,0 28 89 0,0 0-89 0,-4-31 89 0,1 2-89 16,3 29 88-16,0 0-88 0,-7-34 88 0,0-2-88 15,7 36 76-15,0 0-76 0,-7-39 76 0,-2-9-76 16,9 48 47-16,0 0-47 0,-9-55 47 0,-4-7-47 0,13 62 24 16,0 0-24-16,-13-63 25 0,1-9-25 15,12 72 18-15,0 0-18 0,-10-79 18 0,4-7-18 0,6 86 15 16,0 0-15-16,4-70 16 0,8 7-16 0,-12 63 16 16,0 0-16-16,11-48 17 0,3 14-17 0,-14 34 4 15,0 0-4-15,17-33 4 0,4 6-4 0,-21 27 3 16,0 0-3-16,24-26 3 0,4 2-3 0,-28 24 2 15,0 0-2-15,32-21 2 0,1 4-2 0,-33 17 15 0,0 0-15 16,34-10 16-16,1 1-16 0,-35 9 0 0,0 0 0 16,35-1 0-16,-2 4 0 0,-33-3 3 0,0 0-3 15,26 7 4-15,-5 1-4 0,-21-8 13 0,0 0-13 16,18 14 13-16,-1 7-13 0,-17-21 3 0,0 0-3 16,9 15 4-16,-4 2-4 0,-5-17 7 0,0 0-7 15,2 21 7-15,-2-1-7 0,0-20 32 0,0 0-32 0,-2 19 33 16,-1-3-33-16,3-16 1 0,0 0-1 0,-11 17 1 15,-5 0-1-15,16-17 12 0,0 0-12 0,-14 15 12 16,-6-3-12-16,20-12 9 0,0 0-9 0,-18 7 9 16,-1 2-9-16,19-9 1 0,0 0-1 0,-16 3 1 15,4-1-1-15,12-2 3 0,0 0-3 0,-10 2 3 16,3-1-3-16,7-1 0 0,0 0 0 0,0 5 0 16,5 2 0-16,-5-7-7 0,0 0 7 0,14 14-7 15,7 3 7-15,-21-17-2 0,0 0 2 0,22 21-1 16,6 4 1-16,-28-25-10 0,0 0 10 0,25 26-10 0,1 0 10 15,-26-26-9-15,0 0 9 0,24 26-8 0,-1 1 8 16,-23-27 0-16,0 0 0 0,17 22 0 0,-3-3 0 0,-14-19 0 16,0 0 0-16,9 15 0 0,-4-3 0 0,-5-12 6 15,0 0-6-15,0 12 6 0,-3 0-6 0,3-12 15 16,0 0-15-16,-11 12 16 0,-3 0-16 0,14-12 3 16,0 0-3-16,-28 12 4 0,-8-5-4 0,36-7 3 15,0 0-3-15,-39 2 3 0,-4-5-3 0,43 3 11 16,0 0-11-16,-40-6 11 0,0-2-11 0,40 8 3 15,0 0-3-15,-30-7 4 0,6 2-4 0,24 5-20 0,0 0 20 16,-14-5-19-16,10 0 19 0,4 5-163 0,0 0 163 16,4-6-163-16,13 3 163 0,6-6-968 0</inkml:trace>
  <inkml:trace contextRef="#ctx0" brushRef="#br0" timeOffset="-169152.49">24245 11514 785 0,'0'0'0'0,"5"-2"0"16,-1 1 0-16,-4 1 98 0,0 0-98 0,10-2 98 16,6-2-98-16,-16 4 94 0,0 0-94 0,16-6 95 15,-1-6-95-15,-15 12 53 0,0 0-53 0,18-16 54 16,1-4-54-16,-19 20 33 0,0 0-33 0,17-21 33 0,2-5-33 15,-19 26 38-15,0 0-38 0,14-25 38 0,-3-1-38 16,-11 26 15-16,0 0-15 0,10-21 15 0,1 4-15 16,-11 17 13-16,0 0-13 0,7-12 13 0,-2 5-13 0,-5 7 26 15,0 0-26-15,3-6 26 0,-1 4-26 0,-2 2 12 16,0 0-12-16,0 5 12 0,0 4-12 0,0-9 5 16,0 0-5-16,-2 18 5 0,-1 5-5 0,3-23 14 15,0 0-14-15,-4 32 15 0,3 4-15 0,1-36 3 16,0 0-3-16,-2 43 4 0,0 5-4 0,2-48 2 15,0 0-2-15,-3 46 2 0,-1 2-2 0,4-48 18 16,0 0-18-16,-7 50 18 0,-3 0-18 0,10-50 3 0,0 0-3 16,-9 39 3-16,0-5-3 0,9-34 6 0,0 0-6 15,-8 28 7-15,-1-8-7 0,9-20-90 0,0 0 90 16,-7 17-90-16,2-6 90 0,5-11-94 0,0 0 94 16,-12 27-931-16,24-54 931 0</inkml:trace>
  <inkml:trace contextRef="#ctx0" brushRef="#br0" timeOffset="-168942.08">24198 11891 1043 0,'30'0'0'0,"-30"0"153"0,0 0-153 0,17 2 154 15,2-2-154-15,-19 0 107 0,0 0-107 0,30 0 108 16,8 0-108-16,-38 0 59 0,0 0-59 0,37 0 59 15,1-2-59-15,-38 2 13 0,0 0-13 0,35 0 14 0,1-5-14 16,-36 5 2-16,0 0-2 0,32-4 2 0,-3 1-2 16,-29 3-127-16,0 0 127 0,28-9-127 0,0-1 127 15,28-7-1004-15</inkml:trace>
  <inkml:trace contextRef="#ctx0" brushRef="#br0" timeOffset="-168311.14">25123 11601 875 0,'0'0'0'0,"14"-1"0"0,7-5 0 0,-21 6 102 15,0 0-102-15,0 0 102 0,-16-3-102 0,16 3 88 16,0 0-88-16,-10-3 88 0,-4-1-88 0,14 4 76 16,0 0-76-16,-11-8 76 0,4-4-76 0,7 12 53 15,0 0-53-15,-3-16 53 0,3-3-53 0,0 19 49 0,0 0-49 16,2-18 50-16,3-3-50 0,-5 21 22 0,0 0-22 16,7-15 23-16,2 1-23 0,-9 14 30 0,0 0-30 15,8-10 30-15,1 3-30 0,-9 7 37 0,0 0-37 16,5-2 37-16,0-1-37 0,-5 3 2 0,0 0-2 15,0 0 3-15,4 3-3 0,-4-3 16 0,0 0-16 0,0 2 17 16,0 1-17-16,0-3-141 0,0 0 141 0,0 4-140 16,-2-1 140-16,2-3-148 0,0 0 148 0,-3 0-148 15,-4-7 148-15,-4 2-842 0</inkml:trace>
  <inkml:trace contextRef="#ctx0" brushRef="#br0" timeOffset="-167697.68">25348 11560 628 0,'0'0'0'0,"5"-5"0"0,2-2 0 0,-7 7 87 16,0 0-87-16,10-10 87 0,3-4-87 0,-13 14 67 16,0 0-67-16,12-15 68 0,2-7-68 0,-14 22 45 15,0 0-45-15,10-26 45 0,4-5-45 0,-14 31 37 16,0 0-37-16,14-36 37 0,0-5-37 0,-14 41 32 15,0 0-32-15,17-45 33 0,4-6-33 0,-21 51 32 16,0 0-32-16,21-55 33 0,2 0-33 0,-23 55 43 16,0 0-43-16,19-51 44 0,0 0-44 0,-19 51 25 15,0 0-25-15,12-48 26 0,-1 5-26 0,-11 43 28 0,0 0-28 16,0-40 28-16,-5 6-28 0,5 34 14 0,0 0-14 16,-13-27 15-16,-4 6-15 0,17 21 5 0,0 0-5 15,-21-19 5-15,-3 6-5 0,24 13 33 0,0 0-33 16,-21-7 34-16,2 0-34 0,19 7 3 0,0 0-3 15,-20 3 4-15,3 6-4 0,17-9 1 0,0 0-1 0,-14 22 2 16,4 9-2-16,10-31 4 0,0 0-4 0,-4 41 4 16,8 9-4-16,-4-50 0 0,0 0 0 0,7 58 1 15,5 11-1-15,-12-69-1 0,0 0 1 0,19 89 0 16,5 22 0-16,-24-111-1 0,0 0 1 0,25 108-1 16,3 8 1-16,-28-116-1 0,0 0 1 0,15 110-1 15,-4 0 1-15,-11-110-1 0,0 0 1 0,2 106 0 16,-6-5 0-16,4-101 1 0,0 0-1 0,-12 98 2 15,-9-6-2-15,21-92 11 0,0 0-11 0,-23 77 11 16,-1-12-11-16,24-65 16 0,0 0-16 0,-19 48 17 0,5-20-17 16,14-28 39-16,0 0-39 0,-18 17 40 0,3-7-40 15,15-10 36-15,0 0-36 0,-23 0 37 0,-5-12-37 0,28 12 3 16,0 0-3-16,-28-22 4 0,0-11-4 0,28 33 18 16,0 0-18-16,-20-39 19 0,6-14-19 0,14 53 0 15,0 0 0-15,-2-52 0 0,11-4 0 0,-9 56-5 16,0 0 5-16,13-55-5 0,10 0 5 0,-23 55-4 15,0 0 4-15,37-63-3 0,11-6 3 0,-48 69-66 16,0 0 66-16,61-60-66 0,13 2 66 0,-74 58-114 16,0 0 114-16,134-116-1047 0,-268 232 1047 0</inkml:trace>
  <inkml:trace contextRef="#ctx0" brushRef="#br0" timeOffset="-166405.95">26402 10753 348 0,'0'0'0'0,"-6"7"0"0,1 3 0 16,5-10 107-16,0 0-107 0,0 0 108 0,4-3-108 16,-4 3 86-16,0 0-86 0,0 0 86 0,7-5-86 0,-7 5 65 15,0 0-65-15,0 0 66 0,1-5-66 0,-1 5 48 16,0 0-48-16,0 0 48 0,0 0-48 0,0 0 36 15,0 0-36-15,-7 13 37 0,-5 10-37 0,12-23 15 16,0 0-15-16,-14 29 16 0,-3 12-16 0,17-41 21 16,0 0-21-16,-16 48 21 0,2 8-21 0,14-56 14 15,0 0-14-15,-12 62 15 0,0 7-15 0,12-69 4 16,0 0-4-16,-7 89 5 0,2 14-5 0,5-103 7 0,0 0-7 16,3 104 8-16,8 7-8 0,-11-111 3 15,0 0-3-15,14 101 3 0,5-5-3 0,-19-96 2 0,0 0-2 16,17 86 2-16,4-9-2 0,-21-77 4 0,0 0-4 15,23 67 5-15,1-12-5 0,-24-55 2 0,0 0-2 0,21 46 2 16,0-12-2-16,-21-34 5 0,0 0-5 0,21 26 5 16,0-9-5-16,-21-17 32 0,0 0-32 0,22 14 32 15,1-7-32-15,-23-7-73 0,0 0 73 16,24 3-73-16,1-6 73 0,-25 3-142 0,0 0 142 16,24-7-142-16,-1-7 142 0,24-5-526 0</inkml:trace>
  <inkml:trace contextRef="#ctx0" brushRef="#br0" timeOffset="-165729.96">26689 11000 102 0,'0'0'0'0,"7"0"0"16,4 2 0-16,-11-2 69 0,0 0-69 0,5-2 70 16,-2 0-70-1,-3 2 72-15,0 0-72 0,2-3 72 0,0 1-72 0,-2 2 89 0,0 0-89 0,0 0 90 16,0 0-90-16,0 0 72 0,0 0-72 0,3 9 72 15,4 8-72-15,-7-17 40 0,0 0-40 0,11 31 40 16,1 12-40-16,-12-43 43 0,0 0-43 0,12 49 43 16,0 8-43-16,-12-57 15 0,0 0-15 0,12 58 16 15,-1 5-16-15,-11-63 31 0,0 0-31 0,10 59 31 0,-1 4-31 16,-9-63 11-16,0 0-11 0,7 46 11 0,0-6-11 16,-7-40 29-16,0 0-29 0,7 32 29 0,-2-8-29 0,-5-24 5 15,0 0-5-15,9 16 6 0,0-15-6 16,-9-1 26-16,0 0-26 0,10-7 26 0,1-10-26 15,-11 17 6-15,0 0-6 0,10-24 7 0,-1-6-7 0,-9 30 25 16,0 0-25-16,12-40 26 0,2-6-26 0,-14 46 6 16,0 0-6-16,19-53 7 0,7-5-7 0,-26 58 4 15,0 0-4-15,28-57 5 0,5-3-5 0,-33 60 3 16,0 0-3-16,33-53 3 0,0 2-3 0,-33 51 5 16,0 0-5-16,30-43 5 0,1 7-5 0,-31 36 2 15,0 0-2-15,23-28 2 0,0 8-2 0,-23 20-3 0,0 0 3 16,17-16-3-16,-1 8 3 0,-16 8-144 15,0 0 144-15,12-7-144 0,-2 7 144 0,13-5-596 0</inkml:trace>
  <inkml:trace contextRef="#ctx0" brushRef="#br0" timeOffset="-164889.4">27288 11382 483 0,'0'0'0'0,"0"-3"0"0,-1-1 0 0,1 4 37 16,0 0-37-16,0 0 38 0,-6 0-38 0,6 0 15 16,0 0-15-16,-5 12 15 0,-3 5-15 0,8-17 2 15,0 0-2-15,-11 31 2 0,1 9-2 0,10-40 2 16,0 0-2-16,-9 39 2 0,0 4-2 0,9-43 8 16,0 0-8-16,-3 43 9 0,3 1-9 0,0-44 14 15,0 0-14-15,3 36 15 0,1-5-15 0,-4-31 9 16,0 0-9-16,12 22 9 0,5-10-9 0,-17-12 9 0,0 0-9 15,23 2 10-15,3-12-10 0,-26 10 8 0,0 0-8 16,26-16 8-16,2-8-8 0,-28 24 15 0,0 0-15 16,26-27 15-16,2-4-15 0,-28 31 14 0,0 0-14 0,21-31 15 15,-2-1-15-15,-19 32 34 0,0 0-34 0,12-28 34 16,-6 1-34-16,-6 27 18 0,0 0-18 0,0-24 18 16,-7 3-18-16,7 21 11 0,0 0-11 0,-14-17 11 15,-5 3-11-15,19 14 11 0,0 0-11 0,-18-10 11 16,2 5-11-16,16 5 3 0,0 0-3 15,-14-3 4-15,4 3-4 0,10 0 6 0,0 0-6 0,-9 3 7 16,2 4-7-16,7-7 22 0,0 0-22 0,2 17 22 16,9 4-22-16,-11-21 20 0,0 0-20 0,19 18 20 15,3-2-20-15,-22-16 16 0,0 0-16 0,28 5 17 16,7-7-17-16,-35 2 57 0,0 0-57 0,31-7 58 16,3-8-58-16,-34 15 62 0,0 0-62 0,29-21 63 0,-3-4-63 15,-26 25 46-15,0 0-46 0,23-28 46 0,-4-1-46 16,-19 29 50-16,0 0-50 0,16-27 50 0,-2-2-50 0,-14 29 32 15,0 0-32-15,8-21 32 0,-1 4-32 0,-7 17 14 16,0 0-14-16,6-9 15 0,-3 6-15 0,-3 3 30 16,0 0-30-16,9 7 30 0,5 10-30 0,-14-17 5 15,0 0-5-15,19 24 5 0,5 7-5 0,-24-31 5 16,0 0-5-16,26 36 5 0,2 5-5 0,-28-41 31 16,0 0-31-16,25 44 31 0,-1 4-31 0,-24-48 1 15,0 0-1-15,18 43 1 0,-5-7-1 0,-13-36 2 16,0 0-2-16,7 33 2 0,-3-4-2 0,-4-29 18 0,0 0-18 15,-4 26 19-15,-4-4-19 0,8-22 32 0,0 0-32 16,-12 19 32-16,-6-4-32 0,18-15 18 0,0 0-18 16,-23 5 18-16,-6-8-18 0,29 3 12 0,0 0-12 0,-28-9 12 15,-2-11-12-15,30 20-3 0,0 0 3 0,-24-19-3 16,1-5 3-16,23 24-88 0,0 0 88 0,-14-21-87 16,9 1 87-16,5 20-154 0,0 0 154 0,4-21-154 15,6 2 154-15,4-20-940 0</inkml:trace>
  <inkml:trace contextRef="#ctx0" brushRef="#br0" timeOffset="-164466.81">28208 11416 919 0,'0'0'0'0,"0"7"0"0,-1 5 0 0,1-12 79 0,0 0-79 0,1 28 79 16,5 11-79-16,-6-39 63 0,0 0-63 0,1 46 63 16,-1 6-63-16,0-52 74 0,0 0-74 0,-1 51 75 15,-5 4-75-15,6-55 49 0,0 0-49 0,-3 43 49 16,-1-6-49-16,4-37 22 0,0 0-22 0,-3 29 22 15,1-8-22-15,2-21-169 0,0 0 169 0,2 9-169 16,5-13 169-16,2 9-765 0</inkml:trace>
  <inkml:trace contextRef="#ctx0" brushRef="#br0" timeOffset="-164001.75">28647 11733 1177 0,'0'0'0'0,"-1"16"0"16,-3 9 0-16,4-25 45 0,0 0-45 0,-5 33 45 16,-4 6-45-16,9-39 34 0,0 0-34 0,-12 45 35 15,-4 1-35-15,16-46 4 0,0 0-4 0,-19 51 5 16,-2 4-5-16,21-55-1 0,0 0 1 0,-21 52 0 16,0-4 0-16,21-48-2 0,0 0 2 0,-15 39-1 15,1-12 1-15,14-27-181 0,0 0 181 0,-11 19-180 16,4-5 180-16,-10 20-630 0</inkml:trace>
  <inkml:trace contextRef="#ctx0" brushRef="#br0" timeOffset="-163432.85">29011 11123 281 0,'0'0'0'0,"0"12"0"15,-1 4 0-15,1-16 89 0,0 0-89 0,1 24 89 16,1 7-89-16,-2-31 56 0,0 0-56 0,2 36 57 16,0 3-57-16,-2-39 67 0,0 0-67 0,0 43 68 15,0 3-68-15,0-46 63 0,0 0-63 0,0 48 64 0,0 3-64 16,0-51 62-16,0 0-62 0,0 45 63 0,0-4-63 15,0-41 36-15,0 0-36 0,1 29 36 0,5-8-36 16,-6-21 28-16,0 0-28 0,7 3 28 0,3-15-28 16,-10 12 24-16,0 0-24 0,12-20 25 0,4-11-25 0,-16 31 15 15,0 0-15-15,14-40 15 0,2-9-15 0,-16 49 18 16,0 0-18-16,17-60 19 0,4-9-19 0,-21 69 15 16,0 0-15-16,24-89 15 0,2-17-15 0,-26 106 4 15,0 0-4-15,25-91 5 0,1 4-5 0,-26 87 3 16,0 0-3-16,23-65 3 0,-3 13-3 0,-20 52 18 15,0 0-18-15,14-29 19 0,-7 15-19 0,-7 14 0 16,0 0 0-16,6-8 0 0,-3 10 0 0,-3-2-103 16,0 0 103-16,4 17-102 0,-1 10 102 0,-3-27-134 0,0 0 134 15,2 22-134-15,-2 2 134 0,1 24-516 0</inkml:trace>
  <inkml:trace contextRef="#ctx0" brushRef="#br0" timeOffset="-163011.25">29395 11370 998 0,'0'0'0'0,"5"-3"0"0,4-4 0 0,-9 7 120 15,0 0-120-15,7-4 121 0,0 3-121 0,-7 1 82 16,0 0-82-16,8 5 82 0,1 0-82 0,-9-5 49 15,0 0-49-15,10 15 50 0,3 9-50 0,-13-24 15 16,0 0-15-16,10 29 16 0,1 7-16 0,-11-36 10 16,0 0-10-16,6 33 11 0,1 0-11 0,-7-33 10 15,0 0-10-15,6 29 10 0,-1-2-10 0,-5-27 33 0,0 0-33 16,3 21 34-16,1-4-34 0,-4-17-67 0,0 0 67 0,3 10-66 16,-1-5 66-16,-2-5-147 0,0 0 147 15,2-3-146-15,1-9 146 0,3-2-815 0</inkml:trace>
  <inkml:trace contextRef="#ctx0" brushRef="#br0" timeOffset="-162682.02">29457 11308 863 0,'0'0'0'0,"11"0"0"16,8 0 0-16,-19 0 118 0,0 0-118 0,21 0 118 0,3 2-118 15,-24-2 96-15,0 0-96 0,28 4 97 0,2 2-97 16,-30-6 51-16,0 0-51 0,26 7 52 0,-2 5-52 16,-24-12 37-16,0 0-37 0,19 12 38 0,-5 2-38 0,-14-14 32 15,0 0-32-15,11 15 33 0,-6 1-33 16,-5-16 21-16,0 0-21 0,2 19 21 0,-2-4-21 0,0-15 19 16,0 0-19-16,-7 19 20 0,-7 1-20 0,14-20 26 15,0 0-26-15,-14 18 26 0,-3 0-26 0,17-18 13 16,0 0-13-16,-20 16 13 0,1-2-13 0,19-14 18 15,0 0-18-15,-19 13 19 0,2-6-19 0,17-7 3 16,0 0-3-16,-16 7 4 0,4-4-4 0,12-3-26 16,0 0 26-16,-11-1-26 0,4-6 26 0,7 7-173 15,0 0 173-15,0-9-173 0,6-6 173 0,-1-13-902 16</inkml:trace>
  <inkml:trace contextRef="#ctx0" brushRef="#br0" timeOffset="-162156.99">29888 11427 348 0,'0'0'0'0,"5"-9"0"15,4-1 0-15,-9 10 101 0,0 0-101 0,7-11 102 16,-2 1-102-16,-5 10 91 0,0 0-91 0,3-12 91 15,1-3-91-15,-4 15 77 0,0 0-77 0,2-12 77 16,-2 0-77-16,0 12 50 0,0 0-50 0,0-10 51 0,-2 1-51 16,2 9 55-16,0 0-55 0,-4-7 56 0,-3 2-56 15,7 5 55-15,0 0-55 0,-8-3 55 0,-5 1-55 16,13 2 66-16,0 0-66 0,-15 0 67 0,-3 2-67 0,18-2 36 16,0 0-36-16,-15 3 36 0,-1 2-36 0,16-5 11 15,0 0-11-15,-14 7 11 0,4 2-11 0,10-9 13 16,0 0-13-16,-7 13 14 0,1 3-14 0,6-16 8 15,0 0-8-15,6 17 8 0,6 3-8 0,-12-20 8 16,0 0-8-16,15 17 8 0,6 1-8 0,-21-18 23 16,0 0-23-16,23 15 24 0,5-1-24 0,-28-14 12 15,0 0-12-15,26 15 13 0,2 1-13 0,-28-16 18 0,0 0-18 16,21 15 18-16,-4 4-18 0,-17-19 15 0,0 0-15 16,12 15 15-16,-5 4-15 0,-7-19 16 0,0 0-16 15,2 19 17-15,-4 0-17 0,2-19 50 0,0 0-50 0,-10 24 51 16,-7 3-51-16,17-27 8 0,0 0-8 0,-16 22 9 15,0-3-9-15,16-19 22 0,0 0-22 0,-17 16 23 16,-1-3-23-16,18-13 8 0,0 0-8 0,-19 11 8 16,0-3-8-16,19-8 0 0,0 0 0 0,-16 5 0 15,2-5 0-15,14 0-135 0,0 0 135 0,-3-5-135 16,8-10 135-16,-5 15-142 0,0 0 142 0,9-22-142 16,7-4 142-16,8-20-873 0</inkml:trace>
  <inkml:trace contextRef="#ctx0" brushRef="#br0" timeOffset="-161857.02">30198 11391 774 0,'0'0'0'0,"5"-2"0"0,5-3 0 0,-10 5 158 15,0 0-158-15,9-4 159 0,2 3-159 0,-11 1 123 16,0 0-123-16,8 0 124 0,-1 0-124 0,-7 0 104 15,0 0-104-15,6 3 105 0,-3 4-105 0,-3-7 71 16,0 0-71-16,3 19 71 0,-1 6-71 0,-2-25 72 16,0 0-72-16,0 36 72 0,-3 7-72 0,3-43 43 15,0 0-43-15,-2 41 44 0,-1 0-44 0,3-41 37 16,0 0-37-16,-2 36 38 0,0-5-38 0,2-31 25 0,0 0-25 16,0 26 26-16,2-7-26 0,-2-19 9 0,0 0-9 15,3 8 9-15,2-8-9 0,-5 0-93 0,0 0 93 16,7-6-93-16,4-8 93 0,-11 14-144 0,0 0 144 0,9-28-144 15,1-11 144-15,9-26-1097 0</inkml:trace>
  <inkml:trace contextRef="#ctx0" brushRef="#br0" timeOffset="-161437.1">30477 10863 1031 0,'0'0'0'0,"8"5"0"0,8 2 0 0,-16-7 136 15,0 0-136-15,14 12 136 0,3 3-136 0,-17-15 125 16,0 0-125-16,19 24 126 0,4 0-126 0,-23-24 100 16,0 0-100-16,24 40 100 0,3 4-100 0,-27-44 70 15,0 0-70-15,22 59 71 0,1 11-71 0,-23-70 50 16,0 0-50-16,23 96 50 0,-3 20-50 0,-20-116 50 0,0 0-50 16,14 115 50-16,-3 7-50 0,-11-122 48 0,0 0-48 15,5 116 49-15,-3-3-49 0,-2-113 30 0,0 0-30 16,-9 105 30-16,-7-9-30 0,16-96 39 0,0 0-39 0,-20 82 40 15,-8-12-40-15,28-70 15 0,0 0-15 0,-28 50 15 16,-2-14-15-16,30-36-36 0,0 0 36 0,-40 24-35 16,-9-12 35-16,49-12-136 0,0 0 136 0,-89 36-1513 15,178-72 1513-15</inkml:trace>
  <inkml:trace contextRef="#ctx0" brushRef="#br0" timeOffset="-144456.72">25304 11445 572 0,'0'0'0'0,"0"0"0"0,32-6 0 0,-32 6 103 16,0 0-103-16,7-2 104 0,-6 0-104 0,-1 2 68 0,0 0-68 16,0 0 68-16,0 0-68 0,0 0 46 0,0 0-46 15,0 0 47-15,-3 2-47 0,3-2 55 0,0 0-55 16,0 0 56-16,-5 5-56 0,5-5 64 0,0 0-64 0,5 2 64 15,0 3-64-15,-5-5 68 0,0 0-68 0,12 8 69 16,6 4-69-16,-18-12 66 0,0 0-66 0,24 12 66 16,2 0-66-16,-26-12 48 0,0 0-48 0,33 12 49 15,4-1-49-15,-37-11 55 0,0 0-55 0,42 10 55 16,3 0-55-16,-45-10 60 0,0 0-60 0,45 9 61 16,1-1-61-16,-46-8 39 0,0 0-39 0,38 7 40 15,-5-2-40-15,-33-5 20 0,0 0-20 0,26 7 20 16,-7-3-20-16,-19-4-6 0,0 0 6 0,16 3-6 15,-6 0 6-15,-10-3-106 0,0 0 106 0,11-6-105 16,-4-6 105-16,-7 12-142 0,0 0 142 0,5-24-141 16,0-7 141-16,6-27-998 0</inkml:trace>
  <inkml:trace contextRef="#ctx0" brushRef="#br0" timeOffset="-143751.03">25337 9623 718 0,'0'0'0'0,"0"0"0"0,0 0 0 0,0 0 107 16,0 0-107-16,0 0 108 0,7 5-108 0,-7-5 104 15,0 0-104-15,5 0 105 0,2 0-105 0,-7 0 106 16,0 0-106-16,7 0 107 0,2 0-107 0,-9 0 86 0,0 0-86 16,11 0 86-16,1 0-86 0,-12 0 48 0,0 0-48 15,15-4 49-15,3 1-49 0,-18 3 27 0,0 0-27 16,26-5 27-16,7-2-27 0,-33 7 46 0,0 0-46 15,38-9 47-15,6 1-47 0,-44 8 38 0,0 0-38 0,45-9 38 16,2-1-38-16,-47 10 4 0,0 0-4 0,47-9 5 16,0-1-5-16,-47 10 12 0,0 0-12 0,44-5 12 15,-2-2-12-15,-42 7 14 0,0 0-14 0,35-3 15 16,-4 3-15-16,-31 0 14 0,0 0-14 0,23 0 15 16,-6 1-15-16,-17-1-24 0,0 0 24 0,12 4-23 15,-5 1 23-15,-7-5-128 0,0 0 128 0,0 0-127 16,-7-10 127-16,0 1-1136 0</inkml:trace>
  <inkml:trace contextRef="#ctx0" brushRef="#br0" timeOffset="-134158.79">23330 10239 1255 0,'0'0'0'0,"0"0"-104"0,0 0 104 0,0 0-103 0,0 0 103 16,0 0 0-16,0 0 0 0,0 0 0 0,0 0 0 16,0 0 2-16,0 0-2 0,0 0 3 0,0 0-3 15,0 0-6-15,0 0 6 0,0 0-5 0,0 0 5 0,0 0-1 16,0 0 1-16,0 0 0 0,0 0 0 0,0 0 13 16,0 0-13-16,0 0 13 0,0 0-13 0,0 0 52 15,0 0-52-15,0 0 52 0,25 11-52 0,-25-11 51 16,0 0-51-16,17 7 52 0,8 1-52 0,-25-8 38 15,0 0-38-15,26 3 38 0,5 3-38 0,-31-6 28 16,0 0-28-16,31 0 28 0,1-6-28 0,-32 6 25 16,0 0-25-16,33-3 26 0,-2-5-26 0,-31 8 14 15,0 0-14-15,37-7 15 0,-4 0-15 0,-33 7 18 0,0 0-18 16,37-5 19-16,-1 1-19 0,-36 4 33 0,0 0-33 16,37 0 34-16,-2 4-34 0,-35-4 5 0,0 0-5 0,34 5 5 15,-1 2-5-15,-33-7 10 0,0 0-10 0,28 7 11 16,-3 1-11-16,-25-8 34 0,0 0-34 0,24 14 34 15,-3 1-34-15,-21-15 1 0,0 0-1 0,19 14 1 16,0-2-1-16,-19-12 6 0,0 0-6 0,20 12 6 16,-3-7-6-16,-17-5 1 0,0 0-1 0,21 3 1 15,0 1-1-15,-21-4-41 0,0 0 41 0,22-7-40 16,5-2 40-16,-27 9-111 0,0 0 111 0,48-12-1037 16,-96 24 1037-16</inkml:trace>
  <inkml:trace contextRef="#ctx0" brushRef="#br0" timeOffset="-132896.83">23397 12124 214 0,'0'0'0'0,"0"0"0"0,7 7 0 0,-7-7-2 15,0 0 2-15,7 0-2 0,1 0 2 0,-8 0-2 16,0 0 2-16,9 0-1 0,1 0 1 0,-10 0 9 15,0 0-9-15,9 0 10 0,2-4-10 0,-11 4 94 16,0 0-94-16,7 0 95 0,-1 0-95 0,-6 0 110 16,0 0-110-16,6 0 110 0,-1 4-110 0,-5-4 100 15,0 0-100-15,2 0 100 0,1 0-100 0,-3 0 89 16,0 0-89-16,5 0 90 0,4 0-90 0,-9 0 61 0,0 0-61 16,11 0 62-16,-3-4-62 0,-8 4 37 0,0 0-37 15,12 0 37-15,6 0-37 0,-18 0 26 0,0 0-26 16,17 4 26-16,4-4-26 0,-21 0 15 0,0 0-15 0,26 1 16 15,7 1-16-15,-33-2 10 0,0 0-10 0,32 0 11 16,4 0-11-16,-36 0 17 0,0 0-17 0,39-2 17 16,-1 1-17-16,-38 1 8 0,0 0-8 0,38 0 8 15,-1-4-8-15,-37 4 3 0,0 0-3 0,35-1 4 16,-4-3-4-16,-31 4 21 0,0 0-21 0,31-3 21 16,-1-1-21-16,-30 4 2 0,0 0-2 0,26-3 3 15,-3 1-3-15,-23 2 2 0,0 0-2 0,24-2 3 16,-1 2-3-16,-23 0 11 0,0 0-11 0,21 0 11 15,-2 2-11-15,-19-2 14 0,0 0-14 0,19 2 15 16,0-2-15-16,-19 0 3 0,0 0-3 0,16 3 4 16,0-3-4-16,-16 0 7 0,0 0-7 0,14-3 8 0,-2 1-8 15,-12 2 3-15,0 0-3 0,9-2 3 0,-3-1-3 16,-6 3-65-16,0 0 65 0,6-5-65 0,2 0 65 0,-8 5-105 16,0 0 105-16,16-11-849 0,-32 22 849 15</inkml:trace>
  <inkml:trace contextRef="#ctx0" brushRef="#br0" timeOffset="-113693.08">27632 12081 561 0,'0'0'0'0,"0"0"0"16,3-2 0-16,-3 2-122 0,0 0 122 0,0 0-122 0,5-1 122 15,-5 1-48-15,0 0 48 0,4 0-47 0,-1-2 47 16,-3 2-34-16,0 0 34 0,4 0-34 0,-2 0 34 15,-2 0-4-15,0 0 4 0,0 0-3 0,5-5 3 16,-5 5-1-16,0 0 1 0,0 0-1 0,0-5 1 0,0 5-6 16,0 0 6-16,0 0-6 0,2-2 6 0,-1-3-39 15</inkml:trace>
  <inkml:trace contextRef="#ctx0" brushRef="#br0" timeOffset="-112327.03">29344 10109 124 0,'0'0'0'0,"4"-5"0"0,1-7 0 0,-5 12 23 0,0 0-23 15,3-7 24-15,-1 2-24 0,-2 5 34 0,0 0-34 16,2-3 34-16,-2 3-34 0,0 0 13 0,0 0-13 0,0 0 14 16,0 0-14-16,0 0 37 0,0 0-37 0,0 0 37 15,0 3-37-15,0-3 19 0,0 0-19 0,0 0 20 16,0 2-20-16,0-2 35 0,0 0-35 0,0 0 36 15,0 3-36-15,0-3 0 0,0 0 0 0,0 0 1 16,5 7-1-16,-5-7-45 0,0 0 45 0,7 2-44 16,2-1 44-16,6 5-201 0</inkml:trace>
  <inkml:trace contextRef="#ctx0" brushRef="#br0" timeOffset="-95241.96">10169 11973 270 0,'0'0'0'16,"-4"15"0"-16,1 13 0 0,3-28 82 0,0 0-82 0,0 20 82 15,3-2-82-15,-3-18 66 0,0 0-66 0,5 34 66 16,6 9-66-16,-11-43 57 0,0 0-57 0,14 51 58 15,0 9-58-15,-14-60 34 0,0 0-34 0,15 67 34 16,3 7-34-16,-18-74 1 0,0 0-1 0,14 85 1 16,5 15-1-16,-19-100 12 0,0 0-12 0,10 68 12 15,1-13-12-15,-11-55 14 0,0 0-14 0,5 34 15 16,0-17-15-16,-5-17 23 0,0 0-23 0,7 12 24 16,-5-8-24-16,-2-4 32 0,0 0-32 0,7-5 32 15,-3-9-32-15,-4 14 29 0,0 0-29 0,8-22 29 16,1-9-29-16,-9 31 33 0,0 0-33 0,14-40 33 0,7-6-33 15,-21 46 13-15,0 0-13 0,15-53 14 0,5-9-14 16,-20 62 31-16,0 0-31 0,21-60 31 0,-1-1-31 16,-20 61 10-16,0 0-10 0,21-53 11 0,0 3-11 0,-21 50 29 15,0 0-29-15,14-38 29 0,2 11-29 0,-16 27 11 16,0 0-11-16,9-19 11 0,-1 7-11 0,-8 12 11 16,0 0-11-16,7-3 11 0,-2 8-11 0,-5-5-83 15,0 0 83-15,9 12-83 0,0 6 83 0,-9-18-137 16,0 0 137-16,5 16-136 0,2-2 136 0,5 15-515 15</inkml:trace>
  <inkml:trace contextRef="#ctx0" brushRef="#br0" timeOffset="-94312.89">10879 12622 203 0,'0'0'0'0,"2"-3"0"0,0-9 0 15,-2 12 102-15,0 0-102 0,3-7 103 0,-3 2-103 16,0 5 84-16,0 0-84 0,0-3 84 0,-3-3-84 16,3 6 74-16,0 0-74 0,-2-3 74 0,0 1-74 0,2 2 69 15,0 0-69-15,0 0 69 0,-1-1-69 0,1 1 42 16,0 0-42-16,-7 3 43 0,-2 6-43 16,9-9 48-16,0 0-48 0,-14 15 48 0,-3 9-48 0,17-24 28 15,0 0-28-15,-21 27 28 0,0 9-28 0,21-36 10 16,0 0-10-16,-21 43 10 0,4 5-10 0,17-48 12 15,0 0-12-15,-13 50 12 0,5 1-12 0,8-51 3 16,0 0-3-16,-4 46 4 0,4-1-4 0,0-45 0 16,0 0 0-16,7 39 1 0,4-8-1 0,-11-31 1 0,0 0-1 15,15 22 2-15,3-6-2 0,-18-16 4 0,0 0-4 16,17 3 4-16,1-8-4 0,-18 5 13 0,0 0-13 16,15-14 13-16,-3-4-13 0,-12 18 15 0,0 0-15 15,9-21 15-15,0-1-15 0,-9 22 9 0,0 0-9 16,9-19 9-16,-6-5-9 0,-3 24 16 0,0 0-16 15,0-15 17-15,0 3-17 0,0 12 14 0,0 0-14 0,-3-12 15 16,-6 5-15-16,9 7 15 0,0 0-15 0,-9-5 16 16,-7 3-16-16,16 2 4 0,0 0-4 0,-10-2 5 15,1 2-5-15,9 0 3 0,0 0-3 0,-7 4 3 16,2 1-3-16,5-5 0 0,0 0 0 0,0 13 0 16,2 6 0-16,-2-19-1 0,0 0 1 0,10 19 0 15,8 0 0-15,-18-19-4 0,0 0 4 0,22 10-4 16,6-5 4-16,-28-5-3 0,0 0 3 0,30-3-3 0,5-7 3 15,-35 10 0-15,0 0 0 0,33-17 0 0,2-7 0 16,-35 24 0-16,0 0 0 0,29-31 1 0,-3-4-1 16,-26 35 3-16,0 0-3 0,21-34 4 0,-7-4-4 15,-14 38 22-15,0 0-22 0,11-34 22 0,-3 0-22 0,-8 34 13 16,0 0-13-16,2-31 13 0,-2 0-13 0,0 31 27 16,0 0-27-16,-2-24 27 0,-1 2-27 0,3 22 6 15,0 0-6-15,-4-17 7 0,1 5-7 0,3 12 10 16,0 0-10-16,0-9 10 0,2 6-10 0,-2 3 8 15,0 0-8-15,10 7 9 0,6 6-9 0,-16-13 1 16,0 0-1-16,21 21 1 0,8 6-1 0,-29-27 3 16,0 0-3-16,26 30 3 0,4 2-3 0,-30-32 5 0,0 0-5 15,24 36 5-15,3 7-5 0,-27-43 3 0,0 0-3 16,17 32 3-16,-5-2-3 0,-12-30 11 0,0 0-11 16,9 29 11-16,-7 0-11 0,-2-29 15 0,0 0-15 15,-2 29 15-15,-5-2-15 0,7-27 15 0,0 0-15 16,-9 24 15-16,-3 0-15 0,12-24 16 0,0 0-16 15,-14 19 17-15,-7 2-17 0,21-21 25 0,0 0-25 16,-21 10 26-16,0-1-26 0,21-9-6 0,0 0 6 0,-19 0-5 16,4-4 5-16,15 4-167 0,0 0 167 0,-9-12-166 15,12-3 166-15,-10-11-917 0</inkml:trace>
  <inkml:trace contextRef="#ctx0" brushRef="#br0" timeOffset="-94070.99">11731 12713 774 0,'0'0'0'0,"-5"-3"0"0,2 1 0 0,3 2 136 16,0 0-136-16,0 0 136 0,0 0-136 0,0 0 107 16,0 0-107-16,0 14 108 0,3 8-108 0,-3-22 77 15,0 0-77-15,0 38 77 0,0 11-77 0,0-49 46 16,0 0-46-16,0 53 46 0,-3 6-46 0,3-59 42 15,0 0-42-15,0 51 42 0,0-1-42 0,0-50 1 16,0 0-1-16,-4 36 2 0,4-7-2 0,0-29-141 16,0 0 141-16,4 15-141 0,-1-11 141 0,6 15-889 15</inkml:trace>
  <inkml:trace contextRef="#ctx0" brushRef="#br0" timeOffset="-93786.46">11864 12317 695 0,'0'0'0'0,"0"0"0"16,0 6 0-16,0-6 66 0,0 0-66 0,7 0 66 16,1-4-66-16,-8 4 61 0,0 0-61 0,18-2 61 15,-1 1-61-15,-17 1 59 0,0 0-59 0,28-4 59 16,7 1-59-16,-35 3 49 0,0 0-49 0,38-7 49 15,4-2-49-15,-42 9 37 0,0 0-37 0,38-10 37 16,3 0-37-16,-41 10 35 0,0 0-35 0,36-12 35 0,-1-7-35 16,-35 19 23-16,0 0-23 0,26-12 24 0,-5 0-24 15,-21 12-1-15,0 0 1 0,16-7 0 0,-6 5 0 16,-10 2-144-16,0 0 144 0,7 0-143 0,-3 6 143 0,6 0-706 16</inkml:trace>
  <inkml:trace contextRef="#ctx0" brushRef="#br0" timeOffset="-93560.01">11785 12679 1009 0,'0'0'0'0,"9"-7"0"0,9-3 0 0,-18 10 150 0,0 0-150 16,12-4 150-16,-2 1-150 0,-10 3 105 0,0 0-105 15,21-2 105-15,7 0-105 0,-28 2 86 0,0 0-86 16,31-1 86-16,4-1-86 0,-35 2 44 0,0 0-44 0,37-2 44 15,1-1-44-15,-38 3 47 0,0 0-47 16,33-2 47-16,-1 0-47 0,-32 2-76 0,0 0 76 16,26 2-75-16,-5 0 75 0,-21-2-175 0,0 0 175 0,19 3-175 15,-5-3 175-15,19 4-926 0</inkml:trace>
  <inkml:trace contextRef="#ctx0" brushRef="#br0" timeOffset="-93156.31">12355 12054 651 0,'0'0'0'0,"-3"13"0"0,-3 11 0 0,6-24 61 15,0 0-61-15,0 21 61 0,6-1-61 0,-6-20 35 16,0 0-35-16,7 35 35 0,1 7-35 0,-8-42 29 15,0 0-29-15,11 52 29 0,-1 6-29 0,-10-58 20 16,0 0-20-16,12 65 20 0,2 7-20 0,-14-72 16 16,0 0-16-16,12 84 17 0,2 7-17 0,-14-91 1 15,0 0-1-15,13 60 2 0,-5-19-2 0,-8-41 5 0,0 0-5 16,7 33 6-16,2-11-6 0,-9-22 31 0,0 0-31 16,10 5 31-16,3-15-31 0,-13 10 39 0,0 0-39 15,12-29 39-15,2-21-39 0,-14 50 8 0,0 0-8 16,17-62 9-16,4-15-9 0,-21 77 22 0,0 0-22 15,28-99 23-15,2-19-23 0,-30 118 32 0,0 0-32 16,29-102 33-16,1 7-33 0,-30 95 26 0,0 0-26 0,26-66 26 16,-2 22-26-16,-24 44 25 0,0 0-25 0,18-22 26 15,-4 22-26-15,-14 0-101 0,0 0 101 0,12 13-100 16,5 16 100-16,-17-29-104 0,0 0 104 0,13 28-104 16,0 4 104-16,15 30-626 0</inkml:trace>
  <inkml:trace contextRef="#ctx0" brushRef="#br0" timeOffset="-92300.69">13088 12576 494 0,'0'0'0'0,"-3"-7"0"0,-6-3 0 0,9 10 139 16,0 0-139-16,-5-12 140 0,2-2-140 0,3 14 106 15,0 0-106-15,-7-8 106 0,1-1-106 0,6 9 85 16,0 0-85-16,-17-3 85 0,-4-1-85 0,21 4 69 0,0 0-69 16,-26 4 70-16,-4 3-70 0,30-7 36 0,0 0-36 15,-33 20 37-15,0 8-37 0,33-28 41 0,0 0-41 16,-28 34 42-16,4 10-42 0,24-44 15 0,0 0-15 15,-18 47 16-15,6 4-16 0,12-51 2 0,0 0-2 16,-7 60 3-16,7 0-3 0,0-60 7 0,0 0-7 16,7 58 7-16,5-3-7 0,-12-55 2 0,0 0-2 15,18 41 3-15,3-3-3 0,-21-38 0 0,0 0 0 0,22 22 0 16,3-8 0-16,-25-14 9 0,0 0-9 16,22 0 10-16,3-12-10 0,-25 12 23 0,0 0-23 0,16-17 24 15,-3-7-24-15,-13 24 0 0,0 0 0 0,9-28 1 16,-4-4-1-16,-5 32 4 0,0 0-4 0,2-29 4 15,-5 1-4-15,3 28 12 0,0 0-12 0,-7-24 13 16,-4 2-13-16,11 22 3 0,0 0-3 0,-17-17 4 16,-4 1-4-16,21 16 6 0,0 0-6 0,-16-10 7 15,1 3-7-15,15 7 0 0,0 0 0 0,-11 0 1 0,6 5-1 16,5-5 0-16,0 0 0 0,7 14 0 0,12 7 0 0,-19-21-3 16,0 0 3-16,26 20-2 0,7 4 2 0,-33-24-13 15,0 0 13-15,39 16-13 0,-1-8 13 0,-38-8 0 16,0 0 0-16,38 0 0 0,2-10 0 0,-40 10 1 15,0 0-1-15,37-14 1 0,-6-10-1 0,-31 24 5 16,0 0-5-16,28-26 5 0,-2-6-5 0,-26 32 15 16,0 0-15-16,16-31 15 0,-2 0-15 0,-14 31 22 15,0 0-22-15,5-29 23 0,-3 0-23 0,-2 29 32 16,0 0-32-16,-4-26 33 0,-3 2-33 0,7 24 6 16,0 0-6-16,-10-22 6 0,-2 5-6 0,12 17 28 0,0 0-28 15,-12-17 28-15,-1 7-28 0,13 10 6 0,0 0-6 16,-5-11 6-16,0 6-6 0,5 5 1 0,0 0-1 15,0 0 1-15,7 9-1 0,-7-9 1 0,0 0-1 16,16 13 1-16,1 8-1 0,-17-21 0 0,0 0 0 16,21 22 0-16,3 7 0 0,-24-29 2 0,0 0-2 15,26 28 2-15,0 1-2 0,-26-29 2 0,0 0-2 0,27 29 2 16,-3 0-2-16,-24-29 1 0,0 0-1 0,21 31 2 16,-4-4-2-16,-17-27 10 0,0 0-10 0,13 28 10 15,-5-8-10-15,-8-20 0 0,0 0 0 0,4 23 1 16,-4-5-1-16,0-18 3 0,0 0-3 0,-2 18 4 15,0-6-4-15,2-12 11 0,0 0-11 0,-15 15 11 16,-6-3-11-16,21-12-9 0,0 0 9 0,-23 7-9 16,-1-4 9-16,24-3-91 0,0 0 91 0,-21-5-90 0,2-5 90 15,19 10-138-15,0 0 138 0,-42-16-1050 0,84 32 1050 16</inkml:trace>
  <inkml:trace contextRef="#ctx0" brushRef="#br0" timeOffset="-91985.22">13679 12556 1099 0,'21'-14'0'0,"-21"14"159"16,0 0-159-16,9-7 160 0,-1 2-160 0,-8 5 117 16,0 0-117-16,14-4 117 0,5 3-117 0,-19 1 51 15,0 0-51-15,18 0 51 0,3 0-51 0,-21 0 0 0,0 0 0 16,14 5 0-16,-2 2 0 0,-12-7 3 0,0 0-3 15,9 17 3-15,-4 9-3 0,-5-26 17 0,0 0-17 16,0 29 17-16,-2 8-17 0,2-37 3 0,0 0-3 16,-9 41 4-16,-6 4-4 0,15-45 7 0,0 0-7 15,-14 46 8-15,-2 2-8 0,16-48 14 0,0 0-14 16,-12 45 15-16,3-4-15 0,9-41 3 0,0 0-3 0,0 39 4 16,7-1-4-16,-7-38 12 0,0 0-12 0,11 27 13 15,8-6-13-15,-19-21-79 0,0 0 79 0,26 10-78 16,9-8 78-16,-35-2-197 0,0 0 197 0,36-5-197 15,3-14 197-15,37-5-886 0</inkml:trace>
  <inkml:trace contextRef="#ctx0" brushRef="#br0" timeOffset="-91668.88">14358 12096 1009 0,'0'0'0'0,"9"-1"0"0,7-3 0 0,-16 4 144 16,0 0-144-16,17-3 145 0,4-1-145 0,-21 4 126 15,0 0-126-15,26-1 127 0,4 1-127 0,-30 0 78 16,0 0-78-16,30 0 78 0,-1 0-78 0,-29 0 24 0,0 0-24 15,30 0 25-15,3 0-25 0,-33 0 11 0,0 0-11 16,30 1 11-16,-3 3-11 0,-27-4 18 0,0 0-18 16,25 0 18-16,-10 3-18 0,-15-3-97 0,0 0 97 15,14 0-96-15,-5 2 96 0,-9-2-161 0,0 0 161 16,5 2-160-16,-5 1 160 0,7 2-875 0</inkml:trace>
  <inkml:trace contextRef="#ctx0" brushRef="#br0" timeOffset="-91473.47">14266 12364 1009 0,'0'0'0'0,"11"0"0"15,6 0 0-15,-17 0 122 0,0 0-122 0,21 0 122 16,2 0-122-16,-23 0 110 0,0 0-110 0,27 0 111 0,5 0-111 16,-32 0 72-16,0 0-72 0,33-2 73 0,0 0-73 15,-33 2 28-15,0 0-28 0,35-1 28 0,-2 1-28 0,-33 0-83 16,0 0 83-16,35-2-82 0,-2 0 82 0,-33 2-123 15,0 0 123-15,28-8-122 0,-6-3 122 0,31-6-859 16</inkml:trace>
  <inkml:trace contextRef="#ctx0" brushRef="#br0" timeOffset="-90889.44">14956 12076 987 0,'0'0'0'0,"4"-7"0"0,1-3 0 16,-5 10 97-16,0 0-97 0,3-5 97 0,2-1-97 15,-5 6 70-15,0 0-70 0,6 4 71 0,1 3-71 0,-7-7 24 16,0 0-24-16,5 22 25 0,7 12-25 0,-12-34 2 16,0 0-2-16,12 45 2 0,6 8-2 0,-18-53 18 15,0 0-18-15,15 60 18 0,3 7-18 0,-18-67 8 16,0 0-8-16,19 68 8 0,0 6-8 0,-19-74 4 16,0 0-4-16,23 79 5 0,1 6-5 0,-24-85 31 15,0 0-31-15,23 62 31 0,1-12-31 0,-24-50 1 16,0 0-1-16,21 25 1 0,-3-21-1 0,-18-4 5 0,0 0-5 15,17-9 6-15,-1-15-6 0,-16 24 24 0,0 0-24 16,19-39 25-16,0-18-25 0,-19 57 35 0,0 0-35 16,26-82 36-16,5-24-36 0,-31 106 6 0,0 0-6 15,34-101 7-15,0-4-7 0,-34 105 12 0,0 0-12 16,37-91 13-16,1 9-13 0,-38 82 4 0,0 0-4 0,30-55 4 16,-7 19-4-16,-23 36-109 0,0 0 109 0,15-18-108 15,-10 16 108-15,16-19-1008 0</inkml:trace>
  <inkml:trace contextRef="#ctx0" brushRef="#br0" timeOffset="-84073.45">15749 12580 382 0,'0'0'0'0,"5"-7"0"0,0 2 0 0,-5 5 71 16,0 0-71-16,4-11 72 0,-1 3-72 0,-3 8 75 16,0 0-75-16,2-9 75 0,-2 2-75 0,0 7 42 15,0 0-42-15,-2-5 43 0,-1 2-43 0,3 3 41 16,0 0-41-16,-6-5 41 0,-1 1-41 0,7 4 25 15,0 0-25-15,-12 0 26 0,-2 2-26 0,14-2 25 16,0 0-25-16,-17 7 26 0,-2 3-26 0,19-10 15 0,0 0-15 16,-23 19 15-16,-1 7-15 0,24-26 10 0,0 0-10 15,-21 27 11-15,3 2-11 0,18-29 17 0,0 0-17 16,-12 34 17-16,3 6-17 0,9-40 8 0,0 0-8 16,-1 37 8-16,6 3-8 0,-5-40 3 0,0 0-3 15,9 31 4-15,6-4-4 0,-15-27 7 0,0 0-7 0,14 17 7 16,5-7-7-16,-19-10 13 0,0 0-13 0,18 2 13 15,1-9-13-15,-19 7 23 0,0 0-23 0,19-8 24 16,0-8-24-16,-19 16 22 0,0 0-22 0,16-17 22 16,-4 0-22-16,-12 17 15 0,0 0-15 0,5-14 16 15,-1 2-16-15,-4 12 28 0,0 0-28 0,-4-6 28 16,1-3-28-16,3 9 12 0,0 0-12 0,-9-3 12 16,-1 3-12-16,10 0 18 0,0 0-18 0,-16-4 19 15,-5 4-19-15,21 0 15 0,0 0-15 0,-14 0 15 16,-3 4-15-16,17-4 4 0,0 0-4 0,-12 0 5 0,-1 1-5 15,13-1 0-15,0 0 0 0,-7 2 1 0,6 1-1 16,1-3 6-16,0 0-6 0,3 6 7 0,8 2-7 0,-11-8 7 16,0 0-7-16,17 4 8 0,7-1-8 0,-24-3 8 15,0 0-8-15,27 0 8 0,2-3-8 0,-29 3 8 16,0 0-8-16,28-2 8 0,0-2-8 0,-28 4 33 16,0 0-33-16,23-3 33 0,-1 0-33 0,-22 3 9 15,0 0-9-15,14 0 9 0,-3-4-9 0,-11 4 20 16,0 0-20-16,8 0 20 0,-4 0-20 0,-4 0 3 15,0 0-3-15,5 4 4 0,-3-4-4 0,-2 0-74 16,0 0 74-16,0 0-74 0,3 5 74 0,-3-5-135 0,0 0 135 16,4 0-135-16,1-2 135 0,4 0-765 0</inkml:trace>
  <inkml:trace contextRef="#ctx0" brushRef="#br0" timeOffset="-83547.39">16224 12446 707 0,'0'0'0'0,"-8"10"0"15,-5 9 0-15,13-19 100 0,0 0-100 0,0 0 101 16,2-10-101-16,-2 10 74 0,0 0-74 0,2-7 75 0,3 0-75 15,-5 7 65-15,0 0-65 0,-3-5 66 0,-3-2-66 16,6 7 41-16,0 0-41 0,-8-2 41 0,-5 2-41 16,13 0 46-16,0 0-46 0,-20 9 46 0,-10-1-46 0,30-8 18 15,0 0-18-15,-26 12 19 0,-2 0-19 0,28-12 32 16,0 0-32-16,-23 14 32 0,-3 2-32 0,26-16 18 16,0 0-18-16,-21 17 19 0,4 0-19 0,17-17 5 15,0 0-5-15,-12 22 5 0,1 2-5 0,11-24 9 16,0 0-9-16,-5 24 9 0,5 2-9 0,0-26 3 15,0 0-3-15,9 25 4 0,8-1-4 0,-17-24 0 16,0 0 0-16,21 26 0 0,3-5 0 0,-24-21 1 0,0 0-1 16,27 20 2-16,2 3-2 0,-29-23 0 0,0 0 0 15,28 18 0-15,-2 3 0 0,-26-21-1 0,0 0 1 16,21 17-1-16,-4 2 1 0,-17-19 0 0,0 0 0 16,13 19 1-16,-5-7-1 0,-8-12 15 0,0 0-15 15,6 15 15-15,-6 1-15 0,0-16 25 0,0 0-25 16,-4 17 26-16,-1 2-26 0,5-19 32 0,0 0-32 15,-16 15 33-15,-3 4-33 0,19-19 12 0,0 0-12 0,-26 17 12 16,-5-2-12-16,31-15 42 0,0 0-42 0,-35 9 42 16,-7-6-42-16,42-3 37 0,0 0-37 0,-38 0 38 15,3-7-38-15,35 7-185 0,0 0 185 0,-39-3-185 16,5-2 185-16,-38-4-1016 0</inkml:trace>
  <inkml:trace contextRef="#ctx0" brushRef="#br0" timeOffset="-58581.09">18571 12595 191 0,'0'0'0'0,"5"-3"0"0,6-6 0 16,-11 9 10-16,0 0-10 0,5-7 10 0,0 0-10 0,-5 7 24 15,0 0-24-15,0-7 25 0,0 1-25 0,0 6 72 16,0 0-72-16,0-7 73 0,0 2-73 0,0 5 93 15,0 0-93-15,0-4 94 0,2-3-94 0,-2 7 93 16,0 0-93-16,0-3 94 0,2 1-94 0,-2 2 75 16,0 0-75-16,0 0 75 0,0 0-75 0,0 0 75 15,0 0-75-15,-2 14 75 0,0 6-75 0,2-20 44 0,0 0-44 16,-3 33 45-16,3 10-45 0,0-43 32 0,0 0-32 16,3 49 32-16,2 10-32 0,-5-59 23 0,0 0-23 15,6 61 24-15,0 8-24 0,-6-69 15 0,0 0-15 16,6 65 16-16,1-2-16 0,-7-63 18 0,0 0-18 15,5 53 19-15,0-8-19 0,-5-45 15 0,0 0-15 16,7 36 15-16,-2-10-15 0,-5-26 26 0,0 0-26 0,9 13 26 16,0-13-26-16,-9 0 12 0,0 0-12 0,8-13 13 15,3-15-13-15,-11 28 35 0,0 0-35 0,14-37 36 16,2-13-36-16,-16 50 11 0,0 0-11 0,19-57 11 16,2-6-11-16,-21 63 12 0,0 0-12 0,33-79 13 15,8-13-13-15,-41 92 4 0,0 0-4 0,41-76 4 16,-1 6-4-16,-40 70 7 0,0 0-7 0,29-44 7 15,-6 16-7-15,-23 28 7 0,0 0-7 0,17-20 7 16,-1 8-7-16,-16 12-164 0,0 0 164 0,12 0-163 16,2 10 163-16,16 0-860 0</inkml:trace>
  <inkml:trace contextRef="#ctx0" brushRef="#br0" timeOffset="-57650.34">17486 12783 214 0,'0'0'0'15,"8"6"0"-15,6 2 0 0,-14-8 70 0,0 0-70 0,-5 0 71 16,-9-5-71-16,14 5 77 0,0 0-77 0,-12-5 78 16,0 0-78-16,12 5 52 0,0 0-52 0,-9-4 53 15,-3 3-53-15,12 1 40 0,0 0-40 0,-9 0 41 16,2 0-41-16,7 0 10 0,0 0-10 0,-7 3 11 15,4 0-11-15,3-3 20 0,0 0-20 0,-6 11 20 16,3 4-20-16,3-15 8 0,0 0-8 0,3 22 8 16,8 6-8-16,-11-28 9 0,0 0-9 0,16 31 9 15,6 1-9-15,-22-32 3 0,0 0-3 0,25 34 4 16,1 2-4-16,-26-36 2 0,0 0-2 0,24 33 2 0,-6-2-2 16,-18-31 26-16,0 0-26 0,13 24 26 0,-2-4-26 15,-11-20 36-15,0 0-36 0,7 17 36 0,-5 1-36 0,-2-18 37 16,0 0-37-16,-4 13 37 0,-5 3-37 0,9-16 34 15,0 0-34-15,-12 13 34 0,-3-1-34 0,15-12 15 16,0 0-15-16,-18 9 15 0,-3 0-15 0,21-9 21 16,0 0-21-16,-22 1 21 0,-6-6-21 0,28 5 14 15,0 0-14-15,-23-7 15 0,6 0-15 0,17 7 4 16,0 0-4-16,-14-13 5 0,7-4-5 0,7 17-130 16,0 0 130-16,3-19-130 0,8-2 130 0,4-18-596 15</inkml:trace>
  <inkml:trace contextRef="#ctx0" brushRef="#br0" timeOffset="-57319.95">17794 12962 281 0,'0'0'0'0,"-5"1"0"15,-4 4 0-15,9-5 77 0,0 0-77 0,-2 11 78 16,2 1-78-16,0-12 49 0,0 0-49 0,0 17 49 16,0 3-49-16,0-20 20 0,0 0-20 0,0 28 20 15,0 3-20-15,0-31 47 0,0 0-47 0,0 32 48 16,0 1-48-16,0-33 43 0,0 0-43 0,2 29 43 0,5-3-43 16,-7-26 18-16,0 0-18 0,9 22 18 0,5-2-18 15,-14-20 32-15,0 0-32 0,15 14 32 0,6-7-32 0,-21-7 36 16,0 0-36-16,21 2 36 0,0-6-36 0,-21 4 12 15,0 0-12-15,21-10 13 0,2-4-13 0,-23 14-46 16,0 0 46-16,20-15-46 0,-6-1 46 0,-14 16-172 16,0 0 172-16,16-20-172 0,-2 1 172 0,16-20-284 15</inkml:trace>
  <inkml:trace contextRef="#ctx0" brushRef="#br0" timeOffset="-57093.5">17696 12816 707 0,'0'0'0'15,"9"-4"0"-15,7-2 0 0,-16 6 89 0,0 0-89 16,19-5 90-16,-2-2-90 0,-17 7 55 0,0 0-55 16,23-9 55-16,5 1-55 0,-28 8 55 0,0 0-55 0,29-9 55 15,1 2-55-15,-30 7 19 0,0 0-19 0,21-5 20 16,-2 3-20-16,-19 2-3 0,0 0 3 0,16 0-2 15,-4 2 2-15,-12-2-141 0,0 0 141 0,5 2-141 16,1-1 141-16,6 5-549 0</inkml:trace>
  <inkml:trace contextRef="#ctx0" brushRef="#br0" timeOffset="-56957.46">17780 13001 639 0,'0'0'0'0,"10"-5"0"0,8-2 0 16,-18 7 71-16,0 0-71 0,19-10 72 0,4-1-72 0,-23 11 76 15,0 0-76-15,28-6 76 0,8-5-76 0,-36 11-179 16,0 0 179-16,38-5-178 0,3 2 178 0,39-6-329 16</inkml:trace>
  <inkml:trace contextRef="#ctx0" brushRef="#br0" timeOffset="-53761.34">19090 12831 494 0,'0'0'0'0,"0"0"0"0,0 0 0 16,0 0 72-16,0 0-72 0,0 0 73 0,0 0-73 0,0 0 52 16,0 0-52-16,0 0 52 0,0 0-52 0,0 0 39 15,0 0-39-15,0 0 40 0,4 17-40 0,-4-17 18 16,0 0-18-16,1 24 19 0,1 11-19 0,-2-35 52 15,0 0-52-15,-2 39 53 0,1 9-53 0,1-48 34 16,0 0-34-16,0 43 35 0,-6 0-35 0,6-43 34 16,0 0-34-16,-3 43 34 0,-1-4-34 0,4-39 33 0,0 0-33 15,-3 29 33-15,-1-3-33 0,4-26 38 0,0 0-38 16,-1 20 38-16,-5-3-38 0,6-17-1 0,0 0 1 16,-3 14-1-16,3-9 1 0,0-5-138 0,0 0 138 15,-5-1-137-15,3-8 137 0,-3-1-631 0</inkml:trace>
  <inkml:trace contextRef="#ctx0" brushRef="#br0" timeOffset="-53355.98">19053 12900 259 0,'0'0'0'0,"7"10"0"0,6 2 0 0,-13-12 41 16,0 0-41-16,12 16 42 0,5 4-42 0,-17-20 62 15,0 0-62-15,12 21 63 0,6 1-63 0,-18-22 36 16,0 0-36-16,12 24 36 0,2 2-36 0,-14-26 39 15,0 0-39-15,12 24 40 0,-7-2-40 0,-5-22 50 16,0 0-50-16,4 20 51 0,-4-1-51 0,0-19 70 16,0 0-70-16,-5 23 70 0,-2 2-70 0,7-25 58 15,0 0-58-15,-9 23 59 0,0-5-59 0,9-18 53 16,0 0-53-16,-8 16 53 0,-5-3-53 0,13-13 44 0,0 0-44 16,-12 14 45-16,-2-7-45 0,14-7 47 0,0 0-47 15,-14 7 48-15,0-4-48 0,14-3-54 0,0 0 54 16,-10-1-53-16,-2-6 53 0,12 7-142 0,0 0 142 15,-7-12-142-15,9-7 142 0,-6-12-561 0</inkml:trace>
  <inkml:trace contextRef="#ctx0" brushRef="#br0" timeOffset="-52651.36">19562 12864 315 0,'0'0'0'15,"-2"3"0"-15,-5 2 0 0,7-5 47 0,0 0-47 16,0 0 48-16,-3-1-48 0,3 1 49 0,0 0-49 15,0-4 50-15,2-3-50 0,-2 7 68 0,0 0-68 16,0-5 68-16,0 2-68 0,0 3 55 0,0 0-55 16,-4-5 56-16,-3 1-56 0,7 4 51 0,0 0-51 0,-8-7 52 15,-3 2-52-15,11 5 38 0,0 0-38 0,-16 0 39 16,-4 0-39-16,20 0 27 0,0 0-27 0,-23 0 27 16,-2 2-27-16,25-2 9 0,0 0-9 0,-19 2 9 15,4 1-9-15,15-3 5 0,0 0-5 0,-14 5 6 16,2 2-6-16,12-7 3 0,0 0-3 0,-7 10 3 15,3 4-3-15,4-14 0 0,0 0 0 0,7 21 0 16,9 3 0-16,-16-24-1 0,0 0 1 0,22 22-1 0,3 0 1 16,-25-22-1-16,0 0 1 0,28 21-1 0,1-4 1 15,-29-17-5-15,0 0 5 0,30 17-4 0,-1-3 4 16,-29-14-1-16,0 0 1 0,30 13 0 0,0-1 0 0,-30-12 2 16,0 0-2-16,24 12 2 0,-8 2-2 0,-16-14 13 15,0 0-13-15,14 12 13 0,-6-3-13 0,-8-9 16 16,0 0-16-16,6 12 17 0,-6 0-17 0,0-12 50 15,0 0-50-15,-6 15 51 0,-6 4-51 0,12-19 44 16,0 0-44-16,-14 15 45 0,-1 1-45 0,15-16 47 16,0 0-47-16,-18 14 48 0,-3-4-48 0,21-10 59 15,0 0-59-15,-17 8 60 0,-1-1-60 0,18-7 15 16,0 0-15-16,-15 5 16 0,3-1-16 0,12-4-112 0,0 0 112 16,-9-5-112-16,5-6 112 0,-6-4-876 0</inkml:trace>
  <inkml:trace contextRef="#ctx0" brushRef="#br0" timeOffset="-49933.32">19843 12979 259 0,'0'0'0'0,"0"0"0"0,31-11 0 0,-31 11 41 16,0 0-41-16,9-3 42 0,-6 1-42 0,-3 2 16 15,0 0-16-15,0 0 17 0,0 0-17 0,0 0 40 0,0 0-40 16,-3 0 40-16,-1-1-40 0,4 1 18 0,0 0-18 16,-3-4 18-16,1 1-18 0,2 3 52 0,0 0-52 15,-2-5 52-15,2-1-52 0,0 6 40 0,0 0-40 16,2-6 41-16,3-1-41 0,-5 7 27 0,0 0-27 16,4-7 27-16,1 0-27 0,-5 7 35 0,0 0-35 15,7-7 36-15,0 2-36 0,-7 5 13 0,0 0-13 0,7-5 13 16,0 0-13-16,-7 5 12 0,0 0-12 0,7-5 13 15,0 1-13-15,-7 4 9 0,0 0-9 0,8-3 10 16,-1 3-10-16,-7 0 8 0,0 0-8 0,11 0 8 16,3 0-8-16,-14 0 23 0,0 0-23 0,12 0 24 15,0 3-24-15,-12-3 6 0,0 0-6 0,12 5 7 16,-3 2-7-16,-9-7 34 0,0 0-34 0,9 9 34 16,-2-1-34-16,-7-8 1 0,0 0-1 0,5 11 2 15,-1 1-2-15,-4-12 21 0,0 0-21 0,1 8 21 0,-1 2-21 16,0-10 32-16,0 0-32 0,-5 16 33 0,-2 3-33 15,7-19 35-15,0 0-35 0,-10 22 35 0,-3 4-35 16,13-26 33-16,0 0-33 0,-17 24 33 0,1 1-33 0,16-25 14 16,0 0-14-16,-14 23 15 0,-5 1-15 0,19-24 6 15,0 0-6-15,-14 17 7 0,0-2-7 0,14-15 0 16,0 0 0-16,-10 14 0 0,1-2 0 0,9-12 0 16,0 0 0-16,-2 14 1 0,2 1-1 0,0-15-6 15,0 0 6-15,9 15-5 0,9-1 5 0,-18-14-1 16,0 0 1-16,20 10-1 0,7-1 1 0,-27-9-1 15,0 0 1-15,27 5-1 0,5 0 1 0,-32-5 1 16,0 0-1-16,29 0 1 0,1 2-1 0,-30-2-43 0,0 0 43 16,28 0-42-16,-2 0 42 0,-26 0-127 0,0 0 127 15,19-10-127-15,-3-8 127 0,15-7-623 0</inkml:trace>
  <inkml:trace contextRef="#ctx0" brushRef="#br0" timeOffset="-49528.41">20473 12638 382 0,'0'0'0'0,"0"0"0"0,0 5 0 0,0-5 127 15,0 0-127-15,0 5 128 0,4 2-128 0,-4-7 87 16,0 0-87-16,10 7 87 0,6 1-87 0,-16-8 67 16,0 0-67-16,17 5 68 0,9 2-68 0,-26-7 37 15,0 0-37-15,30 7 37 0,5 2-37 0,-35-9 34 16,0 0-34-16,35 1 34 0,1 1-34 0,-36-2 22 15,0 0-22-15,33-2 22 0,1-3-22 0,-34 5 27 16,0 0-27-16,27-5 27 0,-2-2-27 0,-25 7 22 16,0 0-22-16,19-7 22 0,-5 2-22 0,-14 5 16 15,0 0-16-15,10-5 17 0,-3 2-17 0,-7 3-55 0,0 0 55 16,4-2-54-16,-2 0 54 0,-2 2-157 0,0 0 157 16,0 0-157-16,0 0 157 0,0 0-531 0</inkml:trace>
  <inkml:trace contextRef="#ctx0" brushRef="#br0" timeOffset="-49273.09">20452 12905 460 0,'0'0'0'0,"16"-14"0"16,12-6 0-16,-28 20 74 0,0 0-74 0,7 0 75 16,-14 8-75-16,7-8 96 0,0 0-96 0,-2 5 96 15,2 1-96-15,0-6 54 0,0 0-54 0,9 3 54 0,7-3-54 16,-16 0 49-16,0 0-49 0,22-2 50 0,10-3-50 15,-32 5 54-15,0 0-54 0,34-3 54 0,5-8-54 16,-39 11 37-16,0 0-37 0,36-5 38 0,3 0-38 0,-39 5 27 16,0 0-27-16,31-2 27 0,-1 4-27 0,-30-2 40 15,0 0-40-15,22 4 40 0,-6 2-40 0,-16-6 22 16,0 0-22-16,14 11 23 0,-2-1-23 0,-12-10-155 16,0 0 155-16,11 14-155 0,-1 1 155 0,11 14-697 15</inkml:trace>
  <inkml:trace contextRef="#ctx0" brushRef="#br0" timeOffset="-48852.7">21006 12521 863 0,'0'0'0'0,"0"7"0"16,-1 5 0-16,1-12 101 0,0 0-101 0,0 7 101 16,1 0-101-16,-1-7 59 0,0 0-59 0,4 19 60 15,-1 6-60-15,-3-25 29 0,0 0-29 0,7 38 29 16,2 12-29-16,-9-50 2 0,0 0-2 0,10 53 2 16,4 12-2-16,-14-65 5 0,0 0-5 0,16 63 5 15,0 8-5-15,-16-71 0 0,0 0 0 0,17 63 1 16,4-1-1-16,-21-62 3 0,0 0-3 0,19 48 3 0,0-9-3 15,-19-39 1-15,0 0-1 0,20 26 2 0,2-11-2 16,-22-15 9-16,0 0-9 0,18-2 10 0,1-16-10 16,-19 18 15-16,0 0-15 0,19-33 15 0,0-17-15 0,-19 50 3 15,0 0-3-15,23-56 4 0,-2-9-4 0,-21 65 3 16,0 0-3-16,22-81 3 0,6-11-3 0,-28 92 5 16,0 0-5-16,26-76 6 0,-1 8-6 0,-25 68 2 15,0 0-2-15,21-43 3 0,-4 16-3 0,-17 27 10 16,0 0-10-16,16-23 11 0,-4 11-11 0,-12 12-146 15,0 0 146-15,16-3-146 0,5 6 146 0,12-3-709 16</inkml:trace>
  <inkml:trace contextRef="#ctx0" brushRef="#br0" timeOffset="-48087.66">21672 12965 1076 0,'0'0'0'0,"0"0"-106"0,0 0 106 0,0-7-106 15,0-1 106-15,0 8 21 0,0 0-21 0,0-7 21 16,0 2-21-16,0 5 32 0,0 0-32 0,0 0 33 0,0 0-33 16,0 0 9-16,0 0-9 0,0 12 10 0,2 3-10 0,-2-15 25 15,0 0-25-15,5 27 26 0,2 11-26 0,-7-38 8 16,0 0-8-16,7 38 9 0,1-1-9 0,-8-37 18 16,0 0-18-16,6 36 18 0,-1-1-18 0,-5-35 32 15,0 0-32-15,3 32 33 0,-1-3-33 0,-2-29 10 16,0 0-10-16,0 24 10 0,0-5-10 0,0-19-2 15,0 0 2-15,-3 10-2 0,-3-4 2 0,6-6-154 16,0 0 154-16,-5-6-153 0,2-7 153 0,-6-6-553 16</inkml:trace>
  <inkml:trace contextRef="#ctx0" brushRef="#br0" timeOffset="-47786.62">21701 13040 415 0,'0'0'0'15,"9"5"0"-15,7 2 0 0,-16-7 53 0,0 0-53 0,16 9 53 16,3-1-53-16,-19-8 44 0,0 0-44 0,21 11 45 16,3 1-45-16,-24-12 26 0,0 0-26 0,21 12 26 15,-7-2-26-15,-14-10 48 0,0 0-48 0,12 12 49 16,-5-2-49-16,-7-10 56 0,0 0-56 0,5 16 56 16,-5 3-56-16,0-19 66 0,0 0-66 0,-7 18 66 15,-1 3-66-15,8-21 76 0,0 0-76 0,-13 20 76 16,-2 1-76-16,15-21 56 0,0 0-56 0,-16 19 56 15,0-4-56-15,16-15 36 0,0 0-36 0,-15 12 36 16,-1-1-36-16,16-11 34 0,0 0-34 0,-14 6 35 0,4 0-35 16,10-6 7-16,0 0-7 0,-11 1 8 0,1-2-8 15,10 1-65-15,0 0 65 0,1-11-65 0,8-1 65 0,-9 12-93 16,0 0 93-16,21-17-92 0,9-3 92 16,22-18-748-16</inkml:trace>
  <inkml:trace contextRef="#ctx0" brushRef="#br0" timeOffset="-47336.21">22231 13076 550 0,'0'0'0'0,"-9"2"0"0,-3 3 0 0,12-5 95 0,0 0-95 16,-5-3 95-16,1-2-95 0,4 5 93 0,0 0-93 15,-5-6 94-15,2 1-94 0,3 5 68 0,0 0-68 16,-5-5 68-16,-6-2-68 0,11 7 40 0,0 0-40 15,-12-7 40-15,-2 1-40 0,14 6 18 0,0 0-18 16,-14-6 18-16,0 3-18 0,14 3 12 0,0 0-12 16,-12-2 13-16,1 2-13 0,11 0 4 0,0 0-4 15,-10 4 4-15,1 3-4 0,9-7 3 0,0 0-3 0,-8 8 3 16,1 2-3-16,7-10 0 0,0 0 0 0,-2 16 0 16,5 1 0-16,-3-17-1 0,0 0 1 0,11 19-1 15,10 0 1-15,-21-19-10 0,0 0 10 0,21 19-10 16,5-1 10-16,-26-18-4 15,0 0 4-15,24 16-4 0,2-2 4 0,-26-14-3 0,0 0 3 0,25 12-3 16,1 0 3-16,-26-12-5 0,0 0 5 0,19 10-5 16,0-2 5-16,-19-8-3 0,0 0 3 0,11 9-2 0,-3-1 2 15,-8-8 7-15,0 0-7 0,5 7 7 0,-3 0-7 16,-2-7 40-16,0 0-40 0,-2 5 41 0,-3 2-41 16,5-7 37-16,0 0-37 0,-10 5 37 0,-6 4-37 0,16-9 34 15,0 0-34-15,-21 5 34 0,-5-3-34 0,26-2 8 16,0 0-8-16,-24-4 9 0,-2-3-9 0,26 7 12 15,0 0-12-15,-20-8 13 0,5-4-13 0,15 12-174 16,0 0 174-16,-4-16-173 0,11-4 173 0,-3-16-721 16</inkml:trace>
  <inkml:trace contextRef="#ctx0" brushRef="#br0" timeOffset="-47096.59">22627 12951 751 0,'0'0'0'16,"-11"7"0"-16,-10 3 0 0,21-10 134 0,0 0-134 15,0 9 134-15,11 0-134 0,-11-9 100 0,0 0-100 0,5 22 100 16,2 9-100-16,-7-31 69 0,0 0-69 0,2 39 70 16,-4 9-70-16,2-48 55 0,0 0-55 0,-2 51 55 15,-5 4-55-15,7-55 54 0,0 0-54 0,-5 48 55 16,0-7-55-16,5-41-85 0,0 0 85 0,-4 35-85 15,4-10 85-15,0-25-86 0,0 0 86 0,-7 60-888 16,14-120 888-16</inkml:trace>
  <inkml:trace contextRef="#ctx0" brushRef="#br0" timeOffset="-44964.29">24350 12924 415 0,'0'0'0'0,"-6"10"0"16,-4 9 0-16,10-19 64 0,0 0-64 0,0 0 64 0,2-3-64 15,-2 3 41-15,0 0-41 0,3-4 42 0,1 1-42 16,-4 3 63-16,0 0-63 0,0 0 63 0,5 3-63 15,-5-3 52-15,0 0-52 0,-4 16 53 0,3 11-53 0,1-27 38 16,0 0-38-16,-2 31 38 0,0 10-38 0,2-41 29 16,0 0-29-16,4 44 29 0,1 8-29 0,-5-52 33 15,0 0-33-15,0 53 34 0,-5 5-34 0,5-58 20 16,0 0-20-16,-7 52 20 0,-2-4-20 0,9-48 18 16,0 0-18-16,-9 41 19 0,2-5-19 0,7-36 10 15,0 0-10-15,-7 27 10 0,2-6-10 0,5-21 26 16,0 0-26-16,-3 15 26 0,1-6-26 0,2-9-138 0,0 0 138 15,0 0-137-15,8-12 137 0,-8 12-146 0,0 0 146 16,7-18-146-16,0-2 146 0,7-16-384 0</inkml:trace>
  <inkml:trace contextRef="#ctx0" brushRef="#br0" timeOffset="-44692.46">24440 13229 572 0,'0'0'0'0,"9"-10"0"16,6-4 0-16,-15 14 86 0,0 0-86 0,20-16 87 15,2-4-87-15,-22 20 48 0,0 0-48 0,25-22 48 16,1-2-48-16,-26 24 26 0,0 0-26 0,28-24 26 16,0 0-26-16,-28 24 11 0,0 0-11 0,27-23 11 15,3 3-11-15,-30 20 9 0,0 0-9 0,26-16 9 0,-3 1-9 16,-23 15 9-16,0 0-9 0,19-12 9 0,-5 3-9 15,-14 9 8-15,0 0-8 0,10-3 8 0,-3-2-8 16,-7 5-79-16,0 0 79 0,7-2-79 0,-7 4 79 0,0-2-130 16,0 0 130-16,-3 5-130 0,-6 4 130 0,-3 4-320 15</inkml:trace>
  <inkml:trace contextRef="#ctx0" brushRef="#br0" timeOffset="-44377.65">24404 13344 326 0,'0'0'0'0,"8"-4"0"16,6-1 0-16,-14 5 48 0,0 0-48 0,14-7 49 16,2 0-49-16,-16 7 34 0,0 0-34 0,14-1 34 15,0-3-34-15,-14 4 20 0,0 0-20 16,21 4 20-16,-2-1-20 0,-19-3 33 0,0 0-33 0,24 9 34 15,6 3-34-15,-30-12 52 0,0 0-52 0,28 12 52 16,1 1-52-16,-29-13 64 0,0 0-64 0,28 12 64 16,0-1-64-16,-28-11 46 0,0 0-46 0,23 10 47 15,-2 2-47-15,-21-12 56 0,0 0-56 0,13 7 56 16,-2 1-56-16,-11-8 49 0,0 0-49 0,7 7 50 16,-2 0-50-16,-5-7 37 0,0 0-37 0,5 5 37 15,-3 0-37-15,-2-5-150 0,0 0 150 0,4 4-150 0,-3-1 150 16,5 4-584-16</inkml:trace>
  <inkml:trace contextRef="#ctx0" brushRef="#br0" timeOffset="-43943.7">24963 13323 729 0,'0'0'0'0,"0"9"0"16,-2 6 0-16,2-15 114 0,0 0-114 0,0 5 115 16,2-7-115-16,-2 2 95 0,0 0-95 0,0 0 95 15,3 0-95-15,-3 0 71 0,0 0-71 0,0 11 72 16,0 4-72-16,0-15 50 0,0 0-50 0,-2 26 50 16,-1 10-50-16,3-36 21 0,0 0-21 0,-2 36 21 15,1 1-21-15,1-37 30 0,0 0-30 0,0 36 30 16,1 0-30-16,-1-36 30 0,0 0-30 0,0 30 30 0,2-5-30 15,-2-25 13-15,0 0-13 0,-2 21 13 0,1-6-13 16,1-15-42-16,0 0 42 0,-2 12-41 0,0-3 41 16,2-9-177-16,0 0 177 0,4-2-177 0,2-10 177 0,5-2-753 15</inkml:trace>
  <inkml:trace contextRef="#ctx0" brushRef="#br0" timeOffset="-43567.26">25017 13481 651 0,'0'0'0'0,"10"0"0"0,9 1 0 0,-19-1 44 0,0 0-44 16,20-3 44-16,2-4-44 0,-22 7 65 0,0 0-65 0,23-10 66 16,3-6-66-16,-26 16 40 0,0 0-40 0,24-18 41 15,1-5-41-15,-25 23 34 0,0 0-34 0,21-24 35 16,-2-1-35-16,-19 25 14 0,0 0-14 0,17-24 15 15,-3 0-15-15,-14 24 21 0,0 0-21 0,11-21 21 16,-4 4-21-16,-7 17 15 0,0 0-15 0,5-10 15 16,-2 3-15-16,-3 7 26 0,0 0-26 0,0 0 26 15,-1 10-26-15,1-10 6 0,0 0-6 0,-4 26 7 16,-1 11-7-16,5-37 10 0,0 0-10 0,-7 45 10 16,0 6-10-16,7-51 8 0,0 0-8 0,-7 55 9 15,-2 5-9-15,9-60 8 0,0 0-8 0,-9 53 8 16,1-5-8-16,8-48 33 0,0 0-33 0,-9 43 33 15,2-5-33-15,7-38 9 0,0 0-9 0,-5 29 9 0,0-7-9 16,5-22-76-16,0 0 76 0,-2 16-75 0,2-6 75 16,0-10-122-16,0 0 122 0,-2-9-122 0,0-10 122 0,-1-5-606 15</inkml:trace>
  <inkml:trace contextRef="#ctx0" brushRef="#br0" timeOffset="-42996.75">25783 13090 270 0,'0'0'0'0,"4"-2"0"16,1 1 0-16,-5 1 104 0,0 0-104 0,3-2 105 0,1 2-105 0,-4 0 93 15,0 0-93-15,3 2 93 0,3-1-93 0,-6-1 71 16,0 0-71-16,8 2 71 0,3 0-71 0,-11-2 40 15,0 0-40-15,15 0 40 0,6 0-40 0,-21 0 19 16,0 0-19-16,28-2 20 0,9-3-20 0,-37 5 35 16,0 0-35-16,36-5 36 0,3-2-36 0,-39 7 28 0,0 0-28 15,35-5 28-15,-2 0-28 0,-33 5 39 0,0 0-39 16,29-6 39-16,-8 5-39 0,-21 1 38 0,0 0-38 16,18-5 39-16,-8 3-39 0,-10 2-15 0,0 0 15 15,7-2-15-15,-3 2 15 0,-4 0-148 0,0 0 148 0,0 0-148 16,-4 4 148-16,1 1-565 0</inkml:trace>
  <inkml:trace contextRef="#ctx0" brushRef="#br0" timeOffset="-42712.07">25790 13241 583 0,'0'0'0'0,"16"-9"0"0,10-4 0 16,-26 13 116-16,0 0-116 0,10-6 116 0,-4 6-116 15,-6 0 88-15,0 0-88 0,3 0 88 0,-3 2-88 0,0-2 63 16,0 0-63-16,5 2 64 0,6 0-64 0,-11-2 44 16,0 0-44-16,12 0 44 0,9 0-44 0,-21 0 35 15,0 0-35-15,28-2 35 0,5-2-35 0,-33 4 33 16,0 0-33-16,35-3 34 0,5-2-34 0,-40 5 38 15,0 0-38-15,38-2 38 0,2 0-38 0,-40 2-152 16,0 0 152-16,79-3-862 0,-158 6 862 0</inkml:trace>
  <inkml:trace contextRef="#ctx0" brushRef="#br0" timeOffset="-40370.11">26822 12741 315 0,'0'0'0'0,"-2"5"0"0,-2 3 0 16,4-8 75-16,0 0-75 0,0 0 76 0,4 2-76 16,-4-2 78-16,0 0-78 0,0 0 78 0,5 0-78 15,-5 0 60-15,0 0-60 0,2 10 60 0,1 7-60 16,-3-17 51-16,0 0-51 0,0 29 52 0,0 13-52 0,0-42 43 15,0 0-43-15,-3 44 44 0,1 8-44 0,2-52 47 16,0 0-47-16,0 48 47 0,0 5-47 0,0-53 29 16,0 0-29-16,0 44 29 0,2-4-29 0,-2-40 9 15,0 0-9-15,3 30 10 0,-3-4-10 0,0-26 19 16,0 0-19-16,2 22 20 0,0-6-20 0,-2-16 13 16,0 0-13-16,3 8 14 0,2-4-14 0,-5-4-33 0,0 0 33 15,6 0-32-15,-1-5 32 0,-5 5-142 0,0 0 142 16,3-7-142-16,-1-3 142 0,3-8-520 0</inkml:trace>
  <inkml:trace contextRef="#ctx0" brushRef="#br0" timeOffset="-40084.4">26613 13376 348 0,'0'0'0'0,"13"-8"0"15,12-6 0-15,-25 14 62 0,0 0-62 0,14-7 63 16,-4 2-63-16,-10 5 49 0,0 0-49 0,9-4 49 16,-4 4-49-16,-5 0 36 0,0 0-36 0,14 0 36 15,4 0-36-15,-18 0 12 0,0 0-12 0,22-1 13 16,6-1-13-16,-28 2 12 0,0 0-12 0,33 0 12 16,5-3-12-16,-38 3 9 0,0 0-9 0,37-2 10 0,0 2-10 15,-37 0 15-15,0 0-15 0,33 0 15 0,0 2-15 16,-33-2 38-16,0 0-38 0,22 3 39 0,-4-3-39 15,-18 0 11-15,0 0-11 0,14-3 11 0,-5-3-11 0,-9 6-125 16,0 0 125-16,3-15-124 0,-6-7 124 0,3-16-353 16</inkml:trace>
  <inkml:trace contextRef="#ctx0" brushRef="#br0" timeOffset="-39844.53">26607 12720 550 0,'0'0'0'16,"12"5"0"-16,11 2 0 0,-23-7 89 0,0 0-89 0,14 5 90 15,-3 0-90-15,-11-5 64 0,0 0-64 0,17 5 65 16,2 2-65-16,-19-7 38 0,0 0-38 0,26 5 39 16,7 1-39-16,-33-6 12 0,0 0-12 0,40 0 12 15,6 1-12-15,-46-1 41 0,0 0-41 0,50 2 41 16,1-2-41-16,-51 0-20 0,0 0 20 0,49 2-19 15,-1-1 19-15,-48-1-159 0,0 0 159 0,47 11-159 16,-1 4 159-16,46 11-414 0</inkml:trace>
  <inkml:trace contextRef="#ctx0" brushRef="#br0" timeOffset="-39469.12">27334 13138 471 0,'0'0'0'0,"1"-9"0"0,1-6 0 0,-2 15 98 16,0 0-98-16,2-10 98 0,0 1-98 0,-2 9 62 15,0 0-62-15,0-8 63 0,0 4-63 0,0 4 43 16,0 0-43-16,-4-3 44 0,1 3-44 0,3 0 15 16,0 0-15-16,-7 15 15 0,-5 6-15 0,12-21 36 15,0 0-36-15,-7 29 36 0,0 7-36 0,7-36 5 16,0 0-5-16,-2 38 5 0,4 1-5 0,-2-39 18 0,0 0-18 15,5 34 19-15,5-1-19 0,-10-33 8 0,0 0-8 16,16 24 9-16,5-9-9 0,-21-15 33 0,0 0-33 16,23 5 34-16,3-12-34 0,-26 7 51 0,0 0-51 0,24-15 52 15,-1-9-52-15,-23 24 46 0,0 0-46 0,17-24 47 16,-1-5-47-16,-16 29 37 0,0 0-37 0,10-24 38 16,-8 0-38-16,-2 24 35 0,0 0-35 0,-2-21 36 15,-3 4-36-15,5 17 22 0,0 0-22 0,-12-15 23 16,-4-1-23-16,16 16-21 0,0 0 21 0,-12-10-21 15,0 2 21-15,12 8-167 0,0 0 167 0,-7-4-166 16,3 4 166-16,-6-3-742 0</inkml:trace>
  <inkml:trace contextRef="#ctx0" brushRef="#br0" timeOffset="-39198.39">27661 13193 796 0,'0'0'0'0,"-10"-2"0"0,-6-3 0 15,16 5 99-15,0 0-99 0,0 3 100 0,7 6-100 0,-7-9 67 16,0 0-67-16,5 10 67 0,2 4-67 0,-7-14 48 16,0 0-48-16,6 26 48 0,0 8-48 0,-6-34 17 15,0 0-17-15,6 29 17 0,-1 0-17 0,-5-29 18 16,0 0-18-16,7 24 19 0,2-5-19 0,-9-19 17 16,0 0-17-16,15 10 17 0,4-6-17 0,-19-4 34 15,0 0-34-15,20-7 34 0,2-9-34 0,-22 16 10 16,0 0-10-16,21-20 11 0,2-6-11 0,-23 26 30 15,0 0-30-15,21-29 30 0,1-2-30 0,-22 31-60 0,0 0 60 16,20-34-59-16,-1-2 59 0,-19 36-207 0,0 0 207 16,19-33-207-16,0 3 207 0,19-37-598 0</inkml:trace>
  <inkml:trace contextRef="#ctx0" brushRef="#br0" timeOffset="-39002.13">28041 13056 718 0,'0'0'0'0,"-2"7"0"15,-1 3 0-15,3-10 102 0,0 0-102 0,0 22 102 16,3 7-102-16,-3-29 80 0,0 0-80 0,2 31 81 16,2 3-81-16,-4-34 45 0,0 0-45 0,1 31 45 15,3 0-45-15,-4-31 12 0,0 0-12 0,1 29 13 16,-1-5-13-16,0-24 18 0,0 0-18 0,0 19 19 16,2-5-19-16,-2-14-45 0,0 0 45 0,4 3-45 15,3-6 45-15,-7 3-133 0,0 0 133 0,7-16-132 0,1-9 132 16,8-17-567-16</inkml:trace>
  <inkml:trace contextRef="#ctx0" brushRef="#br0" timeOffset="-38807">27755 12939 471 0,'0'0'0'0,"14"12"0"0,9 7 0 0,-23-19 59 16,0 0-59-16,10 7 59 0,-6-5-59 0,-4-2 48 15,0 0-48-15,12 1 49 0,4 1-49 0,-16-2 53 16,0 0-53-16,26 7 54 0,9-2-54 0,-35-5 44 15,0 0-44-15,36 9 45 0,4-1-45 0,-40-8 28 16,0 0-28-16,39 7 28 0,-3 0-28 0,-36-7-111 0,0 0 111 16,30 7-110-16,-7 0 110 0,-23-7-128 0,0 0 128 15,19 6-128-15,-5 1 128 0,19 9-254 0</inkml:trace>
  <inkml:trace contextRef="#ctx0" brushRef="#br0" timeOffset="-38387.68">26524 13686 505 0,'0'0'0'0,"15"-2"0"0,13-3 0 0,-28 5 34 15,0 0-34-15,32 0 35 0,9 0-35 0,-41 0 39 16,0 0-39-16,47 4 39 0,9 1-39 0,-56-5 1 15,0 0-1-15,66 5 1 0,13 0-1 0,-79-5 5 16,0 0-5-16,92 7 6 0,13 0-6 0,-105-7 32 0,0 0-32 16,97 0 32-16,-1-4-32 0,-96 4 45 0,0 0-45 15,91-8 45-15,-6-8-45 0,-85 16 74 0,0 0-74 16,64-12 74-16,-13 2-74 0,-51 10 42 0,0 0-42 0,30-5 43 16,-18 3-43-16,-12 2-135 0,0 0 135 0,10 0-134 15,-8 4 134-15,10-1-494 0</inkml:trace>
  <inkml:trace contextRef="#ctx0" brushRef="#br0" timeOffset="-37966.74">27055 14111 830 0,'0'0'0'0,"3"-2"0"0,3-3 0 0,-6 5 119 16,0 0-119-16,3 2 120 0,-1 1-120 0,-2-3 79 0,0 0-79 16,-4 21 79-16,-4 10-79 0,8-31 41 0,0 0-41 15,-11 39 42-15,-3 9-42 0,14-48 9 0,0 0-9 16,-14 53 10-16,0 5-10 0,14-58 17 0,0 0-17 0,-13 57 17 16,0 0-17-16,13-57 3 0,0 0-3 0,-10 47 4 15,1-4-4-15,9-43 7 0,0 0-7 0,-7 33 8 16,0-7-8-16,7-26-10 0,0 0 10 0,-5 18-10 15,0-6 10-15,5-12-159 0,0 0 159 0,-4 6-158 16,4-15 158-16,-3 6-687 0</inkml:trace>
  <inkml:trace contextRef="#ctx0" brushRef="#br0" timeOffset="-37712.94">26748 14632 527 0,'0'0'0'0,"14"-2"0"0,7-6 0 16,-21 8 82-16,0 0-82 0,12-2 82 0,-3 2-82 16,-9 0 50-16,0 0-50 0,12 3 50 0,2 4-50 0,-14-7 34 15,0 0-34-15,26 4 35 0,9-1-35 0,-35-3 17 16,0 0-17-16,42-3 17 0,9-6-17 0,-51 9 34 16,0 0-34-16,47-10 35 0,1-6-35 0,-48 16 36 15,0 0-36-15,46-15 36 0,-4-2-36 0,-42 17 23 16,0 0-23-16,34-16 24 0,-2-3-24 0,-32 19-21 15,0 0 21-15,24-15-21 0,-6 0 21 0,-18 15-121 16,0 0 121-16,12-16-121 0,-7 3 121 0,12-20-509 16</inkml:trace>
  <inkml:trace contextRef="#ctx0" brushRef="#br0" timeOffset="-37472.5">26705 14049 539 0,'0'0'0'0,"9"-1"0"16,4-8 0-16,-13 9 116 0,0 0-116 0,18-7 116 15,3-1-116-15,-21 8 64 0,0 0-64 0,35-9 64 16,8-1-64-16,-43 10 63 0,0 0-63 0,54-7 64 16,4 0-64-16,-58 7 48 0,0 0-48 0,59-7 48 15,4 2-48-15,-63 5 35 0,0 0-35 0,61-5 36 16,-2 0-36-16,-59 5 0 0,0 0 0 0,54-7 0 15,-2 2 0-15,-52 5-159 0,0 0 159 0,47 0-158 0,-3 5 158 16,46 2-558-16</inkml:trace>
  <inkml:trace contextRef="#ctx0" brushRef="#br0" timeOffset="-37230.62">27583 14246 718 0,'0'0'0'0,"2"-6"0"0,-1-6 0 0,-1 12 113 16,0 0-113-16,4 5 113 0,1 8-113 0,-5-13 66 16,0 0-66-16,4 23 67 0,-1 9-67 0,-3-32 48 15,0 0-48-15,0 34 49 0,0 6-49 0,0-40 29 0,0 0-29 16,-2 38 29-16,-1-1-29 0,3-37 32 0,0 0-32 16,-4 35 32-16,3-6-32 0,1-29 13 0,0 0-13 15,-4 22 13-15,1-5-13 0,3-17-41 0,0 0 41 0,-2 14-41 16,0-6 41-16,2-8-132 0,0 0 132 0,5-3-132 15,4-13 132-15,5-2-639 0</inkml:trace>
  <inkml:trace contextRef="#ctx0" brushRef="#br0" timeOffset="-37005.44">27734 14269 684 0,'0'0'0'0,"0"12"0"16,-1 8 0-16,1-20 104 0,0 0-104 0,1 14 104 15,3 0-104-15,-4-14 79 0,0 0-79 0,2 20 80 16,-1 4-80-16,-1-24 67 0,0 0-67 0,0 26 67 0,0 3-67 16,0-29 59-16,0 0-59 0,-1 27 59 0,-1 3-59 15,2-30 38-15,0 0-38 0,-2 22 39 0,0 0-39 0,2-22 29 16,0 0-29-16,0 17 29 0,0-5-29 0,0-12 4 16,0 0-4-16,2 5 4 0,0-8-4 0,-2 3-162 15,0 0 162-15,3-9-162 0,4-11 162 0,4-9-741 16</inkml:trace>
  <inkml:trace contextRef="#ctx0" brushRef="#br0" timeOffset="-36707.27">27801 14339 617 0,'0'0'0'0,"1"8"0"0,5 8 0 0,-6-16 63 0,0 0-63 16,12 15 63-16,5 1-63 0,-17-16 68 0,0 0-68 15,19 15 68-15,4 1-68 0,-23-16 65 0,0 0-65 0,23 12 65 16,-1-2-65-16,-22-10 46 0,0 0-46 0,23 5 47 15,1-5-47-15,-24 0 37 0,0 0-37 0,21-3 37 16,-3-4-37-16,-18 7 51 0,0 0-51 0,14-7 52 16,-6-3-52-16,-8 10 20 0,0 0-20 0,7-7 20 15,-3 2-20-15,-4 5 21 0,0 0-21 0,2-4 21 16,-1 2-21-16,-1 2 16 0,0 0-16 0,-1 9 17 16,-1 6-17-16,2-15 15 0,0 0-15 0,-2 21 16 15,-1 5-16-15,3-26 4 0,0 0-4 0,-2 25 5 16,0 4-5-16,2-29 13 0,0 0-13 0,0 23 14 15,0-4-14-15,0-19-1 0,0 0 1 0,0 12-1 16,2-6 1-16,-2-6-142 0,0 0 142 0,5-6-141 0,2-12 141 16,5-6-787-16</inkml:trace>
  <inkml:trace contextRef="#ctx0" brushRef="#br0" timeOffset="-36540.92">27630 14061 886 0,'0'0'0'0,"9"2"0"0,5 2 0 0,-14-4 114 16,0 0-114-16,8 1 115 0,-3-1-115 0,-5 0 69 15,0 0-69-15,9-1 69 0,3-5-69 0,-12 6-117 16,0 0 117-16,18-5-117 0,4-2 117 0,19-5-675 0</inkml:trace>
  <inkml:trace contextRef="#ctx0" brushRef="#br0" timeOffset="-36104.67">28581 13542 975 0,'0'0'0'0,"5"-1"0"0,4-3 0 0,-9 4 107 16,0 0-107-16,10-5 108 0,3 0-108 0,-13 5 72 16,0 0-72-16,15-5 72 0,3 3-72 0,-18 2 40 15,0 0-40-15,22-5 41 0,5 1-41 0,-27 4 6 16,0 0-6-16,27-1 6 0,5 1-6 0,-32 0 34 0,0 0-34 16,29 0 34-16,-1 1-34 0,-28-1 4 0,0 0-4 15,23 2 5-15,-2 2-5 0,-21-4-71 0,0 0 71 16,14 3-71-16,-4-1 71 0,-10-2-139 0,0 0 139 0,2 3-139 15,-6 1 139-15,3 2-719 0</inkml:trace>
  <inkml:trace contextRef="#ctx0" brushRef="#br0" timeOffset="-35923.21">28593 13748 1020 0,'0'0'0'0,"16"-4"0"15,8-6 0-15,-24 10 157 0,0 0-157 0,30-8 157 16,7-4-157-16,-37 12 118 0,0 0-118 0,40-9 119 16,3-1-119-16,-43 10-90 0,0 0 90 0,44-7-90 0,3 0 90 15,-47 7-161-15,0 0 161 0,40-10-160 0,-5-2 160 16,40-9-703-16</inkml:trace>
  <inkml:trace contextRef="#ctx0" brushRef="#br0" timeOffset="-34845.11">29682 13571 449 0,'0'0'0'0,"4"-15"0"0,3-9 0 0,-7 24 118 0,0 0-118 15,7-24 118-15,0-3-118 0,-7 27 71 0,0 0-71 16,5-28 71-16,0 1-71 0,-5 27 47 0,0 0-47 15,0-33 48-15,-2 2-48 0,2 31 18 0,0 0-18 0,-7-34 19 16,-3-2-19-16,10 36 46 0,0 0-46 0,-14-41 46 16,-4-3-46-16,18 44 32 0,0 0-32 0,-17-50 33 15,-2-5-33-15,19 55 23 0,0 0-23 0,-16-55 24 16,4 0-24-16,12 55 41 0,0 0-41 0,-7-51 41 16,4 3-41-16,3 48 22 0,0 0-22 0,5-43 23 15,5 4-23-15,-10 39 41 0,0 0-41 0,16-33 41 16,7 4-41-16,-23 29 49 0,0 0-49 0,24-20 50 15,6 6-50-15,-30 14 6 0,0 0-6 0,31-9 6 16,4 4-6-16,-35 5 38 0,0 0-38 0,29 0 38 16,1 5-38-16,-30-5 28 0,0 0-28 0,24 9 28 0,-1 3-28 15,-23-12 7-15,0 0-7 0,17 14 8 0,-4 1-8 16,-13-15 12-16,0 0-12 0,8 15 12 0,-4 1-12 16,-4-16 24-16,0 0-24 0,-4 20 25 0,-4 6-25 15,8-26 19-15,0 0-19 0,-18 26 20 0,-6 1-20 16,24-27 1-16,0 0-1 0,-28 24 2 0,-3-3-2 0,31-21 18 15,0 0-18-15,-35 15 18 0,-2-3-18 0,37-12 3 16,0 0-3-16,-31 9 3 0,3-6-3 0,28-3 6 16,0 0-6-16,-23 4 7 0,8-1-7 0,15-3 1 15,0 0-1-15,-9 0 1 0,7-3-1 0,2 3 0 16,0 0 0-16,11 3 1 0,8-3-1 0,-19 0-1 16,0 0 1-16,28 7 0 0,10 1 0 0,-38-8-7 0,0 0 7 15,38 14-7-15,6 1 7 0,-44-15-4 0,0 0 4 16,40 19-4-16,0 4 4 0,-40-23-1 0,0 0 1 15,31 20 0-15,-5 2 0 0,-26-22 0 0,0 0 0 0,20 21 0 16,-8 0 0-16,-12-21 0 0,0 0 0 0,5 20 1 16,-5-1-1-16,0-19 15 0,0 0-15 0,-5 21 15 15,-7-3-15-15,12-18 3 0,0 0-3 0,-16 19 4 16,-5-2-4-16,21-17 7 0,0 0-7 0,-28 12 8 16,-5-3-8-16,33-9 14 0,0 0-14 0,-33 3 15 15,0-3-15-15,33 0-5 0,0 0 5 0,-26-5-4 16,3-10 4-16,23 15-122 0,0 0 122 0,-9-16-122 15,11-1 122-15,-2 17-189 0,0 0 189 0,11-19-189 16,8-3 189-16,10-19-816 0</inkml:trace>
  <inkml:trace contextRef="#ctx0" brushRef="#br0" timeOffset="-34484.92">30135 13152 707 0,'0'0'0'0,"2"-4"0"0,3-3 0 16,-5 7 134-16,0 0-134 0,7-6 134 0,3-5-134 0,-10 11 110 16,0 0-110-16,11-10 110 0,1-4-110 0,-12 14 82 15,0 0-82-15,16-13 82 0,5-1-82 0,-21 14 59 16,0 0-59-16,21-10 60 0,-1 3-60 0,-20 7 40 16,0 0-40-16,18-7 40 0,-2 5-40 0,-16 2 5 0,0 0-5 15,12 4 5-15,-4 4-5 0,-8-8 30 0,0 0-30 16,6 19 30-16,-3 8-30 0,-3-27 25 0,0 0-25 15,-3 30 26-15,-6 4-26 0,9-34 8 0,0 0-8 0,-17 44 8 16,-8 3-8-16,25-47 28 0,0 0-28 0,-24 51 28 16,-4 2-28-16,28-53 29 0,0 0-29 0,-21 50 29 15,4-2-29-15,17-48 2 0,0 0-2 0,-6 44 3 16,10-4-3-16,-4-40 15 0,0 0-15 0,14 29 16 16,8-9-16-16,-22-20 8 0,0 0-8 0,28 11 9 15,7-13-9-15,-35 2-26 0,0 0 26 0,35-9-25 16,2-8 25-16,-37 17-77 0,0 0 77 0,38-17-77 15,0-2 77-15,39-17-1164 0</inkml:trace>
  <inkml:trace contextRef="#ctx0" brushRef="#br0" timeOffset="-34049.58">29274 13815 919 0,'0'0'0'16,"21"-7"0"-16,12-5 0 0,-33 12 140 0,0 0-140 0,41-12 141 15,9-5-141-15,-50 17 93 0,0 0-93 0,61-11 94 16,10-1-94-16,-71 12 36 0,0 0-36 0,91-8 36 16,15 4-36-16,-106 4 1 0,0 0-1 0,98-1 1 15,-2 2-1-15,-96-1 9 0,0 0-9 0,87 6 9 16,-7 2-9-16,-80-8 3 0,0 0-3 0,70 12 3 15,-9 2-3-15,-61-14 2 0,0 0-2 0,41 12 2 16,-16 0-2-16,-25-12 18 0,0 0-18 0,24 10 18 16,-6 0-18-16,-18-10 0 0,0 0 0 0,14 9 1 15,-4 0-1-15,-10-9-169 0,0 0 169 0,9 8-169 16,-4 2 169-16,9 9-789 0</inkml:trace>
  <inkml:trace contextRef="#ctx0" brushRef="#br0" timeOffset="-33103.09">29672 14879 830 0,'0'0'0'0,"3"-7"0"16,2-4 0-16,-5 11 142 0,0 0-142 0,4-6 142 15,-2 0-142-15,-2 6 122 0,0 0-122 0,3-10 123 16,2-4-123-16,-5 14 92 0,0 0-92 0,7-18 93 16,0-5-93-16,-7 23 61 0,0 0-61 0,9-27 62 0,0-4-62 15,-9 31 28-15,0 0-28 0,8-34 28 0,3-4-28 16,-11 38 28-16,0 0-28 0,5-41 28 0,-3-5-28 15,-2 46 38-15,0 0-38 0,-4-50 38 0,-4-5-38 0,8 55 2 16,0 0-2-16,-11-53 3 0,-3-2-3 0,14 55 9 16,0 0-9-16,-12-48 10 0,0 2-10 0,12 46 3 15,0 0-3-15,-5-39 4 0,3 3-4 0,2 36 2 16,0 0-2-16,5-31 2 0,7 0-2 0,-12 31 17 16,0 0-17-16,19-27 17 0,6 3-17 0,-25 24 14 15,0 0-14-15,29-24 15 0,5 1-15 0,-34 23 9 16,0 0-9-16,36-20 9 0,2 1-9 0,-38 19 4 15,0 0-4-15,37-14 5 0,-2 4-5 0,-35 10 3 0,0 0-3 16,33-3 3-16,-2 3-3 0,-31 0 5 0,0 0-5 16,26 3 5-16,-5 6-5 0,-21-9 6 0,0 0-6 15,14 13 6-15,-7 8-6 0,-7-21 22 0,0 0-22 0,0 24 23 16,-7 5-23-16,7-29 7 0,0 0-7 0,-10 26 7 16,-4-2-7-16,14-24 16 0,0 0-16 0,-17 22 17 15,-4-3-17-15,21-19 15 0,0 0-15 0,-21 13 15 16,-2-2-15-16,23-11 9 0,0 0-9 0,-26 1 9 15,-2-7-9-15,28 6 9 0,0 0-9 0,-23-7 10 16,2-5-10-16,21 12 3 0,0 0-3 0,-13-12 4 16,6-2-4-16,7 14-1 0,0 0 1 0,0-9 0 15,5 1 0-15,-5 8-1 0,0 0 1 0,12 0 0 16,5 5 0-16,-17-5-4 0,0 0 4 0,21 10-3 16,5 7 3-16,-26-17-3 0,0 0 3 0,27 23-3 15,-1 4 3-15,-26-27-5 0,0 0 5 0,21 29-5 0,-2 4 5 16,-19-33-3-16,0 0 3 0,12 32-3 0,-5 3 3 0,-7-35 0 15,0 0 0-15,2 32 0 0,-6-1 0 0,4-31 0 16,0 0 0-16,-8 27 0 0,-8-1 0 0,16-26 3 16,0 0-3-16,-18 22 4 0,-4-4-4 0,22-18 8 15,0 0-8-15,-26 12 8 0,-2-4-8 0,28-8 8 16,0 0-8-16,-28 4 9 0,-2-6-9 0,30 2 3 16,0 0-3-16,-24-4 4 0,5-2-4 0,19 6-6 15,0 0 6-15,-9-12-6 0,9-6 6 0,0 18-113 16,0 0 113-16,7-15-113 0,7-2 113 0,-14 17-160 15,0 0 160-15,21-33-1216 0,-42 66 1216 0</inkml:trace>
  <inkml:trace contextRef="#ctx0" brushRef="#br0" timeOffset="-32652.4">30257 14512 651 0,'0'0'0'0,"0"0"0"15,0 0 0-15,0 0 128 0,0 0-128 0,0 0 128 16,17-5-128-16,-17 5 134 0,0 0-134 0,11-5 134 16,3-2-134-16,-14 7 130 0,0 0-130 0,14-10 131 15,3-6-131-15,-17 16 79 0,0 0-79 0,18-19 79 16,1-5-79-16,-19 24 55 0,0 0-55 0,21-25 55 0,0-3-55 15,-21 28 41-15,0 0-41 0,20-27 41 0,0-2-41 16,-20 29 40-16,0 0-40 0,17-26 40 0,0 2-40 16,-17 24 24-16,0 0-24 0,13-19 25 0,-3 4-25 0,-10 15 35 15,0 0-35-15,7-11 35 0,-2 6-35 0,-5 5 13 16,0 0-13-16,4 0 13 0,-1 4-13 0,-3-4 20 16,0 0-20-16,4 13 20 0,-1 10-20 0,-3-23 8 15,0 0-8-15,5 27 9 0,4 7-9 0,-9-34 9 16,0 0-9-16,7 36 10 0,2 4-10 0,-9-40 3 15,0 0-3-15,7 37 4 0,-2 5-4 0,-5-42 12 0,0 0-12 16,4 32 12-16,-3-3-12 0,-1-29 3 0,0 0-3 16,2 28 4-16,-2-4-4 0,0-24 2 0,0 0-2 15,0 18 2-15,0-4-2 0,0-14-32 0,0 0 32 0,-2 7-32 16,1-2 32-16,1-5-193 0,0 0 193 0,-6 0-193 16,-1-8 193-16,-5-1-1151 0</inkml:trace>
  <inkml:trace contextRef="#ctx0" brushRef="#br0" timeOffset="-32427.29">30313 14808 1065 0,'0'0'0'0,"8"-3"0"15,6-4 0-15,-14 7 150 0,0 0-150 0,20-10 151 16,2-6-151-16,-22 16 124 0,0 0-124 0,30-17 125 0,5-5-125 15,-35 22 74-15,0 0-74 0,36-17 74 0,6 3-74 16,-42 14 30-16,0 0-30 0,42-12 30 0,3 4-30 16,-45 8-84-16,0 0 84 0,42-6-84 0,-2 6 84 0,-40 0-129 15,0 0 129-15,82-5-1032 0,-164 10 1032 0</inkml:trace>
  <inkml:trace contextRef="#ctx0" brushRef="#br0" timeOffset="-18016.14">30703 13104 348 0,'0'0'0'0,"0"0"0"0,0 0 0 0,0 0 68 16,0 0-68-16,0 0 68 0,0 0-68 0,0 0 72 15,0 0-72-15,0 0 73 0,23-21-73 0,-23 21 58 16,0 0-58-16,10-10 59 0,2 0-59 0,-12 10 33 16,0 0-33-16,9-7 33 0,-2-2-33 0,-7 9 9 15,0 0-9-15,7-3 10 0,-2-1-10 0,-5 4 19 0,0 0-19 16,4 0 20-16,-3 0-20 0,-1 0 13 0,0 0-13 0,0 0 14 15,0 5-14-15,0-5 40 0,0 0-40 0,-5 7 40 16,-2 2-40-16,7-9 47 0,0 0-47 0,-7 8 48 16,-1-1-48-16,8-7 69 0,0 0-69 0,-7 7 70 15,0-2-70-15,7-5 36 0,0 0-36 0,-6 2 36 16,1-5-36-16,5 3-19 0,0 0 19 0,-2-7-18 16,2-5 18-16,0 12-87 0,0 0 87 0,-1-19-783 15,2 38 783-15</inkml:trace>
  <inkml:trace contextRef="#ctx0" brushRef="#br0" timeOffset="6019.07">18336 13577 371 0,'0'0'0'0,"0"0"0"0,0 0 0 16,0 0 30-16,0 0-30 0,0 0 30 0,0 0-30 0,0 0 8 15,0 0-8-15,0 0 8 0,0 0-8 0,0 0 16 16,0 0-16-16,0 0 17 0,0 0-17 0,0 0 68 15,0 0-68-15,0 0 69 0,0 0-69 0,0 0 69 16,0 0-69-16,0 0 70 0,0 0-70 0,0 0 77 16,0 0-77-16,0 0 78 0,0 0-78 0,0 0 58 15,0 0-58-15,0 0 58 0,0 0-58 0,0 0 69 16,0 0-69-16,0 0 70 0,28 8-70 0,-28-8 58 16,0 0-58-16,26 9 59 0,3 3-59 0,-29-12 35 0,0 0-35 15,32 12 35-15,4 1-35 0,-36-13 18 0,0 0-18 16,39 14 18-16,2 0-18 0,-41-14 19 0,0 0-19 0,44 12 20 15,1-2-20-15,-45-10 38 0,0 0-38 0,49 7 39 16,5-5-39-16,-54-2 30 0,0 0-30 0,54 0 30 16,2-2-30-16,-56 2 33 0,0 0-33 0,56-5 33 15,3-4-33-15,-59 9 32 0,0 0-32 0,61-8 32 16,5-4-32-16,-66 12 7 0,0 0-7 0,80-14 8 16,11-1-8-16,-91 15 47 0,0 0-47 0,78-18 48 15,-3 1-48-15,-75 17 37 0,0 0-37 0,71-13 38 16,-3 1-38-16,-68 12 24 0,0 0-24 0,72-11 25 15,3 4-25-15,-75 7 41 0,0 0-41 0,68-5 42 16,-4 0-42-16,-64 5 23 0,0 0-23 0,66-5 24 16,-1 2-24-16,-65 3 10 0,0 0-10 0,68-2 10 15,5 2-10-15,-73 0 29 0,0 0-29 0,70 0 29 0,1 2-29 16,-71-2 10-16,0 0-10 0,56 0 11 0,-9 0-11 16,-47 0 10-16,0 0-10 0,68 0 11 0,10-2-11 15,-78 2 26-15,0 0-26 0,77-2 26 0,1-1-26 0,-78 3 6 16,0 0-6-16,70-5 6 0,-4-1-6 0,-66 6 4 15,0 0-4-15,54-5 5 0,-10 4-5 0,-44 1 13 16,0 0-13-16,50-4 13 0,4 4-13 0,-54 0 14 16,0 0-14-16,52 4 15 0,2-3-15 0,-54-1 15 15,0 0-15-15,51 5 15 0,-1 1-15 0,-50-6 1 16,0 0-1-16,51 5 2 0,1 2-2 0,-52-7 9 16,0 0-9-16,51 5 10 0,-1-2-10 0,-50-3 14 15,0 0-14-15,51 5 15 0,1-1-15 0,-52-4 3 0,0 0-3 16,49 5 4-16,-4 0-4 0,-45-5 13 0,0 0-13 15,45 3 13-15,-5 1-13 0,-40-4 23 0,0 0-23 16,42-2 24-16,0-5-24 0,-42 7 7 0,0 0-7 0,44-7 7 16,3-1-7-16,-47 8 5 0,0 0-5 0,48-7 5 15,-2 0-5-15,-46 7 21 0,0 0-21 0,43-3 21 16,-3 1-21-16,-40 2 0 0,0 0 0 0,37 0 0 16,-6 0 0-16,-31 0 7 0,0 0-7 0,28 2 7 15,-3 3-7-15,-25-5 8 0,0 0-8 0,22 8 9 16,-1 4-9-16,-21-12 0 0,0 0 0 0,18 12 0 15,-3 0 0-15,-15-12 3 0,0 0-3 0,14 11 4 16,0-1-4-16,-14-10 2 0,0 0-2 0,11 12 2 16,-1-2-2-16,-10-10 1 0,0 0-1 0,9 12 2 15,-1 0-2-15,-8-12 9 0,0 0-9 0,11 12 10 16,1-2-10-16,-12-10 0 0,0 0 0 0,11 9 0 0,1 0 0 16,-12-9 0-16,0 0 0 0,12 3 1 0,2 0-1 15,-14-3 3-15,0 0-3 0,16 2 3 0,1-4-3 0,-17 2-3 16,0 0 3-16,16-1-2 0,6-4 2 0,-22 5 5 15,0 0-5-15,21-7 6 0,0-2-6 0,-21 9 3 16,0 0-3-16,18-7 4 0,-3 2-4 0,-15 5 0 16,0 0 0-16,16-8 1 0,1 4-1 0,-17 4 2 15,0 0-2-15,16-7 3 0,0 2-3 0,-16 5-3 16,0 0 3-16,12-3-3 0,-2-1 3 0,-10 4 0 16,0 0 0-16,9-1 0 0,-2-1 0 0,-7 2 5 15,0 0-5-15,5-2 5 0,-1 2-5 0,-4 0 0 0,0 0 0 16,0 0 0-16,0 0 0 0,0 0 3 0,0 0-3 15,0 0 4-15,0 0-4 0,0 0 2 0,0 0-2 16,0 0 2-16,0 0-2 0,0 0 0 0,0 0 0 0,-6 0 0 16,3 0 0-16,3 0 5 0,0 0-5 0,-9 0 5 15,-1 0-5-15,10 0 0 0,0 0 0 0,-16 0 1 16,-5 0-1-16,21 0 2 0,0 0-2 0,-29-1 3 16,-4-1-3-16,33 2 5 0,0 0-5 0,-37-4 5 15,0 1-5-15,37 3 0 0,0 0 0 0,-38-5 0 16,-4 0 0-16,42 5 6 0,0 0-6 0,-42-5 6 15,1-1-6-15,41 6 8 0,0 0-8 0,-47-5 8 16,0 0-8-16,47 5 0 0,0 0 0 0,-54-2 0 16,-2-1 0-16,56 3 3 0,0 0-3 0,-56 0 4 15,-7 3-4-15,63-3 0 0,0 0 0 0,-59 4 0 16,0 1 0-16,59-5 11 0,0 0-11 0,-70 9 11 0,-6 1-11 16,76-10 0-16,0 0 0 0,-72 8 0 0,4-1 0 15,68-7 0-15,0 0 0 0,-68 5 0 0,9-3 0 16,59-2 1-16,0 0-1 0,-51 0 1 0,13-3-1 0,38 3-5 15,0 0 5-15,-43-2-4 0,-3-1 4 0,46 3-1 16,0 0 1-16,-47-6-1 0,0 0 1 0,47 6-4 16,0 0 4-16,-47-6-3 0,-2 1 3 0,49 5 0 15,0 0 0-15,-45-5 1 0,0 2-1 0,45 3 0 16,0 0 0-16,-44-2 1 0,2 0-1 0,42 2-5 16,0 0 5-16,-45-1-4 0,-2-3 4 0,47 4-3 15,0 0 3-15,-49-2-3 0,-1-1 3 0,50 3-13 16,0 0 13-16,-51-2-13 0,1 2 13 0,50 0-1 0,0 0 1 15,-49 0-1-15,4 0 1 0,45 0-4 0,0 0 4 16,-49 5-3-16,0-1 3 0,49-4-6 0,0 0 6 16,-68 12-6-16,-10 3 6 0,78-15-3 0,0 0 3 0,-70 17-3 15,4 2 3-15,66-19-19 0,0 0 19 0,-51 16-18 16,11-1 18-16,40-15-1 0,0 0 1 0,-43 17 0 16,-1 2 0-16,44-19-1 0,0 0 1 0,-47 14-1 15,0-2 1-15,47-12-8 0,0 0 8 0,-49 8-8 16,1-1 8-16,48-7 0 0,0 0 0 0,-49 2 0 15,2-4 0-15,47 2-7 0,0 0 7 0,-46-2-6 16,3 2 6-16,43 0 0 0,0 0 0 0,-47-5 0 16,2-2 0-16,45 7 1 0,0 0-1 0,-51-3 2 15,1 0-2-15,50 3-1 0,0 0 1 0,-51-2 0 16,2 0 0-16,49 2 1 0,0 0-1 0,-47-2 2 0,4-1-2 16,43 3 0-16,0 0 0 0,-40 0 0 0,-2-3 0 15,42 3-1-15,0 0 1 0,-42-2-1 0,0-2 1 16,42 4 0-16,0 0 0 0,-40-1 0 0,-2-1 0 15,42 2-4-15,0 0 4 0,-43 0-3 0,1 2 3 0,42-2-1 16,0 0 1-16,-45 0 0 0,1 0 0 0,44 0-1 16,0 0 1-16,-38-2 0 0,-1 2 0 0,39 0-13 15,0 0 13-15,-38-5-12 0,0 0 12 0,38 5-1 16,0 0 1-16,-33-5-1 0,1-1 1 0,32 6-1 16,0 0 1-16,-33-1-1 0,-3-1 1 0,36 2-1 15,0 0 1-15,-30 0 0 0,7 0 0 0,23 0-21 16,0 0 21-16,-21 0-21 0,8 2 21 0,13-2-122 0,0 0 122 15,-34 1-1683-15,68-2 1683 0</inkml:trace>
  <inkml:trace contextRef="#ctx0" brushRef="#br0" timeOffset="14101.17">20477 13417 606 0,'0'0'0'0,"0"0"0"0,0 0 0 0,0 0 67 16,0 0-67-16,0 0 68 0,7 26-68 0,-7-26 40 16,0 0-40-16,7 29 40 0,1 9-40 0,-8-38 21 0,0 0-21 15,13 41 21-15,2 7-21 0,-15-48-100 0,0 0 100 16,21 48-99-16,7 3 99 0,-28-51-123 0,0 0 123 16,49 100-291-16,-98-200 291 0</inkml:trace>
  <inkml:trace contextRef="#ctx0" brushRef="#br0" timeOffset="42396.25">18425 13410 617 0,'0'0'0'0,"0"0"0"15,-6 6 0-15,6-6 41 0,0 0-41 0,-3-6 41 16,-2-6-41-16,5 12 46 0,0 0-46 0,-6-8 46 15,3-2-46-15,3 10 5 0,0 0-5 0,-5-9 6 16,1 0-6-16,4 9-1 0,0 0 1 0,-3-3 0 16,3-2 0-16,0 5 1 0,0 0-1 15,-7 10 1-15,2 9-1 0,5-19 8 0,0 0-8 0,-6 33 8 16,1 11-8-16,5-44 24 0,0 0-24 0,-3 50 25 16,-1 8-25-16,4-58 13 0,0 0-13 0,-2 51 13 15,2 1-13-15,0-52 46 0,0 0-46 0,-1 37 47 16,1-7-47-16,0-30 83 0,0 0-83 0,-4 18 83 15,-1-9-83-15,5-9 71 0,0 0-71 0,-5-9 72 0,-2-18-72 16,7 27 63-16,0 0-63 0,-7-34 63 0,0-11-63 16,7 45 54-16,0 0-54 0,-9-48 55 0,0-3-55 15,9 51 33-15,0 0-33 0,-7-38 33 0,0 6-33 0,7 32 24 16,0 0-24-16,-7-16 25 0,-5 11-25 0,12 5 16 16,0 0-16-16,-8 27 17 0,-1 27-17 0,9-54 5 15,0 0-5-15,2 70 5 0,5 15-5 0,-7-85-124 16,0 0 124-16,27 105-124 0,19 17 124 0,-46-122-157 15,0 0 157-15,75 226-833 0,-150-452 833 0</inkml:trace>
  <inkml:trace contextRef="#ctx0" brushRef="#br0" timeOffset="43102.01">22693 13659 729 0,'0'0'0'0,"0"0"0"15,15-34 0-15,-15 34 86 0,0 0-86 0,14-21 87 16,-1-3-87-16,-13 24 61 0,0 0-61 0,12-21 61 16,2-1-61-16,-14 22 45 0,0 0-45 0,12-15 45 15,2 1-45-15,-14 14 16 0,0 0-16 0,10-7 17 16,1 7-17-16,-11 0 41 0,0 0-41 0,12 14 42 15,-5 12-42-15,-7-26 37 0,0 0-37 0,7 34 38 16,0 10-38-16,-7-44 15 0,0 0-15 0,3 48 16 16,3 4-16-16,-6-52 22 0,0 0-22 0,1 41 22 0,1-5-22 15,-2-36 14-15,0 0-14 0,7 15 15 0,3-13-15 16,-10-2-50-16,0 0 50 0,11-21-49 0,1-21 49 0,-12 42-101 16,0 0 101-16,24-64-810 0,-48 128 810 0</inkml:trace>
  <inkml:trace contextRef="#ctx0" brushRef="#br0" timeOffset="53867.63">1796 14551 91 0,'0'0'0'0,"0"0"0"0,4 0 0 16,-4 0 79-16,0 0-79 0,0 0 80 0,-4-8-80 16,4 8 84-16,0 0-84 0,0-4 85 0,0-1-85 0,0 5 88 15,0 0-88-15,-3-3 88 0,3-1-88 0,0 4 90 16,0 0-90-16,0 0 90 0,0 0-90 0,0 0 71 16,0 0-71-16,0 5 72 0,3 2-72 0,-3-7 62 15,0 0-62-15,4 14 62 0,-3 5-62 0,-1-19 52 16,0 0-52-16,7 27 53 0,2 9-53 0,-9-36 55 15,0 0-55-15,9 38 56 0,-1 5-56 0,-8-43 55 16,0 0-55-16,9 44 55 0,3 3-55 0,-12-47 39 16,0 0-39-16,9 48 39 0,0 1-39 0,-9-49 10 0,0 0-10 15,8 50 11-15,5 1-11 0,-13-51 22 0,0 0-22 16,8 53 22-16,-2 2-22 0,-6-55 32 0,0 0-32 16,7 53 32-16,1 0-32 0,-8-53 10 0,0 0-10 15,9 45 10-15,-6-6-10 0,-3-39 12 0,0 0-12 16,9 35 13-16,0-6-13 0,-9-29 16 0,0 0-16 15,5 22 17-15,4-5-17 0,-9-17 8 0,0 0-8 0,3 12 8 16,3-5-8-16,-6-7 24 0,0 0-24 0,7-5 25 16,-6-7-25-16,-1 12 6 0,0 0-6 0,4-22 7 15,3-13-7-15,-7 35 34 0,0 0-34 0,8-44 34 16,6-11-34-16,-14 55 5 0,0 0-5 0,16-57 5 16,1-4-5-16,-17 61 17 0,0 0-17 0,21-65 17 15,6-2-17-15,-27 67 9 0,0 0-9 0,26-76 9 16,7-4-9-16,-33 80 24 0,0 0-24 0,29-67 25 15,-3 9-25-15,-26 58 6 0,0 0-6 0,21-41 7 0,-8 12-7 16,-13 29 16-16,0 0-16 0,14-29 17 0,-6 3-17 16,-8 26 8-16,0 0-8 0,12-26 9 0,-3 0-9 15,-9 26 3-15,0 0-3 0,12-20 4 0,1-4-4 0,-13 24-28 16,0 0 28-16,8-19-28 0,1 4 28 0,-9 15-156 16,0 0 156-16,9-12-155 0,3 3 155 0,-12 9-138 15,0 0 138-15,9-5-137 0,-1 5 137 0,13-5-910 16</inkml:trace>
  <inkml:trace contextRef="#ctx0" brushRef="#br0" timeOffset="54347.75">2470 15084 158 0,'0'0'0'0,"0"-7"0"0,2-3 0 16,-2 10 131-16,0 0-131 0,4-5 132 0,-4 0-132 16,0 5 110-16,0 0-110 0,0 0 111 0,0-4-111 15,0 4 115-15,0 0-115 0,0 0 116 0,3 7-116 16,-3-7 104-16,0 0-104 0,0 16 104 0,5 8-104 0,-5-24 76 16,0 0-76-16,4 36 76 0,1 8-76 0,-5-44 58 15,0 0-58-15,7 46 59 0,-2 2-59 0,-5-48 35 16,0 0-35-16,5 48 35 0,2-2-35 0,-7-46 16 15,0 0-16-15,6 43 17 0,-3-5-17 0,-3-38 29 16,0 0-29-16,0 31 29 0,0-7-29 0,0-24 5 16,0 0-5-16,0 20 6 0,0-6-6 0,0-14 5 15,0 0-5-15,-3 10 5 0,-1-4-5 0,4-6-108 0,0 0 108 16,-2-6-108-16,-1-9 108 0,3 15-148 0,0 0 148 16,-5-21-148-16,-2-8 148 0,-2-20-668 0</inkml:trace>
  <inkml:trace contextRef="#ctx0" brushRef="#br0" timeOffset="54737.91">2552 15016 606 0,'0'0'0'0,"4"5"0"15,-4 5 0-15,0-10 78 0,0 0-78 0,12 3 79 16,5-4-79-16,-17 1 76 0,0 0-76 0,21 3 76 15,2 2-76-15,-23-5 57 0,0 0-57 0,24 11 58 16,2 4-58-16,-26-15 26 0,0 0-26 0,25 12 26 0,1 3-26 16,-26-15 28-16,0 0-28 0,17 18 28 0,1-1-28 15,-18-17 22-15,0 0-22 0,12 20 22 0,-3 1-22 16,-9-21 34-16,0 0-34 0,3 24 35 0,-3 3-35 0,0-27 36 16,0 0-36-16,0 31 36 0,-7 5-36 0,7-36 23 15,0 0-23-15,-5 27 24 0,0-3-24 0,5-24 28 16,0 0-28-16,-9 24 28 0,-1-1-28 0,10-23 22 15,0 0-22-15,-20 22 22 0,-4 0-22 0,24-22 9 16,0 0-9-16,-26 16 10 0,-4-4-10 0,30-12 10 16,0 0-10-16,-21 6 11 0,0-2-11 0,21-4 3 15,0 0-3-15,-17 3 4 0,8-1-4 0,9-2 0 16,0 0 0-16,-8 0 0 0,8 0 0 0,0 0-117 0,0 0 117 16,8 0-116-16,6 0 116 0,-14 0-160 0,0 0 160 15,25-2-160-15,4-3 160 0,27-2-623 0</inkml:trace>
  <inkml:trace contextRef="#ctx0" brushRef="#br0" timeOffset="55338.96">3209 15043 348 0,'0'0'0'0,"0"-5"0"0,5-4 0 15,-5 9 90-15,0 0-90 0,4-8 91 0,-4-1-91 16,0 9 127-16,0 0-127 0,0-7 128 0,0 0-128 0,0 7 111 16,0 0-111-16,-4-3 112 0,4 0-112 0,0 3 101 15,0 0-101-15,0 0 101 0,-5-4-101 0,5 4 54 16,0 0-54-16,-7 0 54 0,2 0-54 0,5 0 47 15,0 0-47-15,-21 4 48 0,-5 1-48 0,26-5 20 16,0 0-20-16,-25 5 20 0,-1 0-20 0,26-5 11 16,0 0-11-16,-26 9 11 0,2 3-11 0,24-12 18 15,0 0-18-15,-21 6 18 0,7 3-18 0,14-9 3 16,0 0-3-16,-12 12 3 0,6 3-3 0,6-15 0 0,0 0 0 16,2 19 1-16,10 2-1 0,-12-21 5 0,0 0-5 15,18 24 6-15,3-4-6 0,-21-20 3 0,0 0-3 16,26 21 3-16,3-2-3 0,-29-19 2 0,0 0-2 15,28 19 2-15,2-4-2 0,-30-15 10 0,0 0-10 16,26 17 10-16,0-1-10 0,-26-16 3 0,0 0-3 16,18 15 4-16,-3-1-4 0,-15-14 2 0,0 0-2 0,12 15 2 15,-3 1-2-15,-9-16 18 0,0 0-18 0,9 17 18 16,-7 0-18-16,-2-17 3 0,0 0-3 0,0 15 3 16,-2 1-3-16,2-16 2 0,0 0-2 0,-4 13 3 15,-1-1-3-15,5-12 28 0,0 0-28 0,-9 11 28 16,-3-1-28-16,12-10 5 0,0 0-5 0,-21 5 5 15,-5-3-5-15,26-2 9 0,0 0-9 0,-21-2 10 16,0-1-10-16,21 3 4 0,0 0-4 0,-17-7 4 16,8-2-4-16,9 9-6 0,0 0 6 0,-7-10-5 0,7 0 5 15,0 10-125-15,0 0 125 0,7-12-124 0,7 0 124 16,-14 12-145-16,0 0 145 0,21-23-851 0,-42 46 851 0</inkml:trace>
  <inkml:trace contextRef="#ctx0" brushRef="#br0" timeOffset="55817.77">3646 14968 763 0,'0'0'0'16,"0"0"0"-16,5-18 0 0,-5 18 101 0,0 0-101 15,4-8 101-15,-1 1-101 0,-3 7 77 0,0 0-77 16,6-7 77-16,-1 2-77 0,-5 5 78 0,0 0-78 15,7-2 78-15,2-1-78 0,-9 3 21 0,0 0-21 16,5 0 21-16,2 3-21 0,-7-3 38 0,0 0-38 16,8 2 38-16,1 3-38 0,-9-5 22 0,0 0-22 15,5 7 22-15,2 2-22 0,-7-9 16 0,0 0-16 0,6 10 17 16,-3 0-17-16,-3-10 28 0,0 0-28 0,0 14 28 16,0 3-28-16,0-17 2 0,0 0-2 0,0 21 2 15,-7 4-2-15,7-25 22 0,0 0-22 0,-5 29 22 16,-7 7-22-16,12-36 6 0,0 0-6 0,-12 28 7 15,1-1-7-15,11-27 25 0,0 0-25 0,-19 31 26 16,-2 0-26-16,21-31 2 0,0 0-2 0,-17 29 2 16,3-7-2-16,14-22 3 0,0 0-3 0,-16 26 3 15,2 0-3-15,14-26 5 0,0 0-5 0,-12 24 6 0,3 0-6 16,9-24 6-16,0 0-6 0,-5 27 7 0,5 0-7 16,0-27 7-16,0 0-7 0,2 26 8 0,10-4-8 15,-12-22 8-15,0 0-8 0,12 23 8 0,9-4-8 0,-21-19 38 16,0 0-38-16,21 13 39 0,1-2-39 0,-22-11 27 15,0 0-27-15,27 5 27 0,0-4-27 0,-27-1 34 16,0 0-34-16,30 2 35 0,0-4-35 0,-30 2-10 16,0 0 10-16,26 11-10 0,0 4 10 0,-26-15-122 15,0 0 122-15,50 26-1228 0,-100-52 1228 0</inkml:trace>
  <inkml:trace contextRef="#ctx0" brushRef="#br0" timeOffset="83068.15">4155 14726 281 0,'0'0'0'0,"9"0"0"15,5 2 0-15,-14-2 44 0,0 0-44 0,3 0 44 16,-3-2-44-16,0 2 69 0,0 0-69 0,0 0 70 16,0 0-70-16,0 0 77 0,0 0-77 0,0 0 78 15,-3 5-78-15,3-5 60 0,0 0-60 0,0 10 60 16,3 4-60-16,-3-14 42 0,0 0-42 0,9 17 42 15,8 2-42-15,-17-19 42 0,0 0-42 0,21 21 43 0,5-1-43 16,-26-20 45-16,0 0-45 0,33 21 46 0,6-1-46 16,-39-20 46-16,0 0-46 0,38 19 47 0,0 0-47 15,-38-19 36-15,0 0-36 0,39 15 37 0,2-1-37 16,-41-14 40-16,0 0-40 0,35 10 40 0,2 1-40 0,-37-11 25 16,0 0-25-16,35 5 26 0,0-2-26 0,-35-3 17 15,0 0-17-15,33 4 17 0,-4-1-17 0,-29-3 10 16,0 0-10-16,26 4 11 0,-5 1-11 0,-21-5 26 15,0 0-26-15,18 7 26 0,-3-1-26 0,-15-6 36 16,0 0-36-16,9 7 36 0,0 0-36 0,-9-7-28 16,0 0 28-16,5 5-28 0,-1-1 28 0,-4-4-157 15,0 0 157-15,0 0-156 0,-4 1 156 0,2 1-764 0</inkml:trace>
  <inkml:trace contextRef="#ctx0" brushRef="#br0" timeOffset="83471.81">4164 14995 270 0,'0'0'0'0,"10"-3"0"0,6-4 0 16,-16 7 115-16,0 0-115 0,5 0 116 0,-2 3-116 15,-3-3 112-15,0 0-112 0,0 4 113 0,-3 4-113 16,3-8 82-16,0 0-82 0,7 16 82 0,2 4-82 0,-9-20 66 16,0 0-66-16,17 21 67 0,9 3-67 0,-26-24 76 15,0 0-76-15,37 25 77 0,6 3-77 0,-43-28 71 16,0 0-71-16,42 24 72 0,9-2-72 0,-51-22 22 15,0 0-22-15,43 15 23 0,4-3-23 0,-47-12 15 16,0 0-15-16,42 7 16 0,0-3-16 0,-42-4 18 16,0 0-18-16,38 0 18 0,-3-2-18 0,-35 2 37 15,0 0-37-15,33-3 38 0,-7-3-38 0,-26 6-65 16,0 0 65-16,25-3-65 0,-3-2 65 0,-22 5-106 0,0 0 106 16,46-9-850-16,-92 18 850 0</inkml:trace>
  <inkml:trace contextRef="#ctx0" brushRef="#br0" timeOffset="84749.52">6176 10424 124 0,'0'0'0'0,"5"-5"0"15,7-3 0-15,-12 8 8 0,0 0-8 0,4-4 8 16,1-1-8-16,-5 5 29 0,0 0-29 0,0-3 29 15,0 1-29-15,0 2 6 0,0 0-6 0,0 0 6 16,-5-2-6-16,5 2 40 0,0 0-40 0,0 0 41 16,5 4-41-16,-5-4 36 0,0 0-36 0,3 8 36 15,3-1-36-15,-6-7 38 0,0 0-38 0,7 10 38 16,1 4-38-16,-8-14 26 0,0 0-26 0,6 14 26 0,2 1-26 16,-8-15 40-16,0 0-40 0,4 12 41 0,-1 0-41 15,-3-12 49-15,0 0-49 0,5 10 50 0,-5-6-50 0,0-4 47 16,0 0-47-16,0 5 48 0,-3-2-48 0,3-3 42 15,0 0-42-15,-9-5 43 0,-5-2-43 0,14 7 36 16,0 0-36-16,-12-12 36 0,0-6-36 0,12 18 24 16,0 0-24-16,-9-24 25 0,0-5-25 0,9 29 17 15,0 0-17-15,-5-30 17 0,5 1-17 0,0 29 18 16,0 0-18-16,5-25 19 0,4 2-19 0,-9 23 3 16,0 0-3-16,12-15 4 0,6 3-4 0,-18 12 7 15,0 0-7-15,17-4 8 0,4 10-8 0,-21-6 13 0,0 0-13 16,16 8 14-16,1 6-14 0,-17-14 23 0,0 0-23 15,11 14 24-15,-1 4-24 0,-10-18 38 0,0 0-38 16,5 16 38-16,-1 1-38 0,-4-17 42 0,0 0-42 0,0 22 43 16,-4-1-43-16,4-21 40 0,0 0-40 0,-5 20 41 15,-7-1-41-15,12-19 41 0,0 0-41 0,-12 19 41 16,-6-4-41-16,18-15 40 0,0 0-40 0,-17 12 40 16,-2-3-40-16,19-9 10 0,0 0-10 0,-19 3 10 15,-1-3-10-15,20 0-97 0,0 0 97 0,-19-8-97 16,0-6 97-16,-19-6-943 0</inkml:trace>
  <inkml:trace contextRef="#ctx0" brushRef="#br0" timeOffset="87527.89">6306 7579 147 0,'0'0'0'0,"-7"0"0"15,-6 0 0-15,13 0 52 0,0 0-52 0,-9 0 52 16,5 2-52-16,4-2 64 0,0 0-64 0,-3 0 65 16,3 0-65-16,0 0 47 0,0 0-47 0,0 0 48 0,0-4-48 15,0 4 33-15,0 0-33 0,-4-7 34 0,4-1-34 16,0 8 8-16,0 0-8 0,-1-9 9 0,1-3-9 15,0 12 29-15,0 0-29 0,1-10 29 0,3-2-29 16,-4 12 18-16,0 0-18 0,0-9 18 0,3 3-18 0,-3 6 40 16,0 0-40-16,6-6 41 0,2 0-41 0,-8 6 32 15,0 0-32-15,7-4 32 0,2 2-32 0,-9 2 13 16,0 0-13-16,9 0 14 0,-4 2-14 0,-5-2 32 16,0 0-32-16,7 4 32 0,-2 2-32 0,-5-6 10 15,0 0-10-15,4 9 10 0,-4-2-10 0,0-7 19 16,0 0-19-16,0 12 20 0,0 0-20 0,0-12 14 0,0 0-14 15,0 12 15-15,-4 3-15 0,4-15 16 0,0 0-16 16,-3 12 17-16,1-3-17 0,2-9 9 0,0 0-9 16,-7 8 9-16,2 3-9 0,5-11 16 0,0 0-16 15,-9 3 17-15,-3 2-17 0,12-5 8 0,0 0-8 0,-14-7 8 16,2-3-8-16,12 10 9 0,0 0-9 0,-7-15 9 16,1-4-9-16,6 19 8 0,0 0-8 0,0-24 8 15,4 0-8-15,-4 24 3 0,0 0-3 0,5-22 4 16,7 1-4-16,-12 21-1 0,0 0 1 0,13-15 0 15,0 3 0-15,-13 12-1 0,0 0 1 0,9-11 0 16,3 10 0-16,-12 1-1 0,0 0 1 0,6-4-1 16,1 1 1-16,-7 3-1 0,0 0 1 0,5 0-1 15,2 3 1-15,-7-3 1 0,0 0-1 0,2 4 2 16,1-1-2-16,-3-3 5 0,0 0-5 0,0 3 6 16,3 3-6-16,-3-6 15 0,0 0-15 0,0 3 15 15,0-1-15-15,0-2 15 0,0 0-15 0,0 0 15 0,-3 3-15 16,3-3 9-16,0 0-9 0,0 0 9 0,-3-5-9 15,3 5 4-15,0 0-4 0,-2-9 4 0,2-1-4 16,0 10 7-16,0 0-7 0,0-12 7 0,0 0-7 0,0 12 3 16,0 0-3-16,0-12 3 0,2-3-3 0,-2 15 1 15,0 0-1-15,3-9 2 0,0 2-2 0,-3 7 1 16,0 0-1-16,6-5 2 0,-3 5-2 0,-3 0 1 16,0 0-1-16,5 2 1 0,-1 5-1 0,-4-7 0 15,0 0 0-15,2 5 1 0,-1 5-1 0,-1-10 2 16,0 0-2-16,2 12 3 0,2-3-3 0,-4-9 1 15,0 0-1-15,0 8 2 0,0 3-2 0,0-11 1 0,0 0-1 16,0 5 2-16,0-2-2 0,0-3 4 0,0 0-4 16,0 4 4-16,0-1-4 0,0-3 6 0,0 0-6 15,-4 3 6-15,4-1-6 0,0-2 7 0,0 0-7 0,-3 0 8 16,-3 0-8-16,6 0 8 0,0 0-8 0,-5-2 8 16,-2 1-8-16,7 1 1 0,0 0-1 0,-5-4 1 15,0 3-1-15,5 1 0 0,0 0 0 0,-4-4 1 16,1 1-1-16,3 3 0 0,0 0 0 0,0 0 1 15,-4-4-1-15,4 4 0 0,0 0 0 0,0 0 0 16,0 0 0-16,0 0 0 0,0 0 0 0,0 0 0 16,0 7 0-16,0-7 2 0,0 0-2 0,0 4 2 15,0-1-2-15,0-3 0 0,0 0 0 0,0 5 0 16,0-1 0-16,0-4 0 0,0 0 0 0,0 5 0 16,0 2 0-16,0-7-1 0,0 0 1 0,0 3-1 15,0 6 1-15,0-9-4 0,0 0 4 0,0 6-3 0,-1 0 3 16,1-6-1-16,0 0 1 0,0 6 0 0,-4 3 0 15,4-9 0-15,0 0 0 0,0 5 0 0,-5 2 0 16,5-7 0-16,0 0 0 0,-4 7 1 0,4-2-1 0,0-5 0 16,0 0 0-16,-5 3 1 0,5 1-1 0,0-4 0 15,0 0 0-15,-3 1 1 0,-1 1-1 0,4-2 0 16,0 0 0-16,-5 2 1 0,-4 1-1 0,9-3 2 16,0 0-2-16,-8 0 3 0,-1 0-3 0,9 0 1 15,0 0-1-15,-7 0 2 0,-2-7-2 0,9 7 0 16,0 0 0-16,-5-5 0 0,1 0 0 0,4 5 1 15,0 0-1-15,-3-7 1 0,6 1-1 0,-3 6 0 16,0 0 0-16,0-6 0 0,4-2 0 0,-4 8 0 0,0 0 0 16,5-4 0-16,-1-2 0 0,-4 6 0 0,0 0 0 15,5-4 0-15,2 2 0 0,-7 2 0 0,0 0 0 0,5 0 0 16,-1 0 0-16,-4 0 0 0,0 0 0 0,1 0 1 16,3 0-1-16,-4 0 7 0,0 0-7 0,0 0 8 15,3 4-8-15,-3-4 9 0,0 0-9 0,0 0 9 16,0 5-9-16,0-5 15 0,0 0-15 0,0 0 16 15,0 3-16-15,0-3 23 0,0 0-23 0,0 0 24 16,0 0-24-16,0 0 7 0,0 0-7 0,0 0 8 16,-3 0-8-16,3 0 17 0,0 0-17 0,0 0 17 15,-4 4-17-15,4-4 15 0,0 0-15 0,0 0 15 16,-1 5-15-16,1-5 4 0,0 0-4 0,0 0 4 16,-7 3-4-16,7-3 13 0,0 0-13 0,-6 0 14 15,3 0-14-15,3 0 3 0,0 0-3 0,-5 2 4 16,1-2-4-16,4 0 2 0,0 0-2 0,0 0 3 0,-5 2-3 15,5-2-161-15,0 0 161 0,0 0-160 0,5 2 160 16,-1 1-824-16</inkml:trace>
  <inkml:trace contextRef="#ctx0" brushRef="#br0" timeOffset="89688.81">6282 7514 191 0,'0'0'0'0,"0"0"0"0,0 0 0 0,0 0-1 15,0 0 1-15,0 0 0 0,0 0 0 0,0 0-9 16,0 0 9-16,0 0-8 0,0 0 8 0,0 0-3 16,0 0 3-16,0 0-3 0,0 0 3 0,0 0-1 15,0 0 1-15,0 0-1 0,0 0 1 0,0 0-3 0,0 0 3 16,0 0-3-16,0 0 3 0,0 0 0 0,0 0 0 0,0 0 0 16,0 0 0-16,0 0 1 0,0 0-1 15,0 0 1-15,0 0-1 0,0 0 15 0,0 0-15 0,0 0 16 16,0 0-16-16,0 0 16 0,0 0-16 0,0 0 17 15,0 0-17-15,0 0 9 0,0 0-9 0,0 0 9 16,0 0-9-16,0 0 10 0,0 0-10 0,0 0 10 16,4-24-10-16,-4 24 15 0,0 0-15 0,5-12 15 15,-2 2-15-15,-3 10 8 0,0 0-8 0,2-9 8 16,1 0-8-16,-3 9 39 0,0 0-39 0,0 0 39 16,0 0-39-16,0 0 41 0,0 0-41 0,0 9 42 15,0 3-42-15,0-12 39 0,0 0-39 0,-3 15 40 16,1-1-40-16,2-14 35 0,0 0-35 0,0 15 35 15,-3 4-35-15,3-19 34 0,0 0-34 0,-5 16 34 16,-2 3-34-16,7-19 13 0,0 0-13 0,-9 20 14 0,-5 1-14 16,14-21 31-16,0 0-31 0,-12 15 31 0,0 1-31 15,12-16 18-15,0 0-18 0,-18 5 18 0,1-2-18 0,17-3 18 16,0 0-18-16,-18-5 18 0,-3-7-18 0,21 12 4 16,0 0-4-16,-12-19 5 0,3-5-5 0,9 24 14 15,0 0-14-15,-3-24 15 0,3-3-15 0,0 27 3 16,0 0-3-16,0-24 4 0,7-4-4 0,-7 28 2 15,0 0-2-15,9-25 2 0,1 4-2 0,-10 21 5 16,0 0-5-16,12-12 5 0,4 0-5 0,-16 12 2 16,0 0-2-16,21-3 3 0,-2 6-3 0,-19-3 5 15,0 0-5-15,19 4 5 0,0 8-5 0,-19-12 7 0,0 0-7 16,16 8 7-16,-7 2-7 0,-9-10 7 0,0 0-7 16,12 14 8-16,-3 2-8 0,-9-16 15 0,0 0-15 15,5 15 15-15,-2-3-15 0,-3-12 14 0,0 0-14 0,4 10 15 16,-2-1-15-16,-2-9 25 0,0 0-25 0,0 8 26 15,-2-1-26-15,2-7 20 0,0 0-20 0,0 5 20 16,-4-1-20-16,4-4 17 0,0 0-17 0,-5 5 17 16,-2 2-17-16,7-7 18 0,0 0-18 0,-17 3 18 15,-8-3-18-15,25 0 15 0,0 0-15 0,-19-3 15 16,-5-1-15-16,24 4 9 0,0 0-9 0,-21-5 10 16,-2-5-10-16,23 10 9 0,0 0-9 0,-15-9 10 15,1 1-10-15,14 8 1 0,0 0-1 0,-13-12 1 16,10 2-1-16,3 10 3 0,0 0-3 0,0-9 3 15,3 0-3-15,-3 9-1 0,0 0 1 0,9-10 0 16,5 5 0-16,-14 5-4 0,0 0 4 0,19-7-3 0,7 5 3 16,-26 2-8-16,0 0 8 0,27-1-7 0,-3 1 7 15,-24 0-4-15,0 0 4 0,21 1-3 0,-4 1 3 0,-17-2 0 16,0 0 0-16,14 4 0 0,2-1 0 16,-16-3 0-16,0 0 0 0,9 3 1 0,-1-3-1 0,-8 0 15 15,0 0-15-15,4 4 15 0,1 1-15 0,-5-5 16 16,0 0-16-16,0 3 17 0,3-3-17 0,-3 0 9 15,0 0-9-15,0 4 9 0,-3-2-9 0,3-2 17 16,0 0-17-16,-3 6 17 0,-3 0-17 0,6-6 8 16,0 0-8-16,-8 6 8 0,-1 1-8 0,9-7 15 15,0 0-15-15,-18 5 16 0,-2-1-16 0,20-4 15 16,0 0-15-16,-20-4 15 0,3-1-15 0,17 5 4 0,0 0-4 16,-14-7 4-16,2-5-4 0,12 12 13 0,0 0-13 0,-5-10 14 15,1-2-14-15,4 12 15 0,0 0-15 16,0-8 15-16,0-1-15 0,0 9 0 0,0 0 0 0,4-7 0 15,4 4 0-15,-8 3 3 0,0 0-3 0,11 1 4 16,4 5-4-16,-15-6 13 0,0 0-13 0,14 5 13 16,2 2-13-16,-16-7 3 0,0 0-3 0,12 10 4 15,-1 2-4-15,-11-12 21 0,0 0-21 0,10 12 21 16,-5 0-21-16,-5-12 13 0,0 0-13 0,4 15 14 16,-4 2-14-16,0-17 9 0,0 0-9 0,-9 19 10 15,-7 2-10-15,16-21 0 0,0 0 0 0,-13 19 0 16,-3-4 0-16,16-15-1 0,0 0 1 0,-18 15-1 15,-6-1 1-15,24-14-5 0,0 0 5 0,-19 10-5 16,-6-1 5-16,25-9-8 0,0 0 8 0,-20 0-7 16,-3 0 7-16,23 0-8 0,0 0 8 0,-16-9-8 15,2-6 8-15,14 15-8 0,0 0 8 0,-10-15-8 0,8-1 8 16,2 16-4-16,0 0 4 0,0-17-3 0,2 3 3 16,-2 14-12-16,0 0 12 0,3-8-12 0,4 1 12 0,-7 7-23 15,0 0 23-15,9-2-22 0,0 2 22 0,-9 0-3 16,0 0 3-16,8 2-3 0,5 8 3 0,-13-10-8 15,0 0 8-15,8 5-7 0,-2 6 7 0,-6-11-4 16,0 0 4-16,5 8-3 0,-2 1 3 0,-3-9 0 16,0 0 0-16,4 10 0 0,-4-1 0 0,0-9 0 15,0 0 0-15,-4 5 0 0,4-2 0 0,0-3 1 16,0 0-1-16,-5 7 1 0,2-5-1 0,3-2 3 0,0 0-3 16,-6 1 4-16,-2 1-4 0,8-2 3 0,0 0-3 15,-7-5 3-15,-2-10-3 0,9 15 5 0,0 0-5 16,-4-19 6-16,3-7-6 0,1 26 7 0,0 0-7 0,5-22 7 15,0 1-7-15,-5 21 3 0,0 0-3 0,12-14 3 16,9 4-3-16,-21 10-81 0,0 0 81 0,25 9-81 16,4 8 81-16,-29-17-92 0,0 0 92 0,53 26-821 15,-106-52 821-15</inkml:trace>
  <inkml:trace contextRef="#ctx0" brushRef="#br0" timeOffset="93395.8">8136 6287 662 0,'0'0'0'0,"0"0"0"16,0 0 0-16,0 0 101 0,0 0-101 0,0 0 102 16,0 0-102-16,0 0 72 0,0 0-72 0,0 0 73 15,-21-12-73-15,21 12-42 0,0 0 42 0,-12-12-41 16,-1-3 41-16,13 15-49 0,0 0 49 0,-14-14-49 0,4-1 49 15,10 15-26-15,0 0 26 0,-9-16-25 0,4-3 25 16,5 19-4-16,0 0 4 0,-5-15-3 0,1 3 3 16,4 12 0-16,0 0 0 0,-3-12 0 0,6 3 0 0,-3 9 6 15,0 0-6-15,4-10 7 0,1 2-7 0,-5 8 27 16,0 0-27-16,9-6 27 0,3 3-27 0,-12 3 12 16,0 0-12-16,14-7 12 0,2 4-12 0,-16 3 28 15,0 0-28-15,12-2 28 0,2-1-28 0,-14 3 12 16,0 0-12-16,12 0 12 0,-3 0-12 0,-9 0 10 15,0 0-10-15,8 3 11 0,-2 6-11 0,-6-9 17 16,0 0-17-16,3 12 17 0,1-4-17 0,-4-8 14 0,0 0-14 16,0 16 15-16,-4 6-15 0,4-22 25 0,0 0-25 15,-5 20 26-15,1 4-26 0,4-24 20 0,0 0-20 16,-5 19 20-16,-4-2-20 0,9-17 26 0,0 0-26 0,-8 16 26 16,-3-3-26-16,11-13 14 0,0 0-14 0,-10 11 15 15,-6-1-15-15,16-10 18 0,0 0-18 0,-17 0 19 16,-8-3-19-16,25 3 24 0,0 0-24 0,-19-12 25 15,3-7-25-15,16 19 7 0,0 0-7 0,-8-17 7 16,-1-9-7-16,9 26 10 0,0 0-10 0,0-21 10 16,3-3-10-16,-3 24 8 0,0 0-8 0,6-20 9 15,6 4-9-15,-12 16 23 0,0 0-23 0,12-12 24 16,6 9-24-16,-18 3 2 0,0 0-2 0,10 0 2 16,2 3-2-16,-12-3 7 0,0 0-7 0,12 9 7 15,-3 3-7-15,-9-12 23 0,0 0-23 0,7 15 24 16,-2 4-24-16,-5-19 6 0,0 0-6 0,4 21 6 0,-2-4-6 15,-2-17 4-15,0 0-4 0,-2 22 5 0,-5-3-5 16,7-19 13-16,0 0-13 0,-5 21 13 0,-4-6-13 16,9-15 22-16,0 0-22 0,-9 12 23 0,-3 0-23 0,12-12 7 15,0 0-7-15,-16 5 8 0,-1-3-8 0,17-2 10 16,0 0-10-16,-14-10 10 0,-4-11-10 0,18 21 3 16,0 0-3-16,-15-22 4 0,3-7-4 0,12 29 2 15,0 0-2-15,-9-26 3 0,4 0-3 0,5 26 1 16,0 0-1-16,-4-22 2 0,4 7-2 0,0 15 0 15,0 0 0-15,4-12 0 0,1 6 0 0,-5 6-2 16,0 0 2-16,7-3-1 0,3 3 1 0,-10 0-2 0,0 0 2 16,11 0-1-16,-1 5 1 0,-10-5-2 0,0 0 2 15,12 7-1-15,-5-4 1 0,-7-3-5 0,0 0 5 16,9 6-4-16,-4 0 4 0,-5-6 6 0,0 0-6 0,4 7 6 16,1-2-6-16,-5-5 9 0,0 0-9 0,0 6 10 15,0 0-10-15,0-6 9 0,0 0-9 0,-3 4 10 16,1-1-10-16,2-3 16 0,0 0-16 0,-4 2 17 15,-1 1-17-15,5-3 7 0,0 0-7 0,-7 0 8 16,2 0-8-16,5 0 1 0,0 0-1 0,-9-5 1 16,0-2-1-16,9 7 8 0,0 0-8 0,-8-12 9 15,4-3-9-15,4 15 0 0,0 0 0 0,0-12 0 16,0-3 0-16,0 15 2 0,0 0-2 0,4-12 2 16,4 0-2-16,-8 12 0 0,0 0 0 0,6-7 0 15,6 2 0-15,-12 5-1 0,0 0 1 0,9 0 0 16,-1 3 0-16,-8-3-1 0,0 0 1 0,6 3 0 0,1 6 0 15,-7-9 1-15,0 0-1 0,1 9 2 0,3-1-2 16,-4-8 1-16,0 0-1 0,-4 14 2 0,3 3-2 16,1-17 5-16,0 0-5 0,-7 12 5 0,1 3-5 0,6-15 32 15,0 0-32-15,-8 12 32 0,-1-3-32 0,9-9 8 16,0 0-8-16,-12 10 9 0,-2-6-9 0,14-4 2 16,0 0-2-16,-12 1 2 0,-6-2-2 0,18 1 20 15,0 0-20-15,-12-7 20 0,0-5-20 0,12 12-2 16,0 0 2-16,-5-16-2 0,5-8 2 0,0 24-108 15,0 0 108-15,-4-39-1202 0,8 78 1202 0</inkml:trace>
  <inkml:trace contextRef="#ctx0" brushRef="#br0" timeOffset="101731.02">7981 6397 158 0,'0'0'0'0,"0"0"0"0,3-7 0 15,-3 7 29-15,0 0-29 0,4-2 29 0,1-5-29 0,-5 7 17 16,0 0-17-16,3-3 17 0,-1-2-17 0,-2 5 37 15,0 0-37-15,2-4 37 0,0 4-37 0,-2 0 41 16,0 0-41-16,0 0 42 0,3-5-42 0,-3 5 50 16,0 0-50-16,0 0 51 0,0 0-51 0,0 0 37 15,0 0-37-15,0 0 38 0,0 0-38 0,0 0 27 16,0 0-27-16,0 0 27 0,3 0-27 0,-3 0 16 16,0 0-16-16,6 0 17 0,-3-1-17 0,-3 1 18 0,0 0-18 15,5-2 19-15,1-2-19 0,-6 4 33 0,0 0-33 16,7-3 34-16,-4 0-34 0,-3 3 18 0,0 0-18 15,2-2 18-15,1 2-18 0,-3 0 41 0,0 0-41 0,0 0 42 16,4 0-42-16,-4 0 32 0,0 0-32 0,0 0 33 16,0 0-33-16,0 0 32 0,0 0-32 0,0 0 33 15,0 0-33-15,0 0 32 0,0 0-32 0,0 0 32 16,0 2-32-16,0-2 13 0,0 0-13 0,0 0 14 16,-4 3-14-16,4-3 21 0,0 0-21 0,0 0 21 15,0 3-21-15,0-3 8 0,0 0-8 0,0 0 8 16,0 4-8-16,0-4 16 0,0 0-16 0,0 0 17 15,-3 3-17-15,3-3 8 0,0 0-8 0,0 0 8 16,-2 5-8-16,2-5 3 0,0 0-3 0,0 4 4 16,0-1-4-16,0-3 7 0,0 0-7 0,0 0 7 15,-3 2-7-15,3-2 7 0,0 0-7 0,0 0 7 0,0 0-7 16,0 0 7-16,0 0-7 0,0 0 8 0,3 0-8 16,-3 0-130-16,0 0 130 0,0 0-129 0,5 0 129 15,-1 0-667-15</inkml:trace>
  <inkml:trace contextRef="#ctx0" brushRef="#br0" timeOffset="103470.43">10636 7719 270 0,'0'0'0'0,"0"0"0"15,0 0 0-15,0 0 87 0,0 0-87 0,0 0 88 16,0 0-88-16,0 0 78 0,0 0-78 0,0 0 79 16,0 0-79-16,0 0 60 0,0 0-60 0,0 0 61 0,0 0-61 15,0 0 47-15,0 0-47 0,0 0 48 0,0 0-48 16,0 0 12-16,0 0-12 0,0 0 13 0,0 0-13 15,0 0 32-15,0 0-32 0,0 0 32 0,0 0-32 16,0 0 16-16,0 0-16 0,0 0 17 0,0 0-17 0,0 0 18 16,0 0-18-16,0 0 18 0,0 0-18 0,0 0 17 15,0 0-17-15,0 0 17 0,0 0-17 0,0 0 9 16,0 0-9-16,0 0 9 0,0 0-9 0,0 0 25 16,0 0-25-16,0 0 26 0,8-29-26 0,-8 29 12 15,0 0-12-15,9-15 12 0,-4-1-12 0,-5 16 18 16,0 0-18-16,7-15 18 0,-2 5-18 0,-5 10 15 0,0 0-15 15,7-9 15-15,0 4-15 0,-7 5 16 0,0 0-16 16,7 0 17-16,2 0-17 0,-9 0 9 0,0 0-9 16,4 3 9-16,1 6-9 0,-5-9 16 0,0 0-16 0,3 9 17 15,-1-3-17-15,-2-6 3 0,0 0-3 0,0 9 4 16,0 3-4-16,0-12 12 0,0 0-12 0,-2 9 13 16,2-1-13-16,0-8 15 0,0 0-15 0,-7 10 15 15,2-4-15-15,5-6 3 0,0 0-3 0,-9 6 4 16,-3-2-4-16,12-4 13 0,0 0-13 0,-14 0 14 15,-1-4-14-15,15 4 8 0,0 0-8 0,-14-8 9 16,1-4-9-16,13 12 3 0,0 0-3 0,-8-10 4 16,-1-2-4-16,9 12 6 0,0 0-6 0,-4-6 7 15,4 0-7-15,0 6 3 0,0 0-3 0,0-4 3 16,4 4-3-16,-4 0 1 0,0 0-1 0,9 4 2 16,-1-1-2-16,-8-3 4 0,0 0-4 0,9 5 5 0,3 2-5 15,-12-7 0-15,0 0 0 0,9 9 1 0,-4-1-1 16,-5-8 1-16,0 0-1 0,7 10 2 0,-7-4-2 15,0-6 5-15,0 0-5 0,2 6 5 0,-2 0-5 16,0-6 13-16,0 0-13 0,0 3 13 0,-2 0-13 0,2-3 8 16,0 0-8-16,-3 0 9 0,-4-5-9 0,7 5 9 15,0 0-9-15,-5-10 9 0,-1-5-9 0,6 15 3 16,0 0-3-16,-3-18 4 0,-1 0-4 0,4 18 0 16,0 0 0-16,4-19 1 0,-1 2-1 0,-3 17 1 15,0 0-1-15,4-11 2 0,5 6-2 0,-9 5-1 16,0 0 1-16,10-3-1 0,2 6 1 0,-12-3-1 15,0 0 1-15,12 4-1 0,-3 4 1 0,-9-8 1 0,0 0-1 16,9 9 1-16,-4 1-1 0,-5-10 15 0,0 0-15 16,3 9 15-16,1-4-15 0,-4-5 10 0,0 0-10 15,0 7 10-15,0-4-10 0,0-3-1 0,0 0 1 0,-9 0 0 16,-8-7 0-16,17 7-62 0,0 0 62 0,-30-5-1031 16,60 10 1031-16</inkml:trace>
  <inkml:trace contextRef="#ctx0" brushRef="#br0" timeOffset="112134.43">5374 14639 550 0,'0'0'0'0,"0"0"0"0,4 1 0 0,-4-1 100 16,0 0-100-16,0 0 101 0,5 2-101 0,-5-2 95 15,0 0-95-15,4 4 95 0,-4-1-95 0,0-3 68 16,0 0-68-16,0 9 69 0,0 3-69 0,0-12 46 15,0 0-46-15,0 13 46 0,0 6-46 0,0-19 30 16,0 0-30-16,0 29 30 0,0 7-30 0,0-36 15 16,0 0-15-16,0 33 16 0,0 1-16 0,0-34 29 15,0 0-29-15,0 38 29 0,0 3-29 0,0-41 5 16,0 0-5-16,3 43 6 0,-1 3-6 0,-2-46 17 0,0 0-17 16,3 43 17-16,1-2-17 0,-4-41 8 0,0 0-8 15,0 36 9-15,2-5-9 0,-2-31 24 0,0 0-24 16,3 25 25-16,-3-2-25 0,0-23 20 0,0 0-20 0,4 18 20 15,1-4-20-15,-5-14 9 0,0 0-9 0,7 10 10 16,1-1-10-16,-8-9 5 0,0 0-5 0,6 0 5 16,2-3-5-16,-8 3 13 0,0 0-13 0,7-9 14 15,-1-3-14-15,-6 12 14 0,0 0-14 0,5-12 15 16,2-2-15-16,-7 14 1 0,0 0-1 0,8-19 1 16,-4-3-1-16,-4 22 9 0,0 0-9 0,5-22 9 15,4-4-9-15,-9 26 0 0,0 0 0 0,9-25 1 16,-1-5-1-16,-8 30 0 0,0 0 0 0,12-34 0 15,2-5 0-15,-14 39 2 0,0 0-2 0,21-48 2 16,7-7-2-16,-28 55 5 0,0 0-5 0,30-58 6 16,5-7-6-16,-35 65 3 0,0 0-3 0,43-71 3 0,8-6-3 15,-51 77 20-15,0 0-20 0,36-55 20 0,-10 14-20 16,-26 41 3-16,0 0-3 0,21-34 3 0,0 10-3 16,-21 24 6-16,0 0-6 0,14-19 7 0,2 9-7 0,-16 10-34 15,0 0 34-15,9-7-34 0,-1 5 34 0,-8 2-149 16,0 0 149-16,9 0-149 0,3 2 149 0,6 0-871 15</inkml:trace>
  <inkml:trace contextRef="#ctx0" brushRef="#br0" timeOffset="112988.83">6002 15055 438 0,'0'0'0'0,"0"-7"0"0,5-5 0 0,-5 12 38 16,0 0-38-16,3-7 39 0,-3 6-39 0,0 1 20 15,0 0-20-15,0 0 20 0,0 0-20 0,0 0 63 16,0 0-63-16,-3 5 63 0,-9 5-63 0,12-10 65 16,0 0-65-16,-14 15 66 0,-2 6-66 0,16-21 57 0,0 0-57 15,-19 29 58-15,-6 7-58 0,25-36 53 0,0 0-53 16,-24 38 54-16,-2 1-54 0,26-39 44 0,0 0-44 15,-26 40 45-15,1-1-45 0,25-39 19 0,0 0-19 16,-22 43 20-16,1 1-20 0,21-44 20 0,0 0-20 16,-18 43 20-16,6 0-20 0,12-43 4 0,0 0-4 15,-7 41 4-15,6 0-4 0,1-41 0 0,0 0 0 0,5 36 1 16,2-3-1-16,-7-33 0 0,0 0 0 0,14 25 1 16,7-4-1-16,-21-21 2 0,0 0-2 0,22 12 2 15,3-7-2-15,-25-5 4 0,0 0-4 0,24-7 5 16,-1-8-5-16,-23 15 7 0,0 0-7 0,21-21 7 15,-4-4-7-15,-17 25 15 0,0 0-15 0,16-26 15 16,-4-2-15-16,-12 28 14 0,0 0-14 0,5-23 15 16,0 0-15-16,-5 23 9 0,0 0-9 0,0-20 9 15,-1 1-9-15,1 19 34 0,0 0-34 0,-7-16 34 0,1 4-34 16,6 12 17-16,0 0-17 0,-8-10 17 0,-5 3-17 16,13 7 11-16,0 0-11 0,-8-5 11 0,-1 3-11 0,9 2 5 15,0 0-5-15,-9-1 6 0,6 1-6 0,3 0 0 16,0 0 0-16,0 5 1 0,0 2-1 0,0-7 0 15,0 0 0-15,9 13 0 0,6 5 0 0,-15-18-1 16,0 0 1-16,18 13 0 0,8 1 0 0,-26-14-1 16,0 0 1-16,29 9-1 0,1-4 1 0,-30-5 0 15,0 0 0-15,30 0 0 0,3-5 0 0,-33 5 1 16,0 0-1-16,26-7 2 0,0-5-2 0,-26 12-121 16,0 0 121-16,24-14-120 0,2-3 120 0,-26 17-156 15,0 0 156-15,18-21-155 0,-6-3 155 0,18-20-577 0</inkml:trace>
  <inkml:trace contextRef="#ctx0" brushRef="#br0" timeOffset="113499.65">6439 15084 617 0,'0'0'0'0,"0"0"0"16,0 0 0-16,0 0 85 0,0 0-85 0,0-5 86 15,-4-2-86-15,4 7 83 0,0 0-83 0,0-5 84 16,-5-5-84-16,5 10 60 0,0 0-60 0,-3-7 60 16,-1 2-60-16,4 5 36 0,0 0-36 0,-5-4 36 15,0 1-36-15,5 3 45 0,0 0-45 0,-16 2 45 16,-1 1-45-16,17-3 26 0,0 0-26 0,-25 9 26 0,3 1-26 16,22-10 18-16,0 0-18 0,-28 15 19 0,0 2-19 15,28-17 28-15,0 0-28 0,-21 19 28 0,2 2-28 0,19-21 6 16,0 0-6-16,-11 24 6 0,3 1-6 0,8-25 10 15,0 0-10-15,5 30 10 0,4-1-10 0,-9-29 24 16,0 0-24-16,17 29 25 0,7 0-25 0,-24-29 2 16,0 0-2-16,26 26 2 0,8-2-2 0,-34-24 6 15,0 0-6-15,26 20 7 0,3-3-7 0,-29-17 14 16,0 0-14-16,25 14 15 0,-3-4-15 0,-22-10 3 16,0 0-3-16,18 11 4 0,-3-1-4 0,-15-10 6 0,0 0-6 15,13 8 7-15,-5-2-7 0,-8-6 13 0,0 0-13 16,0 12 14-16,-3 1-14 0,3-13 8 0,0 0-8 15,-9 16 9-15,-3 1-9 0,12-17 24 0,0 0-24 16,-17 19 25-16,-4 0-25 0,21-19 30 0,0 0-30 16,-26 15 30-16,-4-1-30 0,30-14 0 0,0 0 0 15,-26 8 1-15,1-3-1 0,25-5 4 0,0 0-4 16,-17 2 4-16,0-2-4 0,17 0 0 0,0 0 0 0,-9-5 0 16,2-5 0-16,7 10-161 0,0 0 161 0,7-11-160 15,10-2 160-15,-17 13-153 0,0 0 153 0,21-17-152 16,9-2 152-16,17-17-701 0</inkml:trace>
  <inkml:trace contextRef="#ctx0" brushRef="#br0" timeOffset="113980.12">6740 15322 639 0,'0'0'0'0,"0"0"0"0,5-3 0 0,-5 3 116 16,0 0-116-16,7-7 116 0,4-3-116 0,-11 10 80 16,0 0-80-16,10-14 80 0,-1-5-80 0,-9 19 68 15,0 0-68-15,10-24 68 0,1-3-68 0,-11 27 43 16,0 0-43-16,10-28 43 0,-1 1-43 0,-9 27 46 16,0 0-46-16,7-22 47 0,-2 1-47 0,-5 21 47 15,0 0-47-15,7-14 47 0,-5-1-47 0,-2 15 30 16,0 0-30-16,4-12 30 0,-1 3-30 0,-3 9 25 0,0 0-25 15,0-6 26-15,0 2-26 0,0 4 34 0,0 0-34 16,0-3 34-16,0 1-34 0,0 2 36 0,0 0-36 16,0 0 36-16,0 0-36 0,0 0 8 0,0 0-8 15,0 0 8-15,-3 5-8 0,3-5 13 0,0 0-13 16,0 14 13-16,-4 8-13 0,4-22 34 0,0 0-34 0,-2 26 34 16,-1 6-34-16,3-32 1 0,0 0-1 0,0 38 1 15,0 3-1-15,0-41 6 0,0 0-6 0,0 41 6 16,0 4-6-16,0-45 15 0,0 0-15 0,3 41 15 15,-1 3-15-15,-2-44 3 0,0 0-3 0,4 40 4 16,-1-4-4-16,-3-36 2 0,0 0-2 0,0 29 3 16,-3-5-3-16,3-24 10 0,0 0-10 0,0 19 11 15,0-4-11-15,0-15 0 0,0 0 0 0,-4 10 0 16,4-3 0-16,0-7-52 0,0 0 52 0,0 0-52 0,-2-3 52 16,2 3-185-16,0 0 185 0,0-7-185 0,0-2 185 15,0-6-947-15</inkml:trace>
  <inkml:trace contextRef="#ctx0" brushRef="#br0" timeOffset="114250.7">6648 15632 572 0,'0'0'0'0,"12"-5"0"0,6-3 0 0,-18 8 92 15,0 0-92-15,8-6 92 0,-1 3-92 0,-7 3 99 16,0 0-99-16,2-3 100 0,-2 1-100 0,0 2 86 0,0 0-86 15,7-2 86-15,5-1-86 0,-12 3 66 0,0 0-66 16,14 1 66-16,10 3-66 0,-24-4 54 0,0 0-54 16,23 5 55-16,5 2-55 0,-28-7 45 0,0 0-45 15,28 8 46-15,1 1-46 0,-29-9 36 0,0 0-36 16,28 7 36-16,2-2-36 0,-30-5 24 0,0 0-24 0,26 7 25 16,-3-2-25-16,-23-5 27 0,0 0-27 0,19 7 27 15,-5 1-27-15,-14-8-158 0,0 0 158 0,9 7-158 16,-3 0 158-16,12 7-889 0</inkml:trace>
  <inkml:trace contextRef="#ctx0" brushRef="#br0" timeOffset="115406.61">7326 14753 807 0,'0'0'0'0,"0"12"0"0,-4 7 0 0,4-19-4 16,0 0 4-16,0 4-4 0,-3-8 4 0,3 4 48 15,0 0-48-15,0 0 48 0,-2-3-48 0,2 3 62 16,0 0-62-16,-4 7 63 0,4 3-63 0,0-10 45 15,0 0-45-15,-3 21 46 0,1 8-46 0,2-29 33 16,0 0-33-16,-3 31 34 0,-1 3-34 0,4-34 26 0,0 0-26 16,-2 41 26-16,1 3-26 0,1-44 25 0,0 0-25 15,-6 48 26-15,1 4-26 0,5-52 33 0,0 0-33 16,-3 44 33-16,-6-3-33 0,9-41 19 0,0 0-19 0,-5 35 20 16,1-8-20-16,4-27 29 0,0 0-29 0,-7 22 29 15,6-6-29-15,1-16 0 0,0 0 0 0,-4 10 1 16,-1-5-1-16,5-5-113 0,0 0 113 0,-4-7-112 15,1-8 112-15,3 15-126 0,0 0 126 0,-2-24-125 16,-5-12 125-16,-1-24-636 0</inkml:trace>
  <inkml:trace contextRef="#ctx0" brushRef="#br0" timeOffset="115633.98">7063 15009 684 0,'0'0'0'0,"8"0"0"0,4 1 0 15,-12-1 121-15,0 0-121 0,6 0 121 0,-1 0-121 16,-5 0 105-16,0 0-105 0,10 4 106 0,8-1-106 16,-18-3 74-16,0 0-74 0,21 7 74 0,8 2-74 0,-29-9 52 15,0 0-52-15,32 8 52 0,4 3-52 0,-36-11 13 16,0 0-13-16,32 6 14 0,4 0-14 0,-36-6 23 16,0 0-23-16,32 3 24 0,1-1-24 0,-33-2 21 15,0 0-21-15,29 3 21 0,-3-1-21 0,-26-2-169 16,0 0 169-16,21 5-168 0,-3 0 168 0,24 5-774 15</inkml:trace>
  <inkml:trace contextRef="#ctx0" brushRef="#br0" timeOffset="116562.58">8029 14508 707 0,'0'0'0'0,"0"6"0"16,-1 0 0-16,1-6 145 0,0 0-145 0,-2 4 146 16,2-1-146-16,0-3 89 0,0 0-89 0,0 4 90 15,0-1-90-15,0-3 67 0,0 0-67 0,2 14 68 16,5 6-68-16,-7-20 49 0,0 0-49 0,8 33 50 16,-2 10-50-16,-6-43 18 0,0 0-18 0,8 53 18 15,3 3-18-15,-11-56 13 0,0 0-13 0,14 62 14 16,-2 5-14-16,-12-67 27 0,0 0-27 0,12 86 27 0,2 16-27 15,-14-102 5-15,0 0-5 0,12 89 6 0,-3-5-6 16,-9-84 4-16,0 0-4 0,3 66 5 0,-1-17-5 16,-2-49 13-16,0 0-13 0,4 36 13 0,-1-14-13 0,-3-22 3 15,0 0-3-15,0 19 4 0,2-5-4 0,-2-14 0 16,0 0 0-16,0 10 1 0,0-5-1 0,0-5 5 16,0 0-5-16,0-5 5 0,0-7-5 0,0 12 3 15,0 0-3-15,3-19 3 0,-3-6-3 0,0 25 2 16,0 0-2-16,7-33 2 0,2-8-2 0,-9 41 5 15,0 0-5-15,14-46 5 0,2-6-5 0,-16 52 0 16,0 0 0-16,17-53 1 0,4-1-1 0,-21 54 1 16,0 0-1-16,23-57 2 0,1-8-2 0,-24 65 10 0,0 0-10 15,35-77 10-15,7-11-10 0,-42 88 1 0,0 0-1 16,34-73 1-16,3 1-1 0,-37 72 8 0,0 0-8 16,21-50 9-16,-4 16-9 0,-17 34 22 0,0 0-22 0,14-33 23 15,-5 9-23-15,-9 24 3 0,0 0-3 0,9-22 3 16,-2 7-3-16,-7 15 13 0,0 0-13 0,8-11 13 15,-2 6-13-15,-6 5 1 0,0 0-1 0,3-1 1 16,1 2-1-16,-4-1-57 0,0 0 57 0,1 16-56 16,3 8 56-16,-4-24-142 0,0 0 142 0,0 25-142 15,3 6 142-15,-1 26-908 0</inkml:trace>
  <inkml:trace contextRef="#ctx0" brushRef="#br0" timeOffset="117223.18">8679 15098 471 0,'0'0'0'0,"0"0"0"0,0 0 0 0,0 0 70 0,0 0-70 16,0 0 70-16,-3 2-70 0,3-2 73 0,0 0-73 16,0 0 74-16,0 0-74 0,0 0 71 0,0 0-71 15,-6 6 71-15,-4 3-71 0,10-9 67 0,0 0-67 0,-17 19 68 16,-6 5-68-16,23-24 54 0,0 0-54 0,-30 29 54 15,-3 3-54-15,33-32 34 0,0 0-34 0,-29 33 34 16,-1 1-34-16,30-34 26 0,0 0-26 0,-26 40 26 16,5 2-26-16,21-42 9 0,0 0-9 0,-17 45 9 15,8 3-9-15,9-48 18 0,0 0-18 0,-4 50 18 16,10-1-18-16,-6-49 14 0,0 0-14 0,10 50 15 16,7-7-15-16,-17-43 9 0,0 0-9 0,18 34 9 15,3-8-9-15,-21-26 4 0,0 0-4 0,21 15 4 16,0-11-4-16,-21-4 21 0,0 0-21 0,17-7 21 15,0-10-21-15,-17 17 2 0,0 0-2 0,13-24 3 16,-5-7-3-16,-8 31 6 0,0 0-6 0,6-31 7 0,-3-2-7 16,-3 33 14-16,0 0-14 0,-3-29 15 0,-1 0-15 15,4 29 33-15,0 0-33 0,-5-20 33 0,0 3-33 16,5 17 4-16,0 0-4 0,-9-14 5 0,-2 4-5 0,11 10 10 16,0 0-10-16,-8-6 11 0,-1 0-11 0,9 6 1 15,0 0-1-15,-5-2 1 0,0 4-1 0,5-2 0 16,0 0 0-16,0 10 0 0,8 9 0 0,-8-19-6 15,0 0 6-15,14 17-5 0,7 3 5 0,-21-20-9 16,0 0 9-16,21 16-9 0,5-4 9 0,-26-12-9 16,0 0 9-16,30 7-9 0,3-7 9 0,-33 0-15 15,0 0 15-15,31-5-15 0,2-6 15 0,-33 11-139 0,0 0 139 16,33-17-139-16,-3-5 139 0,-30 22-176 0,0 0 176 16,30-29-175-16,-1-4 175 0,27-27-536 0</inkml:trace>
  <inkml:trace contextRef="#ctx0" brushRef="#br0" timeOffset="117642.93">9042 15110 583 0,'0'0'0'0,"3"-4"0"16,-3-8 0-16,0 12 88 0,0 0-88 0,4-10 88 15,-4 0-88-15,0 10 93 0,0 0-93 0,0-7 94 16,-4-2-94-16,4 9 84 0,0 0-84 0,0-5 84 16,-5 2-84-16,5 3 54 0,0 0-54 0,-9 2 54 15,-7 3-54-15,16-5 46 0,0 0-46 0,-26 10 46 16,-10 4-46-16,36-14 20 0,0 0-20 0,-30 13 20 15,0 1-20-15,30-14 30 0,0 0-30 0,-26 17 30 16,4 0-30-16,22-17 6 0,0 0-6 0,-21 19 6 0,9 0-6 16,12-19 10-16,0 0-10 0,-9 26 10 0,9 3-10 15,0-29 24-15,0 0-24 0,9 29 25 0,12 2-25 16,-21-31 0-16,0 0 0 0,22 27 0 0,11 1 0 0,-33-28 13 16,0 0-13-16,30 22 14 0,5-2-14 0,-35-20 9 15,0 0-9-15,29 19 9 0,-1-3-9 0,-28-16 4 16,0 0-4-16,23 13 4 0,-6-1-4 0,-17-12 13 15,0 0-13-15,16 14 13 0,-7-2-13 0,-9-12 38 16,0 0-38-16,3 14 39 0,-6 1-39 0,3-15 1 16,0 0-1-16,-9 19 2 0,-7 2-2 0,16-21 15 15,0 0-15-15,-22 17 15 0,-8-2-15 0,30-15 24 16,0 0-24-16,-30 10 25 0,-8-3-25 0,38-7 0 0,0 0 0 16,-30 5 1-16,6-3-1 0,24-2-5 0,0 0 5 15,-17-2-4-15,4-1 4 0,13 3-134 0,0 0 134 0,-1-10-134 16,6-4 134-16,-5 14-186 0,0 0 186 0,12-19-186 15,9-5 186-15,9-19-708 0</inkml:trace>
  <inkml:trace contextRef="#ctx0" brushRef="#br0" timeOffset="127130.62">9270 15057 539 0,'0'0'0'0,"0"0"0"0,0 0 0 0,0 0 77 16,0 0-77-16,0 0 77 0,0 0-77 0,0 0 55 15,0 0-55-15,0 0 56 0,0 0-56 0,0 0 46 16,0 0-46-16,0 0 47 0,29-14-47 0,-29 14 13 16,0 0-13-16,23-7 13 0,5 2-13 0,-28 5 36 15,0 0-36-15,26 0 37 0,4 2-37 0,-30-2 29 16,0 0-29-16,21 7 29 0,-1 1-29 0,-20-8 32 15,0 0-32-15,14 19 33 0,-1 8-33 0,-13-27 13 16,0 0-13-16,8 21 14 0,-1 1-14 0,-7-22 31 0,0 0-31 16,6 22 31-16,-6-1-31 0,0-21 18 0,0 0-18 15,-6 19 18-15,3-4-18 0,3-15 5 0,0 0-5 16,-12 17 5-16,-2-1-5 0,14-16 15 0,0 0-15 16,-16 12 16-16,2-2-16 0,14-10 23 0,0 0-23 15,-21 5 24-15,0-3-24 0,21-2 7 0,0 0-7 16,-17 0 7-16,1-2-7 0,16 2 5 0,0 0-5 0,-12 0 5 15,7-1-5-15,5 1 13 0,0 0-13 0,-4 3 13 16,8 4-13-16,-4-7 0 0,0 0 0 0,8 8 1 16,13 1-1-16,-21-9 0 0,0 0 0 0,18 14 1 15,6 1-1-15,-24-15 7 0,0 0-7 0,21 16 8 16,-2-3-8-16,-19-13 13 0,0 0-13 0,19 17 14 16,-1 2-14-16,-18-19 9 0,0 0-9 0,17 19 9 15,-5-2-9-15,-12-17 4 0,0 0-4 0,11 22 4 16,-4 4-4-16,-7-26 21 0,0 0-21 0,5 22 21 0,-1 1-21 15,-4-23 6-15,0 0-6 0,3 20 7 0,-6-3-7 16,3-17 9-16,0 0-9 0,-4 17 10 0,-1-3-10 16,5-14 33-16,0 0-33 0,-9 14 34 0,-8 0-34 0,17-14 16 15,0 0-16-15,-25 8 17 0,-8-1-17 0,33-7 18 16,0 0-18-16,-35 2 19 0,1-6-19 0,34 4 18 16,0 0-18-16,-34-5 18 0,8-2-18 0,26 7-101 15,0 0 101-15,-28-20-101 0,6-9 101 0,22 29-72 16,0 0 72-16,-47-53-966 0,94 106 966 0</inkml:trace>
  <inkml:trace contextRef="#ctx0" brushRef="#br0" timeOffset="128646.26">7904 6452 303 0,'0'0'0'0,"3"-11"0"0,1-2 0 16,-4 13 0-16,0 0 0 0,0-11 0 0,-4 6 0 15,4 5 5-15,0 0-5 0,-5-8 5 0,-5 1-5 16,10 7 41-16,0 0-41 0,-11-9 41 0,-1-3-41 0,12 12 32 16,0 0-32-16,-7-13 32 0,5-1-32 0,2 14 49 15,0 0-49-15,2-19 50 0,5 0-50 0,-7 19 36 16,0 0-36-16,9-20 37 0,8-1-37 0,-17 21 10 15,0 0-10-15,16-15 10 0,7-1-10 0,-23 16 38 16,0 0-38-16,24-12 38 0,2 4-38 0,-26 8 1 16,0 0-1-16,24-4 2 0,-3 4-2 0,-21 0 6 0,0 0-6 15,20 4 7-15,-5 4-7 0,-15-8 50 0,0 0-50 16,18 12 50-16,-4 4-50 0,-14-16 43 0,0 0-43 16,10 15 43-16,-1 0-43 0,-9-15 41 0,0 0-41 15,0 21 41-15,0 0-41 0,0-21 36 0,0 0-36 0,-7 22 36 16,2 2-36-16,5-24 39 0,0 0-39 0,-18 27 40 15,-3 2-40-15,21-29 33 0,0 0-33 0,-21 26 34 16,0-5-34-16,21-21 22 0,0 0-22 0,-29 18 23 16,-1-6-23-16,30-12 18 0,0 0-18 0,-31 4 19 15,1-8-19-15,30 4 35 0,0 0-35 0,-29-15 35 16,4-9-35-16,25 24 5 0,0 0-5 0,-21-34 5 16,4-6-5-16,17 40 18 0,0 0-18 0,-9-39 19 15,2-2-19-15,7 41 8 0,0 0-8 0,-2-34 9 16,6 3-9-16,-4 31 1 0,0 0-1 0,9-24 1 15,8 7-1-15,-17 17 1 0,0 0-1 0,18-11 1 16,6 6-1-16,-24 5 3 0,0 0-3 0,26 2 3 0,-3 5-3 16,-23-7 0-16,0 0 0 0,21 12 0 0,-1 3 0 15,-20-15 10-15,0 0-10 0,13 17 10 0,-1 6-10 16,-12-23 15-16,0 0-15 0,5 18 15 0,-5 3-15 0,0-21 16 16,0 0-16-16,-5 17 17 0,-7 5-17 0,12-22 15 15,0 0-15-15,-13 16 16 0,-4 1-16 0,17-17-1 16,0 0 1-16,-16 12-1 0,2-2 1 0,14-10-89 15,0 0 89-15,-33 24-1026 0,66-48 1026 0</inkml:trace>
  <inkml:trace contextRef="#ctx0" brushRef="#br0" timeOffset="130614.9">9994 15124 583 0,'0'0'0'16,"0"0"0"-16,0 0 0 0,0 0 71 0,0 0-71 0,0 0 71 15,0 0-71-15,0 0 95 0,0 0-95 0,0 0 96 16,0 0-96-16,0 0 77 0,0 0-77 0,0 0 78 15,0 0-78-15,0 0 52 0,0 0-52 0,0 0 52 16,0 0-52-16,0 0 57 0,0 0-57 0,0 0 57 16,0 0-57-16,0 0 39 0,0 0-39 0,0 0 39 15,18-6-39-15,-18 6 18 0,0 0-18 0,21-5 18 16,5-2-18-16,-26 7 36 0,0 0-36 0,30-5 37 0,4 2-37 16,-34 3 64-16,0 0-64 0,37 0 64 0,1 2-64 15,-38-2 66-15,0 0-66 0,39 6 67 0,-1 0-67 16,-38-6 43-16,0 0-43 0,35 6 43 0,-2 1-43 0,-33-7 38 15,0 0-38-15,30 9 38 0,-8-6-38 0,-22-3 25 16,0 0-25-16,21 7 26 0,-5-2-26 0,-16-5 34 16,0 0-34-16,14 7 34 0,-2-2-34 0,-12-5 20 15,0 0-20-15,9 7 20 0,-4 0-20 0,-5-7 36 16,0 0-36-16,7 7 36 0,-7 0-36 0,0-7 2 16,0 0-2-16,0 5 2 0,0-2-2 0,0-3-196 0,0 0 196 15,-4-2-196-15,1-4 196 0,-2-3-1198 0</inkml:trace>
  <inkml:trace contextRef="#ctx0" brushRef="#br0" timeOffset="131501.44">8726 6306 662 0,'0'0'0'16,"0"0"0"-16,2-19 0 0,-2 19 73 0,0 0-73 0,7-2 74 15,2 8-74-15,-9-6 22 0,0 0-22 0,8 0 23 16,1 3-23-16,-9-3 5 0,0 0-5 0,12-3 5 16,-3-3-5-16,-9 6-64 0,0 0 64 0,12-6-64 15,6-3 64-15,-18 9-191 0,0 0 191 0,14-7-190 16,5 0 190-16,12-5-159 0</inkml:trace>
  <inkml:trace contextRef="#ctx0" brushRef="#br0" timeOffset="132104.16">10709 7606 863 0,'0'0'0'0,"0"0"0"0,-39 7 0 16,39-7 73-16,0 0-73 0,-3 0 73 0,10-5-73 15,-7 5 59-15,0 0-59 0,5-2 59 0,7 1-59 0,-12 1 39 16,0 0-39-16,13 0 39 0,-5 0-39 0,-8 0 2 16,0 0-2-16,9 3 2 0,0 6-2 0,-9-9 2 15,0 0-2-15,3 5 3 0,2 2-3 0,-5-7-104 16,0 0 104-16,6 12-103 0,1 0 103 0,-7-12-108 16,0 0 108-16,12 24-562 0,-24-48 562 0</inkml:trace>
  <inkml:trace contextRef="#ctx0" brushRef="#br0" timeOffset="134128.43">10989 14865 572 0,'0'0'0'0,"0"0"0"16,0 0 0-16,0 0 109 0,0 0-109 0,0 0 109 15,0 0-109-15,0 0 97 0,0 0-97 0,0 0 98 16,0 0-98-16,0 0 64 0,0 0-64 0,0 0 65 16,0 0-65-16,0 0 45 0,0 0-45 0,0 0 45 15,0 0-45-15,0 0 36 0,0 0-36 0,0 0 36 16,16 38-36-16,-16-38 33 0,0 0-33 0,9 34 34 16,3 12-34-16,-12-46 22 0,0 0-22 0,9 55 22 15,-1 8-22-15,-8-63 18 0,0 0-18 0,9 67 18 16,-4 5-18-16,-5-72 27 0,0 0-27 0,7 82 27 15,2 7-27-15,-9-89 20 0,0 0-20 0,5 76 20 16,2-6-20-16,-7-70 5 0,0 0-5 0,5 44 5 0,-1-16-5 16,-4-28 24-16,0 0-24 0,2 24 25 0,1-10-25 15,-3-14 0-15,0 0 0 0,3 3 0 0,3-10 0 0,-6 7 3 16,0 0-3-16,8-20 3 0,5-13-3 0,-13 33 5 16,0 0-5-16,14-43 6 0,1-8-6 0,-15 51 0 15,0 0 0-15,21-58 1 0,2-11-1 0,-23 69 0 16,0 0 0-16,29-89 0 0,4-19 0 0,-33 108 5 15,0 0-5-15,34-91 5 0,-5 6-5 0,-29 85 1 16,0 0-1-16,30-79 1 0,-2 5-1 0,-28 74 1 16,0 0-1-16,28-63 1 0,-8 8-1 0,-20 55 3 15,0 0-3-15,18-36 3 0,-4 14-3 0,-14 22 5 0,0 0-5 16,10-17 5-16,-1 5-5 0,-9 12 7 0,0 0-7 16,9-7 8-16,-4 5-8 0,-5 2-17 0,0 0 17 15,3 0-16-15,-3 3 16 0,0-3-158 0,0 0 158 0,2 7-158 16,-2 4 158-16,2 2-868 0</inkml:trace>
  <inkml:trace contextRef="#ctx0" brushRef="#br0" timeOffset="135208.79">11702 15158 483 0,'0'0'0'15,"-4"0"0"-15,-1 0 0 0,5 0 82 0,0 0-82 16,-3 1 82-16,1 1-82 0,2-2 71 0,0 0-71 15,-4 5 71-15,1 2-71 0,3-7 49 0,0 0-49 16,-5 12 50-16,-8 4-50 0,13-16 40 0,0 0-40 16,-17 24 41-16,-7 8-41 0,24-32 39 0,0 0-39 0,-21 29 40 15,0-1-40-15,21-28 45 0,0 0-45 0,-19 34 46 16,-6 4-46-16,25-38 28 0,0 0-28 0,-21 41 28 16,0 3-28-16,21-44 26 0,0 0-26 0,-13 48 26 15,0 5-26-15,13-53 15 0,0 0-15 0,-5 52 16 16,5-3-16-16,0-49 5 0,0 0-5 0,5 47 5 15,8-4-5-15,-13-43 8 0,0 0-8 0,12 34 9 16,7-9-9-16,-19-25 7 0,0 0-7 0,21 16 8 0,3-9-8 16,-24-7 14-16,0 0-14 0,21-4 15 0,0-11-15 15,-21 15 8-15,0 0-8 0,17-22 8 0,-4-9-8 16,-13 31 33-16,0 0-33 0,8-31 34 0,-2-5-34 16,-6 36 26-16,0 0-26 0,3-33 26 0,-3 1-26 0,0 32 15 15,0 0-15-15,-7-28 16 0,-2 6-16 0,9 22 6 16,0 0-6-16,-10-17 6 0,-2 3-6 0,12 14 24 15,0 0-24-15,-9-8 25 0,-3 3-25 0,12 5 0 16,0 0 0-16,-7-2 0 0,2 2 0 0,5 0 0 16,0 0 0-16,-4 7 1 0,2 5-1 0,2-12-2 15,0 0 2-15,9 17-1 0,9 7 1 0,-18-24-3 16,0 0 3-16,20 20-2 0,7-1 2 0,-27-19-11 16,0 0 11-16,27 11-11 0,5-6 11 0,-32-5-9 0,0 0 9 15,29-7-9-15,4-12 9 0,-33 19-1 0,0 0 1 16,27-22-1-16,-1-7 1 0,-26 29 1 0,0 0-1 15,21-29 2-15,0-2-2 0,-21 31 5 0,0 0-5 16,12-29 6-16,-4-1-6 0,-8 30 1 0,0 0-1 0,6-27 1 16,-3 1-1-16,-3 26 15 0,0 0-15 0,0-25 15 15,0 1-15-15,0 24 38 0,0 0-38 0,-5-21 38 16,1 4-38-16,4 17 2 0,0 0-2 0,-8-15 2 16,1 3-2-16,7 12 15 0,0 0-15 0,-5-9 16 15,-1 4-16-15,6 5 1 0,0 0-1 0,-3 3 1 16,3 6-1-16,0-9-1 0,0 0 1 0,3 19-1 15,3 6 1-15,-6-25 0 0,0 0 0 0,12 28 0 16,9 3 0-16,-21-31 0 0,0 0 0 0,17 29 0 16,6 0 0-16,-23-29 0 0,0 0 0 0,21 32 0 0,3 3 0 15,-24-35 2-15,0 0-2 0,17 31 3 0,-3-4-3 16,-14-27 2-16,0 0-2 0,11 24 3 0,-2-2-3 16,-9-22 5-16,0 0-5 0,5 19 6 0,-5-2-6 0,0-17 22 15,0 0-22-15,-5 21 23 0,-8 1-23 0,13-22 20 16,0 0-20-16,-17 21 20 0,-4-3-20 0,21-18 9 15,0 0-9-15,-21 16 10 0,-3-4-10 0,24-12 18 16,0 0-18-16,-19 8 18 0,3-3-18 0,16-5 0 16,0 0 0-16,-18 0 0 0,6-5 0 0,12 5-169 15,0 0 169-15,-5-12-169 0,7-8 169 0,-2 20-121 16,0 0 121-16,7-21-121 0,1-4 121 0,10-22-859 0</inkml:trace>
  <inkml:trace contextRef="#ctx0" brushRef="#br0" timeOffset="136936.56">12390 15290 460 0,'0'0'0'0,"-5"5"0"16,-4 2 0-16,9-7 52 0,0 0-52 0,-7 3 52 16,5-3-52-16,2 0 52 0,0 0-52 0,0 0 52 15,0 0-52-15,0 0 65 0,0 0-65 0,0 0 65 16,0 0-65-16,0 0 58 0,0 0-58 0,0 4 59 0,0 1-59 16,0-5 68-16,0 0-68 0,-3 10 68 0,-1 2-68 15,4-12 42-15,0 0-42 0,-5 22 43 0,-4 6-43 16,9-28 32-16,0 0-32 0,-8 29 32 0,-5 2-32 0,13-31 33 15,0 0-33-15,-12 39 33 0,-2 6-33 0,14-45 20 16,0 0-20-16,-12 41 20 0,-4 0-20 0,16-41 11 16,0 0-11-16,-13 41 11 0,-3 0-11 0,16-41 35 15,0 0-35-15,-11 34 36 0,-1-6-36 0,12-28 5 16,0 0-5-16,-9 24 5 0,1-6-5 0,8-18 5 16,0 0-5-16,-9 14 5 0,6-5-5 0,3-9 7 15,0 0-7-15,-6 7 8 0,3-2-8 0,3-5 22 0,0 0-22 16,0 3 22-16,2-3-22 0,-2 0 2 0,0 0-2 15,7-3 2-15,5-2-2 0,-12 5 13 0,0 0-13 16,12-6 13-16,5 0-13 0,-17 6 33 0,0 0-33 16,18-7 34-16,3 0-34 0,-21 7 10 0,0 0-10 15,22-7 10-15,3-2-10 0,-25 9 12 0,0 0-12 16,22-8 13-16,3-1-13 0,-25 9 34 0,0 0-34 0,21-6 34 16,0 0-34-16,-21 6 34 0,0 0-34 0,17-1 35 15,-3-4-35-15,-14 5 13 0,0 0-13 0,10-2 14 16,-1 0-14-16,-9 2 22 0,0 0-22 0,9-2 22 15,-7 1-22-15,-2 1 38 0,0 0-38 0,3-2 39 16,1-1-39-16,-4 3-37 0,0 0 37 0,0-6-36 16,1 0 36-16,-1 6-173 0,0 0 173 0,2-11-172 15,0-2 172-15,1-11-1013 0</inkml:trace>
  <inkml:trace contextRef="#ctx0" brushRef="#br0" timeOffset="137234.04">12491 15454 841 0,'0'0'0'0,"0"7"0"0,-4 5 0 0,4-12 115 16,0 0-115-16,-1 5 115 0,1-1-115 0,0-4 84 16,0 0-84-16,0 0 84 0,0 3-84 0,0-3 70 15,0 0-70-15,-4 14 71 0,-3 8-71 0,7-22 69 0,0 0-69 16,-7 33 69-16,0 9-69 0,7-42 80 0,0 0-80 15,-5 45 80-15,-4 5-80 0,9-50 40 0,0 0-40 16,-3 49 41-16,-4 3-41 0,7-52 38 0,0 0-38 16,-5 48 39-16,-1-2-39 0,6-46 25 0,0 0-25 15,-3 43 26-15,0-6-26 0,3-37 8 0,0 0-8 16,-2 31 9-16,2-5-9 0,0-26-65 0,0 0 65 0,-4 20-65 16,4-4 65-16,0-16-121 0,0 0 121 0,0 36-1134 15,0-72 1134-15</inkml:trace>
  <inkml:trace contextRef="#ctx0" brushRef="#br1" timeOffset="156195.57">19026 12206 527 0,'0'0'0'0,"0"0"0"15,-11 38 0-15,11-38 76 0,0 0-76 0,-9-4 76 16,-1-15-76-16,10 19 100 0,0 0-100 0,-12-12 100 16,3-3-100-16,9 15 78 0,0 0-78 0,-14-12 78 15,0 2-78-15,14 10 59 0,0 0-59 0,-28-7 60 16,-10 4-60-16,38 3 18 0,0 0-18 0,-37 0 19 0,-1 3-19 15,38-3 38-15,0 0-38 0,-42 7 39 0,-1 3-39 16,43-10 47-16,0 0-47 0,-44 12 48 0,2 5-48 0,42-17 46 16,0 0-46-16,-48 22 46 0,-1-1-46 0,49-21 30 15,0 0-30-15,-58 24 30 0,-1 3-30 0,59-27 26 16,0 0-26-16,-70 38 26 0,-13 8-26 0,83-46 34 16,0 0-34-16,-70 53 34 0,-1 6-34 0,71-59 29 15,0 0-29-15,-68 63 29 0,2 6-29 0,66-69 15 16,0 0-15-16,-63 65 15 0,2 2-15 0,61-67 20 15,0 0-20-15,-52 66 20 0,6 1-20 0,46-67 8 0,0 0-8 16,-40 74 9-16,4 1-9 0,36-75 25 0,0 0-25 16,-28 76 26-16,7-6-26 0,21-70 2 0,0 0-2 15,-12 72 2-15,1-2-2 0,11-70 6 0,0 0-6 0,2 70 7 16,7 0-7-16,-9-70 3 0,0 0-3 0,21 67 4 16,8-2-4-16,-29-65 2 0,0 0-2 0,40 64 2 15,11-4-2-15,-51-60 4 0,0 0-4 0,57 65 5 16,11 2-5-16,-68-67 0 0,0 0 0 0,65 63 0 15,-3 0 0-15,-62-63-3 0,0 0 3 0,61 62-3 16,-1-2 3-16,-60-60-1 0,0 0 1 0,59 58 0 16,5-1 0-16,-64-57 0 0,0 0 0 0,66 53 0 15,4-5 0-15,-70-48 0 0,0 0 0 0,72 44 1 16,1-4-1-16,-73-40 7 0,0 0-7 0,83 34 8 16,10-6-8-16,-93-28 39 0,0 0-39 0,94 20 39 15,5-1-39-15,-99-19 5 0,0 0-5 0,106 14 5 0,9-2-5 16,-115-12 12-16,0 0-12 0,110 10 12 0,-2-3-12 15,-108-7 9-15,0 0-9 0,112 8 9 0,-4-1-9 16,-108-7 23-16,0 0-23 0,109 5 24 0,1-3-24 0,-110-2 12 16,0 0-12-16,110 3 13 0,-6 3-13 0,-104-6 18 15,0 0-18-15,105 5 18 0,-1-2-18 0,-104-3 8 16,0 0-8-16,101 4 9 0,4-1-9 0,-105-3 16 16,0 0-16-16,105-2 17 0,-3-1-17 0,-102 3 14 15,0 0-14-15,101-5 15 0,0-2-15 0,-101 7 15 16,0 0-15-16,101-10 16 0,2-6-16 0,-103 16 26 15,0 0-26-15,96-14 26 0,0 1-26 0,-96 13 6 16,0 0-6-16,97-16 7 0,3-2-7 0,-100 18 5 0,0 0-5 16,97-23 5-16,1-2-5 0,-98 25 7 0,0 0-7 15,97-30 7-15,-1-4-7 0,-96 34 7 0,0 0-7 16,94-32 7-16,-1-1-7 0,-93 33 0 0,0 0 0 0,88-32 1 16,-2-6-1-16,-86 38 3 0,0 0-3 0,85-38 3 15,-1 0-3-15,-84 38 18 0,0 0-18 0,75-32 18 16,-6-2-18-16,-69 34 0 0,0 0 0 0,67-31 1 15,-5 3-1-15,-62 28 9 0,0 0-9 0,54-30 9 16,-5-1-9-16,-49 31 15 0,0 0-15 0,47-36 15 16,-2-4-15-16,-45 40 8 0,0 0-8 0,42-39 8 15,-7-2-8-15,-35 41 25 0,0 0-25 0,28-36 26 16,-7 3-26-16,-21 33 29 0,0 0-29 0,19-34 29 16,-3 0-29-16,-16 34 0 0,0 0 0 0,12-38 1 15,-2-1-1-15,-10 39 16 0,0 0-16 0,6-43 17 16,-3 0-17-16,-3 43 8 0,0 0-8 0,0-48 9 0,-2 0-9 15,2 48 1-15,0 0-1 0,-3-46 1 0,-1-2-1 16,4 48 3-16,0 0-3 0,-8-46 4 0,-5 1-4 0,13 45 0 16,0 0 0-16,-13-46 1 0,-5 0-1 0,18 46 1 15,0 0-1-15,-21-47 2 0,-1 3-2 0,22 44 1 16,0 0-1-16,-25-43 2 0,-4 0-2 0,29 43-1 16,0 0 1-16,-28-38-1 0,-2 4 1 0,30 34 3 15,0 0-3-15,-31-34 3 0,-2 3-3 0,33 31 6 16,0 0-6-16,-34-29 7 0,1-2-7 0,33 31 0 15,0 0 0-15,-34-27 0 0,-3 1 0 0,37 26 1 16,0 0-1-16,-42-26 1 0,-3 1-1 0,45 25-2 0,0 0 2 16,-49-26-1-16,-5 2 1 0,54 24 0 0,0 0 0 15,-63-29 0-15,-8-5 0 0,71 34-2 0,0 0 2 16,-66-31-2-16,0-2 2 0,66 33-2 0,0 0 2 0,-67-31-1 16,1 0 1-16,66 31-5 0,0 0 5 0,-68-24-4 15,-3 4 4-15,71 20-31 0,0 0 31 0,-68-15-31 16,0-1 31-16,68 16 0 0,0 0 0 0,-70-15 0 15,1 4 0-15,69 11 0 0,0 0 0 0,-70-12 1 16,-3 2-1-16,73 10-2 0,0 0 2 0,-68-14-2 16,2-3 2-16,66 17 0 0,0 0 0 0,-72-15 1 15,-1-1-1-15,73 16 0 0,0 0 0 0,-80-15 1 16,-4 1-1-16,84 14 0 0,0 0 0 0,-83-7 1 16,-1 1-1-16,84 6 3 0,0 0-3 0,-98 0 4 15,-8 6-4-15,106-6 0 0,0 0 0 0,-111 7 0 16,-3 4 0-16,114-11 1 0,0 0-1 0,-132 10 2 0,-7 2-2 15,139-12 0-15,0 0 0 0,-150 12 0 0,-7 0 0 16,157-12-39-16,0 0 39 0,-172 5-38 0,-15-3 38 16,187-2-132-16,0 0 132 0,-212-9-132 0,-24-6 132 0,236 15-117 15,0 0 117-15,-447-24-1455 0,894 48 1455 0</inkml:trace>
  <inkml:trace contextRef="#ctx0" brushRef="#br1" timeOffset="160311.21">7916 8711 483 0,'0'0'0'0,"0"-8"0"0,0-11 0 0,0 19-36 15,0 0 36-15,4-17-35 0,-4-2 35 0,0 19-1 0,0 0 1 16,1-19 0-16,3 4 0 0,-4 15 51 0,0 0-51 16,0-11 52-16,3 4-52 0,-3 7 60 0,0 0-60 0,2-3 60 15,2 0-60-15,-4 3 63 0,0 0-63 0,7 3 64 16,-2 0-64-16,-5-3 55 0,0 0-55 0,8 6 55 16,1 4-55-16,-9-10 51 0,0 0-51 0,7 12 52 15,2 0-52-15,-9-12 48 0,0 0-48 0,2 7 49 16,1 1-49-16,-3-8 59 0,0 0-59 0,0 9 60 15,0-6-60-15,0-3 61 0,0 0-61 0,-3 2 62 16,-3 1-62-16,6-3 27 0,0 0-27 0,-8-1 27 16,-5-6-27-16,13 7-114 0,0 0 114 0,-13-7-114 15,0-2 114-15,-13-6-766 0</inkml:trace>
  <inkml:trace contextRef="#ctx0" brushRef="#br1" timeOffset="163838.79">6184 14248 191 0,'0'0'0'0,"0"0"0"0,0-5 0 0,0 5 90 16,0 0-90-16,0 0 91 0,4-3-91 0,-4 3 103 0,0 0-103 16,0 0 104-16,2 0-104 0,-2 0 93 0,0 0-93 15,0 0 94-15,0 0-94 0,0 0 80 0,0 0-80 16,0 0 81-16,0 0-81 0,0 0 75 0,0 0-75 0,0 0 76 15,0 0-76-15,0 0 56 0,0 0-56 0,0 0 56 16,7-7-56-16,-7 7 40 0,0 0-40 0,1-9 41 16,3-1-41-16,-4 10 46 0,0 0-46 0,3-16 47 15,1-1-47-15,-4 17 41 0,0 0-41 0,2-24 41 16,-2-3-41-16,0 27 17 0,0 0-17 0,0-29 17 16,3-4-17-16,-3 33 43 0,0 0-43 0,-3-31 44 15,1 2-44-15,2 29 7 0,0 0-7 0,0-29 7 16,-4 2-7-16,4 27 19 0,0 0-19 0,0-23 20 15,0-1-20-15,0 24 23 0,0 0-23 0,0-15 24 16,0 1-24-16,0 14 22 0,0 0-22 0,0-8 22 16,0 3-22-16,0 5 9 0,0 0-9 0,0-4 9 15,-3 3-9-15,3 1-7 0,0 0 7 0,0 0-7 0,0 0 7 16,0 0-197-16,0 0 197 0,0 5-197 0,0 0 197 16,0 5-882-16</inkml:trace>
  <inkml:trace contextRef="#ctx0" brushRef="#br1" timeOffset="164275.19">6299 14399 292 0,'0'0'0'0,"-3"-10"0"16,-2-8 0-16,5 18 112 0,0 0-112 0,0-3 113 16,0 6-113-16,0-3 113 0,0 0-113 0,0 4 113 15,3 3-113-15,-3-7 93 0,0 0-93 0,0 3 93 16,2-3-93-16,-2 0 74 0,0 0-74 0,3-3 75 15,-3-4-75-15,0 7 68 0,0 0-68 0,0-12 68 16,4-5-68-16,-4 17 64 0,0 0-64 0,3-23 65 16,3-6-65-16,-6 29 47 0,0 0-47 0,3-32 48 0,-3-8-48 15,0 40 32-15,0 0-32 0,2-36 33 0,1-1-33 16,-3 37 33-16,0 0-33 0,4-33 33 0,-2 4-33 16,-2 29 21-16,0 0-21 0,3-27 21 0,1 3-21 0,-4 24 10 15,0 0-10-15,0-17 11 0,1 6-11 0,-1 11-7 16,0 0 7-16,4-8-6 0,-4 4 6 0,0 4-141 15,0 0 141-15,0-3-141 0,0 1 141 0,0-3-908 16</inkml:trace>
  <inkml:trace contextRef="#ctx0" brushRef="#br1" timeOffset="165070.04">5721 12989 471 0,'0'0'0'0,"0"0"0"0,2-9 0 0,-2 9 98 15,0 0-98-15,0-3 98 0,0-7-98 0,0 10 118 16,0 0-118-16,-2-5 119 0,2-2-119 0,0 7 106 16,0 0-106-16,-3-4 106 0,3 3-106 0,0 1 97 0,0 0-97 15,0 0 97-15,0 0-97 0,0 0 57 0,0 0-57 16,-4 3 58-16,2 6-58 0,2-9 43 0,0 0-43 15,0 17 43-15,-3 7-43 0,3-24 41 0,0 0-41 16,0 32 42-16,0 9-42 0,0-41 3 0,0 0-3 0,5 47 4 16,2 4-4-16,-7-51 28 0,0 0-28 0,9 55 28 15,0 8-28-15,-9-63 11 0,0 0-11 0,12 64 11 16,-4-1-11-16,-8-63 1 0,0 0-1 0,9 56 2 16,0-6-2-16,-9-50 1 0,0 0-1 0,9 41 2 15,-6-6-2-15,-3-35 4 0,0 0-4 0,5 25 4 16,4-8-4-16,-9-17 0 0,0 0 0 0,3 11 0 15,3-10 0-15,-6-1 1 0,0 0-1 0,7-5 2 16,-2-14-2-16,-5 19 17 0,0 0-17 0,3-25 17 16,3-10-17-16,-6 35 1 0,0 0-1 0,8-44 1 15,1-9-1-15,-9 53 4 0,0 0-4 0,12-57 4 16,-3-1-4-16,-9 58 31 0,0 0-31 0,12-57 31 0,0 4-31 16,-12 53 1-16,0 0-1 0,9-48 1 0,3 2-1 15,-12 46 5-15,0 0-5 0,11-36 6 0,-3 5-6 16,-8 31 24-16,0 0-24 0,7-24 25 0,2 7-25 0,-9 17 1 15,0 0-1-15,5-12 2 0,2 5-2 0,-7 7 0 16,0 0 0-16,5-5 1 0,-1 3-1 0,-4 2-53 16,0 0 53-16,5-1-53 0,-1 1 53 0,-4 0-159 15,0 0 159-15,5 0-158 0,2-2 158 0,7 0-985 16</inkml:trace>
  <inkml:trace contextRef="#ctx0" brushRef="#br1" timeOffset="165491.12">6150 13254 1065 0,'0'0'0'0,"-4"-8"0"16,-1-8 0-16,5 16 111 0,0 0-111 0,2 4 111 0,5 8-111 15,-7-12 83-15,0 0-83 0,5 15 83 0,-2 8-83 16,-3-23 66-16,0 0-66 0,9 29 67 0,0 8-67 15,-9-37 5-15,0 0-5 0,5 40 6 0,2 3-6 0,-7-43 6 16,0 0-6-16,5 41 6 0,0-2-6 0,-5-39 15 16,0 0-15-16,4 36 15 0,-4-3-15 0,0-33 0 15,0 0 0-15,0 29 1 0,-4-5-1 0,4-24 3 16,0 0-3-16,-1 19 3 0,-3-6-3 0,4-13-48 16,0 0 48-16,0 11-48 0,-3-5 48 0,3-6-174 15,0 0 174-15,-2 0-174 0,-5-6 174 0,-2-1-798 16</inkml:trace>
  <inkml:trace contextRef="#ctx0" brushRef="#br1" timeOffset="165910.61">6146 13268 740 0,'0'0'0'0,"4"-7"0"15,-3 0 0-15,-1 7 110 0,0 0-110 0,7-5 110 16,2-2-110-16,-9 7 100 0,0 0-100 0,12-1 101 16,2-4-101-16,-14 5 72 0,0 0-72 0,21-2 73 15,5 0-73-15,-26 2 33 0,0 0-33 0,25 0 33 16,-3 0-33-16,-22 0 16 0,0 0-16 0,25 2 17 0,-4 1-17 16,-21-3 11-16,0 0-11 0,17 5 11 0,0 2-11 15,-17-7 17-15,0 0-17 0,13 9 17 0,-5 1-17 16,-8-10 33-16,0 0-33 0,9 14 33 0,-5 3-33 15,-4-17 10-15,0 0-10 0,0 26 10 0,0 5-10 16,0-31 12-16,0 0-12 0,-7 30 13 0,1 1-13 0,6-31 34 16,0 0-34-16,-15 36 34 0,-3 0-34 0,18-36 9 15,0 0-9-15,-14 31 10 0,-3-2-10 0,17-29 2 16,0 0-2-16,-25 28 2 0,-1-3-2 0,26-25 12 16,0 0-12-16,-24 21 13 0,1-6-13 0,23-15 3 15,0 0-3-15,-21 12 3 0,4-5-3 0,17-7 2 0,0 0-2 16,-12 5 2-16,0-1-2 0,12-4-23 0,0 0 23 15,-9 1-22-15,4 1 22 0,5-2-180 0,0 0 180 16,5-3-179-16,7-4 179 0,2-2-866 0</inkml:trace>
  <inkml:trace contextRef="#ctx0" brushRef="#br1" timeOffset="166510.76">6637 13254 796 0,'0'0'0'0,"-3"7"0"0,-9 5 0 0,12-12 138 16,0 0-138-16,-4 7 139 0,3-7-139 0,1 0 98 15,0 0-98-15,0 0 98 0,0 0-98 0,0 0 58 16,0 0-58-16,0 0 59 0,-4 0-59 0,4 0 18 16,0 0-18-16,-9 4 18 0,-6-1-18 0,15-3 10 15,0 0-10-15,-14 7 11 0,-4 0-11 0,18-7 46 16,0 0-46-16,-19 8 46 0,0 3-46 0,19-11 12 15,0 0-12-15,-16 12 13 0,2 0-13 0,14-12 7 0,0 0-7 16,-8 15 7-16,-1-3-7 0,9-12 9 0,0 0-9 16,-4 17 10-16,6 4-10 0,-2-21 0 0,0 0 0 0,11 19 1 15,8-2-1-15,-19-17 2 0,0 0-2 0,24 15 3 16,9 0-3-16,-33-15 0 0,0 0 0 0,35 12 0 16,-2-1 0-16,-33-11-3 0,0 0 3 0,32 8-3 15,1 1 3-15,-33-9 0 0,0 0 0 0,24 7 0 16,-6-2 0-16,-18-5 0 0,0 0 0 0,17 7 0 15,-5 1 0-15,-12-8 0 0,0 0 0 0,9 9 0 16,-6 1 0-16,-3-10 6 0,0 0-6 0,2 10 7 16,-2 1-7-16,0-11 22 0,0 0-22 0,-9 17 23 15,-5-2-23-15,14-15 7 0,0 0-7 0,-20 19 8 16,-10 0-8-16,30-19 17 0,0 0-17 0,-30 14 17 16,-3-2-17-16,33-12 8 0,0 0-8 0,-26 5 9 0,0-2-9 15,26-3 0-15,0 0 0 0,-24 0 0 0,6-5 0 16,18 5-135-16,0 0 135 0,-9-12-135 0,6-7 135 15,-11-15-992-15</inkml:trace>
  <inkml:trace contextRef="#ctx0" brushRef="#br1" timeOffset="167652">6881 13453 550 0,'0'0'0'0,"0"0"0"0,18-5 0 0,-18 5 100 16,0 0-100-16,15-3 101 0,-1-2-101 0,-14 5 89 16,0 0-89-16,20-9 90 0,2-1-90 0,-22 10 61 15,0 0-61-15,25-14 62 0,-5-3-62 0,-20 17 49 16,0 0-49-16,20-21 50 0,-1-1-50 0,-19 22 37 15,0 0-37-15,17-26 37 0,-5 1-37 0,-12 25 15 16,0 0-15-16,9-24 16 0,0 0-16 0,-9 24 32 0,0 0-32 16,5-19 32-16,-1 3-32 0,-4 16 17 0,0 0-17 15,3-12 17-15,-3 4-17 0,0 8 5 0,0 0-5 16,2-4 6-16,-2 4-6 0,0 0 15 0,0 0-15 16,0 4 16-16,-2 8-16 0,2-12 3 0,0 0-3 0,0 24 4 15,-3 7-4-15,3-31 2 0,0 0-2 0,-6 36 3 16,3 6-3-16,3-42 10 0,0 0-10 0,-7 48 11 15,5 2-11-15,2-50 32 0,0 0-32 0,-7 48 33 16,5 0-33-16,2-48 17 0,0 0-17 0,-7 46 17 16,2-3-17-16,5-43 36 0,0 0-36 0,-8 38 37 15,4-6-37-15,4-32 30 0,0 0-30 0,-5 29 30 16,-2-3-30-16,7-26 22 0,0 0-22 0,-2 19 23 16,-1-5-23-16,3-14 18 0,0 0-18 0,-7 7 18 15,1-6-18-15,6-1-3 0,0 0 3 0,-8-3-3 16,-4-11 3-16,12 14-155 0,0 0 155 0,-9-14-154 0,0-3 154 15,9 17-162-15,0 0 162 0,-14-19-162 0,2-3 162 16,-16-19-728-16</inkml:trace>
  <inkml:trace contextRef="#ctx0" brushRef="#br1" timeOffset="167877.63">6773 13784 931 0,'0'0'0'0,"14"-16"0"0,11-6 0 0,-25 22 136 15,0 0-136-15,1 2 136 0,-6 12-136 0,5-14 115 16,0 0-115-16,4 10 115 0,4 4-115 0,-8-14 80 16,0 0-80-16,14 12 80 0,11 1-80 0,-25-13 45 0,0 0-45 15,31 12 45-15,7-5-45 0,-38-7 29 0,0 0-29 16,42 5 29-16,3-3-29 0,-45-2 25 0,0 0-25 16,44-2 26-16,-2-1-26 0,-42 3-4 0,0 0 4 0,38-4-4 15,-3-1 4-15,-35 5-132 0,0 0 132 0,28-3-132 16,-5 1 132-16,24-3-1047 0</inkml:trace>
  <inkml:trace contextRef="#ctx0" brushRef="#br1" timeOffset="171946.87">8221 14159 225 0,'0'0'0'0,"0"-5"0"0,5-7 0 0,-1-5-109 16</inkml:trace>
  <inkml:trace contextRef="#ctx0" brushRef="#br1" timeOffset="172215.79">8099 14228 113 0,'0'0'0'0,"9"-4"0"0,6-3 0 0,-15 7 76 0,0 0-76 16,-12 19 77-16,-12 15-77 0,24-34 57 0,0 0-57 16,-23 36 57-16,-1 7-57 0,24-43 42 0,0 0-42 15,-23 46 43-15,-1 4-43 0,24-50 38 0,0 0-38 0,-23 55 38 16,2 5-38-16,21-60 50 0,0 0-50 0,-24 84 50 16,1 17-50-16,23-101 47 0,0 0-47 0,-15 99 47 15,6 6-47-15,9-105 70 0,0 0-70 0,-5 103 70 16,5 1-70-16,0-104 70 0,0 0-70 0,5 103 70 15,9-2-70-15,-14-101 72 0,0 0-72 0,21 99 72 16,7-3-72-16,-28-96 83 0,0 0-83 0,34 88 84 16,8-6-84-16,-42-82 46 0,0 0-46 0,44 67 47 15,1-14-47-15,-45-53 9 0,0 0-9 0,44 41 9 16,1-14-9-16,-45-27-85 0,0 0 85 0,47 12-85 16,-4-13 85-16,50 11-869 0</inkml:trace>
  <inkml:trace contextRef="#ctx0" brushRef="#br1" timeOffset="173221.2">12601 14349 919 0,'0'0'0'0,"-9"4"0"16,-12-1 0-16,21-3 84 0,0 0-84 0,0 17 85 15,9 11-85-15,-9-28 64 0,0 0-64 0,9 25 65 16,3 3-65-16,-12-28 47 0,0 0-47 0,17 31 47 0,-1-2-47 15,-16-29 22-15,0 0-22 0,22 37 22 0,1 3-22 16,-23-40 40-16,0 0-40 0,28 43 40 0,2 5-40 16,-30-48 15-16,0 0-15 0,33 54 15 0,7 5-15 0,-40-59 13 15,0 0-13-15,50 75 13 0,6 16-13 0,-56-91 40 16,0 0-40-16,49 89 40 0,-2 7-40 0,-47-96 0 16,0 0 0-16,38 94 0 0,-12-5 0 0,-26-89 8 15,0 0-8-15,21 93 9 0,-12 1-9 0,-9-94 34 16,0 0-34-16,-7 94 34 0,-10 2-34 0,17-96 9 15,0 0-9-15,-35 92 10 0,-12-1-10 0,47-91 20 16,0 0-20-16,-58 89 20 0,-6-3-20 0,64-86 44 0,0 0-44 16,-61 72 45-16,-7-9-45 0,68-63 22 0,0 0-22 15,-58 45 22-15,8-14-22 0,50-31-59 0,0 0 59 16,-58 8-59-16,1-18 59 0,57 10-73 0,0 0 73 16,-115-2-1150-16,230 4 1150 0</inkml:trace>
  <inkml:trace contextRef="#ctx0" brushRef="#br1" timeOffset="175864.69">17763 14221 191 0,'0'0'0'0,"7"3"0"0,1 2 0 15,-8-5 152-15,0 0-152 0,0 0 152 0,0 4-152 16,0-4 116-16,0 0-116 0,-3 0 117 0,-2 0-117 0,5 0 97 16,0 0-97-16,-7 0 97 0,-2-4-97 0,9 4 78 15,0 0-78-15,-11 0 78 0,1 0-78 0,10 0 56 16,0 0-56-16,-14 4 57 0,-3-4-57 0,17 0 40 15,0 0-40-15,-27 7 40 0,-4 1-40 0,31-8 10 16,0 0-10-16,-40 14 11 0,-5 3-11 0,45-17 7 16,0 0-7-16,-49 22 7 0,-3 6-7 0,52-28 1 15,0 0-1-15,-53 34 1 0,1 5-1 0,52-39 2 16,0 0-2-16,-66 53 2 0,-7 11-2 0,73-64 10 16,0 0-10-16,-73 68 10 0,1 8-10 0,72-76 39 0,0 0-39 15,-68 77 39-15,2 3-39 0,66-80 41 0,0 0-41 16,-56 77 42-16,9 0-42 0,47-77 34 0,0 0-34 15,-43 78 35-15,4-1-35 0,39-77 9 0,0 0-9 0,-33 73 9 16,0-1-9-16,33-72 37 0,0 0-37 0,-24 62 38 16,5-7-38-16,19-55 1 0,0 0-1 0,-13 48 2 15,5-9-2-15,8-39 0 0,0 0 0 0,0 38 1 16,5-6-1-16,-5-32 2 0,0 0-2 0,9 35 3 16,6-1-3-16,-15-34-3 0,0 0 3 0,18 34-3 15,3 0 3-15,-21-34 0 0,0 0 0 0,22 33 0 16,6-4 0-16,-28-29 0 0,0 0 0 0,32 26 0 15,4-2 0-15,-36-24 0 0,0 0 0 0,44 19 0 16,6-4 0-16,-50-15 2 0,0 0-2 0,59 12 2 16,2-5-2-16,-61-7 10 0,0 0-10 0,75 10 11 0,14-1-11 15,-89-9 4-15,0 0-4 0,80 7 4 0,6-1-4 16,-86-6 7-16,0 0-7 0,80 2 7 0,2-2-7 16,-82 0 3-16,0 0-3 0,75-2 3 0,-2-1-3 15,-73 3 2-15,0 0-2 0,71-5 2 0,1 0-2 0,-72 5 9 16,0 0-9-16,73-5 10 0,-2-2-10 0,-71 7 22 15,0 0-22-15,56-4 23 0,-18 3-23 0,-38 1 3 16,0 0-3-16,40 0 3 0,-3 3-3 0,-37-3 3 16,0 0-3-16,35 3 3 0,-2 3-3 0,-33-6 12 15,0 0-12-15,30 5 12 0,1 0-12 0,-31-5 0 16,0 0 0-16,28 5 1 0,-2-2-1 0,-26-3-27 16,0 0 27-16,24 2-27 0,-3-4 27 0,-21 2-211 0,0 0 211 15,18-6-211-15,-1-8 211 0,14-7-893 0</inkml:trace>
  <inkml:trace contextRef="#ctx0" brushRef="#br1" timeOffset="176298.73">18398 15468 1121 0,'0'0'0'0,"9"7"0"16,5 5 0-16,-14-12 145 0,0 0-145 0,19 17 145 16,4 5-145-16,-23-22 82 0,0 0-82 0,26 26 82 15,5 3-82-15,-31-29 42 0,0 0-42 0,35 29 42 0,0 2-42 16,-35-31 11-16,0 0-11 0,40 31 11 0,5 1-11 16,-45-32 9-16,0 0-9 0,46 31 9 0,-4 0-9 15,-42-31 16-15,0 0-16 0,38 29 17 0,0-3-17 0,-38-26 15 16,0 0-15-16,25 24 15 0,-3-2-15 0,-22-22 39 15,0 0-39-15,12 24 40 0,-3-2-40 0,-9-22 2 16,0 0-2-16,4 23 2 0,-6-1-2 0,2-22 9 16,0 0-9-16,-11 24 9 0,-9 0-9 0,20-24 15 15,0 0-15-15,-25 24 15 0,-4-2-15 0,29-22 14 16,0 0-14-16,-35 22 15 0,-7 1-15 0,42-23 25 16,0 0-25-16,-35 18 26 0,0 0-26 0,35-18 6 15,0 0-6-15,-38 24 7 0,0 1-7 0,38-25 10 0,0 0-10 16,-34 24 10-16,5 2-10 0,29-26 1 0,0 0-1 15,-26 20 1-15,5 1-1 0,21-21-91 0,0 0 91 0,-16 15-90 16,4-3 90-16,12-12-116 0,0 0 116 0,-28 28-1172 16,56-56 1172-16</inkml:trace>
  <inkml:trace contextRef="#ctx0" brushRef="#br1" timeOffset="178582.33">19536 15440 729 0,'0'0'0'0,"0"0"0"0,0 0 0 0,0 0 142 15,0 0-142-15,0 0 143 0,0 0-143 0,0 0 90 16,0 0-90-16,0 0 90 0,0 0-90 0,0 0 78 0,0 0-78 16,0 0 79-16,0 0-79 0,0 0 46 0,0 0-46 15,0 0 46-15,0 0-46 0,0 0 2 0,0 0-2 16,4 26 2-16,-4 15-2 0,0-41 9 0,0 0-9 0,5 53 9 16,2 14-9-16,-7-67 8 0,0 0-8 0,10 76 8 15,6 9-8-15,-16-85 22 0,0 0-22 0,16 106 22 16,3 16-22-16,-19-122 13 0,0 0-13 0,15 99 13 15,-1-8-13-15,-14-91 18 0,0 0-18 0,9 65 18 16,-5-22-18-16,-4-43 15 0,0 0-15 0,3 29 15 16,-1-18-15-16,-2-11 34 0,0 0-34 0,3 6 35 15,1-7-35-15,-4 1 1 0,0 0-1 0,3-12 2 16,2-9-2-16,-5 21 13 0,0 0-13 0,2-22 14 16,-2-4-14-16,0 26-4 0,0 0 4 0,0-20-3 15,-2-1 3-15,2 21-24 0,0 0 24 0,0-15-23 16,0 1 23-16,0 14-23 0,0 0 23 0,0-9-22 0,0 6 22 15,0 3-5-15,0 0 5 0,2-3-4 0,3-1 4 16,-5 4 1-16,0 0-1 0,14-10 1 0,0-7-1 16,-14 17 35-16,0 0-35 0,19-24 35 0,4-5-35 0,-23 29 12 15,0 0-12-15,23-40 12 0,5-6-12 0,-28 46 13 16,0 0-13-16,22-50 14 0,1-5-14 0,-23 55 17 16,0 0-17-16,24-60 17 0,4-6-17 0,-28 66 22 15,0 0-22-15,30-79 23 0,5-12-23 0,-35 91 0 16,0 0 0-16,29-72 1 0,1 9-1 0,-30 63 4 15,0 0-4-15,21-41 5 0,-4 17-5 0,-17 24 6 16,0 0-6-16,14-18 7 0,-5 12-7 0,-9 6 0 0,0 0 0 16,7-6 1-16,-2 12-1 0,-5-6-28 0,0 0 28 15,2 6-28-15,-2 10 28 0,0-16-155 0,0 0 155 16,0 22-155-16,-2 7 155 0,0 23-1003 0</inkml:trace>
  <inkml:trace contextRef="#ctx0" brushRef="#br1" timeOffset="179497.94">20337 15961 897 0,'0'0'0'0,"-8"-1"0"0,-6-5 0 0,14 6 82 16,0 0-82-16,-7-1 82 0,2-1-82 0,5 2 51 15,0 0-51-15,-7 0 52 0,1 2-52 0,6-2 33 16,0 0-33-16,-14 8 33 0,-1 6-33 0,15-14 3 16,0 0-3-16,-21 19 4 0,-2 3-4 0,23-22 8 0,0 0-8 15,-22 33 8-15,-1 6-8 0,23-39 3 0,0 0-3 16,-21 45 4-16,4 3-4 0,17-48 7 0,0 0-7 16,-13 51 7-16,8-3-7 0,5-48 3 0,0 0-3 0,2 50 3 15,7 1-3-15,-9-51-1 0,0 0 1 0,15 44 0 16,3-4 0-16,-18-40-1 0,0 0 1 0,22 27-1 15,6-8 1-15,-28-19 0 0,0 0 0 0,26 9 0 16,4-13 0-16,-30 4 0 0,0 0 0 0,26-12 0 16,-3-12 0-16,-23 24 26 0,0 0-26 0,22-25 26 15,-6-8-26-15,-16 33 2 0,0 0-2 0,14-32 3 16,-5-3-3-16,-9 35 8 0,0 0-8 0,1-32 9 16,-1-3-9-16,0 35 15 0,0 0-15 0,-1-32 15 15,-8 1-15-15,9 31 14 0,0 0-14 0,-9-27 15 16,-5 3-15-16,14 24 9 0,0 0-9 0,-10-19 9 0,1 5-9 15,9 14 9-15,0 0-9 0,-5-8 10 0,0 2-10 16,5 6 8-16,0 0-8 0,-2 9 8 0,4 12-8 16,-2-21 3-16,0 0-3 0,7 20 4 0,5 4-4 0,-12-24 6 15,0 0-6-15,17 19 6 0,4-4-6 0,-21-15 22 16,0 0-22-16,25 9 22 0,-3-7-22 0,-22-2 12 16,0 0-12-16,25-7 13 0,-1-10-13 0,-24 17 10 15,0 0-10-15,26-23 10 0,-3-6-10 0,-23 29 34 16,0 0-34-16,21-31 35 0,-4-5-35 0,-17 36 1 15,0 0-1-15,16-34 2 0,-9 0-2 0,-7 34 6 16,0 0-6-16,7-31 6 0,-4 2-6 0,-3 29 33 16,0 0-33-16,4-22 34 0,-1 6-34 0,-3 16 3 0,0 0-3 15,5-10 4-15,-3 5-4 0,-2 5 5 0,0 0-5 16,11 5 5-16,6 9-5 0,-17-14 13 0,0 0-13 16,16 20 14-16,6 13-14 0,-22-33 0 0,0 0 0 0,23 36 0 15,0 7 0-15,-23-43 0 0,0 0 0 0,17 42 1 16,-1 5-1-16,-16-47 13 0,0 0-13 0,10 39 13 15,-5-1-13-15,-5-38 3 0,0 0-3 0,4 34 4 16,-8-1-4-16,4-33 8 0,0 0-8 0,-5 29 8 16,-3-5-8-16,8-24 23 0,0 0-23 0,-11 22 24 15,-3-1-24-15,14-21 2 0,0 0-2 0,-14 17 2 16,-1-5-2-16,15-12 12 0,0 0-12 0,-18 8 13 16,-3-3-13-16,21-5-4 0,0 0 4 0,-17-3-3 15,-1-9 3-15,18 12-168 0,0 0 168 0,-8-16-167 16,4-4 167-16,-8-16-1061 0</inkml:trace>
  <inkml:trace contextRef="#ctx0" brushRef="#br1" timeOffset="180097.7">20886 16009 1009 0,'0'0'0'0,"0"0"0"0,-2-5 0 0,2 5 144 0,0 0-144 16,2-5 145-16,0-4-145 0,-2 9 120 0,0 0-120 15,5-6 121-15,-1 0-121 0,-4 6 60 0,0 0-60 0,7-5 61 16,1 2-61-16,-8 3 0 0,0 0 0 0,13-2 0 15,4 0 0-15,-17 2 12 0,0 0-12 0,19 4 13 16,-3 1-13-16,-16-5 8 0,0 0-8 0,15 10 8 16,1 2-8-16,-16-12 8 0,0 0-8 0,12 16 9 15,-3 1-9-15,-9-17 1 0,0 0-1 0,0 20 1 16,0 3-1-16,0-23 14 0,0 0-14 0,-9 22 15 16,-6 0-15-16,15-22 43 0,0 0-43 0,-14 21 44 15,-2-4-44-15,16-17 7 0,0 0-7 0,-17 17 7 16,-3-3-7-16,20-14 13 0,0 0-13 0,-15 12 13 15,1-2-13-15,14-10 34 0,0 0-34 0,-11 7 35 0,3-4-35 16,8-3 0-16,0 0 0 0,-6 7 0 0,1 2 0 16,5-9 0-16,0 0 0 0,5 13 0 0,9 6 0 15,-14-19-2-15,0 0 2 0,21 19-2 0,9 0 2 16,-30-19-3-16,0 0 3 0,33 17-2 0,5 0 2 0,-38-17-19 16,0 0 19-16,33 16-18 0,2-4 18 0,-35-12-8 15,0 0 8-15,26 12-7 0,-3-7 7 0,-23-5-1 16,0 0 1-16,16 7-1 0,-4-2 1 0,-12-5 0 15,0 0 0-15,7 5 0 0,-4-2 0 0,-3-3 17 16,0 0-17-16,-1 4 17 0,-6-1-17 0,7-3 17 16,0 0-17-16,-18 3 17 0,-4 3-17 0,22-6 5 15,0 0-5-15,-23 3 5 0,4 0-5 0,19-3-9 0,0 0 9 16,-16 4-9-16,2-2 9 0,14-2-153 0,0 0 153 16,-10 1-153-16,3 1 153 0,-11 1-1129 0</inkml:trace>
  <inkml:trace contextRef="#ctx0" brushRef="#br1" timeOffset="180518.79">21473 15881 1289 0,'0'0'0'0,"2"-4"0"0,0-1 0 0,-2 5 191 16,0 0-191-16,7-7 191 0,5-1-191 0,-12 8 77 15,0 0-77-15,14-9 78 0,5 1-78 0,-19 8 41 16,0 0-41-16,26-9 42 0,6-1-42 0,-32 10 9 16,0 0-9-16,33-9 9 0,3 1-9 0,-36 8 0 15,0 0 0-15,37-9 1 0,1-5-1 0,-38 14 0 16,0 0 0-16,37-12 0 0,-2 0 0 0,-35 12 0 0,0 0 0 16,31-12 1-16,0-1-1 0,-31 13-2 0,0 0 2 15,23-12-2-15,-4 0 2 0,-19 12-87 0,0 0 87 16,14-9-87-16,-5 2 87 0,-9 7-164 0,0 0 164 0,5-5-163 15,-3 3 163-15,5-4-968 0</inkml:trace>
  <inkml:trace contextRef="#ctx0" brushRef="#br1" timeOffset="180763.64">21491 16103 1222 0,'0'0'0'0,"10"-1"0"0,6-4 0 16,-16 5 144-16,0 0-144 0,17 3 145 0,1 4-145 15,-18-7 109-15,0 0-109 0,26 3 109 0,7-3-109 16,-33 0 49-16,0 0-49 0,36-5 49 0,5-3-49 16,-41 8 0-16,0 0 0 0,45-11 0 0,4-4 0 0,-49 15-17 15,0 0 17-15,50-16-16 0,4 1 16 0,-54 15-236 16,0 0 236-16,47-19-236 0,-2-1 236 0,50-20-873 15</inkml:trace>
  <inkml:trace contextRef="#ctx0" brushRef="#br1" timeOffset="181224.45">22104 15447 1166 0,'0'0'0'0,"-5"7"0"15,-4 5 0-15,9-12 116 0,0 0-116 0,2 12 117 16,5 4-117-16,-7-16 88 0,0 0-88 0,8 30 89 15,5 11-89-15,-13-41 47 0,0 0-47 0,15 52 47 16,8 10-47-16,-23-62-2 0,0 0 2 0,21 70-2 16,7 10 2-16,-28-80 0 0,0 0 0 0,36 103 0 15,10 17 0-15,-46-120 0 0,0 0 0 0,40 94 0 0,1-8 0 16,-41-86-2-16,0 0 2 0,37 56-1 0,-2-20 1 16,-35-36 22-16,0 0-22 0,24 12 23 0,-6-25-23 0,-18 13 39 15,0 0-39-15,22-47 39 0,3-31-39 0,-25 78 22 16,0 0-22-16,22-91 23 0,-1-17-23 0,-21 108 31 15,0 0-31-15,23-111 31 0,0-9-31 0,-23 120 2 16,0 0-2-16,26-103 2 0,-4 10-2 0,-22 93 7 16,0 0-7-16,26-77 8 0,2 14-8 0,-28 63-1 15,0 0 1-15,27-52-1 0,2 15 1 0,-29 37-148 16,0 0 148-16,21-19-148 0,-4 16 148 0,-17 3-144 0,0 0 144 16,13-2-144-16,-6 2 144 0,12 0-899 0</inkml:trace>
  <inkml:trace contextRef="#ctx0" brushRef="#br1" timeOffset="182185.16">23053 15982 1233 0,'0'0'0'0,"-5"-9"0"0,-2-6 0 0,7 15 146 15,0 0-146-15,-5-9 146 0,1 4-146 16,4 5 81-16,0 0-81 0,-6-3 82 0,-1 3-82 0,7 0 43 15,0 0-43-15,-13 1 44 0,-1 5-44 0,14-6-4 16,0 0 4-16,-21 20-3 0,-6 9 3 0,27-29-8 16,0 0 8-16,-25 40-7 0,3 9 7 0,22-49-9 15,0 0 9-15,-18 55-8 0,4 7 8 0,14-62-8 16,0 0 8-16,-7 63-8 0,2 6 8 0,5-69-4 16,0 0 4-16,5 73-3 0,2 8 3 0,-7-81-6 15,0 0 6-15,14 51-6 0,4-16 6 0,-18-35-22 0,0 0 22 16,22 20-22-16,6-13 22 0,-28-7 0 0,0 0 0 15,24-9 0-15,3-13 0 0,-27 22 0 0,0 0 0 16,21-29 0-16,-2-10 0 0,-19 39-2 0,0 0 2 0,12-40-2 16,-5-3 2-16,-7 43 0 0,0 0 0 0,2-41 0 15,-8 0 0-15,6 41 0 0,0 0 0 0,-12-41 0 16,-5 2 0-16,17 39 0 0,0 0 0 0,-23-36 1 16,0 1-1-16,23 35 7 0,0 0-7 0,-17-24 8 15,3 7-8-15,14 17 1 0,0 0-1 0,-9-3 1 16,4 10-1-16,5-7 0 0,0 0 0 0,4 20 1 15,8 13-1-15,-12-33 0 0,0 0 0 0,17 31 0 16,6 3 0-16,-23-34-2 0,0 0 2 0,26 29-2 16,4-3 2-16,-30-26-2 0,0 0 2 0,29 17-2 15,4-7 2-15,-33-10 0 0,0 0 0 0,35 0 0 0,0-8 0 16,-35 8 0-16,0 0 0 0,37-18 1 0,-1-7-1 16,-36 25 1-16,0 0-1 0,37-31 1 0,-6-5-1 0,-31 36 4 15,0 0-4-15,33-38 4 0,0-1-4 0,-33 39 2 16,0 0-2-16,30-40 3 0,-6-1-3 0,-24 41 5 15,0 0-5-15,23-37 5 0,-2 2-5 0,-21 35 0 16,0 0 0-16,14-29 1 0,-7 4-1 0,-7 25 2 16,0 0-2-16,0-23 2 0,-5 4-2 0,5 19 5 15,0 0-5-15,-11-13 5 0,-6 4-5 0,17 9 22 16,0 0-22-16,-26-2 22 0,-9 6-22 0,35-4 2 16,0 0-2-16,-28 7 3 0,2 1-3 0,26-8 7 15,0 0-7-15,-25 21 7 0,3 10-7 0,22-31 14 0,0 0-14 16,-14 36 15-16,9 6-15 0,5-42 3 0,0 0-3 15,5 48 4-15,9 6-4 0,-14-54 6 0,0 0-6 0,21 51 7 16,8-1-7-16,-29-50 0 0,0 0 0 0,32 48 1 16,2-2-1-16,-34-46 0 0,0 0 0 0,30 41 0 15,0-5 0-15,-30-36 1 0,0 0-1 0,21 31 2 16,-6-6-2-16,-15-25 10 0,0 0-10 0,9 24 11 16,-6-5-11-16,-3-19 9 0,0 0-9 0,-5 23 9 15,-9-3-9-15,14-20 16 0,0 0-16 0,-24 17 17 16,-9-1-17-16,33-16 14 0,0 0-14 0,-37 8 15 15,-6-6-15-15,43-2 4 0,0 0-4 0,-37 2 4 16,4-2-4-16,33 0-10 0,0 0 10 0,-26 0-10 16,7-2 10-16,19 2-148 0,0 0 148 0,-11-5-147 15,9-5 147-15,-13-6-1115 0</inkml:trace>
  <inkml:trace contextRef="#ctx0" brushRef="#br1" timeOffset="182560.69">23815 16105 1267 0,'0'0'0'0,"-11"5"0"0,-8 6 0 0,19-11 160 0,0 0-160 15,-10 6 161-15,4 0-161 0,6-6 92 0,0 0-92 16,-5 6 92-16,0 3-92 0,5-9 41 0,0 0-41 15,-12 21 42-15,-4 8-42 0,16-29 5 0,0 0-5 16,-16 29 5-16,-5 3-5 0,21-32 0 0,0 0 0 0,-17 38 1 16,-4 3-1-16,21-41 0 0,0 0 0 0,-19 45 0 15,2 3 0-15,17-48 11 0,0 0-11 0,-11 49 11 16,6 1-11-16,5-50 0 0,0 0 0 0,5 46 0 16,4-1 0-16,-9-45 0 0,0 0 0 0,21 36 0 15,10-9 0-15,-31-27-1 0,0 0 1 0,42 21-1 16,10-9 1-16,-52-12-1 0,0 0 1 0,49 5-1 15,0-7 1-15,-49 2 0 0,0 0 0 0,45-5 0 16,0-5 0-16,-45 10-44 0,0 0 44 0,37-14-44 16,-7-3 44-16,-30 17-149 0,0 0 149 0,22-19-149 15,-4-2 149-15,22-18-1027 0</inkml:trace>
  <inkml:trace contextRef="#ctx0" brushRef="#br1" timeOffset="182802.2">23926 16587 1513 0,'2'12'0'0,"-2"-12"176"15,0 0-176-15,3 51 176 0,1 26-176 0,-4-77 96 16,0 0-96-16,0 75 96 0,-2 6-96 0,2-81 41 0,0 0-41 15,-3 58 41-15,-4-12-41 0,7-46-132 0,0 0 132 16,-11 30-131-16,-3-18 131 0,14-12-131 0,0 0 131 16,-29-7-130-16,-11-21 130 0,-30-6-1119 0</inkml:trace>
  <inkml:trace contextRef="#ctx0" brushRef="#br1" timeOffset="183446.37">19247 15064 1233 0,'0'0'0'0,"0"0"0"16,-9 39 0-16,9-39 112 0,0 0-112 0,-3 26 113 15,-1 3-113-15,4-29 57 0,0 0-57 0,-7 43 58 16,0 11-58-16,7-54 46 0,0 0-46 0,-8 57 46 16,-5 6-46-16,13-63 13 0,0 0-13 0,-15 84 14 15,-3 17-14-15,18-101 17 0,0 0-17 0,-17 96 17 16,3 4-17-16,14-100 27 0,0 0-27 0,-14 96 27 16,3-2-27-16,11-94 43 0,0 0-43 0,-12 92 43 0,0 1-43 15,12-93 8-15,0 0-8 0,-5 84 8 0,3-7-8 16,2-77 13-16,0 0-13 0,-2 70 13 0,4-7-13 15,-2-63 17-15,0 0-17 0,0 47 17 0,2-15-17 0,-2-32-10 16,0 0 10-16,0 23-10 0,3-11 10 0,-3-12-107 16,0 0 107-16,-3 6-107 0,1-4 107 0,2-2-198 15,0 0 198-15,-2-20-197 0,1-20 197 0,-6-20-876 16</inkml:trace>
  <inkml:trace contextRef="#ctx0" brushRef="#br1" timeOffset="185141.7">19149 15098 1110 0,'0'0'0'0,"14"-4"0"15,11-2 0-15,-25 6 104 0,0 0-104 0,33-11 105 16,9-4-105-16,-42 15 95 0,0 0-95 0,47-19 95 15,8-5-95-15,-55 24 46 0,0 0-46 0,61-26 47 16,14-1-47-16,-75 27 3 0,0 0-3 0,98-34 3 16,22-6-3-16,-120 40 32 0,0 0-32 0,115-34 33 15,3 3-33-15,-118 31 16 0,0 0-16 0,119-22 17 16,3 8-17-16,-122 14 29 0,0 0-29 0,120-12 29 16,-2 4-29-16,-118 8 37 0,0 0-37 0,122-2 37 15,0 5-37-15,-122-3 22 0,0 0-22 0,126 9 22 0,4 3-22 16,-130-12 35-16,0 0-35 0,124 14 36 0,2 3-36 15,-126-17 13-15,0 0-13 0,130 15 13 0,3 2-13 16,-133-17 30-16,0 0-30 0,127 11 30 0,-3-5-30 16,-124-6 28-16,0 0-28 0,132 2 28 0,-1-7-28 0,-131 5 14 15,0 0-14-15,129-7 15 0,-2-1-15 0,-127 8 19 16,0 0-19-16,127-7 20 0,-2 2-20 0,-125 5 8 16,0 0-8-16,122-7 9 0,-3 2-9 0,-119 5 16 15,0 0-16-15,116-4 17 0,-1 2-17 0,-115 2 8 16,0 0-8-16,112-6 8 0,-2-3-8 0,-110 9 15 15,0 0-15-15,108-7 16 0,0-3-16 0,-108 10 3 0,0 0-3 16,99-9 4-16,0 1-4 0,-99 8 13 0,0 0-13 16,98-5 13-16,-4 3-13 0,-94 2 15 0,0 0-15 15,89 0 15-15,-4 0-15 0,-85 0 8 0,0 0-8 16,77 2 9-16,-6-1-9 0,-71-1 4 0,0 0-4 0,72 5 4 16,-1 4-4-16,-71-9 21 0,0 0-21 0,66 10 21 15,-1 1-21-15,-65-11 0 0,0 0 0 0,55 10 1 16,-4 2-1-16,-51-12 3 0,0 0-3 0,49 14 3 15,-4-4-3-15,-45-10 2 0,0 0-2 0,37 12 2 16,-9-2-2-16,-28-10 5 0,0 0-5 0,22 9 5 16,-4-1-5-16,-18-8 21 0,0 0-21 0,14 9 21 15,-6-1-21-15,-8-8 7 0,0 0-7 0,7 14 7 16,-2 3-7-16,-5-17 1 0,0 0-1 0,7 21 1 16,-5 1-1-16,-2-22 9 0,0 0-9 0,4 31 10 15,1 5-10-15,-5-36 0 0,0 0 0 0,7 44 0 0,5 4 0 16,-12-48 2-16,0 0-2 0,10 55 2 0,4 7-2 15,-14-62 2-15,0 0-2 0,16 63 2 0,0 6-2 16,-16-69 5-16,0 0-5 0,15 89 5 0,3 15-5 16,-18-104 7-16,0 0-7 0,10 96 7 0,-1 0-7 0,-9-96 3 15,0 0-3-15,5 100 3 0,-3 1-3 0,-2-101 2 16,0 0-2-16,0 94 2 0,-2-3-2 0,2-91 1 16,0 0-1-16,0 85 2 0,0-4-2 0,0-81-4 15,0 0 4-15,2 80-4 0,0-1 4 0,-2-79-9 16,0 0 9-16,3 77-8 0,1-1 8 0,-4-76-26 15,0 0 26-15,0 70-25 0,-2-5 25 0,2-65-7 0,0 0 7 16,-4 62-6-16,-3-4 6 0,7-58-17 16,0 0 17-16,-5 41-16 0,-2-14 16 0,7-27-9 0,0 0 9 15,-7 26-8-15,0-7 8 0,7-19-16 0,0 0 16 16,-10 19-15-16,-4-4 15 0,14-15-9 0,0 0 9 0,-16 16-8 16,-3-4 8-16,19-12-16 0,0 0 16 0,-21 12-15 15,-3-2 15-15,24-10-15 0,0 0 15 0,-28 10-15 16,-3-1 15-16,31-9-26 0,0 0 26 0,-32 7-25 15,1-4 25-15,31-3-7 0,0 0 7 0,-37 3-6 16,-5-3 6-16,42 0-17 0,0 0 17 0,-43 0-17 16,-9-3 17-16,52 3-9 0,0 0 9 0,-54-2-8 15,-2 1 8-15,56 1-34 0,0 0 34 0,-58-2-33 16,-1 2 33-16,59 0-40 0,0 0 40 0,-71-4-40 16,-8-2 40-16,79 6-45 0,0 0 45 0,-83-6-44 15,-4 1 44-15,87 5-29 0,0 0 29 0,-86-1-29 16,3 1 29-16,83 0-46 0,0 0 46 0,-86 3-46 0,6 2 46 15,80-5-10-15,0 0 10 0,-87 10-9 0,-5 2 9 16,92-12-32-16,0 0 32 0,-89 14-32 0,0 3 32 16,89-17-10-16,0 0 10 0,-92 16-10 0,-6-3 10 15,98-13-19-15,0 0 19 0,-97 12-18 0,-1-1 18 0,98-11-15 16,0 0 15-16,-94 10-15 0,5-1 15 0,89-9-10 16,0 0 10-16,-94 6-9 0,2-2 9 0,92-4-4 15,0 0 4-15,-86 5-4 0,6 0 4 0,80-5-7 16,0 0 7-16,-85 9-7 0,1 1 7 0,84-10-3 15,0 0 3-15,-82 10-3 0,2 2 3 0,80-12 0 16,0 0 0-16,-71 7 1 0,6-2-1 0,65-5 0 0,0 0 0 16,-68 0 0-16,0-3 0 0,68 3 0 0,0 0 0 15,-68-7 0-15,-5-2 0 0,73 9 1 0,0 0-1 16,-68-10 1-16,0 0-1 0,68 10-1 0,0 0 1 16,-61-12-1-16,4 0 1 0,57 12 1 0,0 0-1 0,-51-10 1 15,6-1-1-15,45 11 1 0,0 0-1 0,-49-10 1 16,1 0-1-16,48 10-1 0,0 0 1 0,-49-11-1 15,0-1 1-15,49 12 0 0,0 0 0 0,-49-13 0 16,0-4 0-16,49 17 0 0,0 0 0 0,-62-19 0 16,-8-4 0-16,70 23-5 0,0 0 5 0,-70-15-5 15,1 3 5-15,69 12 0 0,0 0 0 0,-56-9 0 16,9 6 0-16,47 3-1 0,0 0 1 0,-47-3 0 16,-4 3 0-16,51 0-3 0,0 0 3 0,-64-2-2 15,-13 2 2-15,77 0 0 0,0 0 0 0,-71 0 0 16,-1 2 0-16,72-2 0 0,0 0 0 0,-52 1 1 0,12 3-1 15,40-4 0-15,0 0 0 0,-45 3 1 0,1 1-1 16,44-4 23-16,0 0-23 0,-49 1 24 0,-1 1-24 16,50-2 7-16,0 0-7 0,-51 0 7 0,-1 0-7 0,52 0 17 15,0 0-17-15,-47 0 17 0,5-2-17 0,42 2 34 16,0 0-34-16,-42-3 34 0,-1-4-34 0,43 7 4 16,0 0-4-16,-37-7 5 0,6-1-5 0,31 8 5 15,0 0-5-15,-33-12 5 0,-5-2-5 0,38 14 8 16,0 0-8-16,-39-15 8 0,1-4-8 0,38 19 3 15,0 0-3-15,-38-17 3 0,-1 1-3 0,39 16 1 16,0 0-1-16,-33-12 2 0,5 4-2 0,28 8 4 16,0 0-4-16,-26-7 5 0,3 0-5 0,23 7 2 0,0 0-2 15,-19-5 2-15,4 1-2 0,15 4 5 0,0 0-5 16,-14-5 5-16,3 0-5 0,11 5 0 0,0 0 0 16,-8-12 1-16,8-3-1 0,0 15 0 0,0 0 0 0,1-30 0 15,10-7 0-15,-11 37-14 0,0 0 14 0,14-62-13 16,3-20 13-16,-17 82-124 0,0 0 124 0,33-144-1133 15,-66 288 1133-15</inkml:trace>
  <inkml:trace contextRef="#ctx0" brushRef="#br1" timeOffset="196237.7">24456 15922 415 0,'0'0'0'0,"0"0"0"15,0 0 0-15,0 0 81 0,0 0-81 0,0 0 81 16,0 0-81-16,0 0 84 0,0 0-84 0,0 0 84 16,0 0-84-16,0 0 63 0,0 0-63 0,0 0 63 15,0 0-63-15,0 0 40 0,0 0-40 0,0 0 40 16,28 0-40-16,-28 0 35 0,0 0-35 0,21 2 36 15,3 1-36-15,-24-3 22 0,0 0-22 0,30 10 23 0,3 4-23 16,-33-14 35-16,0 0-35 0,38 17 36 0,6 4-36 16,-44-21 48-16,0 0-48 0,45 20 48 0,2 2-48 0,-47-22 35 15,0 0-35-15,47 19 35 0,2-3-35 0,-49-16 9 16,0 0-9-16,50 12 10 0,-1-2-10 0,-49-10 22 16,0 0-22-16,49 9 22 0,1-3-22 0,-50-6 21 15,0 0-21-15,47 6 21 0,-3-5-21 0,-44-1 33 16,0 0-33-16,40 4 33 0,-5-3-33 0,-35-1 36 15,0 0-36-15,29 2 36 0,-4-2-36 0,-25 0 33 16,0 0-33-16,22 0 33 0,-6 0-33 0,-16 0 33 16,0 0-33-16,14 0 33 0,-3 0-33 0,-11 0 0 0,0 0 0 15,6 0 1-15,0 0-1 0,-6 0 5 0,0 0-5 16,3 0 5-16,-1-2-5 0,-2 2-63 0,0 0 63 16,0-3-63-16,-2-2 63 0,2 5-161 0,0 0 161 0,-3-12-160 15,-4-7 160-15,-4-10-833 0</inkml:trace>
  <inkml:trace contextRef="#ctx0" brushRef="#br1" timeOffset="196807.7">24412 16043 785 0,'0'0'0'0,"18"-17"0"0,11-14 0 0,-29 31 98 16,0 0-98-16,-1-5 98 0,-19 14-98 0,20-9 66 15,0 0-66-15,-15 3 67 0,-1 2-67 0,16-5 36 16,0 0-36-16,-19-3 37 0,0-6-37 0,19 9 22 16,0 0-22-16,-14-6 22 0,2-1-22 0,12 7 33 0,0 0-33 15,-9-4 34-15,4 1-34 0,5 3 29 0,0 0-29 16,-6 3 29-16,3 4-29 0,3-7 24 0,0 0-24 16,-2 17 25-16,4 9-25 0,-2-26 40 0,0 0-40 15,3 24 40-15,4 2-40 0,-7-26 22 0,0 0-22 0,11 22 23 16,4 0-23-16,-15-22 52 0,0 0-52 0,13 14 53 15,-1-5-53-15,-12-9 46 0,0 0-46 0,12-4 46 16,-1-8-46-16,-11 12 48 0,0 0-48 0,12-20 48 16,-5-8-48-16,-7 28 48 0,0 0-48 0,7-32 48 15,0-8-48-15,-7 40 42 0,0 0-42 0,3-36 43 16,-3-1-43-16,0 37 35 0,0 0-35 0,-2-33 36 16,-1 4-36-16,3 29 15 0,0 0-15 0,-4-21 16 15,-1 8-16-15,5 13 13 0,0 0-13 0,-10 1 13 16,-9 11-13-16,19-12 4 0,0 0-4 0,-16 24 4 15,0 11-4-15,16-35 7 0,0 0-7 0,-5 34 7 0,5 5-7 16,0-39-52-16,0 0 52 0,23 21-52 0,15-13 52 16,-38-8-80-16,0 0 80 0,61 29-1385 0,-122-58 1385 0</inkml:trace>
  <inkml:trace contextRef="#ctx0" brushRef="#br1" timeOffset="203804.74">14365 3997 617 0,'0'0'0'0,"0"0"0"0,0-28 0 0,0 28-77 15,0 0 77-15,0-8-77 0,0 3 77 0,0 5-27 16,0 0 27-16,0-4-27 0,0 4 27 0,0 0 4 15,0 0-4-15,0-3 4 0,-1-2-4 0,1 5 36 16,0 0-36-16,-2-4 37 0,2-3-37 0,0 7 48 16,0 0-48-16,-4-8 48 0,4 1-48 0,0 7 71 15,0 0-71-15,4-5 72 0,-4-2-72 0,0 7 59 0,0 0-59 16,3-9 60-16,4 6-60 0,-7 3 41 0,0 0-41 16,11-5 42-16,3 1-42 0,-14 4 37 0,0 0-37 15,15 0 37-15,3 0-37 0,-18 0 23 0,0 0-23 0,21 0 24 16,0 4-24-16,-21-4 46 0,0 0-46 0,22 5 46 15,5 2-46-15,-27-7 39 0,0 0-39 0,27 8 40 16,5 4-40-16,-32-12 40 0,0 0-40 0,36 9 40 16,-1 1-40-16,-35-10 51 0,0 0-51 0,42 9 52 15,5-4-52-15,-47-5 36 0,0 0-36 0,47 3 37 16,4-3-37-16,-51 0 27 0,0 0-27 0,45-1 27 16,2-3-27-16,-47 4 34 0,0 0-34 0,43-3 35 15,-8-1-35-15,-35 4 12 0,0 0-12 0,37-3 13 16,-8 1-13-16,-29 2 12 0,0 0-12 0,27 0 13 15,-5 0-13-15,-22 0 34 0,0 0-34 0,19 0 34 16,-5-3-34-16,-14 3 4 0,0 0-4 0,13 0 5 0,-5-4-5 16,-8 4 17-16,0 0-17 0,4 0 17 0,-2-3-17 15,-2 3 15-15,0 0-15 0,0 0 16 0,0 0-16 16,0 0 39-16,0 0-39 0,-6 0 40 0,-2-2-40 0,8 2 0 16,0 0 0-16,-18-3 1 0,-8-1-1 0,26 4 9 15,0 0-9-15,-24-3 9 0,-3-2-9 0,27 5 34 16,0 0-34-16,-33-7 34 0,0-2-34 0,33 9-4 15,0 0 4-15,-31-6-3 0,-2 0 3 0,33 6 0 16,0 0 0-16,-35-8 0 0,-7 4 0 0,42 4 0 16,0 0 0-16,-38-3 0 0,-6 0 0 0,44 3-2 15,0 0 2-15,-42-6-1 0,2 6 1 0,40 0 3 16,0 0-3-16,-36-3 4 0,3 3-4 0,33 0 0 0,0 0 0 16,-33 0 1-16,7 0-1 0,26 0 0 0,0 0 0 15,-27 0 0-15,1 0 0 0,26 0 7 0,0 0-7 0,-22 3 7 16,2-3-7-16,20 0 1 0,0 0-1 0,-19 6 1 15,0-3-1-15,19-3 1 0,0 0-1 0,-17 3 1 16,4 3-1-16,13-6 0 0,0 0 0 0,-12 6 1 16,0-2-1-16,12-4 0 0,0 0 0 0,-5 5 1 15,-2-2-1-15,7-3 2 0,0 0-2 0,3 4 2 16,6 4-2-16,-9-8-1 0,0 0 1 0,14 4 0 16,5-2 0-16,-19-2 0 0,0 0 0 0,19 0 0 15,6-2 0-15,-25 2-1 0,0 0 1 0,28-4 0 16,6 1 0-16,-34 3-4 0,0 0 4 0,34 0-3 15,6-5 3-15,-40 5-3 0,0 0 3 0,41 0-2 16,1 0 2-16,-42 0-2 0,0 0 2 0,40 0-2 0,0 2 2 16,-40-2-5-16,0 0 5 0,37 3-4 0,0-3 4 15,-37 0-1-15,0 0 1 0,33 3 0 0,-4 1 0 16,-29-4 0-16,0 0 0 0,26 5 0 0,-3 2 0 0,-23-7 0 16,0 0 0-16,19 8 1 0,-1-1-1 0,-18-7 8 15,0 0-8-15,10 5 8 0,1 2-8 0,-11-7 4 16,0 0-4-16,8 2 4 0,-4 0-4 0,-4-2 7 15,0 0-7-15,5 0 7 0,-5-4-7 0,0 4 22 16,0 0-22-16,0-3 23 0,-4-2-23 0,4 5 12 16,0 0-12-16,-5-7 13 0,-7-5-13 0,12 12 5 15,0 0-5-15,-12-10 5 0,-2 1-5 0,14 9 8 0,0 0-8 16,-24-9 8-16,-3 1-8 0,27 8 7 0,0 0-7 16,-24-7 8-16,-2 0-8 0,26 7 3 0,0 0-3 15,-30-2 3-15,-3-1-3 0,33 3 6 0,0 0-6 0,-31 0 6 16,1 3-6-16,30-3 0 0,0 0 0 0,-35 2 1 15,-1 2-1-15,36-4 0 0,0 0 0 0,-33 3 1 16,7 0-1-16,26-3 0 0,0 0 0 0,-27 6 0 16,0 0 0-16,27-6 0 0,0 0 0 0,-23 4 0 15,2 1 0-15,21-5 1 0,0 0-1 0,-17 7 2 16,1-4-2-16,16-3 0 0,0 0 0 0,-11 5 0 16,4-1 0-16,7-4-1 0,0 0 1 0,-3 5 0 15,1 2 0-15,2-7-4 0,0 0 4 0,5 7-3 16,8 1 3-16,-13-8-15 0,0 0 15 0,17 4-14 15,7 1 14-15,-24-5-1 0,0 0 1 0,30 3-1 16,5-3 1-16,-35 0-8 0,0 0 8 0,42 0-8 16,0 0 8-16,-42 0-3 0,0 0 3 0,47 0-3 0,5 0 3 15,-52 0 0-15,0 0 0 0,49-3 1 0,-1-1-1 16,-48 4-2-16,0 0 2 0,47-1-1 0,0-3 1 16,-47 4-2-16,0 0 2 0,42-3-1 0,-3-2 1 0,-39 5-4 15,0 0 4-15,36-4-4 0,-6 1 4 0,-30 3-7 16,0 0 7-16,26 0-7 0,-10-4 7 0,-16 4-1 15,0 0 1-15,14 0 0 0,-9 0 0 0,-5 0-105 16,0 0 105-16,0 0-105 0,-9-3 105 0,9 3-139 16,0 0 139-16,-9-2-1146 0,18 4 1146 0</inkml:trace>
  <inkml:trace contextRef="#ctx0" brushRef="#br1" timeOffset="205048.57">15024 3652 886 0,'0'0'0'16,"0"0"0"-16,0 0 0 0,0 0-3 0,0 0 3 15,0 0-2-15,0 0 2 0,0 0-42 0,0 0 42 16,0 0-42-16,0 0 42 0,0 0-45 0,0 0 45 0,0 0-45 16,0 0 45-16,0 0-38 0,0 0 38 0,0 0-38 15,0 0 38-15,0 0 0 0,0 0 0 0,0 0 0 16,0 0 0-16,0 0 74 0,0 0-74 0,0 0 74 16,0 0-74-16,0 0 79 0,0 0-79 0,0 0 79 15,0 0-79-15,0 0 69 0,0 0-69 0,0 0 70 16,24 21-70-16,-24-21 79 0,0 0-79 0,23 15 80 15,3 1-80-15,-26-16 62 0,0 0-62 0,30 17 62 16,5-2-62-16,-35-15 36 0,0 0-36 0,36 12 37 16,-1 4-37-16,-35-16 35 0,0 0-35 0,33 12 36 15,-3-4-36-15,-30-8 14 0,0 0-14 0,22 11 15 0,3-8-15 16,-25-3 19-16,0 0-19 0,17 5 20 0,-1-1-20 16,-16-4 15-16,0 0-15 0,12 3 15 0,-1-3-15 15,-11 0 16-15,0 0-16 0,7 0 17 0,-2 0-17 0,-5 0 4 16,0 0-4-16,0 0 4 0,0 0-4 0,0 0 7 15,0 0-7-15,0 0 8 0,0 0-8 0,0 0 7 16,0 0-7-16,-5 0 8 0,1 5-8 0,4-5 3 16,0 0-3-16,-16 9 3 0,-5 6-3 0,21-15 6 15,0 0-6-15,-26 19 6 0,-5 5-6 0,31-24 7 16,0 0-7-16,-33 27 7 0,-5 4-7 0,38-31 0 16,0 0 0-16,-37 36 1 0,0 0-1 0,37-36 7 15,0 0-7-15,-33 34 8 0,0-1-8 0,33-33 0 0,0 0 0 16,-31 34 1-16,3 6-1 0,28-40-2 0,0 0 2 15,-23 32-1-15,6-8 1 0,17-24 0 0,0 0 0 16,-16 22 1-16,7-1-1 0,9-21-1 0,0 0 1 0,-8 12 0 16,1-2 0-16,7-10 2 0,0 0-2 0,-5 9 2 15,1-9-2-15,4 0 6 0,0 0-6 0,-2-10 7 16,4-11-7-16,-2 21 0 0,0 0 0 0,4-31 0 16,1-5 0-16,-5 36 0 0,0 0 0 0,8-39 0 15,3-7 0-15,-11 46 2 0,0 0-2 0,12-45 2 16,2 2-2-16,-14 43 5 0,0 0-5 0,12-43 6 15,-3 7-6-15,-9 36 3 0,0 0-3 0,9-32 4 16,-4 4-4-16,-5 28 12 0,0 0-12 0,7-24 13 16,-4 6-13-16,-3 18 3 0,0 0-3 0,6-12 4 15,-5 3-4-15,-1 9 6 0,0 0-6 0,0-7 6 16,0 4-6-16,0 3 22 0,0 0-22 0,0 0 23 0,-1 7-23 16,1-7 6-16,0 0-6 0,-6 24 7 0,3 6-7 15,3-30 4-15,0 0-4 0,-9 40 5 0,2 1-5 16,7-41 31-16,0 0-31 0,-5 38 31 0,-4-6-31 0,9-32 0 15,0 0 0-15,-3 31 0 0,-4-7 0 0,7-24 2 16,0 0-2-16,-5 19 2 0,1-5-2 0,4-14 5 16,0 0-5-16,-2 10 6 0,-3-7-6 0,5-3 3 15,0 0-3-15,-3-13 3 0,-1-8-3 0,4 21 2 16,0 0-2-16,-2-31 2 0,1-8-2 0,1 39 4 16,0 0-4-16,-2-40 5 0,-2-1-5 0,4 41 0 15,0 0 0-15,-3-34 1 0,-2 1-1 0,5 33 1 0,0 0-1 16,-5-18 2-16,1 2-2 0,4 16 0 0,0 0 0 15,-3 0 0-15,1 7 0 0,2-7-50 0,0 0 50 16,5 24-50-16,4 9 50 0,-9-33-90 0,0 0 90 0,12 58-1239 16,-24-116 1239-16</inkml:trace>
  <inkml:trace contextRef="#ctx0" brushRef="#br1" timeOffset="-202093.59">23198 3154 135 0,'0'0'0'0,"7"0"0"0,3 3 0 16,-10-3 62-16,0 0-62 0,-5-3 62 0,-12 3-62 15,17 0 55-15,0 0-55 0,-12-4 56 0,-8 1-56 0,20 3 52 16,0 0-52-16,-17 0 52 0,-2 0-52 0,19 0 44 16,0 0-44-16,-19 7 45 0,-2 0-45 0,21-7 36 15,0 0-36-15,-26 12 36 0,-6 5-36 0,32-17 15 16,0 0-15-16,-28 15 16 0,2 1-16 0,26-16 13 15,0 0-13-15,-29 24 13 0,-4 3-13 0,33-27 4 16,0 0-4-16,-28 27 4 0,3 1-4 0,25-28 13 16,0 0-13-16,-24 32 13 0,3 6-13 0,21-38 14 15,0 0-14-15,-19 41 15 0,1 6-15 0,18-47 15 16,0 0-15-16,-15 47 15 0,3 3-15 0,12-50 26 0,0 0-26 16,-7 52 26-16,3 2-26 0,4-54 12 0,0 0-12 15,2 52 13-15,7-1-13 0,-9-51 18 0,0 0-18 16,12 46 19-16,3-1-19 0,-15-45 24 0,0 0-24 0,20 46 25 15,4-1-25-15,-24-45 37 0,0 0-37 0,23 43 38 16,3 1-38-16,-26-44 31 0,0 0-31 0,28 43 31 16,1 0-31-16,-29-43 22 0,0 0-22 0,32 39 23 15,2-5-23-15,-34-34 11 0,0 0-11 0,35 36 11 16,0-5-11-16,-35-31 18 0,0 0-18 0,38 28 19 16,4-3-19-16,-42-25 3 0,0 0-3 0,47 26 4 15,2 0-4-15,-49-26 20 0,0 0-20 0,64 27 20 16,11 1-20-16,-75-28 38 0,0 0-38 0,67 22 38 15,1-5-38-15,-68-17 6 0,0 0-6 0,48 12 6 16,-9-2-6-16,-39-10 12 0,0 0-12 0,48 5 13 16,1 2-13-16,-49-7 16 0,0 0-16 0,54 4 17 0,2-1-17 15,-56-3 22-15,0 0-22 0,64 5 22 0,10-1-22 16,-74-4 8-16,0 0-8 0,57 1 8 0,-5-1-8 16,-52 0 17-16,0 0-17 0,68 2 17 0,7-2-17 0,-75 0 15 15,0 0-15-15,70 0 15 0,0-2-15 0,-70 2 25 16,0 0-25-16,54-1 26 0,-9-3-26 0,-45 4 20 15,0 0-20-15,50-7 20 0,1 2-20 0,-51 5 26 16,0 0-26-16,54-3 26 0,3-6-26 0,-57 9 8 16,0 0-8-16,70-3 8 0,8 3-8 0,-78 0 35 15,0 0-35-15,68-4 35 0,-1 1-35 0,-67 3 5 16,0 0-5-16,54 0 5 0,-7 0-5 0,-47 0 10 16,0 0-10-16,50 0 10 0,2 2-10 0,-52-2 34 0,0 0-34 15,53 1 34-15,-1-1-34 0,-52 0 16 0,0 0-16 16,52 0 17-16,2-1-17 0,-54 1 5 0,0 0-5 0,56 0 6 15,-4-2-6-15,-52 2 16 0,0 0-16 0,70 2 17 16,12-1-17-16,-82-1 14 0,0 0-14 0,68 4 15 16,0-4-15-16,-68 0 3 0,0 0-3 0,50 3 4 15,-6-3-4-15,-44 0 13 0,0 0-13 0,49-3 14 16,-1 3-14-16,-48 0 3 0,0 0-3 0,53-4 4 16,1 4-4-16,-54 0 6 0,0 0-6 0,52-1 7 15,0-3-7-15,-52 4 7 0,0 0-7 0,51-3 8 16,-3-6-8-16,-48 9 7 0,0 0-7 0,51-7 8 15,1 2-8-15,-52 5 3 0,0 0-3 0,66-10 4 16,11 1-4-16,-77 9 6 0,0 0-6 0,59-6 6 16,-8 0-6-16,-51 6 7 0,0 0-7 0,50-8 7 0,-1 4-7 15,-49 4 3-15,0 0-3 0,49-10 3 0,1-2-3 16,-50 12 6-16,0 0-6 0,63-14 6 0,10-1-6 16,-73 15 13-16,0 0-13 0,54-15 13 0,-8 3-13 15,-46 12 3-15,0 0-3 0,43-11 4 0,-1 3-4 0,-42 8 7 16,0 0-7-16,40-9 7 0,-3-1-7 0,-37 10 0 15,0 0 0-15,40-9 1 0,0-3-1 0,-40 12 0 16,0 0 0-16,40-12 1 0,-2 0-1 0,-38 12 2 16,0 0-2-16,40-18 2 0,0 0-2 0,-40 18 1 15,0 0-1-15,39-24 2 0,-3-1-2 0,-36 25 4 16,0 0-4-16,30-29 5 0,-6-2-5 0,-24 31 2 16,0 0-2-16,21-33 3 0,-3-1-3 0,-18 34 1 0,0 0-1 15,10-36 2-15,-3 0-2 0,-7 36 4 0,0 0-4 16,2-34 5-16,-4 1-5 0,2 33 6 0,0 0-6 15,-5-27 6-15,-4-1-6 0,9 28 7 0,0 0-7 0,-14-25 8 16,-3 1-8-16,17 24 8 0,0 0-8 0,-25-24 8 16,-3 0-8-16,28 24 3 0,0 0-3 0,-34-28 4 15,-5 1-4-15,39 27 2 0,0 0-2 0,-40-27 2 16,-2-6-2-16,42 33 5 0,0 0-5 0,-43-34 5 16,-4 1-5-16,47 33 6 0,0 0-6 0,-49-31 6 15,0-1-6-15,49 32 7 0,0 0-7 0,-68-34 8 16,-10-2-8-16,78 36 3 0,0 0-3 0,-73-31 4 15,-2 0-4-15,75 31 2 0,0 0-2 0,-70-28 2 16,6 3-2-16,64 25 1 0,0 0-1 0,-67-23 2 16,3-1-2-16,64 24 1 0,0 0-1 0,-66-27 1 15,0 3-1-15,66 24-2 0,0 0 2 0,-65-24-1 0,2 5 1 16,63 19-6-16,0 0 6 0,-62-20-5 0,-1 4 5 16,63 16-9-16,0 0 9 0,-54-12-8 0,7 2 8 15,47 10-8-15,0 0 8 0,-63-9-8 0,-6-3 8 0,69 12-8 16,0 0 8-16,-54-8-8 0,8 1 8 0,46 7-8 15,0 0 8-15,-49-5-8 0,2-2 8 0,47 7-1 16,0 0 1-16,-62-9-1 0,-15 3 1 0,77 6-1 16,0 0 1-16,-57-5 0 0,10 1 0 0,47 4 0 15,0 0 0-15,-48-3 0 0,5-2 0 0,43 5 3 16,0 0-3-16,-47-4 3 0,3 1-3 0,44 3 2 16,0 0-2-16,-47-5 2 0,-3 5-2 0,50 0 2 0,0 0-2 15,-51-4 2-15,1 4-2 0,50 0 4 0,0 0-4 16,-49 0 5-16,4 0-5 0,45 0 6 0,0 0-6 15,-51 0 6-15,1-3-6 0,50 3 3 0,0 0-3 16,-68-4 3-16,-11-4-3 0,79 8 2 0,0 0-2 0,-76-9 2 16,-3 2-2-16,79 7 1 0,0 0-1 0,-75-8 2 15,0-3-2-15,75 11 1 0,0 0-1 0,-78-5 1 16,-4 2-1-16,82 3 0 0,0 0 0 0,-87 0 1 16,-5 3-1-16,92-3 0 0,0 0 0 0,-98 9 1 15,-5 6-1-15,103-15-11 0,0 0 11 0,-109 16-11 16,-8 8 11-16,117-24-192 0,0 0 192 0,-129 27-192 15,-9 9 192-15,138-36-160 0,0 0 160 0,-266 67-1103 16,532-134 1103-16</inkml:trace>
  <inkml:trace contextRef="#ctx0" brushRef="#br1" timeOffset="-162368.72">19060 6196 494 0,'0'0'0'0,"0"0"0"0,21-42 0 0,-21 42 38 15,0 0-38-15,-5-4 39 0,-7 11-39 0,12-7 56 16,0 0-56-16,-12 3 57 0,-6 3-57 0,18-6 37 0,0 0-37 16,-15 3 37-16,1 0-37 0,14-3 57 0,0 0-57 15,-25-3 58-15,-3-2-58 0,28 5 37 0,0 0-37 16,-24-12 38-16,-6-2-38 0,30 14 41 0,0 0-41 0,-29-14 42 15,-1-4-42-15,30 18 10 0,0 0-10 0,-29-19 10 16,-5 2-10-16,34 17 21 0,0 0-21 0,-31-23 21 16,-2-1-21-16,33 24 33 0,0 0-33 0,-33-24 33 15,2 0-33-15,31 24 17 0,0 0-17 0,-34-24 17 16,5 2-17-16,29 22 19 0,0 0-19 0,-37-24 20 16,2 0-20-16,35 24 9 0,0 0-9 0,-40-24 10 15,-5 0-10-15,45 24 10 0,0 0-10 0,-47-25 10 16,-5 4-10-16,52 21 15 0,0 0-15 0,-52-21 15 15,-1 3-15-15,53 18 38 0,0 0-38 0,-56-12 39 16,-1 0-39-16,57 12 11 0,0 0-11 0,-70-9 11 16,-13-1-11-16,83 10 7 0,0 0-7 0,-72-5 8 0,3 1-8 15,69 4 24-15,0 0-24 0,-51 4 25 0,13-3-25 16,38-1 5-16,0 0-5 0,-47 7 6 0,0 2-6 0,47-9 4 16,0 0-4-16,-68 13 5 0,-12 5-5 15,80-18 3-15,0 0-3 0,-72 18 3 0,2 3-3 0,70-21 5 16,0 0-5-16,-66 27 5 0,4 1-5 0,62-28 0 15,0 0 0-15,-67 34 1 0,-1 5-1 0,68-39 1 16,0 0-1-16,-66 42 2 0,2 4-2 0,64-46 1 16,0 0-1-16,-59 44 2 0,3 3-2 0,56-47 1 15,0 0-1-15,-54 54 1 0,2 1-1 0,52-55 8 16,0 0-8-16,-49 64 9 0,2-1-9 0,47-63 14 0,0 0-14 16,-42 70 15-16,5 6-15 0,37-76 15 0,0 0-15 15,-33 70 15-15,4 5-15 0,29-75 9 0,0 0-9 16,-27 70 10-16,10 1-10 0,17-71 9 0,0 0-9 0,-10 65 10 15,8-4-10-15,2-61 3 0,0 0-3 0,3 55 4 16,13-7-4-16,-16-48 0 0,0 0 0 0,19 40 1 16,4-13-1-16,-23-27 1 0,0 0-1 0,29 33 2 15,8 1-2-15,-37-34 0 0,0 0 0 0,40 31 0 16,5-2 0-16,-45-29-1 0,0 0 1 0,61 38-1 16,14 1 1-16,-75-39 0 0,0 0 0 0,77 36 1 15,7-5-1-15,-84-31 3 0,0 0-3 0,81 29 4 16,0-5-4-16,-81-24 3 0,0 0-3 0,80 22 3 15,0-3-3-15,-80-19 19 0,0 0-19 0,85 21 20 16,6-6-20-16,-91-15 37 0,0 0-37 0,92 24 38 16,-3 0-38-16,-89-24 12 0,0 0-12 0,94 31 12 0,4 1-12 15,-98-32 37-15,0 0-37 0,94 38 38 0,0 1-38 16,-94-39 6-16,0 0-6 0,96 40 6 0,-4-1-6 16,-92-39 18-16,0 0-18 0,97 33 19 0,3-6-19 0,-100-27 33 15,0 0-33-15,97 24 34 0,-4-5-34 0,-93-19 17 16,0 0-17-16,99 12 17 0,2-7-17 0,-101-5 30 15,0 0-30-15,94 7 30 0,-2-2-30 0,-92-5 12 16,0 0-12-16,89 4 12 0,2-1-12 0,-91-3 29 16,0 0-29-16,87 0 29 0,0-3-29 0,-87 3 11 15,0 0-11-15,84-2 11 0,-8-2-11 0,-76 4 11 16,0 0-11-16,80-3 11 0,2-4-11 0,-82 7 17 16,0 0-17-16,79-8 17 0,-3-4-17 0,-76 12 8 0,0 0-8 15,74-12 8-15,-7-4-8 0,-67 16 9 0,0 0-9 16,68-19 9-16,-3 2-9 0,-65 17 15 0,0 0-15 0,64-19 15 15,3 1-15-15,-67 18 8 0,0 0-8 0,59-21 8 16,-3-3-8-16,-56 24 15 0,0 0-15 0,47-21 16 16,-6 3-16-16,-41 18 3 0,0 0-3 0,47-19 4 15,4-2-4-15,-51 21 7 0,0 0-7 0,64-24 7 16,10-7-7-16,-74 31 3 0,0 0-3 0,67-29 3 16,0 0-3-16,-67 29 0 0,0 0 0 0,59-29 0 15,-5-7 0-15,-54 36 1 0,0 0-1 0,45-29 2 16,-6 0-2-16,-39 29-1 0,0 0 1 0,40-33-1 15,-2-1 1-15,-38 34 0 0,0 0 0 0,35-36 0 16,-2-7 0-16,-33 43 0 0,0 0 0 0,28-43 0 16,-2-1 0-16,-26 44 0 0,0 0 0 0,23-43 0 0,-6 4 0 15,-17 39 3-15,0 0-3 0,14-43 4 0,-4-4-4 16,-10 47 7-16,0 0-7 0,7-44 8 0,-5 1-8 16,-2 43 3-16,0 0-3 0,-7-48 4 0,-7 2-4 15,14 46 12-15,0 0-12 0,-21-46 13 0,-7 1-13 0,28 45 8 16,0 0-8-16,-48-51 8 0,-19-1-8 0,67 52 1 15,0 0-1-15,-73-51 1 0,-9 5-1 0,82 46 8 16,0 0-8-16,-97-47 8 0,-13 6-8 0,110 41 7 16,0 0-7-16,-125-39 8 0,-17-1-8 0,142 40 8 15,0 0-8-15,-160-34 8 0,-16 5-8 0,176 29 15 16,0 0-15-16,-214-27 15 0,-26-1-15 0,240 28 0 16,0 0 0-16,-265-27 0 0,-24-1 0 0,289 28-74 15,0 0 74-15,-295-36-74 0,-10-3 74 0,305 39-101 0,0 0 101 16,-599-74-1598-16,1198 148 1598 0</inkml:trace>
  <inkml:trace contextRef="#ctx0" brushRef="#br1" timeOffset="-150970.97">18550 7080 169 0,'0'0'0'0,"-3"6"0"0,-6 0 0 15,9-6 127-15,0 0-127 0,-5 9 127 0,3-1-127 16,2-8 116-16,0 0-116 0,0 19 116 0,2 9-116 16,-2-28 105-16,0 0-105 0,1 31 105 0,3 8-105 0,-4-39 57 15,0 0-57-15,0 38 57 0,2-1-57 0,-2-37 21 16,0 0-21-16,0 33 21 0,0-2-21 0,0-31-109 15,0 0 109-15,0 60-602 0,0-120 602 0</inkml:trace>
  <inkml:trace contextRef="#ctx0" brushRef="#br1" timeOffset="-148764.66">10860 10489 460 0,'0'0'0'16,"-12"0"0"-16,-12 4 0 0,24-4 74 0,0 0-74 15,-14-4 75-15,5-7-75 0,9 11 57 0,0 0-57 16,-16-14 57-16,-1-3-57 0,17 17 51 0,0 0-51 0,-23-24 51 16,-1-9-51-16,24 33 25 0,0 0-25 0,-17-31 26 15,-3 0-26-15,20 31 34 0,0 0-34 0,-10-32 35 16,6 1-35-16,4 31 31 0,0 0-31 0,4-22 31 15,8 6-31-15,-12 16 32 0,0 0-32 0,18-1 32 16,2 6-32-16,-20-5 3 0,0 0-3 0,20 15 3 16,4 11-3-16,-24-26 16 0,0 0-16 0,17 29 17 15,-1 4-17-15,-16-33 8 0,0 0-8 0,9 30 8 16,-6 1-8-16,-3-31-51 0,0 0 51 0,0 21-51 16,-3-2 51-16,3-19-90 0,0 0 90 0,-28 1-90 15,-19-11 90-15,-26 2-551 0</inkml:trace>
  <inkml:trace contextRef="#ctx0" brushRef="#br1" timeOffset="-147926.1">6066 10246 180 0,'0'0'0'0,"4"5"0"15,4 6 0-15,-8-11 67 0,0 0-67 0,9 5 67 16,0-4-67-16,-9-1 86 0,0 0-86 0,15 11 87 15,3 4-87-15,-18-15 65 0,0 0-65 0,26 26 65 16,0 10-65-16,-26-36 50 0,0 0-50 0,28 34 50 16,3 7-50-16,-31-41 39 0,0 0-39 0,25 35 39 15,-4-3-39-15,-21-32 34 0,0 0-34 0,17 27 34 16,-5-4-34-16,-12-23 22 0,0 0-22 0,5 17 22 16,-1-5-22-16,-4-12 18 0,0 0-18 0,-12 15 18 15,-9-3-18-15,21-12 18 0,0 0-18 0,-25 7 18 16,-1-3-18-16,26-4 39 0,0 0-39 0,-31-4 39 15,-2-6-39-15,33 10 12 0,0 0-12 0,-25-14 12 0,8-5-12 16,17 19 21-16,0 0-21 0,3-19 21 0,11-1-21 16,-14 20-101-16,0 0 101 0,37-12-101 0,22 0 101 0,-59 12-95 15,0 0 95-15,94-24-511 0,-188 48 511 0</inkml:trace>
  <inkml:trace contextRef="#ctx0" brushRef="#br1" timeOffset="-147085.22">10695 10479 527 0,'0'0'0'0,"0"0"0"0,-7-36 0 0,7 36 54 0,0 0-54 0,0-20 54 15,3-6-54-15,-3 26 15 0,0 0-15 0,4-24 15 16,6-2-15-16,-10 26 14 0,0 0-14 0,16-19 15 15,1-1-15-15,-17 20-1 0,0 0 1 0,18-10-1 16,1 4 1-16,-19 6-6 0,0 0 6 0,23 4-5 16,-2 6 5-16,-21-10-4 0,0 0 4 0,13 14-3 15,-2 3 3-15,-11-17-1 0,0 0 1 0,7 21 0 16,-4 1 0-16,-3-22 21 0,0 0-21 0,0 19 21 16,-1-2-21-16,1-17 51 0,0 0-51 0,-4 14 51 15,-5-2-51-15,9-12 52 0,0 0-52 0,-20 8 52 16,-7-8-52-16,27 0 55 0,0 0-55 0,-24-10 55 15,-6-11-55-15,30 21 50 0,0 0-50 0,-24-24 51 0,5-7-51 16,19 31 49-16,0 0-49 0,-12-32 50 0,3-2-50 16,9 34 31-16,0 0-31 0,0-26 31 0,3 4-31 15,-3 22 33-15,0 0-33 0,14-9 34 0,4 11-34 0,-18-2 0 16,0 0 0-16,15 15 1 0,6 13-1 0,-21-28 5 16,0 0-5-16,14 30 5 0,-5 10-5 0,-9-40 0 15,0 0 0-15,3 36 0 0,-6 3 0 0,3-39-1 16,0 0 1-16,-16 36 0 0,-3-2 0 0,19-34-77 15,0 0 77-15,-33 18-77 0,-12-12 77 0,45-6-84 16,0 0 84-16,-77 21-749 0,154-42 749 0</inkml:trace>
  <inkml:trace contextRef="#ctx0" brushRef="#br1" timeOffset="-143706.07">16731 6059 449 0,'0'0'0'0,"0"0"0"15,0 0 0-15,0 0 25 0,0 0-25 0,0 0 26 16,0 0-26-16,0 0 38 0,0 0-38 0,0 0 38 16,0 0-38-16,0 0 12 0,0 0-12 0,0 0 12 15,0 0-12-15,0 0 13 0,0 0-13 0,0 0 14 16,0 0-14-16,0 0 24 0,0 0-24 0,0 0 25 15,0 0-25-15,0 0 7 0,0 0-7 0,4 19 7 16,3 9-7-16,-7-28 17 0,0 0-17 0,8 42 17 16,3 13-17-16,-11-55 3 0,0 0-3 0,12 64 4 15,2 8-4-15,-14-72 0 0,0 0 0 0,19 104 1 16,7 23-1-16,-26-127 0 0,0 0 0 0,26 121 1 16,8-1-1-16,-34-120 1 0,0 0-1 0,29 107 2 0,-3-10-2 15,-26-97 9-15,0 0-9 0,25 86 10 0,-6-11-10 16,-19-75 39-16,0 0-39 0,16 64 40 0,-3-11-40 0,-13-53 36 15,0 0-36-15,9 37 36 0,-2-13-36 0,-7-24 44 16,0 0-44-16,5 18 45 0,-3-10-45 0,-2-8 28 16,0 0-28-16,2 5 28 0,1-1-28 0,-3-4 40 15,0 0-40-15,4 3 40 0,3-3-40 0,-7 0 33 16,0 0-33-16,10 0 34 0,4-3-34 0,-14 3 32 16,0 0-32-16,16-4 33 0,3 4-33 0,-19 0 13 15,0 0-13-15,23 0 14 0,3 4-14 0,-26-4 13 0,0 0-13 16,28 5 13-16,5 9-13 0,-33-14 16 0,0 0-16 15,42 12 17-15,5 5-17 0,-47-17 22 0,0 0-22 16,54 19 23-16,1-4-23 0,-55-15 44 0,0 0-44 0,60 21 44 16,4 1-44-16,-64-22 14 0,0 0-14 0,78 24 15 15,13 3-15-15,-91-27 22 0,0 0-22 0,89 24 22 16,8 0-22-16,-97-24 39 0,0 0-39 0,86 19 39 16,-4 2-39-16,-82-21 6 0,0 0-6 0,83 18 6 15,-6 0-6-15,-77-18 6 0,0 0-6 0,80 15 6 16,0-3-6-16,-80-12 15 0,0 0-15 0,77 12 15 15,-9 0-15-15,-68-12 13 0,0 0-13 0,76 10 14 16,-2 2-14-16,-74-12 34 0,0 0-34 0,76 7 34 16,4 2-34-16,-80-9 1 0,0 0-1 0,75 12 2 15,2-4-2-15,-77-8 7 0,0 0-7 0,77 10 7 16,3 1-7-16,-80-11 33 0,0 0-33 0,82 10 34 0,1-7-34 16,-83-3-1-16,0 0 1 0,77 6-1 0,-9-3 1 15,-68-3 0-15,0 0 0 0,68 3 0 0,0-6 0 16,-68 3 6-16,0 0-6 0,68-3 7 0,1-3-7 0,-69 6 8 15,0 0-8-15,67-3 8 0,-3-6-8 0,-64 9 9 16,0 0-9-16,54-3 9 0,-7-6-9 0,-47 9 15 16,0 0-15-16,65-6 15 0,11-1-15 0,-76 7 14 15,0 0-14-15,72-5 15 0,1-2-15 0,-73 7 9 16,0 0-9-16,57-2 9 0,-8 2-9 0,-49 0 9 16,0 0-9-16,52 0 10 0,1-2-10 0,-53 2 15 15,0 0-15-15,52-1 15 0,2-6-15 0,-54 7 3 0,0 0-3 16,52-7 4-16,0-2-4 0,-52 9 2 0,0 0-2 15,49-12 3-15,-2-1-3 0,-47 13 10 0,0 0-10 16,46-16 11-16,-3-3-11 0,-43 19 3 0,0 0-3 16,42-15 4-16,-4-4-4 0,-38 19 2 0,0 0-2 0,35-17 2 15,-4-7-2-15,-31 24 1 0,0 0-1 0,28-22 2 16,-3-2-2-16,-25 24 0 0,0 0 0 0,14-28 0 16,-6-1 0-16,-8 29 0 0,0 0 0 0,4-31 1 15,-4-3-1-15,0 34 3 0,0 0-3 0,-7-36 3 16,-4-3-3-16,11 39 2 0,0 0-2 0,-14-47 2 15,-1 0-2-15,15 47 5 0,0 0-5 0,-18-52 6 16,-1-3-6-16,19 55 7 0,0 0-7 0,-17-58 7 16,-1 2-7-16,18 56 0 0,0 0 0 0,-17-79 1 15,-1-12-1-15,18 91 7 0,0 0-7 0,-12-89 8 16,2 1-8-16,10 88 0 0,0 0 0 0,-7-82 1 16,2 7-1-16,5 75 0 0,0 0 0 0,-4-70 1 0,-1 6-1 15,5 64 0-15,0 0 0 0,-4-61 0 0,1 4 0 16,3 57-3-16,0 0 3 0,-4-39-3 0,-1 8 3 15,5 31 0-15,0 0 0 0,-7-24 0 0,0 3 0 0,7 21 0 16,0 0 0-16,-10-19 0 0,-4 4 0 0,14 15 0 16,0 0 0-16,-14-15 0 0,-2 6 0 0,16 9 0 15,0 0 0-15,-22-9 1 0,-8-1-1 0,30 10 0 16,0 0 0-16,-31-5 1 0,-4-2-1 0,35 7 0 16,0 0 0-16,-40-5 1 0,-6 2-1 0,46 3 0 15,0 0 0-15,-47-7 1 0,-3 2-1 0,50 5 3 16,0 0-3-16,-56-9 3 0,-3 6-3 0,59 3 1 0,0 0-1 15,-84-4 2-15,-17-1-2 0,101 5 5 0,0 0-5 16,-90-3 5-16,4-8-5 0,86 11 2 0,0 0-2 0,-89-5 3 16,-3 2-3-16,92 3 1 0,0 0-1 0,-90-4 2 15,-5-1-2-15,95 5 0 0,0 0 0 0,-92-3 0 16,3 3 0-16,89 0 0 0,0 0 0 0,-97-4 0 16,-3 1 0-16,100 3 0 0,0 0 0 0,-97-2 1 15,1-1-1-15,96 3 0 0,0 0 0 0,-103-4 0 16,-1 1 0-16,104 3 0 0,0 0 0 0,-103-3 0 15,0-3 0-15,103 6 0 0,0 0 0 0,-104 0 1 16,1 0-1-16,103 0 0 0,0 0 0 0,-105 4 1 16,6-1-1-16,99-3 0 0,0 0 0 0,-98 12 0 15,-3 0 0-15,101-12 0 0,0 0 0 0,-101 9 0 16,2 3 0-16,99-12 0 0,0 0 0 0,-97 3 1 16,2 1-1-16,95-4 2 0,0 0-2 0,-95 1 2 0,1 1-2 15,94-2 2-15,0 0-2 0,-89 2 2 0,3-2-2 16,86 0 2-16,0 0-2 0,-80 0 2 0,5 0-2 15,75 0-15-15,0 0 15 0,-69 0-14 0,-3 0 14 0,72 0-148 16,0 0 148-16,-71-5-147 0,1-6 147 0,-74-4-1295 16</inkml:trace>
  <inkml:trace contextRef="#ctx0" brushRef="#br1" timeOffset="-137791.82">30104 9179 1132 0,'0'0'0'0,"0"0"-151"0,0 0 151 0,0 0-150 15,-6 0 150-15,6 0-54 0,0 0 54 0,0 0-53 16,0 0 53-16,0 0-23 0,0 0 23 0,0 0-22 16,0 0 22-16,0 0-42 0,0 0 42 0,0 0-41 15,0 0 41-15,0 0 0 0,0 0 0 0,0 0 1 0,0 0-1 16,0 0 6-16,0 0-6 0,0 0 7 0,0 0-7 16,0 0 15-16,0 0-15 0,0 0 16 0,-1-3-16 15,1 3 51-15,0 0-51 0,-2-6 51 0,0 0-51 16,2 6 56-16,0 0-56 0,0-11 56 0,0-2-56 0,0 13 60 15,0 0-60-15,4-16 61 0,1-8-61 0,-5 24 41 16,0 0-41-16,9-22 42 0,5-2-42 0,-14 24 48 16,0 0-48-16,15-19 48 0,3 2-48 0,-18 17 36 15,0 0-36-15,17-12 36 0,2 5-36 0,-19 7 8 16,0 0-8-16,16-3 9 0,0 3-9 0,-16 0 31 16,0 0-31-16,12 3 31 0,0 6-31 0,-12-9 5 15,0 0-5-15,12 10 5 0,-1 2-5 0,-11-12 4 0,0 0-4 16,8 12 4-16,1 0-4 0,-9-12 7 0,0 0-7 15,5 10 7-15,-1-1-7 0,-4-9 13 0,0 0-13 16,2 8 13-16,-2-1-13 0,0-7 33 0,0 0-33 0,-6 9 34 16,-4-1-34-16,10-8 34 0,0 0-34 0,-18 12 35 15,-4 0-35-15,22-12 22 0,0 0-22 0,-26 11 23 16,-2-5-23-16,28-6 11 0,0 0-11 0,-30 6 11 16,-1-6-11-16,31 0 29 0,0 0-29 0,-30-7 29 15,2-2-29-15,28 9 27 0,0 0-27 0,-24-15 27 16,5-2-27-16,19 17 8 0,0 0-8 0,-16-16 8 15,6 2-8-15,10 14 28 0,0 0-28 0,-7-12 28 16,5 4-28-16,2 8 6 0,0 0-6 0,0-5 6 16,3 5-6-16,-3 0 4 0,0 0-4 0,6 1 5 15,2 10-5-15,-8-11 13 0,0 0-13 0,9 12 13 0,0 3-13 16,-9-15 3-16,0 0-3 0,7 12 4 16,0 0-4-16,-7-12 2 0,0 0-2 0,3 12 2 0,1-5-2 15,-4-7 1-15,0 0-1 0,0 9 2 0,-4-3-2 16,4-6 15-16,0 0-15 0,-3 7 16 0,-1-2-16 0,4-5 38 15,0 0-38-15,-7 6 39 0,-1-3-39 0,8-3 6 16,0 0-6-16,-13 2 6 0,-2-2-6 0,15 0 12 16,0 0-12-16,-16-2 13 0,0-5-13 0,16 7 34 15,0 0-34-15,-14-12 34 0,2-3-34 0,12 15 0 16,0 0 0-16,-7-17 0 0,5-2 0 0,2 19 2 16,0 0-2-16,2-21 2 0,5 2-2 0,-7 19 0 15,0 0 0-15,9-17 0 0,3 7 0 0,-12 10-4 0,0 0 4 16,11-9-3-16,-1 6 3 0,-10 3-7 0,0 0 7 15,10 0-7-15,-1 5 7 0,-9-5-8 0,0 0 8 16,12 10-8-16,1 6 8 0,-13-16-1 0,0 0 1 0,12 15-1 16,-2 6 1-16,-10-21-7 0,0 0 7 0,11 15-7 15,-1-1 7-15,-10-14-3 0,0 0 3 0,11 10-3 16,1-1 3-16,-12-9-2 0,0 0 2 0,8 7-2 16,-2-4 2-16,-6-3 3 0,0 0-3 0,3 3 3 15,1-3-3-15,-4 0 3 0,0 0-3 0,0 0 3 16,0 0-3-16,0 0 7 0,0 0-7 0,0 0 7 15,-6-5-7-15,6 5 8 0,0 0-8 0,-5-5 8 16,0 0-8-16,5 5 3 0,0 0-3 0,-9-7 3 16,-1-5-3-16,10 12 2 0,0 0-2 0,-11-12 2 15,-1-3-2-15,12 15 1 0,0 0-1 0,-9-12 2 16,4-4-2-16,5 16 0 0,0 0 0 0,-1-17 0 16,4 2 0-16,-3 15 0 0,0 0 0 0,3-12 0 0,4 5 0 15,-7 7-6-15,0 0 6 0,9-9-5 0,2 6 5 16,-11 3-9-16,0 0 9 0,14 0-8 0,5 0 8 15,-19 0-9-15,0 0 9 0,19 3-8 0,2 2 8 16,-21-5-4-16,0 0 4 0,17 6-3 0,1-1 3 0,-18-5 0 16,0 0 0-16,14 5 0 0,-1 0 0 0,-13-5-2 15,0 0 2-15,11 7-1 0,-1-4 1 0,-10-3-2 16,0 0 2-16,7 2-1 0,-3 1 1 0,-4-3 4 16,0 0-4-16,2 4 4 0,-1-1-4 0,-1-3 3 15,0 0-3-15,-7 7 4 0,-3 5-4 0,10-12 3 16,0 0-3-16,-12 12 3 0,-4 0-3 0,16-12 5 0,0 0-5 15,-19 12 6-15,-4 0-6 0,23-12 2 0,0 0-2 16,-21 5 3-16,-1 2-3 0,22-7 5 0,0 0-5 16,-23 4 5-16,-1-4-5 0,24 0 3 0,0 0-3 0,-25-7 3 15,3-5-3-15,22 12 5 0,0 0-5 0,-21-16 5 16,0-3-5-16,21 19 13 0,0 0-13 0,-18-22 13 16,4-5-13-16,14 27 3 0,0 0-3 0,-10-31 4 15,1-8-4-15,9 39 3 0,0 0-3 0,-7-40 3 16,4-3-3-16,3 43 1 0,0 0-1 0,0-46 2 15,5 2-2-15,-5 44 0 0,0 0 0 0,12-47 0 16,6 3 0-16,-18 44 0 0,0 0 0 0,24-43 0 16,7 0 0-16,-31 43-2 0,0 0 2 0,40-36-1 15,8 5 1-15,-48 31-5 0,0 0 5 0,50-27-5 16,4 3 5-16,-54 24-8 0,0 0 8 0,70-31-7 16,10-2 7-16,-80 33-8 0,0 0 8 0,82-24-8 15,3 0 8-15,-85 24-8 0,0 0 8 0,78-15-8 0,-4 0 8 16,-74 15 1-16,0 0-1 0,64-11 1 0,-5 6-1 15,-59 5-1-15,0 0 1 0,46-5 0 0,-10 3 0 0,-36 2-1 16,0 0 1-16,37-1 0 0,-2-3 0 0,-35 4-3 16,0 0 3-16,33-3-2 0,-2-1 2 0,-31 4-2 15,0 0 2-15,28-5-2 0,-4 2 2 0,-24 3-2 16,0 0 2-16,20-5-1 0,-7 1 1 0,-13 4 8 16,0 0-8-16,11 0 8 0,-4 0-8 0,-7 0 5 15,0 0-5-15,3 0 5 0,-3 0-5 0,0 0 8 16,0 0-8-16,-3 0 9 0,-4 2-9 0,7-2 1 15,0 0-1-15,-9 2 1 0,1-1-1 0,8-1 0 0,0 0 0 16,-9 4 0-16,-2-4 0 0,11 0-30 0,0 0 30 16,-8 3-30-16,1-3 30 0,7 0-154 0,0 0 154 0,-7 0-154 15,1 0 154-15,6 0-125 0,0 0 125 0,-12 0-1032 16,24 0 1032-16</inkml:trace>
  <inkml:trace contextRef="#ctx0" brushRef="#br1" timeOffset="-137459.58">29658 9038 315 0,'0'0'0'0,"21"-8"0"0,12-4 0 0,-33 12-70 0,0 0 70 16,0 0-70-16,-21 3 70 0,0-1-54 0</inkml:trace>
  <inkml:trace contextRef="#ctx0" brushRef="#br1" timeOffset="-136605.13">29633 8936 191 0,'0'0'0'0,"0"0"0"15,-5 0 0-15,5 0 146 0,0 0-146 0,-3-5 147 16,1-6-147-16,2 11 115 0,0 0-115 0,-2-8 116 15,0-1-116-15,2 9 101 0,0 0-101 0,2-10 102 16,2 5-102-16,-4 5 90 0,0 0-90 0,5-7 90 16,2 3-90-16,-7 4 65 0,0 0-65 0,7-1 66 15,0 1-66-15,-7 0 60 0,0 0-60 0,8 0 60 16,3 5-60-16,-11-5 63 0,0 0-63 0,10 7 63 16,3 0-63-16,-13-7 26 0,0 0-26 0,15 10 26 15,6 4-26-15,-21-14 42 0,0 0-42 0,18 13 43 0,1 3-43 16,-19-16 50-16,0 0-50 0,17 19 50 0,2-1-50 15,-19-18 5-15,0 0-5 0,19 21 6 0,1 3-6 0,-20-24 22 16,0 0-22-16,21 19 22 0,1 1-22 0,-22-20 22 16,0 0-22-16,21 16 22 0,2-4-22 0,-23-12 3 15,0 0-3-15,19 7 3 0,0-2-3 0,-19-5 7 16,0 0-7-16,16 5 8 0,-2-2-8 0,-14-3 8 16,0 0-8-16,12 2 8 0,-3-2-8 0,-9 0 3 15,0 0-3-15,10-2 3 0,-1-3-3 0,-9 5 2 16,0 0-2-16,7-5 2 0,0-2-2 0,-7 7 10 15,0 0-10-15,5-12 10 0,0 0-10 0,-5 12 0 16,0 0 0-16,7-14 0 0,0 1 0 0,-7 13 0 0,0 0 0 16,12-19 1-16,4 2-1 0,-16 17 7 0,0 0-7 15,19-19 7-15,4-3-7 0,-23 22-2 0,0 0 2 16,24-21-1-16,4-1 1 0,-28 22 1 0,0 0-1 0,26-24 1 16,0-4-1-16,-26 28-2 0,0 0 2 0,23-25-1 15,-4-3 1-15,-19 28-2 0,0 0 2 0,16-24-1 16,-2 6 1-16,-14 18 0 0,0 0 0 0,10-19 0 15,-3 3 0-15,-7 16 0 0,0 0 0 0,5-12 0 16,-1 4 0-16,-4 8 0 0,0 0 0 0,2-5 0 16,-1 1 0-16,-1 4 1 0,0 0-1 0,0 0 2 15,-3-2-2-15,3 2 9 0,0 0-9 0,-7 4 9 16,-4 3-9-16,11-7 4 0,0 0-4 0,-19 8 4 16,-7 4-4-16,26-12 7 0,0 0-7 0,-31 12 7 15,-8 2-7-15,39-14 3 0,0 0-3 0,-43 14 3 16,-6-2-3-16,49-12 2 0,0 0-2 0,-50 10 2 0,-3-2-2 15,53-8 4-15,0 0-4 0,-52 6 5 0,0-3-5 16,52-3 0-16,0 0 0 0,-51 2 1 0,3-4-1 16,48 2 1-16,0 0-1 0,-44 0 2 0,4-2-2 0,40 2 5 15,0 0-5-15,-31 0 5 0,4 2-5 0,27-2 0 16,0 0 0-16,-19 2 1 0,5-1-1 0,14-1 0 16,0 0 0-16,-12 4 1 0,5-4-1 0,7 0-7 15,0 0 7-15,-3 5-6 0,4 2 6 0,-1-7-2 16,0 0 2-16,7 3-1 0,7-3 1 0,-14 0 0 15,0 0 0-15,16 0 0 0,5-3 0 0,-21 3-4 16,0 0 4-16,23-7-3 0,3 2 3 0,-26 5-7 16,0 0 7-16,24-9-6 0,2 1 6 0,-26 8 1 0,0 0-1 15,21-5 2-15,-2-1-2 0,-19 6 0 0,0 0 0 16,14-3 0-16,-5 1 0 0,-9 2 0 0,0 0 0 16,7 0 0-16,-4 0 0 0,-3 0 6 0,0 0-6 0,0 0 6 15,4 5-6-15,-4-5-2 0,0 0 2 0,-4 11-1 16,-4 6 1-16,8-17-142 0,0 0 142 0,-21 24-142 15,-11 7 142-15,-20 20-1147 0</inkml:trace>
  <inkml:trace contextRef="#ctx0" brushRef="#br1" timeOffset="-121275.88">17695 9164 147 0,'0'0'0'0,"0"0"0"0,3-7 0 16,-3 7 5-16,0 0-5 0,0-4 5 0,0 3-5 15,0 1 29-15,0 0-29 0,-3 0 29 0,-3 0-29 0,6 0 47 16,0 0-47-16,-8 1 48 0,-1 3-48 0,9-4 44 15,0 0-44-15,-17 7 45 0,-3-4-45 0,20-3 48 16,0 0-48-16,-26 3 48 0,-3 3-48 0,29-6 42 16,0 0-42-16,-32 0 43 0,1 0-43 0,31 0 35 15,0 0-35-15,-35-4 36 0,0-1-36 0,35 5 34 16,0 0-34-16,-38-7 34 0,1-1-34 0,37 8 43 16,0 0-43-16,-38-16 44 0,-2 1-44 0,40 15 34 0,0 0-34 15,-40-19 35-15,0-3-35 0,40 22 24 0,0 0-24 16,-44-26 25-16,1-5-25 0,43 31 10 0,0 0-10 15,-47-29 10-15,-2-5-10 0,49 34 35 0,0 0-35 0,-49-33 36 16,2 1-36-16,47 32 27 0,0 0-27 0,-43-31 27 16,-3 0-27-16,46 31 44 0,0 0-44 0,-40-31 45 15,2 2-45-15,38 29 40 0,0 0-40 0,-38-31 40 16,4-3-40-16,34 34 17 0,0 0-17 0,-34-38 17 16,2-3-17-16,32 41 32 0,0 0-32 0,-28-41 32 15,4 0-32-15,24 41 10 0,0 0-10 0,-23-41 11 16,2 1-11-16,21 40 11 0,0 0-11 0,-17-43 11 15,5 4-11-15,12 39 26 0,0 0-26 0,-9-43 26 16,6-1-26-16,3 44 29 0,0 0-29 0,1-43 29 16,6 0-29-16,-7 43 31 0,0 0-31 0,12-43 31 15,2 4-31-15,-14 39 7 0,0 0-7 0,21-36 8 16,7 0-8-16,-28 36 36 0,0 0-36 0,32-31 37 0,2 4-37 16,-34 27 5-16,0 0-5 0,37-24 5 0,1 0-5 0,-38 24 5 15,0 0-5-15,40-19 5 0,2 2-5 0,-42 17 7 16,0 0-7-16,45-17 8 0,4 3-8 0,-49 14 0 15,0 0 0-15,53-19 1 0,2 0-1 0,-55 19 6 16,0 0-6-16,53-20 7 0,1-1-7 0,-54 21 13 16,0 0-13-16,67-31 14 0,5-5-14 0,-72 36 1 15,0 0-1-15,75-27 1 0,5-1-1 0,-80 28 1 16,0 0-1-16,75-18 1 0,-4 2-1 0,-71 16 8 16,0 0-8-16,66-8 8 0,-5 2-8 0,-61 6 3 0,0 0-3 15,56-1 3-15,-9 4-3 0,-47-3 12 0,0 0-12 16,65 7 12-16,11 2-12 0,-76-9 1 0,0 0-1 15,72 3 1-15,-1 0-1 0,-71-3 0 0,0 0 0 0,68 0 1 16,0 0-1-16,-68 0 3 0,0 0-3 0,70-3 3 16,1 3-3-16,-71 0 0 0,0 0 0 0,58-3 0 15,-6-4 0-15,-52 7-1 0,0 0 1 0,63-5 0 16,10-4 0-16,-73 9 1 0,0 0-1 0,71-9 1 16,8 3-1-16,-79 6 0 0,0 0 0 0,75-9 0 15,-2 2 0-15,-73 7 0 0,0 0 0 0,69-12 0 16,-1 2 0-16,-68 10 1 0,0 0-1 0,74-10 2 15,-3 3-2-15,-71 7 1 0,0 0-1 0,73-9 1 16,0 1-1-16,-73 8 1 0,0 0-1 0,73-6 1 16,-1 1-1-16,-72 5 3 0,0 0-3 0,77-5 4 15,1 2-4-15,-78 3 2 0,0 0-2 0,80-12 2 0,2-4-2 16,-82 16 10-16,0 0-10 0,78-15 10 0,1-4-10 16,-79 19 3-16,0 0-3 0,83-17 4 0,8-2-4 15,-91 19 2-15,0 0-2 0,89-20 3 0,-6-6-3 0,-83 26 5 16,0 0-5-16,91-21 5 0,0-3-5 0,-91 24 6 15,0 0-6-15,95-22 7 0,3 2-7 0,-98 20 3 16,0 0-3-16,92-19 3 0,-1 2-3 0,-91 17 6 16,0 0-6-16,91-11 6 0,4 6-6 0,-95 5-2 15,0 0 2-15,91-3-1 0,1 6 1 0,-92-3-2 16,0 0 2-16,86 5-2 0,1 6 2 0,-87-11-12 16,0 0 12-16,87 15-12 0,-2-1 12 0,-85-14-16 15,0 0 16-15,84 17-15 0,-8 3 15 0,-76-20-1 0,0 0 1 16,81 17-1-16,-1 2 1 0,-80-19-4 0,0 0 4 15,82 16-3-15,-1-4 3 0,-81-12-7 0,0 0 7 16,82 15-6-16,0-3 6 0,-82-12-1 0,0 0 1 0,89 16 0 16,-2-1 0-16,-87-15-1 0,0 0 1 0,87 12 0 15,-7-3 0-15,-80-9 0 0,0 0 0 0,86 8 0 16,-6 2 0-16,-80-10 2 0,0 0-2 0,85 4 3 16,4-2-3-16,-89-2 0 0,0 0 0 0,84-2 1 15,-1-2-1-15,-83 4 0 0,0 0 0 0,84-6 1 16,0 0-1-16,-84 6 0 0,0 0 0 0,87-6 0 15,2 2 0-15,-89 4-3 0,0 0 3 0,87 4-2 16,-2-1 2-16,-85-3-1 0,0 0 1 0,91 3 0 16,3 6 0-16,-94-9-7 0,0 0 7 0,89 7-6 15,-4-2 6-15,-85-5-3 0,0 0 3 0,82 3-3 16,-6-1 3-16,-76-2 0 0,0 0 0 0,77 0 1 0,0-2-1 16,-77 2 3-16,0 0-3 0,71 0 3 0,-1 0-3 15,-70 0 7-15,0 0-7 0,63 0 7 0,-4 2-7 16,-59-2 8-16,0 0-8 0,61 10 8 0,-2 6-8 0,-59-16 15 15,0 0-15-15,49 15 15 0,-6 2-15 0,-43-17 3 16,0 0-3-16,42 23 4 0,0 1-4 0,-42-24 6 16,0 0-6-16,44 27 7 0,-3 2-7 0,-41-29 22 15,0 0-22-15,56 40 23 0,9 6-23 0,-65-46 0 16,0 0 0-16,59 39 1 0,2 1-1 0,-61-40 3 16,0 0-3-16,57 39 3 0,-6 0-3 0,-51-39 30 15,0 0-30-15,42 33 30 0,-8-4-30 0,-34-29 0 16,0 0 0-16,39 36 0 0,-3-3 0 0,-36-33 2 0,0 0-2 15,37 37 2-15,-2 1-2 0,-35-38 6 0,0 0-6 0,31 38 6 16,-1 1-6-16,-30-39 0 0,0 0 0 0,26 39 0 16,-2 1 0-16,-24-40 2 0,0 0-2 0,18 32 2 15,-6-1-2-15,-12-31-7 0,0 0 7 0,7 40-6 16,-7 2 6-16,0-42-26 0,0 0 26 0,-5 40-26 16,-6-4 26-16,11-36-21 0,0 0 21 0,-21 39-21 15,-7 1 21-15,28-40-26 0,0 0 26 0,-33 36-26 16,-5-2 26-16,38-34-44 0,0 0 44 0,-44 34-44 15,-6-1 44-15,50-33-9 0,0 0 9 0,-68 41-8 16,-16 5 8-16,84-46-22 0,0 0 22 0,-82 46-22 16,-5 6 22-16,87-52-3 0,0 0 3 0,-87 43-3 15,-3-1 3-15,90-42-1 0,0 0 1 0,-96 41 0 16,-5-1 0-16,101-40-2 0,0 0 2 0,-100 36-2 0,3-2 2 16,97-34 0-16,0 0 0 0,-108 29 0 0,-2-3 0 15,110-26-1-15,0 0 1 0,-111 24-1 0,-3-9 1 16,114-15-9-16,0 0 9 0,-120 16-8 0,-5-4 8 0,125-12-1 15,0 0 1-15,-126 13-1 0,-3 3 1 0,129-16-4 16,0 0 4-16,-128 15-3 0,-3-1 3 0,131-14-6 16,0 0 6-16,-131 14-6 0,1-1 6 0,130-13-3 15,0 0 3-15,-129 14-3 0,0-2 3 0,129-12-6 16,0 0 6-16,-133 10-5 0,1 2 5 0,132-12-3 16,0 0 3-16,-136 6-3 0,-5 0 3 0,141-6 0 15,0 0 0-15,-143 2 1 0,-2-2-1 0,145 0 1 16,0 0-1-16,-151 2 1 0,-4 0-1 0,155-2 1 0,0 0-1 15,-155 0 1-15,-2 0-1 0,157 0 15 0,0 0-15 16,-167-6 16-16,-9-2-16 0,176 8 1 0,0 0-1 16,-185-10 1-16,-10-2-1 0,195 12-4 0,0 0 4 0,-216-24-4 15,-16-9 4-15,232 33-106 0,0 0 106 0,-251-41-106 16,-17-11 106-16,268 52-169 0,0 0 169 0,-286-54-168 16,-18-6 168-16,-287-58-708 0</inkml:trace>
  <inkml:trace contextRef="#ctx0" brushRef="#br1" timeOffset="-118754.58">6306 7498 315 0,'0'0'0'0,"-3"4"0"0,-4 1 0 16,7-5 19-16,0 0-19 0,-2 15 20 0,2 9-20 15,0-24 24-15,0 0-24 0,-3 23 25 0,3 1-25 16,0-24 10-16,0 0-10 0,-5 27 11 0,1 2-11 16,4-29 3-16,0 0-3 0,0 31 3 0,0 2-3 0,0-33 29 15,0 0-29-15,4 27 29 0,4-1-29 0,-8-26 17 16,0 0-17-16,12 17 17 0,2-7-17 0,-14-10 36 16,0 0-36-16,18-2 36 0,-3-10-36 0,-15 12 12 15,0 0-12-15,14-24 13 0,2-8-13 0,-16 32 30 16,0 0-30-16,14-40 30 0,-5-6-30 0,-9 46 5 15,0 0-5-15,7-41 6 0,-2-2-6 0,-5 43 17 16,0 0-17-16,0-34 17 0,-5 5-17 0,5 29 33 0,0 0-33 16,-11-22 34-16,1 4-34 0,10 18 17 0,0 0-17 15,-12-13 17-15,-1 4-17 0,13 9 30 0,0 0-30 16,-17-5 30-16,-4 2-30 0,21 3 2 0,0 0-2 0,-21 0 2 16,4 1-2-16,17-1 13 0,0 0-13 0,-18 7 14 15,1 5-14-15,17-12 9 0,0 0-9 0,-12 19 9 16,3 8-9-16,9-27 8 0,0 0-8 0,-3 28 9 15,6 4-9-15,-3-32 15 0,0 0-15 0,9 28 15 16,-1-1-15-16,-8-27 3 0,0 0-3 0,13 19 4 16,-1-7-4-16,-12-12 12 0,0 0-12 0,14 5 13 15,-2-5-13-15,-12 0 15 0,0 0-15 0,9-3 15 16,-4-6-15-16,-5 9 15 0,0 0-15 0,3-12 15 16,-3-7-15-16,0 19 26 0,0 0-26 0,-5-17 26 15,-2 2-26-15,7 15 12 0,0 0-12 0,-9-21 13 16,-4 2-13-16,13 19 18 0,0 0-18 0,-13-20 19 0,-2-4-19 15,15 24 3-15,0 0-3 0,-14-19 4 0,-4-3-4 16,18 22 13-16,0 0-13 0,-17-16 14 0,5 6-14 16,12 10 1-16,0 0-1 0,-13-7 1 0,8 2-1 0,5 5 0 15,0 0 0-15,-10 12 1 0,1 10-1 0,9-22 0 16,0 0 0-16,-2 29 1 0,4 7-1 0,-2-36 0 16,0 0 0-16,9 40 0 0,6-1 0 0,-15-39-3 15,0 0 3-15,14 36-2 0,6-8 2 0,-20-28-2 16,0 0 2-16,14 20-2 0,-2-6 2 0,-12-14 0 15,0 0 0-15,8 5 1 0,1-12-1 0,-9 7 14 16,0 0-14-16,0-14 15 0,0-4-15 0,0 18 26 0,0 0-26 16,-5-21 26-16,-4-5-26 0,9 26 13 0,0 0-13 15,-12-25 14-15,-5-3-14 0,17 28 19 0,0 0-19 16,-16-22 20-16,2 1-20 0,14 21 14 0,0 0-14 0,-16-15 15 16,-1 6-15-16,17 9 9 0,0 0-9 0,-16-6 10 15,6-1-10-15,10 7 9 0,0 0-9 0,-9 7 10 16,2 1-10-16,7-8 3 0,0 0-3 0,-2 24 4 15,4 14-4-15,-2-38 0 0,0 0 0 0,7 36 1 16,7 7-1-16,-14-43 0 0,0 0 0 0,16 36 0 16,1-6 0-16,-17-30-1 0,0 0 1 0,17 24-1 15,4-8 1-15,-21-16 0 0,0 0 0 0,14 3 0 16,2-6 0-16,-16 3 4 0,0 0-4 0,12-10 4 16,-3-8-4-16,-9 18 14 0,0 0-14 0,9-24 15 15,-4-3-15-15,-5 27 9 0,0 0-9 0,0-24 9 16,-5-3-9-16,5 27 9 0,0 0-9 0,-7-23 10 0,-4 3-10 15,11 20 8-15,0 0-8 0,-12-16 8 0,0 4-8 16,12 12 3-16,0 0-3 0,-12-8 4 0,3 4-4 16,9 4 6-16,0 0-6 0,-9 0 6 0,0 4-6 0,9-4 0 15,0 0 0-15,-3 20 1 0,6 8-1 0,-3-28 0 16,0 0 0-16,6 27 0 0,9 4 0 0,-15-31-1 16,0 0 1-16,14 27 0 0,7-3 0 0,-21-24-15 15,0 0 15-15,21 16-14 0,0-8 14 0,-21-8-9 16,0 0 9-16,21-6-8 0,-4-10 8 0,-17 16 1 15,0 0-1-15,14-20 1 0,-3-13-1 0,-11 33 3 16,0 0-3-16,5-34 4 0,-2-2-4 0,-3 36 8 16,0 0-8-16,0-35 9 0,-6 3-9 0,6 32 33 0,0 0-33 15,-9-24 34-15,-3 0-34 0,12 24 9 0,0 0-9 16,-14-15 9-16,-4 3-9 0,18 12 12 0,0 0-12 0,-17-9 13 16,5 6-13-16,12 3 4 0,0 0-4 0,-16 5 4 15,4 5-4-15,12-10 0 0,0 0 0 0,-5 24 1 16,1 9-1-16,4-33 0 0,0 0 0 0,4 39 0 15,4 7 0-15,-8-46 1 0,0 0-1 0,9 43 2 16,3-2-2-16,-12-41-1 0,0 0 1 0,12 34 0 16,-3-10 0-16,-9-24 1 0,0 0-1 0,9 12 1 15,-4-8-1-15,-5-4 15 0,0 0-15 0,3-10 16 16,-6-8-16-16,3 18 9 0,0 0-9 0,-5-27 9 16,0-9-9-16,5 36-1 0,0 0 1 0,-9-39 0 15,2-4 0-15,7 43 0 0,0 0 0 0,-9-40 0 16,0 1 0-16,9 39 0 0,0 0 0 0,-8-31 0 15,-1 11 0-15,9 20-2 0,0 0 2 0,-3-19-1 0,-3 10 1 16,6 9-4-16,0 0 4 0,-7 0-4 0,2 9 4 16,5-9-14-16,0 0 14 0,-12 22-13 0,0 14 13 15,12-36-4-15,0 0 4 0,-11 29-3 0,-1 5 3 0,12-34-3 16,0 0 3-16,-12 40-3 0,3-1 3 0,9-39-63 16,0 0 63-16,-3 40-63 0,6 2 63 0,-3-42-63 15,0 0 63-15,4 81-1002 0,-8-162 1002 0</inkml:trace>
  <inkml:trace contextRef="#ctx0" brushRef="#br1" timeOffset="-115226.74">10686 7408 214 0,'0'0'0'0,"0"0"0"0,9 0 0 0,-9 0 6 16,0 0-6-16,-4 0 7 0,-4-4-7 0,8 4 9 15,0 0-9-15,-9-3 10 0,0-1-10 0,9 4 18 16,0 0-18-16,-10 0 18 0,1 0-18 0,9 0 29 16,0 0-29-16,-10 7 29 0,1-2-29 0,9-5 41 15,0 0-41-15,-11 16 42 0,4 6-42 0,7-22 24 0,0 0-24 16,-3 27 25-16,5 1-25 0,-2-28 53 0,0 0-53 15,7 27 53-15,5 2-53 0,-12-29 28 0,0 0-28 16,14 19 28-16,0-10-28 0,-14-9 57 0,0 0-57 16,15 3 57-16,-1-13-57 0,-14 10 59 0,0 0-59 15,11-12 60-15,-6-5-60 0,-5 17 51 0,0 0-51 0,4-23 51 16,-3 3-51-16,-1 20 39 0,0 0-39 0,-1-21 39 16,-3 6-39-16,4 15 41 0,0 0-41 0,-9-12 41 15,2 2-41-15,7 10 9 0,0 0-9 0,-10-5 9 16,-7 5-9-16,17 0 21 0,0 0-21 0,-20 3 21 15,-1 2-21-15,21-5 8 0,0 0-8 0,-19 16 8 16,-2-1-8-16,21-15 3 0,0 0-3 0,-15 27 4 16,1 8-4-16,14-35 3 0,0 0-3 0,-9 37 3 15,6 4-3-15,3-41 0 0,0 0 0 0,-4 38 0 16,8-4 0-16,-4-34 0 0,0 0 0 0,0 28 0 0,5-4 0 16,-5-24 8-16,0 0-8 0,7 15 8 0,-4-8-8 15,-3-7 39-15,0 0-39 0,5 0 39 0,-1-10-39 16,-4 10 20-16,0 0-20 0,0-12 20 0,-4-9-20 0,4 21 20 15,0 0-20-15,-5-19 20 0,-2-5-20 0,7 24 34 16,0 0-34-16,-12-20 35 0,2 1-35 0,10 19 18 16,0 0-18-16,-13-15 19 0,1-1-19 0,12 16 18 15,0 0-18-15,-14-12 19 0,4 0-19 0,10 12 5 16,0 0-5-16,-5-12 5 0,-1 4-5 0,6 8 1 16,0 0-1-16,-3-2 1 0,3 4-1 0,0-2 0 15,0 0 0-15,3 13 1 0,6 11-1 0,-9-24-88 16,0 0 88-16,18 35-87 0,4 4 87 0,-22-39-76 0,0 0 76 15,40 70-872-15,-80-140 872 0</inkml:trace>
  <inkml:trace contextRef="#ctx0" brushRef="#br1" timeOffset="-100964.7">17724 8979 1099 0,'0'0'0'0,"0"0"-171"0,0 0 171 16,0 0-171-16,0 0 171 0,0 0-13 0,0 0 13 0,0 0-13 15,0 0 13-15,0 0-11 0,0 0 11 0,0 0-10 16,0 0 10-16,0 0-15 0,0 0 15 0,0 0-14 15,0 0 14-15,0 0 0 0,0 0 0 0,0 0 0 16,0 0 0-16,0 0 10 0,0 0-10 0,0 0 10 16,0 0-10-16,0 0 35 0,0 0-35 0,0 0 36 15,0 0-36-15,0 0 35 0,0 0-35 0,0 0 36 16,0 0-36-16,0 0 38 0,0 0-38 0,0 0 39 16,-26 8-39-16,26-8 9 0,0 0-9 0,-17 14 10 15,-2 3-10-15,19-17 13 0,0 0-13 0,-20 22 13 16,-1 4-13-16,21-26 16 0,0 0-16 0,-15 22 17 15,3-6-17-15,12-16 13 0,0 0-13 0,-9 13 14 0,2-2-14 16,7-11 40-16,0 0-40 0,-2 1 40 0,4-2-40 16,-2 1 47-16,0 0-47 0,7-16 48 0,7-8-48 15,-14 24 35-15,0 0-35 0,14-31 36 0,3-5-36 0,-17 36 18 16,0 0-18-16,18-37 18 0,3-4-18 0,-21 41 36 16,0 0-36-16,20-40 37 0,3 2-37 0,-23 38 12 15,0 0-12-15,21-29 12 0,3 2-12 0,-24 27 12 16,0 0-12-16,14-22 12 0,-3 6-12 0,-11 16 25 15,0 0-25-15,7-12 26 0,-2 4-26 0,-5 8 2 16,0 0-2-16,5-5 2 0,-5 3-2 0,0 2 12 16,0 0-12-16,0 0 13 0,0 0-13 0,0 0 24 15,0 0-24-15,-5 10 25 0,-2 9-25 0,7-19 6 0,0 0-6 16,-14 27 7-16,-2 9-7 0,16-36 34 0,0 0-34 16,-17 43 35-16,-2 5-35 0,19-48 1 0,0 0-1 0,-16 52 2 15,0 2-2-15,16-54 0 0,0 0 0 0,-7 48 0 16,6-5 0-16,1-43-81 0,0 0 81 0,15 24-81 15,17-14 81-15,-32-10-69 0,0 0 69 0,43 35-961 16,-86-70 961-16</inkml:trace>
  <inkml:trace contextRef="#ctx0" brushRef="#br1" timeOffset="-99762.65">24330 8963 505 0,'0'0'0'0,"4"-5"0"15,1-5 0-15,-5 10 45 0,0 0-45 0,5-12 46 16,1 0-46-16,-6 12 41 0,0 0-41 0,3-16 42 0,0 3-42 16,-3 13 40-16,0 0-40 0,2-11 40 0,0-1-40 15,-2 12 40-15,0 0-40 0,0-10 40 0,-2 1-40 16,2 9 67-16,0 0-67 0,-2-5 68 0,1 2-68 16,1 3 52-16,0 0-52 0,-4-4 52 0,1 3-52 0,3 1 62 15,0 0-62-15,-7 0 63 0,5 0-63 0,2 0 40 16,0 0-40-16,-5 12 41 0,1 8-41 0,4-20 36 15,0 0-36-15,-1 28 36 0,-1 11-36 0,2-39 39 16,0 0-39-16,2 43 40 0,1 5-40 0,-3-48 38 16,0 0-38-16,2 39 39 0,3 1-39 0,-5-40 4 15,0 0-4-15,0 31 4 0,2-4-4 0,-2-27 36 16,0 0-36-16,2 17 36 0,-2-3-36 0,0-14 5 0,0 0-5 16,0 5 5-16,0-10-5 0,0 5 4 0,0 0-4 15,1-16 5-15,3-11-5 0,-4 27 22 0,0 0-22 16,2-34 22-16,4-11-22 0,-6 45 2 0,0 0-2 0,6-51 2 15,1-7-2-15,-7 58 2 0,0 0-2 0,5-52 3 16,2 4-3-16,-7 48 11 0,0 0-11 0,3-34 11 16,-3 10-11-16,0 24 0 0,0 0 0 0,-5 7 1 15,-4 27-1-15,9-34 0 0,0 0 0 0,-8 50 0 16,-3 18 0-16,11-68-53 0,0 0 53 0,-15 89-52 16,-6 21 52-16,21-110-107 0,0 0 107 0,-30 68-107 15,-5-14 107-15,-33 69-940 0</inkml:trace>
  <inkml:trace contextRef="#ctx0" brushRef="#br1" timeOffset="-98171.18">15813 4322 315 0,'0'0'0'0,"0"0"0"16,18-15 0-16,-18 15 29 0,0 0-29 0,0-9 29 15,-6 2-29-15,6 7 47 0,0 0-47 0,-3-5 48 16,-6-2-48-16,9 7 88 0,0 0-88 0,-9-8 88 16,1 1-88-16,8 7 76 0,0 0-76 0,-4-12 76 15,6-5-76-15,-2 17 69 0,0 0-69 0,7-14 70 16,7 0-70-16,-14 14 62 0,0 0-62 0,21-10 62 0,5-2-62 16,-26 12 35-16,0 0-35 0,37-8 36 0,8-1-36 15,-45 9 46-15,0 0-46 0,54-3 46 0,9 3-46 0,-63 0 46 16,0 0-46-16,66-4 46 0,7 4-46 0,-73 0 18 15,0 0-18-15,92 0 19 0,20 0-19 0,-112 0 32 16,0 0-32-16,106-3 32 0,4 3-32 0,-110 0 18 16,0 0-18-16,99-5 19 0,0-2-19 0,-99 7 18 15,0 0-18-15,100 0 18 0,1 3-18 0,-101-3 4 16,0 0-4-16,90 12 5 0,-4 4-5 0,-86-16 8 16,0 0-8-16,87 20 8 0,2 8-8 0,-89-28 22 15,0 0-22-15,85 30 23 0,0 1-23 0,-85-31 6 16,0 0-6-16,86 26 7 0,-3 0-7 0,-83-26 9 0,0 0-9 15,89 15 10-15,-3-3-10 0,-86-12 24 0,0 0-24 16,88 5 25-16,-2-1-25 0,-86-4 6 0,0 0-6 16,89 0 6-16,-1-7-6 0,-88 7 1 0,0 0-1 0,89-5 1 15,2-6-1-15,-91 11 9 0,0 0-9 16,85-8 10-16,-1-1-10 0,-84 9 0 0,0 0 0 0,89-12 1 16,0 0-1-16,-89 12 3 0,0 0-3 0,85-15 3 15,4-1-3-15,-89 16 10 0,0 0-10 0,89-18 11 16,1 0-11-16,-90 18 3 0,0 0-3 0,94-18 4 15,2 0-4-15,-96 18 0 0,0 0 0 0,91-15 1 16,-4 0-1-16,-87 15 12 0,0 0-12 0,94-12 13 16,0 5-13-16,-94 7-2 0,0 0 2 0,92-4-1 15,-5 4 1-15,-87 0 0 0,0 0 0 0,87 4 0 16,2-1 0-16,-89-3 3 0,0 0-3 0,87 4 3 16,2 4-3-16,-89-8 2 0,0 0-2 0,87 7 3 0,-5-2-3 15,-82-5 0-15,0 0 0 0,89 7 1 0,3 2-1 16,-92-9 1-16,0 0-1 0,86 6 2 0,-1 3-2 15,-85-9 1-15,0 0-1 0,84 9 2 0,1-1-2 0,-85-8 3 16,0 0-3-16,84 12 4 0,3 2-4 0,-87-14 0 16,0 0 0-16,84 14 1 0,-4 4-1 0,-80-18 0 15,0 0 0-15,82 19 0 0,-1 5 0 0,-81-24 0 16,0 0 0-16,86 24 0 0,1-3 0 0,-87-21 0 16,0 0 0-16,85 22 0 0,2-5 0 0,-87-17 0 15,0 0 0-15,91 19 0 0,-2-4 0 0,-89-15 1 16,0 0-1-16,92 9 2 0,0-2-2 0,-92-7 1 0,0 0-1 15,93 8 2-15,-1 1-2 0,-92-9 0 0,0 0 0 16,89 12 0-16,0 3 0 0,-89-15 9 0,0 0-9 16,82 14 9-16,-2 3-9 0,-80-17 0 0,0 0 0 0,76 12 0 15,5 0 0-15,-81-12 0 0,0 0 0 0,76 16 0 16,-1-4 0-16,-75-12 7 0,0 0-7 0,72 10 8 16,-6 2-8-16,-66-12 3 0,0 0-3 0,66 8 4 15,-3 1-4-15,-63-9 7 0,0 0-7 0,66 3 7 16,0-3-7-16,-66 0 8 0,0 0-8 0,61 0 8 15,-2-3-8-15,-59 3 0 0,0 0 0 0,46-5 0 16,-10 1 0-16,-36 4 0 0,0 0 0 0,33-3 0 16,-3 3 0-16,-30 0-88 0,0 0 88 0,21 0-87 15,-6 3 87-15,-15-3-120 0,0 0 120 0,-5 9-119 16,-17 3 119-16,-5 10-974 0</inkml:trace>
  <inkml:trace contextRef="#ctx0" brushRef="#br2" timeOffset="54119.57">18496 12143 595 0,'0'0'0'0,"-5"8"0"16,-4 4 0-16,9-12 66 0,0 0-66 0,-3 4 66 15,-3-6-66-15,6 2 56 0,0 0-56 0,-3-2 56 16,3-3-56-16,0 5 52 0,0 0-52 0,-5-3 52 16,1 3-52-16,4 0 12 0,0 0-12 0,-5-4 13 15,-2 1-13-15,7 3 43 0,0 0-43 0,-9-2 44 16,1 2-44-16,8 0 37 0,0 0-37 0,-21 4 38 16,-9 1-38-16,30-5 33 0,0 0-33 0,-35 10 33 15,-1 4-33-15,36-14 55 0,0 0-55 0,-39 18 56 0,-3 6-56 16,42-24 54-16,0 0-54 0,-41 30 54 0,1 2-54 15,40-32 44-15,0 0-44 0,-46 40 45 0,3 6-45 16,43-46 43-16,0 0-43 0,-56 61 43 0,-10 13-43 0,66-74 27 16,0 0-27-16,-56 72 27 0,4 2-27 0,52-74 34 15,0 0-34-15,-46 75 35 0,8-1-35 0,38-74 43 16,0 0-43-16,-35 72 43 0,2-2-43 0,33-70 56 16,0 0-56-16,-24 65 56 0,5-3-56 0,19-62 44 15,0 0-44-15,-13 51 44 0,5-5-44 0,8-46 32 16,0 0-32-16,1 42 32 0,8-7-32 0,-9-35 33 15,0 0-33-15,12 43 33 0,4 2-33 0,-16-45 13 0,0 0-13 16,21 50 13-16,9 3-13 0,-30-53 12 0,0 0-12 16,38 61 13-16,14 8-13 0,-52-69 9 0,0 0-9 15,56 63 10-15,7-1-10 0,-63-62 8 0,0 0-8 0,57 62 8 16,-1-1-8-16,-56-61 8 0,0 0-8 0,56 57 8 16,-2 1-8-16,-54-58 8 0,0 0-8 0,61 57 8 15,3-4-8-15,-64-53 33 0,0 0-33 0,68 58 33 16,3 2-33-16,-71-60 25 0,0 0-25 0,72 58 26 15,-2 4-26-15,-70-62 24 0,0 0-24 0,74 58 25 16,7 0-25-16,-81-58 26 0,0 0-26 0,78 50 26 16,4-5-26-16,-82-45 33 0,0 0-33 0,82 39 33 15,1-8-33-15,-83-31 6 0,0 0-6 0,87 25 6 16,6-4-6-16,-93-21 36 0,0 0-36 0,87 14 36 16,2-7-36-16,-89-7 18 0,0 0-18 0,83 8 18 15,-1-4-18-15,-82-4 1 0,0 0-1 0,82 1 2 16,0-1-2-16,-82 0 20 0,0 0-20 0,80 0 20 0,0 0-20 15,-80 0 7-15,0 0-7 0,75 0 7 0,-2 0-7 16,-73 0 1-16,0 0-1 0,77 2 1 0,1 1-1 16,-78-3 24-16,0 0-24 0,77-1 25 0,-2-4-25 0,-75 5 0 15,0 0 0-15,71-4 0 0,-1-3 0 0,-70 7 0 16,0 0 0-16,73-5 1 0,4-3-1 0,-77 8 3 16,0 0-3-16,68-4 3 0,-4 1-3 0,-64 3-1 15,0 0 1-15,65 1 0 0,-1 6 0 0,-64-7 1 16,0 0-1-16,65 9 2 0,3 3-2 0,-68-12 0 15,0 0 0-15,71 10 0 0,2 0 0 0,-73-10-1 16,0 0 1-16,72 11-1 0,-1-3 1 0,-71-8-1 0,0 0 1 16,72 4-1-16,4-4 1 0,-76 0-4 0,0 0 4 15,80 0-4-15,4-2 4 0,-84 2-1 0,0 0 1 16,82-3 0-16,1-3 0 0,-83 6 0 0,0 0 0 16,88-6 1-16,4-3-1 0,-92 9-2 0,0 0 2 0,89-10-1 15,1-4 1-15,-90 14 0 0,0 0 0 0,91-14 1 16,5-1-1-16,-96 15 0 0,0 0 0 0,90-17 0 15,4-2 0-15,-94 19 3 0,0 0-3 0,93-21 4 16,-1-1-4-16,-92 22 13 0,0 0-13 0,89-26 13 16,1-4-13-16,-90 30-1 0,0 0 1 0,86-35-1 15,-6-2 1-15,-80 37 0 0,0 0 0 0,75-43 0 16,-4-4 0-16,-71 47-5 0,0 0 5 0,68-49-4 16,-5-4 4-16,-63 53 0 0,0 0 0 0,56-53 0 15,-4-4 0-15,-52 57 0 0,0 0 0 0,38-58 0 16,-8-2 0-16,-30 60 0 0,0 0 0 0,26-62 0 15,-3 1 0-15,-23 61 0 0,0 0 0 0,19-57 0 0,-9 2 0 16,-10 55 6-16,0 0-6 0,7-44 6 0,-7 6-6 16,0 38 1-16,0 0-1 0,-1-46 1 0,-5-4-1 15,6 50 15-15,0 0-15 0,-10-63 15 0,-6-16-15 0,16 79 3 16,0 0-3-16,-21-67 4 0,-7 0-4 0,28 67 0 16,0 0 0-16,-40-65 1 0,-8 3-1 0,48 62 2 15,0 0-2-15,-56-58 2 0,-5 2-2 0,61 56 1 16,0 0-1-16,-61-57 2 0,-7 1-2 0,68 56 1 15,0 0-1-15,-71-54 1 0,-6 1-1 0,77 53 3 16,0 0-3-16,-80-53 4 0,-4 0-4 0,84 53 12 16,0 0-12-16,-85-58 12 0,-2 1-12 0,87 57 3 0,0 0-3 15,-98-53 4-15,-5 2-4 0,103 51-2 0,0 0 2 16,-104-46-1-16,-3 1 1 0,107 45-1 0,0 0 1 16,-118-41 0-16,-6 2 0 0,124 39-1 0,0 0 1 0,-118-38 0 15,-2 2 0-15,120 36-3 0,0 0 3 0,-122-34-2 16,-5 1 2-16,127 33 3 0,0 0-3 0,-128-36 3 15,1 2-3-15,127 34 2 0,0 0-2 0,-127-33 3 16,3 2-3-16,124 31 2 0,0 0-2 0,-127-30 2 16,0 0-2-16,127 30 2 0,0 0-2 0,-127-29 2 15,-2 0-2-15,129 29 0 0,0 0 0 0,-134-27 0 16,-7 5 0-16,141 22 3 0,0 0-3 0,-131-18 3 16,-1 0-3-16,132 18 2 0,0 0-2 0,-131-11 2 15,0 8-2-15,131 3 0 0,0 0 0 0,-125 2 0 16,3 6 0-16,122-8 1 0,0 0-1 0,-119 10 2 15,4 2-2-15,115-12 0 0,0 0 0 0,-109 16 0 0,9 1 0 16,100-17 0-16,0 0 0 0,-99 19 0 0,3 1 0 16,96-20 3-16,0 0-3 0,-89 28 4 0,8 3-4 15,81-31 0-15,0 0 0 0,-77 34 0 0,7 5 0 0,70-39-2 16,0 0 2-16,-68 43-2 0,4 2 2 0,64-45-6 16,0 0 6-16,-58 46-6 0,6 4 6 0,52-50 0 15,0 0 0-15,-42 51 0 0,7 2 0 0,35-53-13 16,0 0 13-16,-29 58-13 0,4 9 13 0,25-67-1 15,0 0 1-15,-17 72-1 0,5 0 1 0,12-72-1 16,0 0 1-16,-5 74-1 0,6-4 1 0,-1-70-16 16,0 0 16-16,4 75-15 0,3 4 15 0,-7-79-1 15,0 0 1-15,14 77 0 0,7-1 0 0,-21-76-4 0,0 0 4 16,24 73-3-16,4-1 3 0,-28-72-1 0,0 0 1 16,33 74 0-16,9 1 0 0,-42-75-28 0,0 0 28 0,47 77-28 15,5 2 28-15,-52-79-2 0,0 0 2 0,58 74-1 16,3-4 1-16,-61-70-1 0,0 0 1 0,69 72 0 15,8 0 0-15,-77-72-14 0,0 0 14 0,85 70-13 16,9 0 13-16,-94-70-1 0,0 0 1 0,103 71-1 16,7 1 1-16,-110-72-15 0,0 0 15 0,127 72-14 15,12-2 14-15,-139-70-25 0,0 0 25 0,176 55-24 16,30-13 24-16,-206-42-177 0,0 0 177 0,266 12-177 16,50-25 177-16,-316 13-101 0,0 0 101 0,582-2-1518 15,-1164 4 1518-15</inkml:trace>
  <inkml:trace contextRef="#ctx0" brushRef="#br2" timeOffset="58308.47">10157 7613 975 0,'0'0'0'15,"0"0"0"-15,0 0 0 0,0 0 79 0,0 0-79 0,0 0 80 16,0 0-80-16,0 0 82 0,0 0-82 0,0 0 83 15,29-20-83-15,-29 20 57 0,0 0-57 0,21-14 57 16,2 0-57-16,-23 14 10 0,0 0-10 0,24-15 10 16,-3 3-10-16,-21 12 49 0,0 0-49 0,23-11 49 15,-2 6-49-15,-21 5 38 0,0 0-38 0,20 4 38 16,-2 4-38-16,-18-8 45 0,0 0-45 0,21 12 46 16,0 7-46-16,-21-19 18 0,0 0-18 0,26 17 19 15,3 2-19-15,-29-19 13 0,0 0-13 0,37 19 14 16,7-2-14-16,-44-17 27 0,0 0-27 0,47 16 27 0,7-1-27 15,-54-15 1-15,0 0-1 0,52 12 2 0,2-2-2 16,-54-10 2-16,0 0-2 0,50 5 3 0,1-1-3 0,-51-4 5 16,0 0-5-16,47-4 6 0,0-4-6 0,-47 8 6 15,0 0-6-15,44-10 7 0,-3-2-7 0,-41 12 3 16,0 0-3-16,39-12 3 0,-4-4-3 0,-35 16 6 16,0 0-6-16,27-14 6 0,-4-1-6 0,-23 15 22 15,0 0-22-15,16-12 22 0,-6 2-22 0,-10 10 12 16,0 0-12-16,7-7 13 0,-7 5-13 0,0 2 10 15,0 0-10-15,-9-7 10 0,-10 2-10 0,19 5 4 0,0 0-4 16,-19-8 5-16,-9 1-5 0,28 7 31 0,0 0-31 16,-31-5 31-16,-2-1-31 0,33 6 1 0,0 0-1 15,-39-5 1-15,-4-3-1 0,43 8 19 0,0 0-19 0,-45-12 20 16,1 0-20-16,44 12 3 0,0 0-3 0,-50-10 4 16,-6 1-4-16,56 9 0 0,0 0 0 0,-58-9 1 15,-1 3-1-15,59 6 0 0,0 0 0 0,-57-7 1 16,-1 5-1-16,58 2 0 0,0 0 0 0,-52 0 0 15,1 3 0-15,51-3 1 0,0 0-1 0,-50 6 2 16,3 0-2-16,47-6 5 0,0 0-5 0,-44 9 5 16,8 3-5-16,36-12 13 0,0 0-13 0,-35 15 14 15,2 1-14-15,33-16 15 0,0 0-15 0,-23 12 15 16,4 0-15-16,19-12 25 0,0 0-25 0,-14 8 26 16,5-1-26-16,9-7 12 0,0 0-12 0,-5 12 13 15,7 4-13-15,-2-16 18 0,0 0-18 0,12 15 19 0,11 0-19 16,-23-15 15-16,0 0-15 0,27 14 15 0,12 2-15 15,-39-16 16-15,0 0-16 0,38 8 17 0,6-1-17 16,-44-7 4-16,0 0-4 0,45 5 4 0,-3-3-4 16,-42-2 7-16,0 0-7 0,40-2 8 0,2 0-8 0,-42 2 7 15,0 0-7-15,34-6 8 0,0 0-8 0,-34 6 7 16,0 0-7-16,24-3 8 0,-5 0-8 0,-19 3 3 16,0 0-3-16,16 0 4 0,-11 0-4 0,-5 0 12 15,0 0-12-15,0 0 12 0,-2 3-12 0,2-3 14 16,0 0-14-16,-15 3 15 0,-8 1-15 0,23-4 8 15,0 0-8-15,-24 5 9 0,-1-2-9 0,25-3 34 16,0 0-34-16,-31 4 34 0,-8-2-34 0,39-2 4 0,0 0-4 16,-33 0 5-16,-1-4-5 0,34 4 1 0,0 0-1 15,-30-2 2-15,2-1-2 0,28 3 0 0,0 0 0 16,-23-7 0-16,6 2 0 0,17 5 0 0,0 0 0 0,-7-3 0 16,7-1 0-16,0 4-5 0,0 0 5 0,12 0-5 15,13 4 5-15,-25-4-24 0,0 0 24 0,29 0-23 16,10 3 23-16,-39-3-7 0,0 0 7 0,40 3-7 15,8 3 7-15,-48-6-125 0,0 0 125 0,47 6-124 16,0 0 124-16,-47-6-116 0,0 0 116 0,95 12-1452 16,-190-24 1452-16</inkml:trace>
  <inkml:trace contextRef="#ctx0" brushRef="#br2" timeOffset="62933.27">6421 9847 998 0,'0'0'0'0,"0"0"0"0,0-39 0 15,0 39 92-15,0 0-92 0,-3 1 93 0,-2 15-93 0,5-16 53 16,0 0-53-16,-4 12 54 0,4 0-54 0,0-12 18 16,0 0-18-16,-3 10 18 0,3-1-18 0,0-9 6 15,0 0-6-15,-4 3 6 0,4 0-6 0,0-3 12 16,0 0-12-16,-1 6 13 0,1-6-13 0,0 0 3 16,0 0-3-16,0 0 4 0,-4 0-4 0,4 0 7 15,0 0-7-15,0-4 8 0,0-3-8 0,0 7 7 16,0 0-7-16,0-5 8 0,0-3-8 0,0 8 7 0,0 0-7 15,4-12 8-15,4 1-8 0,-8 11 15 0,0 0-15 16,5-8 15-16,4-4-15 0,-9 12 8 0,0 0-8 16,9-7 8-16,1 2-8 0,-10 5 15 0,0 0-15 0,9-4 16 15,1 4-16-15,-10 0 3 0,0 0-3 0,7 4 4 16,-1-2-4-16,-6-2 21 0,0 0-21 0,3 5 21 16,1 2-21-16,-4-7 49 0,0 0-49 0,0 5 49 15,0 0-49-15,0-5 50 0,0 0-50 0,-4 3 50 16,4-1-50-16,0-2 13 0,0 0-13 0,0 0 13 15,-7-5-13-15,7 5-73 0,0 0 73 0,0 0-72 16,-2-5 72-16,2 5-94 0,0 0 94 0,0-5-1043 16,0 10 1043-16</inkml:trace>
  <inkml:trace contextRef="#ctx0" brushRef="#br2" timeOffset="67707.95">5348 7699 214 0,'0'0'0'0,"9"3"0"15,5 6 0-15,-14-9 81 0,0 0-81 0,7 2 82 16,-2-2-82-16,-5 0 91 0,0 0-91 0,0 0 91 15,0 0-91-15,0 0 79 0,0 0-79 0,0 0 80 16,0 0-80-16,0 0 70 0,0 0-70 0,-2 6 70 16,-1 1-70-16,3-7 60 0,0 0-60 0,-4 24 61 15,-1 7-61-15,5-31 69 0,0 0-69 0,-3 41 69 0,3 9-69 16,0-50 59-16,0 0-59 0,0 53 59 0,0 5-59 16,0-58 40-16,0 0-40 0,0 58 41 0,5-3-41 15,-5-55 47-15,0 0-47 0,7 41 48 0,-2-3-48 0,-5-38 28 16,0 0-28-16,9 24 28 0,3-7-28 0,-12-17 10 15,0 0-10-15,9 2 10 0,3-16-10 0,-12 14-12 16,0 0 12-16,5-20-12 0,2-16 12 0,-7 36-131 16,0 0 131-16,0-38-130 0,-3-7 130 0,3 45-164 15,0 0 164-15,-9-39-164 0,-7 3 164 0,-6-43-555 16</inkml:trace>
  <inkml:trace contextRef="#ctx0" brushRef="#br2" timeOffset="68008.14">5242 7860 494 0,'0'0'0'0,"0"0"0"0,-3-7 0 0,3 7 66 0,0 0-66 16,-6-3 67-16,-2 1-67 0,8 2 68 0,0 0-68 15,-9-2 68-15,-2 2-68 0,11 0 76 0,0 0-76 16,-10 2 76-16,1 3-76 0,9-5 73 0,0 0-73 0,-10 3 73 16,-1 6-73-16,11-9 61 0,0 0-61 0,-12 10 61 15,3 4-61-15,9-14 59 0,0 0-59 0,0 15 59 16,4 4-59-16,-4-19 51 0,0 0-51 0,9 21 52 16,10-2-52-16,-19-19 49 0,0 0-49 0,24 15 50 15,9-1-50-15,-33-14 48 0,0 0-48 0,32 10 48 16,4-7-48-16,-36-3 37 0,0 0-37 0,35 6 37 15,3-1-37-15,-38-5 9 0,0 0-9 0,34 3 10 16,-5-1-10-16,-29-2 21 0,0 0-21 0,26 2 21 16,-1 1-21-16,-25-3 32 0,0 0-32 0,17 0 33 15,-3 3-33-15,-14-3 4 0,0 0-4 0,12 2 5 0,-8 5-5 16,-4-7 10-16,0 0-10 0,1 12 11 0,-1 3-11 16,0-15-106-16,0 0 106 0,0 24-106 0,-1 7 106 15,1-31-142-15,0 0 142 0,-4 28-141 0,-1-4 141 0,-4 24-906 16</inkml:trace>
  <inkml:trace contextRef="#ctx0" brushRef="#br2" timeOffset="68652.92">4914 10013 1009 0,'0'0'0'0,"6"-12"0"16,6-10 0-16,-12 22 99 0,0 0-99 0,0-5 100 16,-7 8-100-16,7-3 72 0,0 0-72 0,-5 0 72 15,-1 0-72-15,6 0 17 0,0 0-17 0,-3 0 17 16,0-1-17-16,3 1 0 0,0 0 0 0,0-6 0 16,8 0 0-16,-8 6 2 0,0 0-2 0,9-9 2 0,7 0-2 15,-16 9 26-15,0 0-26 0,17-12 26 0,4 2-26 16,-21 10 31-16,0 0-31 0,26-5 31 0,4-4-31 0,-30 9 37 15,0 0-37-15,33 0 38 0,5 4-38 0,-38-4 23 16,0 0-23-16,38 7 24 0,6 3-24 0,-44-10 18 16,0 0-18-16,42 12 19 0,0-2-19 0,-42-10 46 15,0 0-46-15,38 12 46 0,-3-1-46 0,-35-11 3 16,0 0-3-16,26 10 3 0,-2-2-3 0,-24-8 10 16,0 0-10-16,21 7 11 0,-3-2-11 0,-18-5 25 15,0 0-25-15,15 4 26 0,-6-1-26 0,-9-3 5 0,0 0-5 16,9 4 5-16,-1-1-5 0,-8-3 9 0,0 0-9 15,4 5 10-15,-2-1-10 0,-2-4 15 0,0 0-15 16,3 3 16-16,-3 2-16 0,0-5 8 0,0 0-8 0,0 4 8 16,-3-4-8-16,3 0 3 0,0 0-3 0,-2 3 4 15,2 2-4-15,0-5 7 0,0 0-7 0,-4 7 7 16,4 2-7-16,0-9 3 0,0 0-3 0,0 12 3 16,0-4-3-16,0-8 1 0,0 0-1 0,0 10 2 15,0 1-2-15,0-11-84 0,0 0 84 0,6 17-83 16,2 3 83-16,-8-20-103 0,0 0 103 0,16 40-1146 15,-32-80 1146-15</inkml:trace>
  <inkml:trace contextRef="#ctx0" brushRef="#br2" timeOffset="70696.98">11536 9588 830 0,'0'0'0'0,"0"0"0"16,0 0 0-16,0 0 74 0,0 0-74 0,0 0 75 0,0 0-75 15,0 0 64-15,0 0-64 0,0 0 64 0,0 0-64 16,0 0-1-16,0 0 1 0,0 0-1 0,0 0 1 16,0 0-223-16,0 0 223 0,0 0-223 0,30-22 223 15,0 0-379-15</inkml:trace>
  <inkml:trace contextRef="#ctx0" brushRef="#br2" timeOffset="74642.2">6822 10671 449 0,'0'0'0'0,"4"-8"0"15,-1-11 0-15,-3 19 16 0,0 0-16 0,5 0 17 16,2 7-17-16,-7-7 26 0,0 0-26 0,9 3 26 16,5 2-26-16,-14-5 42 0,0 0-42 0,16 0 42 15,6-3-42-15,-22 3 22 0,0 0-22 0,25-5 23 16,4-4-23-16,-29 9 36 0,0 0-36 0,35-10 36 15,0-6-36-15,-35 16 13 0,0 0-13 0,38-17 14 16,2-2-14-16,-40 19 21 0,0 0-21 0,39-22 21 16,1-4-21-16,-40 26 8 0,0 0-8 0,42-31 8 15,-1-3-8-15,-41 34 25 0,0 0-25 0,47-37 26 16,0-6-26-16,-47 43 12 0,0 0-12 0,60-59 12 16,4-14-12-16,-64 73 18 0,0 0-18 0,59-69 18 0,-3 2-18 15,-56 67 1-15,0 0-1 0,54-70 1 0,-3-5-1 16,-51 75 4-16,0 0-4 0,47-70 4 0,-2-2-4 0,-45 72 6 15,0 0-6-15,44-67 6 0,-6 2-6 0,-38 65 7 16,0 0-7-16,38-65 7 0,0-2-7 0,-38 67 15 16,0 0-15-16,34-70 15 0,-5-1-15 0,-29 71 22 15,0 0-22-15,21-72 23 0,-3 2-23 0,-18 70 8 16,0 0-8-16,12-70 8 0,-4-4-8 0,-8 74 10 16,0 0-10-16,6-68 10 0,-6-3-10 0,0 71 33 15,0 0-33-15,-4-63 34 0,-1 0-34 0,5 63 39 16,0 0-39-16,-12-48 40 0,-2 10-40 0,14 38 33 0,0 0-33 15,-21-39 34-15,-7-1-34 0,28 40 39 0,0 0-39 16,-31-39 39-16,-8 3-39 0,39 36 25 0,0 0-25 16,-50-43 26-16,-6-3-26 0,56 46 34 0,0 0-34 0,-56-45 35 15,2-1-35-15,54 46 21 0,0 0-21 0,-64-45 21 16,-2 3-21-16,66 42 5 0,0 0-5 0,-65-43 5 16,-3 2-5-16,68 41 9 0,0 0-9 0,-64-41 10 15,1 1-10-15,63 40 3 0,0 0-3 0,-56-38 4 16,1 4-4-16,55 34 2 0,0 0-2 0,-58-34 2 15,2 1-2-15,56 33 4 0,0 0-4 0,-55-36 5 16,-1 6-5-16,56 30 2 0,0 0-2 0,-47-28 2 16,5 4-2-16,42 24 5 0,0 0-5 0,-45-24 5 15,1 2-5-15,44 22 7 0,0 0-7 0,-68-27 7 16,-12-3-7-16,80 30 0 0,0 0 0 0,-80-27 1 16,0 1-1-16,80 26-2 0,0 0 2 0,-77-17-1 0,4 5 1 15,73 12-6-15,0 0 6 0,-80-7-6 0,-2 7 6 16,82 0-16-16,0 0 16 0,-77 9-15 0,-1 8 15 15,78-17-34-15,0 0 34 0,-73 24-33 0,-4 9 33 0,77-33-26 16,0 0 26-16,-77 39-26 0,-3 9 26 0,80-48-46 16,0 0 46-16,-80 62-45 0,0 8 45 0,80-70-79 15,0 0 79-15,-77 84-79 0,4 13 79 0,73-97-49 16,0 0 49-16,-68 115-49 0,4 19 49 0,64-134-35 16,0 0 35-16,-51 156-34 0,18 22 34 0,33-178-102 15,0 0 102-15,9 224-102 0,36 40 102 0,-45-264-130 16,0 0 130-16,56 485-403 0,-112-970 403 0</inkml:trace>
</inkml:ink>
</file>

<file path=ppt/ink/ink5.xml><?xml version="1.0" encoding="utf-8"?>
<inkml:ink xmlns:inkml="http://www.w3.org/2003/InkML">
  <inkml:definitions>
    <inkml:context xml:id="ctx0">
      <inkml:inkSource xml:id="inkSrc0">
        <inkml:traceFormat>
          <inkml:channel name="X" type="integer" max="19440" units="cm"/>
          <inkml:channel name="Y" type="integer" max="11120" units="cm"/>
          <inkml:channel name="F" type="integer" max="4096" units="dev"/>
          <inkml:channel name="T" type="integer" max="2.14748E9" units="dev"/>
        </inkml:traceFormat>
        <inkml:channelProperties>
          <inkml:channelProperty channel="X" name="resolution" value="629.12622" units="1/cm"/>
          <inkml:channelProperty channel="Y" name="resolution" value="639.08044" units="1/cm"/>
          <inkml:channelProperty channel="F" name="resolution" value="0" units="1/dev"/>
          <inkml:channelProperty channel="T" name="resolution" value="1" units="1/dev"/>
        </inkml:channelProperties>
      </inkml:inkSource>
      <inkml:timestamp xml:id="ts0" timeString="2020-04-28T15:53:05.643"/>
    </inkml:context>
    <inkml:brush xml:id="br0">
      <inkml:brushProperty name="width" value="0.05292" units="cm"/>
      <inkml:brushProperty name="height" value="0.05292" units="cm"/>
      <inkml:brushProperty name="color" value="#00B050"/>
    </inkml:brush>
    <inkml:brush xml:id="br1">
      <inkml:brushProperty name="width" value="0.05292" units="cm"/>
      <inkml:brushProperty name="height" value="0.05292" units="cm"/>
    </inkml:brush>
    <inkml:context xml:id="ctx1">
      <inkml:inkSource xml:id="inkSrc18">
        <inkml:traceFormat>
          <inkml:channel name="X" type="integer" max="3600" units="cm"/>
          <inkml:channel name="Y" type="integer" max="2064" units="cm"/>
          <inkml:channel name="T" type="integer" max="2.14748E9" units="dev"/>
        </inkml:traceFormat>
        <inkml:channelProperties>
          <inkml:channelProperty channel="X" name="resolution" value="116.50485" units="1/cm"/>
          <inkml:channelProperty channel="Y" name="resolution" value="118.62069" units="1/cm"/>
          <inkml:channelProperty channel="T" name="resolution" value="1" units="1/dev"/>
        </inkml:channelProperties>
      </inkml:inkSource>
      <inkml:timestamp xml:id="ts1" timeString="2020-04-28T15:53:42.582"/>
    </inkml:context>
    <inkml:brush xml:id="br2">
      <inkml:brushProperty name="width" value="0.05292" units="cm"/>
      <inkml:brushProperty name="height" value="0.05292" units="cm"/>
      <inkml:brushProperty name="color" value="#FF0000"/>
    </inkml:brush>
  </inkml:definitions>
  <inkml:trace contextRef="#ctx0" brushRef="#br0">14338 3370 303 0,'0'0'0'0,"0"0"0"0,3 0 0 0,-3 0 130 0,0 0-130 15,0 0 131-15,5-4-131 0,-5 4 134 0,0 0-134 16,4 0 134-16,1 0-134 0,-5 0 94 0,0 0-94 16,3 4 94-16,1-1-94 0,-4-3 43 0,0 0-43 15,0 24 44-15,0 9-44 0,0-33 38 0,0 0-38 16,0 43 39-16,0 11-39 0,0-54 43 0,0 0-43 0,2 57 44 16,-1 8-44-16,-1-65 9 0,0 0-9 0,7 63 9 15,6 1-9-15,-13-64 32 0,0 0-32 0,8 60 33 16,-1 1-33-16,-7-61 10 0,0 0-10 0,6 47 10 15,-3-10-10-15,-3-37 35 0,0 0-35 0,3 35 36 16,3-8-36-16,-6-27 11 0,0 0-11 0,3 19 11 16,-1-2-11-16,-2-17 30 0,0 0-30 0,2 10 30 15,-1-1-30-15,-1-9 36 0,0 0-36 0,4 0 36 16,5-7-36-16,-9 7 12 0,0 0-12 0,8-12 13 0,1-9-13 16,-9 21 13-16,0 0-13 0,9-24 14 0,3-10-14 15,-12 34 26-15,0 0-26 0,12-39 26 0,-1-9-26 16,-11 48 19-16,0 0-19 0,15-52 20 0,6-2-20 0,-21 54 16 15,0 0-16-15,18-59 17 0,6-4-17 0,-24 63 10 16,0 0-10-16,21-55 10 0,2 4-10 0,-23 51 17 16,0 0-17-16,20-47 17 0,-2 8-17 0,-18 39 33 15,0 0-33-15,12-29 33 0,-3 7-33 0,-9 22 4 16,0 0-4-16,5-17 5 0,-2 6-5 0,-3 11-13 16,0 0 13-16,4-5-13 0,-4 2 13 0,0 3-97 15,0 0 97-15,0 0-96 0,-4 3 96 0,4-3-140 0,0 0 140 16,-1 4-140-16,-1 1 140 0,0 2-959 0</inkml:trace>
  <inkml:trace contextRef="#ctx0" brushRef="#br0" timeOffset="944.04">14919 3784 628 0,'0'0'0'0,"0"0"0"0,-5 4 0 0,5-4 103 16,0 0-103-16,0 0 104 0,-3 0-104 0,3 0 66 15,0 0-66-15,0 0 66 0,-2 3-66 0,2-3 46 16,0 0-46-16,-7 12 46 0,-2 0-46 0,9-12 32 15,0 0-32-15,-14 28 32 0,-3 8-32 0,17-36 19 0,0 0-19 16,-12 42 20-16,-4 6-20 0,16-48 18 16,0 0-18-16,-9 53 19 0,4 4-19 0,5-57 27 0,0 0-27 15,0 55 27-15,5-4-27 0,-5-51 12 0,0 0-12 16,13 40 13-16,2-6-13 0,-15-34 18 0,0 0-18 0,18 24 19 16,3-9-19-16,-21-15 15 0,0 0-15 0,22 5 15 15,3-13-15-15,-25 8 34 0,0 0-34 0,21-16 35 16,-1-8-35-16,-20 24 35 0,0 0-35 0,18-24 35 15,-1-6-35-15,-17 30 22 0,0 0-22 0,11-24 23 16,-4 0-23-16,-7 24 19 0,0 0-19 0,1-19 20 16,-2 0-20-16,1 19 40 0,0 0-40 0,-7-14 40 15,0 4-40-15,7 10 20 0,0 0-20 0,-7-9 20 16,-7 6-20-16,14 3 12 0,0 0-12 0,-9-5 12 16,0 5-12-16,9 0 11 0,0 0-11 0,-7 2 11 0,4 1-11 15,3-3 1-15,0 0-1 0,-4 7 1 0,3 1-1 16,1-8 3-16,0 0-3 0,5 12 3 0,5 0-3 0,-10-12 2 15,0 0-2-15,18 7 2 0,4-2-2 0,-22-5 4 16,0 0-4-16,28-5 5 0,4-10-5 0,-32 15 6 16,0 0-6-16,33-19 7 0,-4-5-7 0,-29 24 32 15,0 0-32-15,28-24 33 0,0 0-33 0,-28 24 4 16,0 0-4-16,21-27 4 0,-10 3-4 0,-11 24 17 16,0 0-17-16,10-23 17 0,-5 6-17 0,-5 17 24 15,0 0-24-15,0-19 25 0,0 1-25 0,0 18 7 16,0 0-7-16,-3-14 7 0,1 4-7 0,2 10 5 0,0 0-5 15,2-9 5-15,1 2-5 0,-3 7 7 0,0 0-7 16,12 4 7-16,2 2-7 0,-14-6 0 0,0 0 0 16,21 14 0-16,5 8 0 0,-26-22 0 0,0 0 0 15,28 31 0-15,4 2 0 0,-32-33 0 0,0 0 0 16,29 36 0-16,1 1 0 0,-30-37 0 0,0 0 0 16,24 40 0-16,-1-4 0 0,-23-36 2 0,0 0-2 0,16 31 2 15,-4-4-2-15,-12-27 5 0,0 0-5 0,5 29 5 16,-7-5-5-16,2-24 14 0,0 0-14 0,-7 24 15 15,-1 2-15-15,8-26 8 0,0 0-8 0,-16 20 8 16,-3 1-8-16,19-21 9 0,0 0-9 0,-25 14 9 16,-4-6-9-16,29-8-34 0,0 0 34 0,-33-3-34 15,-2-9 34-15,35 12-149 0,0 0 149 0,-68-12-1261 16,136 24 1261-16</inkml:trace>
  <inkml:trace contextRef="#ctx0" brushRef="#br0" timeOffset="3662.55">15763 3827 427 0,'0'0'0'16,"0"0"0"-16,0 0 0 0,0 0 98 0,0 0-98 15,0 0 99-15,0 0-99 0,0 0 88 0,0 0-88 0,0 0 89 16,0 0-89-16,0 0 71 0,0 0-71 0,0 0 71 16,0 0-71-16,0 0 54 0,0 0-54 0,0 0 54 15,0 0-54-15,0 0 44 0,0 0-44 0,0 0 44 16,0 0-44-16,0 0 42 0,0 0-42 0,0 0 42 16,0 0-42-16,0 0 34 0,0 0-34 0,0 0 35 15,29 10-35-15,-29-10 8 0,0 0-8 0,21 12 9 16,0 6-9-16,-21-18 12 0,0 0-12 0,21 18 13 15,0-2-13-15,-21-16 8 0,0 0-8 0,17 17 9 0,1-2-9 16,-18-15 15-16,0 0-15 0,14 16 15 0,-2-8-15 16,-12-8 14-16,0 0-14 0,5 11 15 0,2-3-15 15,-7-8 25-15,0 0-25 0,2 5 26 0,-2 2-26 0,0-7 20 16,0 0-20-16,-2 12 20 0,-3 0-20 0,5-12 10 16,0 0-10-16,-7 12 10 0,-2 4-10 0,9-16 18 15,0 0-18-15,-9 12 18 0,-6 3-18 0,15-15 14 16,0 0-14-16,-12 9 15 0,1-3-15 0,11-6 1 15,0 0-1-15,-12 6 1 0,0-3-1 0,12-3 16 16,0 0-16-16,-12 3 17 0,1-3-17 0,11 0-2 16,0 0 2-16,-9-3-1 0,1 1 1 0,8 2-5 15,0 0 5-15,-4-1-5 0,4-1 5 0,0 2-1 16,0 0 1-16,5-4 0 0,4 4 0 0,-9 0-3 0,0 0 3 16,16 4-3-16,1 4 3 0,-17-8-2 0,0 0 2 15,21 9-2-15,2 6 2 0,-23-15 1 0,0 0-1 16,21 19 1-16,0 2-1 0,-21-21 4 0,0 0-4 15,17 22 4-15,0 4-4 0,-17-26 0 0,0 0 0 0,13 22 1 16,-1 2-1-16,-12-24 14 0,0 0-14 0,3 19 15 16,-1 1-15-16,-2-20 22 0,0 0-22 0,-2 16 23 15,-6 3-23-15,8-19 13 0,0 0-13 0,-7 12 14 16,1 0-14-16,6-12 29 0,0 0-29 0,-15 12 29 16,-4 0-29-16,19-12 18 0,0 0-18 0,-25 3 19 15,-4-3-19-15,29 0 10 0,0 0-10 0,-30-3 11 16,0-6-11-16,30 9-13 0,0 0 13 0,-26-7-13 15,5-1 13-15,21 8-159 0,0 0 159 0,-17-7-158 16,1-2 158-16,16 9-148 0,0 0 148 0,-31-19-864 16,62 38 864-16</inkml:trace>
  <inkml:trace contextRef="#ctx0" brushRef="#br0" timeOffset="4067.89">16285 3889 751 0,'0'0'0'15,"0"0"0"-15,4 41 0 0,-4-41 111 0,0 0-111 16,0 3 112-16,3-11-112 0,-3 8 106 0,0 0-106 16,2-7 107-16,1 2-107 0,-3 5 91 0,0 0-91 0,13 0 91 15,8 3-91-15,-21-3 49 0,0 0-49 0,27 5 49 16,10 4-49-16,-37-9 33 0,0 0-33 0,42 7 34 16,5-2-34-16,-47-5 44 0,0 0-44 0,47 2 45 15,5-2-45-15,-52 0 40 0,0 0-40 0,45 0 40 16,-1-2-40-16,-44 2 25 0,0 0-25 0,33 0 26 15,-8-2-26-15,-25 2 28 0,0 0-28 0,19 0 28 16,-4 2-28-16,-15-2-2 0,0 0 2 0,7 2-1 16,-5-2 1-16,-2 0-73 0,0 0 73 0,-3 0-72 0,-3-2 72 15,6 2-195-15,0 0 195 0,-21-5-195 0,-5-4 195 16,-21-4-846-16</inkml:trace>
  <inkml:trace contextRef="#ctx0" brushRef="#br0" timeOffset="4278.75">16365 4019 651 0,'0'0'0'0,"14"-7"0"0,11-5 0 0,-25 12 111 16,0 0-111-16,5 7 112 0,-7 14-112 0,2-21 118 15,0 0-118-15,4 18 119 0,3 3-119 0,-7-21 104 16,0 0-104-16,19 19 104 0,7 1-104 0,-26-20 82 16,0 0-82-16,35 12 82 0,10-3-82 0,-45-9 65 0,0 0-65 15,42 3 65-15,3-3-65 0,-45 0 60 0,0 0-60 16,42-1 60-16,-4-3-60 0,-38 4-38 0,0 0 38 15,32-3-38-15,-6-1 38 0,-26 4-133 0,0 0 133 16,21 0-132-16,-2 0 132 0,23 0-951 0</inkml:trace>
  <inkml:trace contextRef="#ctx0" brushRef="#br0" timeOffset="4863.63">17240 3544 449 0,'0'0'0'0,"3"4"0"0,3 3 0 0,-6-7 123 0,0 0-123 15,0 0 124-15,0 0-124 0,0 0 123 0,0 0-123 16,0 3 123-16,0 6-123 0,0-9 98 0,0 0-98 15,3 24 98-15,6 12-98 0,-9-36 62 0,0 0-62 16,9 46 63-16,6 10-63 0,-15-56 22 0,0 0-22 16,18 62 22-16,1 8-22 0,-19-70 37 0,0 0-37 15,21 69 37-15,0 5-37 0,-21-74 19 0,0 0-19 0,24 72 20 16,2 5-20-16,-26-77 17 0,0 0-17 0,19 44 17 16,-5-16-17-16,-14-28 41 0,0 0-41 0,16 12 41 15,-2-16-41-15,-14 4 37 0,0 0-37 0,17-20 37 16,-3-16-37-16,-14 36 38 0,0 0-38 0,18-52 39 15,1-15-39-15,-19 67 10 0,0 0-10 0,22-94 10 16,6-24-10-16,-28 118 32 0,0 0-32 0,30-115 32 16,1-5-32-16,-31 120 16 0,0 0-16 0,30-96 17 15,0 14-17-15,-30 82 10 0,0 0-10 0,24-63 11 0,-7 20-11 16,-17 43 10-16,0 0-10 0,13-24 11 0,-10 15-11 16,-3 9-25-16,0 0 25 0,5 5-24 0,-3 16 24 0,-2-21-162 15,0 0 162-15,2 22-162 0,-1 2 162 0,3 23-1005 16</inkml:trace>
  <inkml:trace contextRef="#ctx0" brushRef="#br0" timeOffset="5479.39">18003 3812 303 0,'0'0'0'0,"-12"-2"0"16,-4 2 0-16,16 0 97 0,0 0-97 0,-17 0 97 15,-4 0-97-15,21 0 87 0,0 0-87 0,-23 12 88 16,-6 9-88-16,29-21 69 0,0 0-69 0,-28 30 70 16,3 10-70-16,25-40 78 0,0 0-78 0,-22 51 78 15,2 9-78-15,20-60 55 0,0 0-55 0,-12 64 55 0,4 6-55 16,8-70 46-16,0 0-46 0,-4 82 46 0,11 4-46 16,-7-86 31-16,0 0-31 0,9 56 31 0,3-18-31 15,-12-38 15-15,0 0-15 0,16 29 15 0,5-10-15 0,-21-19 41 16,0 0-41-16,24 3 42 0,6-13-42 0,-30 10 20 15,0 0-20-15,26-15 20 0,0-6-20 0,-26 21 20 16,0 0-20-16,21-24 20 0,-6-3-20 0,-15 27 26 16,0 0-26-16,13-24 26 0,-5 0-26 0,-8 24 7 15,0 0-7-15,9-19 7 0,-7 0-7 0,-2 19 10 16,0 0-10-16,0-15 10 0,-2 1-10 0,2 14 15 16,0 0-15-16,-5-12 16 0,1 2-16 0,4 10 1 15,0 0-1-15,-3-6 1 0,-2 3-1 0,5 3 8 0,0 0-8 16,-4-3 8-16,4-1-8 0,0 4 3 0,0 0-3 15,0 0 3-15,-5-2-3 0,5 2 0 0,0 0 0 16,0 0 0-16,-4 2 0 0,4-2 1 0,0 0-1 16,0 0 2-16,-5 4-2 0,5-4 1 0,0 0-1 15,0 0 1-15,-3 0-1 0,3 0 0 0,0 0 0 0,0 0 0 16,5 0 0-16,-5 0-84 0,0 0 84 0,3 0-84 16,1 0 84-16,-4 0-165 0,0 0 165 0,5-6-164 15,0 0 164-15,6-3-704 0</inkml:trace>
  <inkml:trace contextRef="#ctx0" brushRef="#br0" timeOffset="6019.6">18198 4058 763 0,'0'0'0'0,"5"0"0"0,2-3 0 0,-7 3-34 15,0 0 34-15,7-9-33 0,0-3 33 0,-7 12 21 16,0 0-21-16,5-13 21 0,-1-1-21 0,-4 14 37 16,0 0-37-16,3-12 37 0,-3 2-37 0,0 10 29 15,0 0-29-15,-3-9 29 0,1 6-29 0,2 3 51 16,0 0-51-16,-5-5 51 0,0 5-51 0,5 0 43 0,0 0-43 15,-9 0 43-15,-3 1-43 0,12-1 19 0,0 0-19 16,-14 7 20-16,-4-2-20 0,18-5 2 0,0 0-2 16,-17 14 3-16,0 7-3 0,17-21 13 0,0 0-13 15,-14 18 13-15,3 6-13 0,11-24 7 0,0 0-7 16,-3 30 8-16,6 4-8 0,-3-34 14 0,0 0-14 0,9 31 15 16,5-4-15-16,-14-27 8 0,0 0-8 0,19 24 9 15,7-3-9-15,-26-21 9 0,0 0-9 0,30 15 9 16,3-3-9-16,-33-12 3 0,0 0-3 0,31 9 4 15,-1-3-4-15,-30-6 12 0,0 0-12 0,23 6 12 16,-4 0-12-16,-19-6 22 0,0 0-22 0,10 4 23 16,1 1-23-16,-11-5 22 0,0 0-22 0,0 12 22 15,-11 7-22-15,11-19 24 0,0 0-24 0,-16 15 25 16,-6 6-25-16,22-21 15 0,0 0-15 0,-23 19 15 16,1-4-15-16,22-15 46 0,0 0-46 0,-25 15 47 0,-1-6-47 15,26-9 3-15,0 0-3 0,-21 9 3 0,2-3-3 16,19-6-66-16,0 0 66 0,-16-3-65 0,2-9 65 15,14 12-149-15,0 0 149 0,-1-19-149 0,2-5 149 0,-1-15-710 16</inkml:trace>
  <inkml:trace contextRef="#ctx0" brushRef="#br0" timeOffset="6439.86">18675 3889 550 0,'0'0'0'15,"0"5"0"-15,0 2 0 0,0-7 61 0,0 0-61 16,2 5 62-16,3-2-62 0,-5-3 103 0,0 0-103 16,0 4 103-16,4-4-103 0,-4 0 100 0,0 0-100 0,-4 12 100 15,-1 3-100-15,5-15 47 0,0 0-47 0,-9 17 48 16,-3 7-48-16,12-24 47 0,0 0-47 0,-12 31 47 15,-5 0-47-15,17-31 36 0,0 0-36 0,-18 33 37 16,6 1-37-16,12-34 38 0,0 0-38 0,-12 36 39 16,0-2-39-16,12-34 39 0,0 0-39 0,-4 36 39 15,4 0-39-15,0-36 1 0,0 0-1 0,7 34 1 16,4-1-1-16,-11-33 13 0,0 0-13 0,15 27 14 16,10-3-14-16,-25-24 15 0,0 0-15 0,26 19 16 0,3-7-16 15,-29-12 14-15,0 0-14 0,34 9 15 0,4-9-15 16,-38 0 26-16,0 0-26 0,36-4 26 0,1-1-26 15,-37 5 42-15,0 0-42 0,28-7 43 0,-5 2-43 0,-23 5-2 16,0 0 2-16,17-7-1 0,-5 2 1 0,-12 5-104 16,0 0 104-16,9-12-103 0,-9-3 103 0,0 15-162 15,0 0 162-15,-5-19-161 0,-2-2 161 0,-4-18-792 16</inkml:trace>
  <inkml:trace contextRef="#ctx0" brushRef="#br0" timeOffset="6664.34">18984 4036 740 0,'0'0'0'0,"-9"16"0"0,-5 8 0 0,14-24 115 0,0 0-115 15,-3 22 116-15,3-2-116 0,0-20 130 0,0 0-130 16,0 35 130-16,0 13-130 0,0-48 112 0,0 0-112 16,-4 54 113-16,-1 10-113 0,5-64 89 0,0 0-89 0,-7 70 90 15,-3 2-90-15,10-72 78 0,0 0-78 0,-16 86 79 16,-5 4-79-16,21-90 47 0,0 0-47 0,-17 64 47 15,1-16-47-15,16-48-74 0,0 0 74 0,-14 31-73 16,5-23 73-16,9-8-91 0,0 0 91 0,-26 40-1135 16,52-80 1135-16</inkml:trace>
  <inkml:trace contextRef="#ctx0" brushRef="#br1" timeOffset="30641.78">13416 4886 135 0,'0'0'0'0,"0"0"0"0,0 0 0 0,0 0 112 0,0 0-112 15,0 0 113-15,0 19-113 0,0-19 105 0,0 0-105 16,0 15 106-16,0 9-106 0,0-24 78 0,0 0-78 15,-3 31 79-15,-1 8-79 0,4-39 51 0,0 0-51 0,-2 41 51 16,2 6-51-16,0-47 24 0,0 0-24 0,-3 48 25 16,3 6-25-16,0-54 40 0,0 0-40 0,-2 59 40 15,0 8-40-15,2-67 13 0,0 0-13 0,-1 63 13 16,1 4-13-16,0-67 31 0,0 0-31 0,-4 55 31 16,4-7-31-16,0-48 5 0,0 0-5 0,0 36 6 15,0-9-6-15,0-27 26 0,0 0-26 0,4 19 26 16,1-11-26-16,-5-8 36 0,0 0-36 0,9-8 37 15,3-15-37-15,-12 23 37 0,0 0-37 0,12-37 37 0,9-18-37 16,-21 55 45-16,0 0-45 0,17-58 45 0,6-14-45 16,-23 72 58-16,0 0-58 0,28-86 58 0,3-12-58 0,-31 98 50 15,0 0-50-15,30-87 50 0,3 5-50 0,-33 82 22 16,0 0-22-16,22-58 23 0,-2 17-23 0,-20 41 13 16,0 0-13-16,12-28 13 0,-7 21-13 0,-5 7 27 15,0 0-27-15,4-7 27 0,-3 9-27 0,-1-2-93 16,0 0 93-16,4 14-93 0,-4 12 93 0,0-26-125 15,0 0 125-15,0 20-125 0,0-1 125 0,0 20-848 16</inkml:trace>
  <inkml:trace contextRef="#ctx0" brushRef="#br1" timeOffset="31376.6">13994 5456 214 0,'0'0'0'0,"0"-8"0"0,-1-4 0 16,1 12 81-16,0 0-81 0,-4-4 82 0,1 4-82 16,3 0 85-16,0 0-85 0,-2 4 86 0,-5 1-86 0,7-5 50 15,0 0-50-15,-9 15 50 0,-1 6-50 0,10-21 27 16,0 0-27-16,-12 22 27 0,-1 6-27 0,13-28 27 16,0 0-27-16,-12 30 27 0,-2 10-27 0,14-40 13 15,0 0-13-15,-10 39 13 0,3 6-13 0,7-45 18 16,0 0-18-16,-2 43 19 0,9-1-19 0,-7-42 24 15,0 0-24-15,9 40 25 0,5-4-25 0,-14-36 3 16,0 0-3-16,17 24 3 0,2-5-3 0,-19-19 32 16,0 0-32-16,21 3 32 0,0-10-32 0,-21 7 39 15,0 0-39-15,23-19 40 0,-1-10-40 0,-22 29 33 0,0 0-33 16,20-34 33-16,0-2-33 0,-20 36 24 0,0 0-24 16,13-34 25-16,-5 1-25 0,-8 33 40 0,0 0-40 15,6-27 41-15,-3 3-41 0,-3 24 38 0,0 0-38 16,-3-19 38-16,-3 3-38 0,6 16 33 0,0 0-33 15,-7-11 34-15,2 2-34 0,5 9 33 0,0 0-33 0,-9-9 34 16,3 6-34-16,6 3 7 0,0 0-7 0,-6-3 8 16,3 3-8-16,3 0 6 0,0 0-6 0,-2 3 6 15,2 4-6-15,0-7 3 0,0 0-3 0,9 12 4 16,5 5-4-16,-14-17 0 0,0 0 0 0,21 19 0 16,3 5 0-16,-24-24 1 0,0 0-1 0,28 19 1 15,5 5-1-15,-33-24 1 0,0 0-1 0,33 24 1 16,-2 3-1-16,-31-27 0 0,0 0 0 0,30 24 0 15,-2 3 0-15,-28-27 3 0,0 0-3 0,17 24 3 16,-4 0-3-16,-13-24 12 0,0 0-12 0,5 28 12 0,-9 3-12 16,4-31 33-16,0 0-33 0,-8 27 34 0,-6 0-34 0,14-27 5 15,0 0-5-15,-20 28 5 0,-2-4-5 0,22-24 18 16,0 0-18-16,-30 20 18 0,-3-1-18 0,33-19 33 16,0 0-33-16,-31 12 34 0,-2-8-34 0,33-4-117 15,0 0 117-15,-26-4-116 0,5-8 116 0,21 12-118 16,0 0 118-16,-18-19-117 0,6-8 117 0,-18-18-813 15</inkml:trace>
  <inkml:trace contextRef="#ctx0" brushRef="#br1" timeOffset="34048.75">14540 5641 527 0,'0'0'0'0,"5"-3"0"0,-2-2 0 0,-3 5 59 16,0 0-59-16,4-7 60 0,-2 2-60 0,-2 5 73 15,0 0-73-15,3-4 74 0,-3 1-74 0,0 3 76 16,0 0-76-16,0-4 77 0,4 3-77 0,-4 1 50 16,0 0-50-16,5 0 51 0,4-4-51 0,-9 4 40 15,0 0-40-15,8 4 40 0,4 1-40 0,-12-5 1 16,0 0-1-16,18 7 2 0,3 6-2 0,-21-13 0 16,0 0 0-16,21 14 0 0,0 0 0 0,-21-14 0 15,0 0 0-15,17 15 0 0,0 1 0 0,-17-16 0 16,0 0 0-16,13 15 0 0,-5-3 0 0,-8-12 10 0,0 0-10 15,4 9 11-15,-2-2-11 0,-2-7 10 0,0 0-10 16,-4 12 10-16,-3 3-10 0,7-15 16 0,0 0-16 16,-12 17 17-16,-4 2-17 0,16-19 15 0,0 0-15 15,-17 19 15-15,-4-4-15 0,21-15 15 0,0 0-15 16,-18 12 16-16,5-3-16 0,13-9 4 0,0 0-4 0,-13 8 5 16,1-1-5-16,12-7 3 0,0 0-3 0,-12 5 3 15,7-1-3-15,5-4 2 0,0 0-2 0,-4 7 2 16,1-6-2-16,3-1 0 0,0 0 0 0,7 11 0 15,5 1 0-15,-12-12-2 0,0 0 2 0,19 15-1 16,9 6 1-16,-28-21 0 0,0 0 0 0,26 18 0 16,4 0 0-16,-30-18 0 0,0 0 0 0,26 18 0 15,0 1 0-15,-26-19 0 0,0 0 0 0,19 17 1 16,-5 6-1-16,-14-23 24 0,0 0-24 0,5 20 25 0,-5 1-25 16,0-21 31-16,0 0-31 0,-8 25 31 0,-6 1-31 15,14-26 20-15,0 0-20 0,-16 26 20 0,-3-6-20 16,19-20 30-16,0 0-30 0,-19 19 30 0,-1-3-30 0,20-16 12 15,0 0-12-15,-20 12 12 0,-1-7-12 0,21-5-20 16,0 0 20-16,-18-4-20 0,3-6 20 0,15 10-157 16,0 0 157-16,-6-19-156 0,6-5 156 0,-8-22-774 15</inkml:trace>
  <inkml:trace contextRef="#ctx0" brushRef="#br1" timeOffset="35085.91">14965 5689 662 0,'0'0'0'15,"0"0"0"-15,0 0 0 0,0 0 107 0,0 0-107 16,0 0 107-16,0 0-107 0,0 0 96 0,0 0-96 16,0 0 96-16,15 0-96 0,-15 0 65 0,0 0-65 0,16 0 65 15,7 2-65-15,-23-2 22 0,0 0-22 0,31 0 22 16,7-2-22-16,-38 2 64 0,0 0-64 0,42-1 65 15,5 1-65-15,-47 0 21 0,0 0-21 0,46-4 21 16,-1 4-21-16,-45 0 22 0,0 0-22 0,40 0 22 16,-5 0-22-16,-35 0 40 0,0 0-40 0,26 0 40 15,-5 4-40-15,-21-4-12 0,0 0 12 0,17 3-12 16,-5 2 12-16,-12-5-127 0,0 0 127 0,13 0-126 16,-5-8 126-16,13 1-854 0</inkml:trace>
  <inkml:trace contextRef="#ctx0" brushRef="#br1" timeOffset="35475.4">15520 5211 729 0,'0'0'0'0,"0"12"0"0,4 5 0 0,-4-17 58 15,0 0-58-15,7 31 59 0,3 9-59 0,-10-40 55 0,0 0-55 16,9 46 55-16,0 10-55 0,-9-56 27 0,0 0-27 16,10 62 27-16,4 2-27 0,-14-64 0 0,0 0 0 15,16 66 0-15,3 1 0 0,-19-67-1 0,0 0 1 16,21 76-1-16,0-1 1 0,-21-75-5 0,0 0 5 16,17 50-4-16,-6-23 4 0,-11-27 1 0,0 0-1 15,15 15 2-15,-2-13-2 0,-13-2 18 0,0 0-18 16,17-17 19-16,-3-14-19 0,-14 31 34 0,0 0-34 0,16-49 34 15,1-11-34-15,-17 60 36 0,0 0-36 0,26-91 36 16,7-24-36-16,-33 115 33 0,0 0-33 0,33-106 33 16,2 0-33-16,-35 106 22 0,0 0-22 0,33-91 23 15,0 14-23-15,-33 77 36 0,0 0-36 0,27-57 36 16,-5 18-36-16,-22 39-6 0,0 0 6 0,16-24-5 16,-7 17 5-16,-9 7-149 0,0 0 149 0,5 0-148 15,0 8 148-15,7 3-694 0</inkml:trace>
  <inkml:trace contextRef="#ctx0" brushRef="#br1" timeOffset="35806.46">16268 5463 673 0,'0'0'0'0,"-12"-7"0"0,-6-8 0 0,18 15 108 16,0 0-108-16,-5 10 109 0,5 14-109 0,0-24 68 0,0 0-68 16,-3 28 69-16,-4-1-69 0,7-27 42 0,0 0-42 15,-11 41 43-15,-1 10-43 0,12-51 29 0,0 0-29 16,-14 62 29-16,4 8-29 0,10-70 48 0,0 0-48 16,-2 88 49-16,5 11-49 0,-3-99 34 0,0 0-34 15,11 89 35-15,6-5-35 0,-17-84 9 0,0 0-9 16,18 70 10-16,1-15-10 0,-19-55 32 0,0 0-32 0,17 33 32 15,4-20-32-15,-21-13 4 0,0 0-4 0,17 6 5 16,-3-13-5-16,-14 7-25 0,0 0 25 0,16-14-24 16,-4-8 24-16,-12 22-139 0,0 0 139 0,9-24-138 15,0-4 138-15,5-23-732 0</inkml:trace>
  <inkml:trace contextRef="#ctx0" brushRef="#br1" timeOffset="36031.53">15899 5957 953 0,'0'0'0'0,"8"6"0"0,8 0 0 0,-16-6 149 15,0 0-149-15,21 6 150 0,7 3-150 0,-28-9 119 16,0 0-119-16,33 9 120 0,5 1-120 0,-38-10 71 16,0 0-71-16,38 8 71 0,4-1-71 0,-42-7 22 15,0 0-22-15,35 2 22 0,-5-2-22 0,-30 0 41 16,0 0-41-16,26-2 41 0,-5-5-41 0,-21 7-75 15,0 0 75-15,15-12-74 0,-9 0 74 0,-6 12-159 16,0 0 159-16,-4-18-159 0,-6 0 159 0,-8-19-870 0</inkml:trace>
  <inkml:trace contextRef="#ctx0" brushRef="#br1" timeOffset="36585.82">13000 4834 527 0,'0'0'0'16,"12"7"0"-16,10 5 0 0,-22-12 6 0,0 0-6 0,-5 9 7 15,-14-1-7-15,19-8 33 0,0 0-33 0,-19 23 33 16,-11 1-33-16,30-24 50 0,0 0-50 0,-24 43 51 15,0 13-51-15,24-56 45 0,0 0-45 0,-23 94 45 16,-1 28-45-16,24-122 59 0,0 0-59 0,-6 134 59 16,10 18-59-16,-4-152 51 0,0 0-51 0,21 151 52 15,17 6-52-15,-38-157 23 0,0 0-23 0,51 139 24 16,16-5-24-16,-67-134-115 0,0 0 115 0,121 274-630 16,-242-548 630-16</inkml:trace>
  <inkml:trace contextRef="#ctx1" brushRef="#br1">24036 9396 0</inkml:trace>
  <inkml:trace contextRef="#ctx0" brushRef="#br1" timeOffset="37637.33">16635 5955 371 0,'0'0'0'0,"14"5"0"0,4 0 0 0,-18-5 81 0,0 0-81 15,-5 4 82-15,-15-4-82 0,20 0 98 0,0 0-98 16,-14 0 99-16,-1-2-99 0,15 2 82 0,0 0-82 15,-11 0 83-15,3 0-83 0,8 0 57 0,0 0-57 16,-7 0 58-16,3 0-58 0,4 0 47 0,0 0-47 0,0 0 48 16,9-4-48-16,-9 4 42 0,0 0-42 0,10 0 43 15,3-3-43-15,-13 3 10 0,0 0-10 0,15 3 10 16,4 3-10-16,-19-6 21 0,0 0-21 0,18 6 21 16,3 1-21-16,-21-7 22 0,0 0-22 0,14 9 23 15,1-1-23-15,-15-8 8 0,0 0-8 0,9 9 8 16,0 1-8-16,-9-10 10 0,0 0-10 0,3 12 10 15,-1-3-10-15,-2-9 15 0,0 0-15 0,-2 15 16 0,-5-3-16 16,7-12 14-16,0 0-14 0,-8 16 15 0,-3-4-15 16,11-12 4-16,0 0-4 0,-16 15 4 0,-1-3-4 15,17-12 13-15,0 0-13 0,-19 7 14 0,0-2-14 16,19-5 3-16,0 0-3 0,-13 3 4 0,0-3-4 0,13 0 2 16,0 0-2-16,-7 2 3 0,3-2-3 0,4 0 0 15,0 0 0-15,7 7 0 0,2 5 0 0,-9-12-4 16,0 0 4-16,15 19-3 0,5 1 3 0,-20-20 0 15,0 0 0-15,15 24 0 0,3 4 0 0,-18-28 5 16,0 0-5-16,8 25 5 0,1 1-5 0,-9-26 33 16,0 0-33-16,4 26 33 0,-3 1-33 0,-1-27 18 0,0 0-18 15,-5 28 18-15,-4-3-18 0,9-25 36 0,0 0-36 16,-17 26 36-16,-4-2-36 0,21-24 12 0,0 0-12 16,-26 21 13-16,-4-9-13 0,30-12 2 0,0 0-2 15,-33 6 2-15,-2-9-2 0,35 3-98 0,0 0 98 16,-29-12-97-16,3-10 97 0,26 22-118 0,0 0 118 15,-21-26-118-15,9-5 118 0,-25-27-823 0</inkml:trace>
  <inkml:trace contextRef="#ctx0" brushRef="#br1" timeOffset="38041.78">16961 4995 953 0,'0'0'0'0,"12"16"0"0,8 4 0 0,-20-20 82 16,0 0-82-16,26 31 83 0,5 9-83 0,-31-40 60 16,0 0-60-16,33 55 60 0,4 13-60 0,-37-68 27 15,0 0-27-15,40 93 27 0,5 21-27 0,-45-114 1 16,0 0-1-16,35 107 2 0,-2 7-2 0,-33-114 35 0,0 0-35 16,19 107 35-16,-12-6-35 0,-7-101 35 0,0 0-35 15,-3 96 35-15,-10-7-35 0,13-89 38 0,0 0-38 16,-27 92 38-16,-13 1-38 0,40-93 17 0,0 0-17 15,-49 84 17-15,-9-2-17 0,58-82 7 0,0 0-7 16,-61 72 7-16,-7-11-7 0,68-61-118 0,0 0 118 0,-127 134-993 16,254-268 993-16</inkml:trace>
  <inkml:trace contextRef="#ctx0" brushRef="#br1" timeOffset="39334.67">17790 5499 259 0,'0'0'0'15,"0"0"0"-15,0 0 0 0,0 0 52 0,0 0-52 0,0 0 53 16,0 0-53-16,0 0 65 0,0 0-65 0,0 0 65 16,0 0-65-16,0 0 93 0,0 0-93 0,0 0 94 15,23 24-94-15,-23-24 75 0,0 0-75 0,16 28 75 16,3 11-75-16,-19-39 52 0,0 0-52 0,14 44 52 15,-4 10-52-15,-10-54 58 0,0 0-58 0,7 60 58 16,-1 1-58-16,-6-61 22 0,0 0-22 0,0 53 23 16,0-6-23-16,0-47 12 0,0 0-12 0,-4 36 13 15,1-9-13-15,3-27-7 0,0 0 7 0,-2 19-6 16,-3-7 6-16,5-12-147 0,0 0 147 0,-9 0-147 0,-3-10 147 16,-9-1-514-16</inkml:trace>
  <inkml:trace contextRef="#ctx0" brushRef="#br1" timeOffset="39544.44">17669 5645 595 0,'0'0'0'0,"6"3"0"0,8 6 0 0,-14-9 133 15,0 0-133-15,16 5 134 0,2-3-134 0,-18-2 109 16,0 0-109-16,26 5 110 0,3 2-110 0,-29-7 81 16,0 0-81-16,33 8 81 0,7-4-81 0,-40-4 44 15,0 0-44-15,42 1 44 0,5-1-44 0,-47 0 42 16,0 0-42-16,42-1 43 0,-2-3-43 0,-40 4 34 0,0 0-34 15,37-7 35-15,-8-1-35 0,-29 8-113 0,0 0 113 16,23-9-112-16,-2 2 112 0,-21 7-128 0,0 0 128 16,16-15-128-16,-4-2 128 0,16-17-661 0</inkml:trace>
  <inkml:trace contextRef="#ctx0" brushRef="#br1" timeOffset="39919.5">18407 5278 684 0,'0'0'0'0,"-5"9"0"16,-6 6 0-16,11-15 76 0,0 0-76 0,4 12 76 0,6 4-76 16,-10-16 45-16,0 0-45 0,11 27 46 0,5 9-46 15,-16-36 34-15,0 0-34 0,12 43 35 0,5 8-35 16,-17-51 20-16,0 0-20 0,18 55 20 0,2 8-20 15,-20-63 34-15,0 0-34 0,14 64 35 0,2-1-35 0,-16-63 2 16,0 0-2-16,9 50 3 0,0-9-3 0,-9-41 24 16,0 0-24-16,8 31 25 0,-3-12-25 0,-5-19 20 15,0 0-20-15,7-4 20 0,-1-20-20 0,-6 24 4 16,0 0-4-16,7-39 4 0,1-23-4 0,-8 62 8 16,0 0-8-16,18-84 9 0,3-25-9 0,-21 109 14 15,0 0-14-15,26-100 15 0,3-1-15 0,-29 101 8 0,0 0-8 16,32-79 8-16,-1 12-8 0,-31 67 9 0,0 0-9 15,30-46 9-15,-2 21-9 0,-28 25-34 0,0 0 34 16,22-16-34-16,-4 16 34 0,-18 0-160 0,0 0 160 16,17 2-159-16,1 12 159 0,16-1-576 0</inkml:trace>
  <inkml:trace contextRef="#ctx0" brushRef="#br1" timeOffset="40264.97">19027 5641 763 0,'0'0'0'0,"-5"-12"0"0,-4-7 0 15,9 19 101-15,0 0-101 0,0 11 101 0,0 13-101 16,0-24 66-16,0 0-66 0,0 27 66 0,-3 9-66 0,3-36 53 15,0 0-53-15,-4 40 53 0,3 8-53 0,1-48 53 16,0 0-53-16,-6 53 54 0,5 3-54 0,1-56 29 16,0 0-29-16,1 58 29 0,5 2-29 0,-6-60 5 15,0 0-5-15,3 55 5 0,6 0-5 0,-9-55 29 16,0 0-29-16,12 39 29 0,2-4-29 0,-14-35 4 16,0 0-4-16,16 24 4 0,3-12-4 0,-19-12 4 15,0 0-4-15,17 3 4 0,1-10-4 0,-18 7-58 16,0 0 58-16,14-12-58 0,0-10 58 0,-14 22-115 15,0 0 115-15,3-24-114 0,-1-3 114 0,5-25-742 0</inkml:trace>
  <inkml:trace contextRef="#ctx0" brushRef="#br1" timeOffset="40490.75">18707 5861 651 0,'0'0'0'0,"14"0"0"16,8 1 0-16,-22-1 100 0,0 0-100 0,28 4 100 16,5-4-100-16,-33 0 77 0,0 0-77 0,37 7 78 15,5-4-78-15,-42-3 82 0,0 0-82 0,42 9 83 16,1-1-83-16,-43-8 25 0,0 0-25 0,40 4 26 0,0-4-26 16,-40 0 13-16,0 0-13 0,39 0 13 0,-1-7-13 15,-38 7-149-15,0 0 149 0,33-5-148 0,-3-4 148 16,32-5-617-16</inkml:trace>
  <inkml:trace contextRef="#ctx0" brushRef="#br1" timeOffset="41015.75">19456 5842 292 0,'0'0'0'0,"-9"0"0"0,-5 0 0 0,14 0 67 0,0 0-67 15,0 3 68-15,5 2-68 0,-5-5 98 0,0 0-98 16,4 4 98-16,1-1-98 0,-5-3 113 0,0 0-113 16,4 2 114-16,-1 0-114 0,-3-2 76 0,0 0-76 15,4-2 77-15,1-3-77 0,-5 5 71 0,0 0-71 16,3-5 72-16,6 1-72 0,-9 4 50 0,0 0-50 16,9-3 50-16,1 3-50 0,-10 0 22 0,0 0-22 15,12 5 22-15,1 5-22 0,-13-10 30 0,0 0-30 0,12 12 30 16,0 4-30-16,-12-16 19 0,0 0-19 0,9 20 20 15,-1 1-20-15,-8-21 17 0,0 0-17 0,0 22 17 16,0-1-17-16,0-21 35 0,0 0-35 0,0 18 35 16,-5-2-35-16,5-16 18 0,0 0-18 0,-5 12 19 15,-2-4-19-15,7-8 5 0,0 0-5 0,-9 7 6 16,1-3-6-16,8-4 16 0,0 0-16 0,-9 1 17 16,2-1-17-16,7 0 3 0,0 0-3 0,-9-1 4 15,4-3-4-15,5 4 0 0,0 0 0 0,0 0 1 0,5 4-1 16,-5-4 0-16,0 0 0 0,9 12 0 0,8 1 0 15,-17-13 0-15,0 0 0 0,23 19 0 0,5 5 0 16,-28-24 1-16,0 0-1 0,23 22 2 0,-3-1-2 0,-20-21 1 16,0 0-1-16,16 19 1 0,-4 1-1 0,-12-20 0 15,0 0 0-15,6 19 0 0,-3-2 0 0,-3-17 8 16,0 0-8-16,-7 23 9 0,-5-3-9 0,12-20 23 16,0 0-23-16,-14 19 24 0,-4-4-24 0,18-15 13 15,0 0-13-15,-22 14 13 0,-1-4-13 0,23-10-20 16,0 0 20-16,-22 6-20 0,-6-6 20 0,28 0-168 15,0 0 168-15,-20-2-168 0,0-2 168 0,-19-4-874 16</inkml:trace>
  <inkml:trace contextRef="#ctx0" brushRef="#br1" timeOffset="41347.17">20020 5559 964 0,'0'0'0'0,"7"0"0"15,4 0 0-15,-11 0 89 0,0 0-89 0,14 4 90 0,3-1-90 16,-17-3 84-16,0 0-84 0,21 5 84 0,2 2-84 15,-23-7 41-15,0 0-41 0,29 7 42 0,3-2-42 16,-32-5 13-16,0 0-13 0,33 3 13 0,0-3-13 16,-33 0 36-16,0 0-36 0,29 0 36 0,-6-3-36 0,-23 3-7 15,0 0 7-15,18 0-6 0,-6-5 6 0,-12 5-143 16,0 0 143-16,7-2-143 0,-4 0 143 0,-3 2-154 16,0 0 154-16,0 0-153 0,-9-6 153 0,1 0-567 15</inkml:trace>
  <inkml:trace contextRef="#ctx0" brushRef="#br1" timeOffset="41541.97">19952 5712 830 0,'0'0'0'16,"11"3"0"-16,5 2 0 0,-16-5 153 0,0 0-153 15,19 7 153-15,5 5-153 0,-24-12 108 0,0 0-108 0,31 5 109 16,11 2-109-16,-42-7 79 0,0 0-79 0,39 0 79 15,6 0-79-15,-45 0-195 0,0 0 195 0,43-7-194 16,1-1 194-16,-44 8-139 0,0 0 139 0,35-19-139 16,-7-7 139-16,34-17-539 0</inkml:trace>
  <inkml:trace contextRef="#ctx0" brushRef="#br1" timeOffset="42591.67">20545 5244 539 0,'0'0'0'0,"0"0"0"15,5 3 0-15,-5-3 60 0,0 0-60 0,3 0 60 16,3 0-60-16,-6 0 80 0,0 0-80 0,5 4 80 16,2-1-80-16,-7-3 84 0,0 0-84 0,7 21 84 15,3 6-84-15,-10-27 58 0,0 0-58 0,14 43 58 16,2 10-58-16,-16-53 36 0,0 0-36 0,17 58 37 15,1 9-37-15,-18-67 11 0,0 0-11 0,17 72 11 16,2 5-11-16,-19-77 42 0,0 0-42 0,21 88 43 0,0 9-43 16,-21-97 36-16,0 0-36 0,18 67 36 0,-1-12-36 15,-17-55 32-15,0 0-32 0,16 29 33 0,-2-19-33 0,-14-10 33 16,0 0-33-16,14-3 34 0,1-19-34 0,-15 22 32 16,0 0-32-16,18-33 32 0,-1-18-32 0,-17 51 13 15,0 0-13-15,19-60 14 0,4-9-14 0,-23 69 13 16,0 0-13-16,26-92 13 0,7-21-13 0,-33 113 9 15,0 0-9-15,33-100 10 0,4 3-10 0,-37 97 3 16,0 0-3-16,31-76 4 0,-3 14-4 0,-28 62 12 16,0 0-12-16,21-42 12 0,-5 18-12 0,-16 24 0 0,0 0 0 15,12-12 0-15,-5 12 0 0,-7 0-63 0,0 0 63 16,10 7-63-16,-1 1 63 0,-9-8-194 0,0 0 194 16,9 15-193-16,3 1 193 0,10 11-748 0</inkml:trace>
  <inkml:trace contextRef="#ctx0" brushRef="#br1" timeOffset="43357.41">21451 5674 628 0,'0'0'0'0,"-9"-5"0"0,-5-11 0 16,14 16 75-16,0 0-75 0,-9-5 76 0,2-2-76 16,7 7 54-16,0 0-54 0,-12 0 54 0,-2 4-54 15,14-4 64-15,0 0-64 0,-17 15 64 0,-8 6-64 0,25-21 15 16,0 0-15-16,-22 31 15 0,1 11-15 0,21-42 22 16,0 0-22-16,-23 48 23 0,4 7-23 0,19-55 4 15,0 0-4-15,-12 55 4 0,3 5-4 0,9-60 0 16,0 0 0-16,-3 58 1 0,3 0-1 0,0-58 2 15,0 0-2-15,3 50 3 0,2-9-3 0,-5-41 10 16,0 0-10-16,7 33 10 0,5-6-10 0,-12-27 15 16,0 0-15-16,11 9 15 0,5-11-15 0,-16 2 15 15,0 0-15-15,14-12 16 0,-1-10-16 0,-13 22 9 0,0 0-9 16,14-28 10-16,-5-8-10 0,-9 36 16 0,0 0-16 16,12-36 17-16,-3-1-17 0,-9 37 8 0,0 0-8 15,9-36 8-15,-6 2-8 0,-3 34 9 0,0 0-9 16,4-26 9-16,-4 2-9 0,0 24 15 0,0 0-15 15,0-16 15-15,0 4-15 0,0 12 3 0,0 0-3 16,0-6 4-16,-2 6-4 0,2 0 12 0,0 0-12 0,2 5 13 16,3 10-13-16,-5-15 8 0,0 0-8 0,12 16 9 15,6 2-9-15,-18-18 33 0,0 0-33 0,20 12 33 16,7-5-33-16,-27-7 26 0,0 0-26 0,29 0 26 16,3-7-26-16,-32 7 39 0,0 0-39 0,36-15 40 15,-1-9-40-15,-35 24 23 0,0 0-23 0,33-31 24 16,-3-5-24-16,-30 36 28 0,0 0-28 0,21-39 28 15,-4-1-28-15,-17 40 32 0,0 0-32 0,14-39 33 16,-2 3-33-16,-12 36 6 0,0 0-6 0,7-34 6 0,-2 3-6 16,-5 31 18-16,0 0-18 0,6-21 19 0,-1 6-19 15,-5 15 8-15,0 0-8 0,5-5 9 0,2 8-9 16,-7-3 3-16,0 0-3 0,12 17 4 0,6 14-4 0,-18-31 7 16,0 0-7-16,19 36 7 0,2 10-7 0,-21-46 3 15,0 0-3-15,19 48 3 0,0 4-3 0,-19-52 1 16,0 0-1-16,14 46 2 0,-2-1-2 0,-12-45 4 15,0 0-4-15,2 36 5 0,-2-6-5 0,0-30 6 16,0 0-6-16,-2 28 6 0,-3-9-6 0,5-19 7 16,0 0-7-16,-9 13 8 0,-5 1-8 0,14-14 15 15,0 0-15-15,-19 2 15 0,-7-4-15 0,26 2-2 16,0 0 2-16,-23-12-1 0,1-3 1 0,22 15-152 0,0 0 152 16,-18-23-152-16,3-4 152 0,15 27-151 0,0 0 151 15,-6-26-150-15,6 1 150 0,-5-27-855 0</inkml:trace>
  <inkml:trace contextRef="#ctx0" brushRef="#br1" timeOffset="43912.61">22219 5691 203 0,'0'0'0'16,"-2"5"0"-16,-7 0 0 0,9-5 108 0,0 0-108 15,-1 14 108-15,2 0-108 0,-1-14 113 0,0 0-113 16,-1 25 114-16,-3 8-114 0,4-33 80 0,0 0-80 16,-5 34 81-16,-2 7-81 0,7-41 84 0,0 0-84 0,-7 43 85 15,2-3-85-15,5-40 52 0,0 0-52 0,-4 39 53 16,4 0-53-16,0-39 39 0,0 0-39 0,2 35 40 16,2-6-40-16,-4-29 27 0,0 0-27 0,7 24 27 15,-2-2-27-15,-5-22 34 0,0 0-34 0,12 12 34 16,4-9-34-16,-16-3 12 0,0 0-12 0,15-3 13 15,4-6-13-15,-19 9 0 0,0 0 0 0,14-15 0 16,2-7 0-16,-16 22-121 0,0 0 121 0,9-21-120 16,0-3 120-16,11-24-710 0</inkml:trace>
  <inkml:trace contextRef="#ctx0" brushRef="#br1" timeOffset="44109.7">22344 6039 819 0,'0'0'0'0,"0"19"0"0,2 8 0 0,-2-27 107 16,0 0-107-16,-2 39 107 0,-3 9-107 0,5-48 143 16,0 0-143-16,-7 52 143 0,-2 3-143 0,9-55 121 15,0 0-121-15,-8 51 121 0,-3-5-121 0,11-46 41 16,0 0-41-16,-7 40 41 0,0-13-41 0,7-27-71 16,0 0 71-16,-5 24-71 0,0-12 71 0,5-12-164 0,0 0 164 15,-4-7-163-15,3-17 163 0,-5-7-780 0</inkml:trace>
  <inkml:trace contextRef="#ctx0" brushRef="#br1" timeOffset="44412.1">22656 5629 964 0,'0'0'0'0,"4"-3"0"0,1-2 0 15,-5 5 89-15,0 0-89 0,7-4 90 0,2 4-90 16,-9 0 95-16,0 0-95 0,13 0 96 0,7 5-96 16,-20-5 71-16,0 0-71 0,22 7 72 0,10 5-72 15,-32-12 45-15,0 0-45 0,35 7 45 0,5-2-45 0,-40-5 42 16,0 0-42-16,40 0 43 0,3-3-43 0,-43 3-21 15,0 0 21-15,37-5-21 0,-1-6 21 0,-36 11-231 16,0 0 231-16,32-10-231 0,-3 0 231 0,32-14-744 16</inkml:trace>
  <inkml:trace contextRef="#ctx0" brushRef="#br1" timeOffset="44858.63">23283 5148 740 0,'0'0'0'0,"4"17"0"15,1 5 0-15,-5-22 65 0,0 0-65 0,5 33 66 16,2 10-66-16,-7-43 51 0,0 0-51 0,5 51 52 16,2 7-52-16,-7-58 52 0,0 0-52 0,4 64 52 15,3 4-52-15,-7-68 16 0,0 0-16 0,9 86 17 16,1 8-17-16,-10-94 31 0,0 0-31 0,5 72 31 0,2-7-31 16,-7-65 12-16,0 0-12 0,5 41 12 0,1-18-12 15,-6-23 36-15,0 0-36 0,8 15 36 0,3-15-36 0,-11 0 18 16,0 0-18-16,14-19 19 0,7-15-19 0,-21 34 11 15,0 0-11-15,21-45 11 0,0-16-11 0,-21 61 18 16,0 0-18-16,31-84 19 0,9-22-19 0,-40 106 14 16,0 0-14-16,40-98 15 0,5-1-15 0,-45 99 4 15,0 0-4-15,42-83 4 0,2 8-4 0,-44 75 13 16,0 0-13-16,40-62 14 0,0 14-14 0,-40 48-34 16,0 0 34-16,29-36-34 0,-8 17 34 0,-21 19-171 15,0 0 171-15,18-15-170 0,-6 10 170 0,18-14-663 0</inkml:trace>
  <inkml:trace contextRef="#ctx0" brushRef="#br1" timeOffset="45249.3">23851 5566 841 0,'0'0'0'0,"0"-19"0"0,0-12 0 16,0 31 76-16,0 0-76 0,-8 12 76 0,-5 26-76 15,13-38 64-15,0 0-64 0,-12 39 65 0,-2 9-65 16,14-48 62-16,0 0-62 0,-15 55 63 0,-3 0-63 0,18-55 29 15,0 0-29-15,-17 60 29 0,1 3-29 0,16-63 16 16,0 0-16-16,-9 74 17 0,4 5-17 0,5-79 42 16,0 0-42-16,4 55 43 0,4-11-43 0,-8-44 3 15,0 0-3-15,18 43 3 0,3-7-3 0,-21-36 24 16,0 0-24-16,27 29 25 0,8-5-25 0,-35-24-6 16,0 0 6-16,33 15-5 0,2-6 5 0,-35-9-111 15,0 0 111-15,28 0-111 0,-2-3 111 0,-26 3-153 0,0 0 153 16,21-12-152-16,-5-4 152 0,20-8-607 0</inkml:trace>
  <inkml:trace contextRef="#ctx0" brushRef="#br1" timeOffset="45506.98">23543 5951 1054 0,'0'0'0'0,"10"2"0"16,6 5 0-16,-16-7 149 0,0 0-149 0,10 5 149 16,-1 5-149-16,-9-10 90 0,0 0-90 0,11 7 91 15,4 4-91-15,-15-11 43 0,0 0-43 0,23 6 44 16,5 0-44-16,-28-6 14 0,0 0-14 0,35-2 15 0,5-5-15 16,-40 7 0-16,0 0 0 0,38-9 0 0,2-6 0 15,-40 15-112-15,0 0 112 0,38-17-111 0,-1-2 111 16,-37 19-176-16,0 0 176 0,75-34-806 0,-150 68 806 15</inkml:trace>
  <inkml:trace contextRef="#ctx0" brushRef="#br1" timeOffset="45984.6">24208 5924 561 0,'0'0'0'0,"0"0"74"0,0 0-74 15,0 0 74-15,0 0-74 0,0 0 89 0,0 0-89 16,0 0 90-16,0 0-90 0,0 0 76 0,0 0-76 16,0 0 76-16,0 0-76 0,0 0 57 0,0 0-57 15,0 0 58-15,-12 21-58 0,12-21 58 0,0 0-58 16,-10 15 58-16,-2 0-58 0,12-15 24 0,0 0-24 16,-14 19 25-16,0 5-25 0,14-24 31 0,0 0-31 0,-14 24 31 15,0 7-31-15,14-31 12 0,0 0-12 0,-11 33 12 16,3-3-12-16,8-30 10 0,0 0-10 0,-4 33 11 15,6-2-11-15,-2-31 17 0,0 0-17 0,10 27 17 16,8-3-17-16,-18-24 1 0,0 0-1 0,21 16 1 16,7-8-1-16,-28-8 0 0,0 0 0 0,27 4 0 15,7-11 0-15,-34 7-42 0,0 0 42 0,29-12-41 16,1-5 41-16,-30 17-88 0,0 0 88 0,24-23-88 16,-1-1 88-16,-23 24-135 0,0 0 135 0,17-18-134 0,-5 0 134 15,-12 18-122-15,0 0 122 0,9-15-122 0,-4 6 122 16,-5 9-40-16,0 0 40 0,0 0-39 0,0 0 39 15,0 0 11-15,0 0-11 0,-1 24 11 0,-1 19-11 0,2-43 100 16,0 0-100-16,-4 48 100 0,1 10-100 0,3-58 103 16,0 0-103-16,-2 64 103 0,0 3-103 0,2-67 105 15,0 0-105-15,-1 66 106 0,-3 3-106 0,4-69 78 16,0 0-78-16,-3 58 78 0,-3-10-78 0,6-48 12 16,0 0-12-16,-5 38 13 0,-2-11-13 0,7-27-94 15,0 0 94-15,-21 16-94 0,-10-15 94 0,-20 18-850 16</inkml:trace>
  <inkml:trace contextRef="#ctx0" brushRef="#br1" timeOffset="46690.12">20487 4941 527 0,'0'0'0'0,"-3"3"0"16,-2 2 0-16,5-5 104 0,0 0-104 0,-2 7 104 15,4-3-104-15,-2-4 106 0,0 0-106 0,0 8 106 16,0 1-106-16,0-9 82 0,0 0-82 0,-2 27 82 16,-2 16-82-16,4-43 39 0,0 0-39 0,0 48 39 0,-3 14-39 15,3-62 53-15,0 0-53 0,3 75 54 0,1 16-54 16,-4-91 20-16,0 0-20 0,19 130 20 0,11 38-20 15,-30-168 59-15,0 0-59 0,40 161 60 0,12 8-60 16,-52-169 29-16,0 0-29 0,54 151 29 0,3-10-29 0,-57-141-8 16,0 0 8-16,58 111-7 0,-6-24 7 0,-52-87-109 15,0 0 109-15,54 59-109 0,2-29 109 0,54 56-873 16</inkml:trace>
  <inkml:trace contextRef="#ctx0" brushRef="#br1" timeOffset="47756.77">24438 4975 427 0,'0'0'0'0,"7"0"0"0,-1 0 0 0,-6 0 12 15,0 0-12-15,1-7 13 0,-2-8-13 0,1 15 51 16,0 0-51-16,-2-12 52 0,0 0-52 0,2 12 76 0,0 0-76 16,0-16 76-16,2 4-76 0,-2 12 66 0,0 0-66 15,3-12 66-15,4 0-66 0,-7 12 49 0,0 0-49 16,11-7 49-16,4 6-49 0,-15 1 40 0,0 0-40 16,21 8 40-16,7 8-40 0,-28-16 26 0,0 0-26 0,38 24 26 15,4 7-26-15,-42-31 34 0,0 0-34 0,47 41 35 16,6 8-35-16,-53-49 12 0,0 0-12 0,59 72 13 15,7 16-13-15,-66-88 36 0,0 0-36 0,51 89 37 16,-8 7-37-16,-43-96 36 0,0 0-36 0,31 96 36 16,-8 0-36-16,-23-96 22 0,0 0-22 0,11 106 23 15,-13 7-23-15,2-113 11 0,0 0-11 0,-7 108 11 16,-9 1-11-16,16-109 42 0,0 0-42 0,-21 101 42 16,-7-1-42-16,28-100 5 0,0 0-5 0,-31 91 6 15,-4-13-6-15,35-78-30 0,0 0 30 0,-36 64-30 16,-3-15 30-16,39-49-103 0,0 0 103 0,-35 30-103 15,2-17 103-15,-35 32-818 0</inkml:trace>
  <inkml:trace contextRef="#ctx0" brushRef="#br1" timeOffset="48281.66">25701 5244 695 0,'0'0'0'0,"-3"7"0"0,-2 5 0 16,5-12 83-16,0 0-83 0,5 24 83 0,5 7-83 15,-10-31 70-15,0 0-70 0,7 39 70 0,0 5-70 0,-7-44 68 16,0 0-68-16,6 52 69 0,-3 3-69 0,-3-55 52 16,0 0-52-16,2 58 52 0,-2 2-52 0,0-60 49 15,0 0-49-15,-2 62 49 0,-1-6-49 0,3-56 38 16,0 0-38-16,-4 46 38 0,1-6-38 0,3-40-8 15,0 0 8-15,-4 31-7 0,2-11 7 0,2-20-165 16,0 0 165-16,-5 16-165 0,-2-8 165 0,-5 16-702 16</inkml:trace>
  <inkml:trace contextRef="#ctx0" brushRef="#br1" timeOffset="48523.81">25548 5566 1110 0,'0'0'0'0,"21"0"0"16,14 3 0-16,-35-3 93 0,0 0-93 0,35 2 94 16,8 2-94-16,-43-4 75 0,0 0-75 0,40 3 76 15,-1-3-76-15,-39 0 47 0,0 0-47 0,34 0 47 16,-2-3-47-16,-32 3-93 0,0 0 93 0,26-6-93 15,-3 0 93-15,-23 6-131 0,0 0 131 0,48-12-803 16,-96 24 803-16</inkml:trace>
  <inkml:trace contextRef="#ctx0" brushRef="#br1" timeOffset="48942.38">25985 5271 975 0,'0'0'0'0,"0"0"0"0,0 0-3 0,0 0 3 15,0 0-3-15,7 36 3 0,-7-36 34 0,0 0-34 0,6 40 34 16,2 13-34-16,-8-53 1 0,0 0-1 0,9 53 1 15,1 5-1-15,-10-58 0 0,0 0 0 0,9 64 0 16,2-3 0-16,-11-61 1 0,0 0-1 0,8 64 1 16,3 2-1-16,-11-66 3 0,0 0-3 0,10 54 4 15,1-5-4-15,-11-49 3 0,0 0-3 0,15 33 3 16,-1-11-3-16,-14-22 29 0,0 0-29 0,18 5 29 16,1-17-29-16,-19 12 10 0,0 0-10 0,21-31 10 15,0-20-10-15,-21 51 29 0,0 0-29 0,22-55 29 16,1-8-29-16,-23 63 6 0,0 0-6 0,33-83 6 15,5-12-6-15,-38 95 5 0,0 0-5 0,37-83 5 16,1 5-5-16,-38 78 3 0,0 0-3 0,33-60 3 16,-3 13-3-16,-30 47-33 0,0 0 33 0,19-31-32 0,-7 19 32 15,-12 12-137-15,0 0 137 0,11-8-137 0,-4 8 137 16,10-12-565-16</inkml:trace>
  <inkml:trace contextRef="#ctx0" brushRef="#br1" timeOffset="49333.38">26696 5475 561 0,'0'0'0'0,"-7"-3"0"16,-5-9 0-16,12 12 119 0,0 0-119 0,-4 12 119 15,6 8-119-15,-2-20 121 0,0 0-121 0,0 19 122 16,2 2-122-16,-2-21 87 0,0 0-87 0,0 31 87 16,0 8-87-16,0-39 64 0,0 0-64 0,0 46 64 15,-2 6-64-15,2-52 53 0,0 0-53 0,2 60 54 16,1 6-54-16,-3-66 23 0,0 0-23 0,6 67 24 15,2 3-24-15,-8-70 36 0,0 0-36 0,14 79 37 16,5 7-37-16,-19-86 6 0,0 0-6 0,18 68 6 16,-1-8-6-16,-17-60 2 0,0 0-2 0,18 38 2 0,-3-19-2 15,-15-19-32-15,0 0 32 0,16 14-32 0,0-11 32 16,-16-3-121-16,0 0 121 0,14-3-121 0,0-3 121 16,14-4-871-16</inkml:trace>
  <inkml:trace contextRef="#ctx0" brushRef="#br1" timeOffset="49588.38">26491 6046 998 0,'0'0'0'0,"15"0"0"15,10-4 0-15,-25 4 87 0,0 0-87 0,29 0 87 16,8-3-87-16,-37 3 74 0,0 0-74 0,36 0 75 16,3-4-75-16,-39 4 39 0,0 0-39 0,38-3 39 15,0 1-39-15,-38 2-1 0,0 0 1 0,35-7 0 16,0-1 0-16,-35 8-159 0,0 0 159 0,26-7-159 16,-5 2 159-16,26-11-711 0</inkml:trace>
  <inkml:trace contextRef="#ctx0" brushRef="#br1" timeOffset="50038.38">27177 5945 572 0,'0'0'0'0,"-9"0"0"0,-6 3 0 0,15-3 81 0,0 0-81 16,0 12 81-16,8 0-81 0,-8-12 63 0,0 0-63 15,4 12 64-15,3-2-64 0,-7-10 82 0,0 0-82 16,3 12 83-16,1 0-83 0,-4-12 56 0,0 0-56 0,-2 16 57 15,-3 4-57-15,5-20 40 0,0 0-40 0,-4 17 40 16,-1 6-40-16,5-23 31 0,0 0-31 0,-5 24 31 16,1 3-31-16,4-27 22 0,0 0-22 0,-3 24 23 15,1 0-23-15,2-24 16 0,0 0-16 0,2 22 17 16,5 2-17-16,-7-24 18 0,0 0-18 0,12 16 18 16,4-1-18-16,-16-15 15 0,0 0-15 0,21 9 15 15,6-4-15-15,-27-5 4 0,0 0-4 0,32 1 5 16,3-1-5-16,-35 0 3 0,0 0-3 0,34-1 3 15,3-1-3-15,-37 2-31 0,0 0 31 0,31-7-31 16,-3 2 31-16,-28 5-143 0,0 0 143 0,16-7-143 16,-7-1 143-16,15-4-724 0</inkml:trace>
  <inkml:trace contextRef="#ctx0" brushRef="#br1" timeOffset="50263.53">27438 6148 998 0,'0'0'0'0,"0"6"0"0,0 4 0 0,0-10 137 15,0 0-137-15,5 24 138 0,4 12-138 0,-9-36 135 16,0 0-135-16,7 43 136 0,0 5-136 0,-7-48 96 16,0 0-96-16,4 51 97 0,-1 7-97 0,-3-58 43 15,0 0-43-15,-2 55 44 0,-1 3-44 0,3-58 3 0,0 0-3 16,-5 57 3-16,-2-2-3 0,7-55-150 0,0 0 150 15,-7 39-150-15,0-6 150 0,-7 40-1050 0</inkml:trace>
  <inkml:trace contextRef="#ctx0" brushRef="#br1" timeOffset="60008.8">13047 6801 639 0,'0'0'0'0,"3"5"0"16,8 0 0-16,-11-5-10 0,0 0 10 0,15 11-10 16,3 4 10-16,-18-15-2 0,0 0 2 0,21 9-1 15,0 1 1-15,-21-10-28 0,0 0 28 0,24 5-28 16,4-1 28-16,-28-4-112 0,0 0 112 0,29 0-112 15,5-7 112-15,25 2-164 0</inkml:trace>
  <inkml:trace contextRef="#ctx0" brushRef="#br1" timeOffset="60234.23">13693 6827 953 0,'0'0'0'0,"10"7"0"0,8 1 0 0,-18-8 133 16,0 0-133-16,14 11 133 0,3 1-133 0,-17-12 98 16,0 0-98-16,21 8 99 0,4-1-99 0,-25-7 0 15,0 0 0-15,24 5 0 0,4-5 0 0,-28 0-66 0,0 0 66 16,28-7-66-16,0-5 66 0,-28 12-124 0,0 0 124 16,31-13-124-16,4-6 124 0,-35 19-170 0,0 0 170 15,38-21-169-15,0-1 169 0,39-21-421 0</inkml:trace>
  <inkml:trace contextRef="#ctx0" brushRef="#br1" timeOffset="60368.92">14350 6688 572 0,'0'0'0'0,"12"3"0"16,11 6 0-16,-23-9 103 0,0 0-103 0,24 7 104 15,2-2-104-15,-26-5 62 0,0 0-62 0,30 7 63 16,3 1-63-16,-33-8 16 0,0 0-16 0,31 4 17 16,2-4-17-16,-33 0-67 0,0 0 67 0,33-4-67 15,1-2 67-15,-34 6-134 0,0 0 134 0,31-6-134 16,-2-2 134-16,34-8-308 0</inkml:trace>
  <inkml:trace contextRef="#ctx0" brushRef="#br1" timeOffset="60504.11">14965 6707 707 0,'0'0'0'0,"12"3"0"0,7 6 0 0,-19-9 140 16,0 0-140-16,28 5 140 0,3 2-140 0,-31-7 110 16,0 0-110-16,40 5 111 0,7 2-111 0,-47-7 55 15,0 0-55-15,47 0 55 0,6-7-55 0,-53 7-159 16,0 0 159-16,57-12-159 0,4-5 159 0,58-14-651 15</inkml:trace>
  <inkml:trace contextRef="#ctx0" brushRef="#br1" timeOffset="60637.56">15987 6695 1099 0,'0'0'0'15,"21"12"0"-15,12 2 0 0,-33-14 2 0,0 0-2 0,46 13 2 16,11-1-2-16,-57-12-116 0,0 0 116 0,103 26-652 15,-206-52 652-15</inkml:trace>
  <inkml:trace contextRef="#ctx0" brushRef="#br1" timeOffset="61568.68">20940 6614 1244 0,'0'0'0'0,"12"2"0"15,9 0 0-15,-21-2 113 0,0 0-113 0,14 7 114 16,0 1-114-16,-14-8 64 0,0 0-64 0,21 11 64 15,5 1-64-15,-26-12-29 0,0 0 29 0,30 8-29 16,5 1 29-16,-35-9-109 0,0 0 109 0,35 3-108 16,3-3 108-16,-38 0-176 0,0 0 176 0,38-3-176 0,0-2 176 15,-38 5-150-15,0 0 150 0,46-11-149 0,3-2 149 16,45-10-408-16</inkml:trace>
  <inkml:trace contextRef="#ctx0" brushRef="#br1" timeOffset="61719.38">21818 6649 639 0,'0'0'0'0,"11"3"0"0,8 2 0 0,-19-5 122 16,0 0-122-16,24 11 122 0,6 0-122 0,-30-11 114 16,0 0-114-16,33 6 115 0,5 0-115 0,-38-6 47 15,0 0-47-15,40 0 48 0,4-3-48 0,-44 3-64 16,0 0 64-16,38-5-63 0,1-2 63 0,-39 7-163 0,0 0 163 16,34-8-163-16,1-6 163 0,35-7-465 15</inkml:trace>
  <inkml:trace contextRef="#ctx0" brushRef="#br1" timeOffset="61839.88">22543 6688 639 0,'0'0'0'0,"16"5"0"16,11 5 0-16,-27-10 54 0,0 0-54 0,30 4 55 15,10-2-55-15,-40-2 3 0,0 0-3 0,45-2 4 16,8-2-4-16,-53 4-164 0,0 0 164 0,54-12-164 16,5-3 164-16,54-16-220 0</inkml:trace>
  <inkml:trace contextRef="#ctx0" brushRef="#br1" timeOffset="61959.38">23435 6760 1121 0,'0'0'0'0,"17"12"0"0,9 7 0 16,-26-19-157-16,0 0 157 0,35 7-157 0,11-6 157 16,34 10-506-16</inkml:trace>
  <inkml:trace contextRef="#ctx0" brushRef="#br1" timeOffset="62650.73">25940 6676 191 0,'0'0'0'0,"19"-5"0"16,14 2 0-16,-33 3 57 0,0 0-57 0,42-11 57 15,9-2-57-15,-51 13 9 0,0 0-9 0,55-14 10 16,10 0-10-16,55-13-186 0</inkml:trace>
  <inkml:trace contextRef="#ctx0" brushRef="#br1" timeOffset="62815.75">26745 6736 852 0,'0'0'0'0,"14"7"0"0,10 1 0 0,-24-8 77 16,0 0-77-16,32 7 78 0,9-2-78 0,-41-5-109 16,0 0 109-16,47 4-108 0,9-9 108 0,-56 5-182 15,0 0 182-15,58-11-181 0,3-4 181 0,57-11-215 16</inkml:trace>
  <inkml:trace contextRef="#ctx0" brushRef="#br1" timeOffset="63400.3">18608 6861 975 0,'0'0'0'0,"57"4"0"16,35 8 0-16,-92-12-139 0,0 0 139 0,129 5-139 15,30 1 139-15,-159-6-188 0,0 0 188 0,157-8-188 16,6-11 188-16,158-12-134 0</inkml:trace>
  <inkml:trace contextRef="#ctx0" brushRef="#br1" timeOffset="69135.22">14129 7987 326 0,'0'0'0'0,"0"3"0"15,0 2 0-15,0-5 48 0,0 0-48 0,0 0 49 16,3-5-49-16,-3 5 39 0,0 0-39 0,2-3 40 0,1-3-40 16,-3 6 38-16,0 0-38 0,0 0 38 0,5 9-38 15,-5-9 20-15,0 0-20 0,4 15 20 0,1 9-20 16,-5-24 29-16,0 0-29 0,7 36 29 0,-2 12-29 0,-5-48 6 15,0 0-6-15,9 53 7 0,3 7-7 0,-12-60 10 16,0 0-10-16,12 59 11 0,1 4-11 0,-13-63 8 16,0 0-8-16,12 60 9 0,2 0-9 0,-14-60 8 15,0 0-8-15,9 50 8 0,-1-14-8 0,-8-36 15 16,0 0-15-16,9 30 15 0,-2-6-15 0,-7-24 38 16,0 0-38-16,9 12 39 0,1-5-39 0,-10-7 41 15,0 0-41-15,12-7 42 0,4-10-42 0,-16 17 57 16,0 0-57-16,14-27 57 0,7-12-57 0,-21 39 38 0,0 0-38 15,17-47 39-15,2-4-39 0,-19 51 47 0,0 0-47 16,23-58 48-16,-2-2-48 0,-21 60 47 0,0 0-47 16,24-77 47-16,8-11-47 0,-32 88 29 0,0 0-29 0,29-75 29 15,1 5-29-15,-30 70 26 0,0 0-26 0,21-48 26 16,-4 17-26-16,-17 31 34 0,0 0-34 16,14-24 34-16,-2 8-34 0,-12 16 6 0,0 0-6 0,9-12 6 15,-2 7-6-15,-7 5-37 0,0 0 37 0,5 0-37 16,-1 5 37-16,-4-5-93 0,0 0 93 0,3 4-92 15,6 1 92-15,1 5-850 0</inkml:trace>
  <inkml:trace contextRef="#ctx0" brushRef="#br1" timeOffset="69975.67">14958 8273 147 0,'0'0'0'0,"-2"-4"0"0,-1-3 0 0,3 7 91 15,0 0-91-15,-2-3 91 0,0 0-91 0,2 3 90 0,0 0-90 16,0 0 90-16,-2-2-90 0,2 2 90 0,0 0-90 16,0 0 91-16,-3 0-91 0,3 0 68 0,0 0-68 15,-9 3 68-15,0 8-68 0,9-11 44 0,0 0-44 16,-12 25 45-16,-9 6-45 0,21-31 21 0,0 0-21 16,-17 41 21-16,1 7-21 0,16-48 18 0,0 0-18 15,-14 53 19-15,2 4-19 0,12-57 9 0,0 0-9 0,-9 55 9 16,4-1-9-16,5-54 9 0,0 0-9 0,-5 43 10 15,7-10-10-15,-2-33 8 0,0 0-8 0,3 26 8 16,6-6-8-16,-9-20 8 0,0 0-8 0,9 5 8 16,5-10-8-16,-14 5 8 0,0 0-8 0,15-12 8 15,-1-12-8-15,-14 24 8 0,0 0-8 0,16-27 8 16,-4-8-8-16,-12 35 8 0,0 0-8 0,12-32 8 16,-1-8-8-16,-11 40 8 0,0 0-8 0,7-30 8 15,-2 1-8-15,-5 29 15 0,0 0-15 0,3-23 15 0,-1 8-15 16,-2 15 14-16,0 0-14 0,0-9 15 0,0 2-15 15,0 7 9-15,0 0-9 0,-2 0 9 0,-1 7-9 16,3-7 4-16,0 0-4 0,-5 16 4 0,1 9-4 0,4-25 3 16,0 0-3-16,-3 26 3 0,1 2-3 0,2-28 5 15,0 0-5-15,5 25 5 0,7 1-5 0,-12-26 2 16,0 0-2-16,13 15 2 0,4-3-2 0,-17-12 1 16,0 0-1-16,19-3 2 0,2-7-2 0,-21 10 4 15,0 0-4-15,21-18 5 0,0-9-5 0,-21 27 6 16,0 0-6-16,17-29 6 0,1-4-6 0,-18 33 14 15,0 0-14-15,12-29 15 0,-2-2-15 0,-10 31 8 16,0 0-8-16,7-20 8 0,0 1-8 0,-7 19 33 0,0 0-33 16,2-14 34-16,1 7-34 0,-3 7 1 0,0 0-1 15,7 0 2-15,-3 4-2 0,-4-4 6 0,0 0-6 16,10 15 6-16,4 9-6 0,-14-24 33 0,0 0-33 16,19 33 34-16,2 3-34 0,-21-36 1 0,0 0-1 15,23 39 1-15,1 2-1 0,-24-41 2 0,0 0-2 16,18 36 2-16,-2-5-2 0,-16-31 18 0,0 0-18 0,13 29 19 15,-7-8-19-15,-6-21 22 0,0 0-22 0,3 19 22 16,1-7-22-16,-4-12 8 0,0 0-8 0,-9 19 8 16,-10-2-8-16,19-17 10 0,0 0-10 0,-19 15 11 15,-6-1-11-15,25-14 15 0,0 0-15 0,-22 10 16 16,-3-3-16-16,25-7-2 0,0 0 2 0,-24 0-1 16,-2-12 1-16,26 12-147 0,0 0 147 0,-13-16-146 15,10-4 146-15,-13-16-886 0</inkml:trace>
  <inkml:trace contextRef="#ctx0" brushRef="#br1" timeOffset="72978.45">15564 8389 371 0,'0'0'0'0,"5"0"0"0,6 0 0 0,-11 0 76 16,0 0-76-16,3 0 76 0,-1 0-76 0,-2 0 80 15,0 0-80-15,0 0 81 0,0 0-81 0,0 0 83 16,0 0-83-16,0 0 84 0,0 0-84 0,0 0 67 16,0 0-67-16,3 0 68 0,6-2-68 0,-9 2 54 15,0 0-54-15,14 0 55 0,10 2-55 0,-24-2 40 16,0 0-40-16,34 0 40 0,7 0-40 0,-41 0 35 16,0 0-35-16,40 0 36 0,4-2-36 0,-44 2 3 0,0 0-3 15,40-3 4-15,-2 0-4 0,-38 3 16 0,0 0-16 16,40-4 17-16,2 2-17 0,-42 2 22 0,0 0-22 15,42-3 23-15,-4 0-23 0,-38 3 13 0,0 0-13 16,34-6 14-16,0 3-14 0,-34 3 18 0,0 0-18 16,30-3 19-16,-6 3-19 0,-24 0 33 0,0 0-33 0,20-4 34 15,-5 4-34-15,-15 0 10 0,0 0-10 0,9 0 11 16,-6 0-11-16,-3 0-12 0,0 0 12 0,0 0-12 16,0 0 12-16,0 0-129 0,0 0 129 0,-7 0-129 15,-3-1 129-15,-6-1-809 0</inkml:trace>
  <inkml:trace contextRef="#ctx0" brushRef="#br1" timeOffset="73654.84">16470 7932 91 0,'0'0'0'0,"0"3"0"15,0 9 0-15,0-12 46 0,0 0-46 0,0 5 46 16,0 2-46-16,0-7 94 0,0 0-94 0,2 16 94 16,1 8-94-16,-3-24 75 0,0 0-75 0,2 39 76 15,5 12-76-15,-7-51 98 0,0 0-98 0,5 59 99 16,4 4-99-16,-9-63 57 0,0 0-57 0,9 70 57 0,-1 6-57 16,-8-76 37-16,0 0-37 0,11 87 37 0,3 11-37 15,-14-98 10-15,0 0-10 0,12 66 10 0,2-14-10 16,-14-52 12-16,0 0-12 0,12 32 12 0,0-20-12 0,-12-12 38 15,0 0-38-15,14-1 39 0,3-18-39 0,-17 19 46 16,0 0-46-16,20-31 47 0,2-10-47 0,-22 41 41 16,0 0-41-16,25-55 41 0,-4-12-41 0,-21 67 41 15,0 0-41-15,29-87 42 0,1-18-42 0,-30 105 27 16,0 0-27-16,28-87 27 0,0-2-27 0,-28 89 34 16,0 0-34-16,20-65 35 0,-6 15-35 0,-14 50 13 15,0 0-13-15,9-29 13 0,-2 19-13 0,-7 10 6 0,0 0-6 16,2-5 6-16,-2 8-6 0,0-3-39 0,0 0 39 15,-2 21-39-15,-1 8 39 0,3-29-156 0,0 0 156 16,0 31-155-16,0 5 155 0,0 30-695 0</inkml:trace>
  <inkml:trace contextRef="#ctx0" brushRef="#br1" timeOffset="74029">17069 8429 415 0,'0'0'0'0,"0"-2"0"0,0-5 0 16,0 7 81-16,0 0-81 0,2-3 81 0,0 1-81 15,-2 2 67-15,0 0-67 0,0 0 67 0,5 3-67 16,-5-3 76-16,0 0-76 0,-4 9 76 0,1 3-76 0,3-12 47 15,0 0-47-15,-9 29 47 0,-3 10-47 0,12-39 49 16,0 0-49-16,-10 47 49 0,-3 1-49 0,13-48 32 16,0 0-32-16,-8 53 32 0,-1 2-32 0,9-55 8 15,0 0-8-15,-3 56 8 0,3 4-8 0,0-60 29 16,0 0-29-16,6 58 29 0,8-3-29 0,-14-55 0 16,0 0 0-16,16 45 0 0,10-4 0 0,-26-41 2 15,0 0-2-15,26 29 3 0,6-10-3 0,-32-19 0 16,0 0 0-16,28 7 0 0,1-11 0 0,-29 4-32 0,0 0 32 15,21-7-32-15,0-8 32 0,-21 15-137 0,0 0 137 16,17-16-136-16,-3-4 136 0,19-16-552 0</inkml:trace>
  <inkml:trace contextRef="#ctx0" brushRef="#br1" timeOffset="74255.5">16811 8782 595 0,'0'0'0'0,"9"0"0"16,7 0 0-16,-16 0 100 0,0 0-100 0,14 0 100 16,7 0-100-16,-21 0 85 0,0 0-85 0,29 0 86 15,10 0-86-15,-39 0 72 0,0 0-72 0,41 0 73 16,3 0-73-16,-44 0 50 0,0 0-50 0,42-4 51 0,0-3-51 16,-42 7 38-16,0 0-38 0,31-8 38 0,-3-1-38 15,-28 9-55-15,0 0 55 0,19-12-54 0,-9 2 54 16,-10 10-144-16,0 0 144 0,2-16-143 0,-11-1 143 15,4-15-574-15</inkml:trace>
  <inkml:trace contextRef="#ctx0" brushRef="#br1" timeOffset="74990.27">14108 7593 539 0,'0'0'0'15,"12"8"0"-15,7 8 0 0,-19-16 43 0,0 0-43 0,-2 8 44 16,-15-1-44-16,17-7 31 0,0 0-31 0,-18 5 31 16,-1 2-31-16,19-7 8 0,0 0-8 0,-22 17 8 15,-8 9-8-15,30-26 28 0,0 0-28 0,-33 36 28 16,-2 5-28-16,35-41 35 0,0 0-35 0,-37 55 35 15,3 10-35-15,34-65 31 0,0 0-31 0,-33 99 31 16,3 28-31-16,30-127 39 0,0 0-39 0,-11 134 39 16,13 15-39-16,-2-149 50 0,0 0-50 0,19 149 51 15,16 5-51-15,-35-154 47 0,0 0-47 0,42 132 48 16,9-14-48-16,-51-118 13 0,0 0-13 0,55 89 13 16,4-22-13-16,-59-67-5 0,0 0 5 0,68 38-4 15,6-26 4-15,-74-12-111 0,0 0 111 0,59-11-111 0,-9-25 111 16,57-8-633-16</inkml:trace>
  <inkml:trace contextRef="#ctx0" brushRef="#br1" timeOffset="75965.92">17548 7663 113 0,'0'0'0'0,"6"8"0"0,-1 6 0 16,-5-14 87-16,0 0-87 0,8 14 88 0,5 1-88 16,-13-15 71-16,0 0-71 0,17 24 71 0,7 7-71 0,-24-31 40 15,0 0-40-15,25 41 41 0,4 7-41 0,-29-48 34 16,0 0-34-16,32 58 34 0,1 7-34 0,-33-65 21 16,0 0-21-16,42 90 21 0,5 17-21 0,-47-107 26 15,0 0-26-15,38 103 26 0,-3 2-26 0,-35-105 14 16,0 0-14-16,23 101 15 0,-8-7-15 0,-15-94 28 15,0 0-28-15,6 86 28 0,-8-11-28 0,2-75 6 0,0 0-6 16,-14 75 6-16,-9-4-6 0,23-71 17 16,0 0-17-16,-28 67 17 0,-5-8-17 0,33-59 33 0,0 0-33 15,-26 47 34-15,5-16-34 0,21-31 17 0,0 0-17 16,-21 22 17-16,0-12-17 0,21-10-171 0,0 0 171 16,-17 9-170-16,5-6 170 0,-21 9-321 0</inkml:trace>
  <inkml:trace contextRef="#ctx0" brushRef="#br1" timeOffset="76896.89">18101 8896 460 0,'0'0'0'0,"8"-1"0"16,1-1 0-16,-9 2 91 0,0 0-91 0,7-4 92 15,0-1-92-15,-7 5 71 0,0 0-71 0,7-7 72 0,2-1-72 16,-9 8 39-16,0 0-39 0,12-7 39 0,2-2-39 16,-14 9 39-16,0 0-39 0,15-1 39 0,3 2-39 0,-18-1 0 15,0 0 0-15,21 9 1 0,5 6-1 16,-26-15-1-16,0 0 1 0,24 18 0 0,2 4 0 0,-26-22-1 16,0 0 1-16,18 22 0 0,-3-1 0 0,-15-21-1 15,0 0 1-15,11 19-1 0,-4-2 1 0,-7-17 24 16,0 0-24-16,3 15 25 0,-3-1-25 0,0-14 23 15,0 0-23-15,-7 15 24 0,-1-1-24 0,8-14 26 16,0 0-26-16,-19 15 26 0,-1-3-26 0,20-12 15 16,0 0-15-16,-24 11 16 0,0-3-16 0,24-8 28 0,0 0-28 15,-25 2 28-15,1-4-28 0,24 2 12 0,0 0-12 16,-19 0 12-16,3-3-12 0,16 3 1 0,0 0-1 16,-12 0 2-16,5 3-2 0,7-3 0 0,0 0 0 15,0 12 0-15,5 4 0 0,-5-16 0 0,0 0 0 16,12 20 0-16,6 2 0 0,-18-22-1 0,0 0 1 0,19 23-1 15,5-1 1-15,-24-22-2 0,0 0 2 0,23 20-1 16,-2 3 1-16,-21-23 1 0,0 0-1 0,14 15 1 16,-4-3-1-16,-10-12 16 0,0 0-16 0,7 12 17 15,-3 0-17-15,-4-12 34 0,0 0-34 0,-2 12 34 16,-5 4-34-16,7-16 12 0,0 0-12 0,-18 17 12 16,-6 5-12-16,24-22 30 0,0 0-30 0,-23 15 30 15,-4 3-30-15,27-18 36 0,0 0-36 0,-28 13 36 16,-4-3-36-16,32-10 0 0,0 0 0 0,-29 6 1 15,1-8-1-15,28 2-100 0,0 0 100 0,-30-9-99 16,1-13 99-16,-34-7-858 0</inkml:trace>
  <inkml:trace contextRef="#ctx0" brushRef="#br1" timeOffset="81581.75">18597 8302 404 0,'0'0'0'15,"0"0"0"-15,17-16 0 0,-17 16 68 0,0 0-68 0,4-5 69 16,-2 2-69-16,-2 3 53 0,0 0-53 0,1-5 53 16,-1 3-53-16,0 2 32 0,0 0-32 0,6-3 32 15,-3-3-32-15,-3 6 6 0,0 0-6 0,11-3 6 16,4 1-6-16,-15 2 10 0,0 0-10 0,26-1 10 16,4 1-10-16,-30 0 23 0,0 0-23 0,38 0 24 15,6 0-24-15,-44 0 36 0,0 0-36 0,45 1 37 16,2 1-37-16,-47-2 6 0,0 0-6 0,42 3 7 15,-4-3-7-15,-38 0 12 0,0 0-12 0,33 0 13 0,-3 0-13 16,-30 0 25-16,0 0-25 0,23 0 26 0,-6 0-26 16,-17 0 11-16,0 0-11 0,14 4 11 0,-3-4-11 0,-11 0-13 15,0 0 13-15,3 0-13 0,-3 0 13 0,0 0-141 16,0 0 141-16,0 0-140 0,-2-4 140 0,1 1-406 16</inkml:trace>
  <inkml:trace contextRef="#ctx0" brushRef="#br1" timeOffset="81881.66">18703 8375 505 0,'0'0'0'16,"9"-3"0"-16,5-4 0 0,-14 7 113 0,0 0-113 0,16-5 113 15,1-2-113-15,-17 7 89 0,0 0-89 0,23-3 90 16,5 1-90-16,-28 2 96 0,0 0-96 0,31 4 96 16,6 1-96-16,-37-5 58 0,0 0-58 0,38 8 58 15,-2 2-58-15,-36-10 18 0,0 0-18 0,39 9 19 16,-1-2-19-16,-38-7 33 0,0 0-33 0,35 8 34 16,-4-4-34-16,-31-4 26 0,0 0-26 0,28 5 26 15,-2-2-26-15,-26-3-1 0,0 0 1 0,16 2-1 16,-2 0 1-16,-14-2-139 0,0 0 139 0,12-7-138 0,-8-5 138 15,11-7-727-15</inkml:trace>
  <inkml:trace contextRef="#ctx0" brushRef="#br1" timeOffset="82391.53">19820 7622 583 0,'0'0'0'0,"-7"10"0"16,-3 2 0-16,10-12 93 0,0 0-93 0,-4 0 94 16,2-7-94-16,2 7 61 0,0 0-61 0,0-3 61 15,0 1-61-15,0 2 38 0,0 0-38 0,-8 12 39 16,-8 12-39-16,16-24 35 0,0 0-35 0,-17 34 36 15,-8 14-36-15,25-48 37 0,0 0-37 0,-24 57 37 0,-4 13-37 16,28-70 55-16,0 0-55 0,-28 103 56 0,0 25-56 16,28-128 38-16,0 0-38 0,-19 130 38 0,7 13-38 15,12-143 11-15,0 0-11 0,-2 137 11 0,11-2-11 0,-9-135 32 16,0 0-32-16,14 129 32 0,10-11-32 0,-24-118 0 16,0 0 0-16,26 101 0 0,9-14 0 0,-35-87 5 15,0 0-5-15,33 70 6 0,0-17-6 0,-33-53-26 16,0 0 26-16,26 42-25 0,-5-13 25 0,-21-29-167 15,0 0 167-15,16 15-167 0,-7-11 167 0,17 16-658 16</inkml:trace>
  <inkml:trace contextRef="#ctx0" brushRef="#br1" timeOffset="82917.23">19989 7932 673 0,'0'0'0'0,"0"15"0"0,0 9 0 15,0-24 114-15,0 0-114 0,0 16 114 0,3-11-114 16,-3-5 70-16,0 0-70 0,6 22 70 0,-5 9-70 0,-1-31 54 16,0 0-54-16,7 44 55 0,-3 11-55 0,-4-55 23 15,0 0-23-15,5 58 24 0,2 11-24 0,-7-69 9 16,0 0-9-16,5 70 10 0,1 2-10 0,-6-72 11 15,0 0-11-15,5 86 11 0,2 11-11 0,-7-97 24 16,0 0-24-16,3 71 25 0,1-11-25 0,-4-60 0 16,0 0 0-16,5 36 0 0,-3-17 0 0,-2-19 0 15,0 0 0-15,7 5 1 0,3-10-1 0,-10 5 0 0,0 0 0 16,14-23 0-16,3-13 0 0,-17 36-1 0,0 0 1 0,27-46 0 16,2-11 0-16,-29 57-3 0,0 0 3 15,40-71-2-15,7-15 2 0,-47 86 0 0,0 0 0 0,42-70 0 16,0 3 0-16,-42 67 0 0,0 0 0 0,28-45 0 15,-9 14 0-15,-19 31 0 0,0 0 0 0,16-27 1 16,-4 12-1-16,-12 15-158 0,0 0 158 0,10-9-157 16,-1 9 157-16,10-12-627 0</inkml:trace>
  <inkml:trace contextRef="#ctx0" brushRef="#br1" timeOffset="83577.63">20627 8411 684 0,'0'0'0'0,"-6"-8"0"0,-4-2 0 0,10 10 70 15,0 0-70-15,-5-6 71 0,-1 3-71 0,6 3 44 16,0 0-44-16,-5 0 45 0,2 5-45 0,3-5 44 16,0 0-44-16,-16 16 45 0,-1 6-45 0,17-22 8 15,0 0-8-15,-18 32 9 0,1 8-9 0,17-40 12 0,0 0-12 16,-16 46 12-16,2 2-12 0,14-48 9 0,0 0-9 16,-7 51 10-16,4 4-10 0,3-55 3 0,0 0-3 0,0 55 4 15,5 2-4-15,-5-57 6 0,0 0-6 0,14 46 6 16,2-7-6-16,-16-39 7 0,0 0-7 0,22 24 7 15,4-13-7-15,-26-11 7 0,0 0-7 0,33-2 8 16,2-12-8-16,-35 14 38 0,0 0-38 0,33-22 39 16,-3-9-39-16,-30 31 18 0,0 0-18 0,21-33 18 15,-9-3-18-15,-12 36 42 0,0 0-42 0,11-34 42 16,-4-2-42-16,-7 36 38 0,0 0-38 0,1-32 39 16,-2-4-39-16,1 36 9 0,0 0-9 0,-4-31 9 15,-3 3-9-15,7 28 32 0,0 0-32 0,-5-23 32 16,1 7-32-16,4 16 16 0,0 0-16 0,2-8 17 15,3 8-17-15,-5 0 5 0,0 0-5 0,11 8 5 16,8 11-5-16,-19-19 25 0,0 0-25 0,17 24 26 0,8 8-26 16,-25-32 5-16,0 0-5 0,29 35 5 0,6 4-5 15,-35-39 0-15,0 0 0 0,32 38 0 0,1 0 0 16,-33-38 1-16,0 0-1 0,28 32 1 0,-2-5-1 0,-26-27 3 16,0 0-3-16,15 24 4 0,-1-1-4 0,-14-23 12 15,0 0-12-15,6 17 12 0,-3 2-12 0,-3-19 33 16,0 0-33-16,-5 15 34 0,-7 1-34 0,12-16 34 15,0 0-34-15,-13 13 35 0,-7 1-35 0,20-14 7 16,0 0-7-16,-23 9 8 0,-2-6-8 0,25-3 7 16,0 0-7-16,-24 2 7 0,1-4-7 0,23 2-73 15,0 0 73-15,-15-7-73 0,4-1 73 0,11 8-152 16,0 0 152-16,-1-12-152 0,8-4 152 0,-2-11-892 0</inkml:trace>
  <inkml:trace contextRef="#ctx0" brushRef="#br1" timeOffset="84028.5">21376 8497 247 0,'0'0'0'0,"1"5"0"0,3-1 0 0,-4-4 164 15,0 0-164-15,2 3 164 0,-1-1-164 0,-1-2 155 16,0 0-155-16,0 0 155 0,0 3-155 0,0-3 118 16,0 0-118-16,6 4 118 0,-3-3-118 0,-3-1 63 15,0 0-63-15,12 4 63 0,7 3-63 0,-19-7 67 16,0 0-67-16,27 1 68 0,9 3-68 0,-36-4 34 16,0 0-34-16,35 2 35 0,7-1-35 0,-42-1 24 0,0 0-24 15,38-1 25-15,-3-3-25 0,-35 4 18 0,0 0-18 16,31-2 18-16,-3 1-18 0,-28 1 1 0,0 0-1 15,25-9 2-15,-10 2-2 0,-15 7-111 0,0 0 111 0,16-15-111 16,0-4 111-16,13-14-900 0</inkml:trace>
  <inkml:trace contextRef="#ctx0" brushRef="#br1" timeOffset="84493.2">22085 7923 191 0,'0'0'0'0,"-9"9"0"0,-5 6 0 0,14-15 135 15,0 0-135-15,2 9 136 0,7-1-136 0,-9-8 101 16,0 0-101-16,5 23 102 0,0 1-102 0,-5-24 69 15,0 0-69-15,4 36 70 0,-1 10-70 0,-3-46 81 16,0 0-81-16,3 51 82 0,3 7-82 0,-6-58 61 16,0 0-61-16,8 64 61 0,5 4-61 0,-13-68 41 15,0 0-41-15,10 83 41 0,4 7-41 0,-14-90 48 16,0 0-48-16,10 62 48 0,-3-23-48 0,-7-39 11 0,0 0-11 16,7 36 11-16,-1-12-11 0,-6-24 32 0,0 0-32 15,8 16 33-15,3-13-33 0,-11-3 26 0,0 0-26 16,10-12 26-16,4-12-26 0,-14 24 15 0,0 0-15 15,14-43 15-15,7-15-15 0,-21 58 5 0,0 0-5 0,28-82 6 16,7-21-6-16,-35 103 24 0,0 0-24 0,38-99 25 16,9-11-25-16,-47 110 29 0,0 0-29 0,45-91 29 15,4 7-29-15,-49 84 12 0,0 0-12 0,42-65 13 16,0 17-13-16,-42 48 30 0,0 0-30 0,26-34 30 16,-9 19-30-16,-17 15-54 0,0 0 54 0,14-11-53 15,-3 8 53-15,-11 3-139 0,0 0 139 0,10 9-139 16,2 3 139-16,13 8-846 0</inkml:trace>
  <inkml:trace contextRef="#ctx0" brushRef="#br1" timeOffset="84899.03">22714 8298 471 0,'0'0'0'0,"-4"-5"0"0,1-5 0 0,3 10 104 16,0 0-104-16,-2-2 104 0,0-1-104 0,2 3 114 15,0 0-114-15,-2 5 114 0,-1 5-114 0,3-10 94 0,0 0-94 16,-5 21 94-16,-4 11-94 0,9-32 55 0,0 0-55 15,-9 38 55-15,-1 8-55 0,10-46 58 0,0 0-58 0,-11 48 59 16,-3 5-59-16,14-53 50 0,0 0-50 0,-10 53 50 16,5 2-50-16,5-55 21 0,0 0-21 0,-4 55 21 15,8 2-21-15,-4-57 31 0,0 0-31 0,5 49 31 16,5-1-31-16,-10-48 19 0,0 0-19 0,16 36 20 16,3-12-20-16,-19-24 10 0,0 0-10 0,23 16 10 15,5-13-10-15,-28-3 1 0,0 0-1 0,29 0 2 16,3-12-2-16,-32 12-38 0,0 0 38 0,26-15-38 15,-3-6 38-15,-23 21-162 0,0 0 162 0,15-26-161 16,-3-4 161-16,16-27-792 0</inkml:trace>
  <inkml:trace contextRef="#ctx0" brushRef="#br1" timeOffset="85139.66">22440 8490 785 0,'0'0'0'0,"11"5"0"0,6 2 0 0,-17-7 159 16,0 0-159-16,14 4 160 0,2-4-160 0,-16 0 130 15,0 0-130-15,22-4 130 0,6 4-130 0,-28 0 84 16,0 0-84-16,32-3 84 0,8-1-84 0,-40 4 33 16,0 0-33-16,43-5 34 0,8-5-34 0,-51 10 15 15,0 0-15-15,48-10 16 0,5-2-16 0,-53 12-13 0,0 0 13 16,50-14-12-16,-1-3 12 0,-49 17-209 0,0 0 209 15,42-19-208-15,-4-2 208 0,42-18-779 0</inkml:trace>
  <inkml:trace contextRef="#ctx0" brushRef="#br1" timeOffset="85589.05">23316 7677 1043 0,'0'0'0'0,"2"10"0"0,3 10 0 0,-5-20 92 16,0 0-92-16,11 28 92 0,3 8-92 0,-14-36 72 15,0 0-72-15,21 43 72 0,5 8-72 0,-26-51 67 16,0 0-67-16,28 58 68 0,1 6-68 0,-29-64 18 16,0 0-18-16,30 66 18 0,-6 6-18 0,-24-72 48 15,0 0-48-15,23 89 49 0,-2 14-49 0,-21-103 25 16,0 0-25-16,5 94 26 0,-10 1-26 0,5-95 18 0,0 0-18 15,-14 87 18-15,-9-5-18 0,23-82 18 0,0 0-18 16,-29 71 19-16,-10-8-19 0,39-63 24 0,0 0-24 0,-41 58 25 16,-8-5-25-16,49-53 0 0,0 0 0 0,-46 43 1 15,1-10-1-15,45-33-101 0,0 0 101 0,-28 22-101 16,14-17 101-16,14-5-146 0,0 0 146 0,-12 7-145 16,5-4 145-16,-12 9-894 0</inkml:trace>
  <inkml:trace contextRef="#ctx0" brushRef="#br1" timeOffset="86715.55">23783 8581 785 0,'0'0'0'0,"2"3"0"15,2 6 0-15,-4-9 148 0,0 0-148 0,0 0 149 16,3 0-149-16,-3 0 116 0,0 0-116 0,0 0 117 16,0 0-117-16,0 0 74 0,0 0-74 0,0 0 74 15,0 0-74-15,0 0 52 0,0 0-52 0,-3 7 52 16,-1 7-52-16,4-14 48 0,0 0-48 0,-7 18 49 16,-3 5-49-16,10-23 20 0,0 0-20 0,-14 32 20 15,-9 8-20-15,23-40 13 0,0 0-13 0,-19 39 13 0,0 4-13 16,19-43 35-16,0 0-35 0,-21 41 35 0,-2 2-35 15,23-43 1-15,0 0-1 0,-21 39 2 0,2-1-2 16,19-38 6-16,0 0-6 0,-19 36 6 0,2-5-6 0,17-31 15 16,0 0-15-16,-14 25 15 0,1-2-15 0,13-23 0 15,0 0 0-15,-8 17 0 0,2-3 0 0,6-14 0 16,0 0 0-16,-3 12 0 0,1-4 0 0,2-8-11 16,0 0 11-16,7 12-10 0,9 0 10 0,-16-12-5 15,0 0 5-15,17 10-5 0,8-1 5 0,-25-9-3 16,0 0 3-16,29 2-3 0,6-4 3 0,-35 2-6 15,0 0 6-15,33 0-6 0,2-3 6 0,-35 3-1 0,0 0 1 16,31-7 0-16,1 2 0 0,-32 5 2 0,0 0-2 16,26-11 2-16,-2 1-2 0,-24 10 0 0,0 0 0 15,19-12 0-15,-5 0 0 0,-14 12-75 0,0 0 75 16,11-15-75-16,-9-4 75 0,-2 19-168 0,0 0 168 0,1-23-167 16,-2-2 167-16,1-21-884 0</inkml:trace>
  <inkml:trace contextRef="#ctx0" brushRef="#br1" timeOffset="86925.85">23961 8787 875 0,'0'0'0'0,"2"15"0"16,1 9 0-16,-3-24 152 0,0 0-152 0,2 34 152 15,0 6-152-15,-2-40 150 0,0 0-150 0,0 44 150 16,-2 11-150-16,2-55 82 0,0 0-82 0,-2 58 83 0,-1 1-83 15,3-59 39-15,0 0-39 0,-7 60 39 0,0 1-39 16,7-61 10-16,0 0-10 0,-9 52 11 0,-3-8-11 16,12-44-115-16,0 0 115 0,-18 36-115 0,-4-10 115 0,-18 37-1046 15</inkml:trace>
  <inkml:trace contextRef="#ctx0" brushRef="#br1" timeOffset="96670.52">20261 9218 371 0,'0'0'0'16,"0"0"0"-16,0-3 0 0,0 3-48 0,0 0 48 0,5-4-47 16,5-1 47-16,6-3-136 0</inkml:trace>
  <inkml:trace contextRef="#ctx0" brushRef="#br1" timeOffset="114594.82">26475 7053 315 0,'0'0'0'0,"0"0"0"16,0 0 0-16,0 0 64 0,0 0-64 0,0 0 64 15,5-19-64-15,-5 19 64 0,0 0-64 0,4-10 65 16,1 0-65-16,-5 10 67 0,0 0-67 0,3-7 68 0,4 2-68 16,-7 5 68-16,0 0-68 0,2 5 68 0,3 7-68 15,-5-12 65-15,0 0-65 0,4 24 65 0,-3 12-65 16,-1-36 48-16,0 0-48 0,-1 46 48 0,-3 5-48 0,4-51 44 15,0 0-44-15,-7 52 44 0,-1-1-44 16,8-51 28-16,0 0-28 0,-7 43 28 0,0-4-28 0,7-39 25 16,0 0-25-16,-7 28 26 0,1-8-26 15,6-20 8-15,0 0-8 0,-5 19 9 0,0-10-9 0,5-9-55 16,0 0 55-16,-5 1-54 0,-2-7 54 0,7 6-152 16,0 0 152-16,-4-16-152 0,1-11 152 0,-4-13-553 15</inkml:trace>
  <inkml:trace contextRef="#ctx0" brushRef="#br1" timeOffset="114836.28">26383 7080 628 0,'0'0'0'0,"7"6"0"16,5-3 0-16,-12-3 98 0,0 0-98 0,14 3 98 15,3 2-98-15,-17-5 87 0,0 0-87 0,23 0 87 16,5 4-87-16,-28-4 67 0,0 0-67 0,34-4 67 15,7 1-67-15,-41 3 22 0,0 0-22 0,38-8 23 16,2-4-23-16,-40 12 37 0,0 0-37 0,36-16 37 16,-2-3-37-16,-34 19 6 0,0 0-6 0,29-17 6 15,-3-3-6-15,-26 20-37 0,0 0 37 0,19-14-37 16,-5 2 37-16,-14 12-154 0,0 0 154 0,11-9-154 16,-6 4 154-16,11-9-563 0</inkml:trace>
  <inkml:trace contextRef="#ctx0" brushRef="#br1" timeOffset="115046.63">26407 7313 572 0,'0'0'0'0,"10"0"0"0,6-3 0 0,-16 3 120 15,0 0-120-15,17-4 120 0,4-1-120 0,-21 5 105 16,0 0-105-16,25-3 106 0,4 3-106 0,-29 0 67 0,0 0-67 15,28 0 68-15,0 0-68 0,-28 0 10 0,0 0-10 16,23 3 11-16,-2 1-11 0,-21-4-102 0,0 0 102 16,15 5-101-16,-2 2 101 0,14 5-647 0</inkml:trace>
  <inkml:trace contextRef="#ctx0" brushRef="#br1" timeOffset="115555.67">27055 7152 438 0,'0'0'0'0,"-10"7"0"0,-8 7 0 0,18-14 44 16,0 0-44-16,-9 3 44 0,2-10-44 0,7 7 22 15,0 0-22-15,-5-1 22 0,2-3-22 0,3 4 35 16,0 0-35-16,-12 9 35 0,-8 13-35 0,20-22 37 15,0 0-37-15,-14 28 38 0,1 4-38 0,13-32 43 16,0 0-43-16,-7 33 44 0,5 1-44 0,2-34 35 0,0 0-35 16,5 27 36-16,7-3-36 0,-12-24 34 0,0 0-34 0,19 11 35 15,6-11-35-15,-25 0 66 0,0 0-66 16,26-12 67-16,2-11-67 0,-28 23 50 0,0 0-50 0,26-27 50 16,-2-9-50-16,-24 36 39 0,0 0-39 0,18-38 40 15,-6 1-40-15,-12 37 29 0,0 0-29 0,7-31 29 16,-7-2-29-16,0 33 8 0,0 0-8 0,-2-22 8 15,-5 5-8-15,7 17-13 0,0 0 13 0,-7-11-12 16,0 3 12-16,7 8-86 0,0 0 86 0,-7-3-85 16,2 3 85-16,5 0-166 0,0 0 166 0,-2 15-166 15,2 12 166-15,-1 16-499 0</inkml:trace>
  <inkml:trace contextRef="#ctx0" brushRef="#br1" timeOffset="115855.8">27207 7368 527 0,'0'0'0'0,"1"-7"0"0,1-1 0 15,-2 8 59-15,0 0-59 0,5-16 60 0,4 1-60 16,-9 15 45-16,0 0-45 0,10-19 46 0,3-1-46 16,-13 20 37-16,0 0-37 0,14-24 37 0,0 0-37 0,-14 24 9 15,0 0-9-15,17-23 9 0,4 3-9 0,-21 20 11 16,0 0-11-16,19-16 11 0,2 4-11 0,-21 12 34 16,0 0-34-16,21-7 35 0,0 9-35 0,-21-2 4 15,0 0-4-15,17 9 5 0,1 6-5 0,-18-15 17 16,0 0-17-16,13 21 17 0,-2 3-17 0,-11-24 24 15,0 0-24-15,9 25 25 0,-4 5-25 0,-5-30 7 16,0 0-7-16,7 22 7 0,0 2-7 0,-7-24 5 16,0 0-5-16,12 17 5 0,4-5-5 0,-16-12 13 0,0 0-13 15,19 3 13-15,5-10-13 0,-24 7 0 0,0 0 0 16,23-13 1-16,1-11-1 0,-24 24-46 0,0 0 46 0,26-28-45 16,1-2 45-16,-27 30-106 0,0 0 106 0,26-36-106 15,-2-2 106-15,27-34-484 0</inkml:trace>
  <inkml:trace contextRef="#ctx0" brushRef="#br1" timeOffset="116052.18">27755 7012 505 0,'0'0'0'0,"2"7"0"15,0 5 0-15,-2-12 101 0,0 0-101 0,2 7 102 16,-1 1-102-16,-1-8 93 0,0 0-93 0,4 19 93 16,1 8-93-16,-5-27 78 0,0 0-78 0,7 36 79 15,0 4-79-15,-7-40 60 0,0 0-60 0,9 39 60 16,-1 6-60-16,-8-45 46 0,0 0-46 0,9 37 47 0,2-1-47 15,-11-36 3-15,0 0-3 0,7 28 3 0,-1-8-3 16,-6-20-61-16,0 0 61 0,4 12-61 0,-2-5 61 16,-2-7-166-16,0 0 166 0,0-7-165 0,-2-8 165 0,0-6-512 15</inkml:trace>
  <inkml:trace contextRef="#ctx0" brushRef="#br1" timeOffset="116248.8">27571 6904 527 0,'0'0'0'0,"12"-9"0"0,11-1 0 0,-23 10 126 0,0 0-126 16,22-8 127-16,8-4-127 0,-30 12 82 0,0 0-82 15,31-12 83-15,7 0-83 0,-38 12 62 0,0 0-62 16,44-11 63-16,5 3-63 0,-49 8 50 0,0 0-50 16,49-7 50-16,1 2-50 0,-50 5-132 0,0 0 132 0,45 0-132 15,-1 3 132-15,-44-3-131 0,0 0 131 0,89 5-456 16,-178-10 456-16</inkml:trace>
  <inkml:trace contextRef="#ctx0" brushRef="#br1" timeOffset="116921.4">28135 6955 1211 0,'0'0'0'0,"0"0"-53"0,0 0 53 0,0 0-52 0,5-7 52 16,-5 7 22-16,0 0-22 0,0 0 22 0,6-3-22 16,-6 3 9-16,0 0-9 0,0 7 9 0,-2 0-9 0,2-7 3 15,0 0-3-15,-4 25 3 0,-3 13-3 16,7-38 13-16,0 0-13 0,-5 40 13 0,2 6-13 0,3-46 17 16,0 0-17-16,0 48 17 0,3 0-17 0,-3-48 15 15,0 0-15-15,9 43 16 0,5-4-16 0,-14-39 9 16,0 0-9-16,19 27 10 0,5-10-10 0,-24-17 16 15,0 0-16-15,28 11 17 0,2-11-17 0,-30 0-10 16,0 0 10-16,28-7-9 0,0-5 9 0,-28 12-175 16,0 0 175-16,22-17-174 0,-1-2 174 0,23-15-609 0</inkml:trace>
  <inkml:trace contextRef="#ctx0" brushRef="#br1" timeOffset="117178.51">28142 6916 583 0,'0'0'0'0,"9"-4"0"16,5-2 0-16,-14 6 104 0,0 0-104 0,12-6 105 16,2 1-105-16,-14 5 86 0,0 0-86 0,17-3 86 15,6 3-86-15,-23 0 61 0,0 0-61 0,21 0 62 16,1 0-62-16,-22 0 32 0,0 0-32 0,20 3 32 15,-1 2-32-15,-19-5 23 0,0 0-23 0,14 6 24 16,-4 0-24-16,-10-6-89 0,0 0 89 0,7 6-89 0,-3 0 89 16,-4-6-108-16,0 0 108 0,-11 9-107 0,-11 6 107 15,-12 11-517-15</inkml:trace>
  <inkml:trace contextRef="#ctx0" brushRef="#br1" timeOffset="117298.3">28149 7108 505 0,'0'0'0'0,"16"-7"0"0,12-3 0 0,-28 10 62 16,0 0-62-16,34-9 63 0,8 1-63 0,-42 8-168 16,0 0 168-16,49-7-167 0,9 2 167 0,48-7-120 15</inkml:trace>
  <inkml:trace contextRef="#ctx0" brushRef="#br1" timeOffset="117959.63">29295 6916 662 0,'0'0'0'0,"-8"5"0"16,-8 5 0-16,16-10 84 0,0 0-84 0,-4 9 85 15,8 3-85-15,-4-12 86 0,0 0-86 0,2 19 86 16,-1 1-86-16,-1-20 71 0,0 0-71 0,-1 31 72 15,-5 9-72-15,6-40 43 0,0 0-43 0,-6 39 44 16,-1-3-44-16,7-36 20 0,0 0-20 0,-7 32 20 0,0-2-20 16,7-30 21-16,0 0-21 0,-6 24 21 0,3-7-21 15,3-17-16-15,0 0 16 0,-2 12-15 0,2-5 15 16,0-7-174-16,0 0 174 0,4-6-174 0,4-4 174 16,5-2-599-16</inkml:trace>
  <inkml:trace contextRef="#ctx0" brushRef="#br1" timeOffset="118199.37">29445 6998 561 0,'0'0'0'0,"-7"4"0"0,-3 4 0 0,10-8 63 0,0 0-63 15,2 16 63-15,4 4-63 0,-6-20 59 0,0 0-59 16,4 28 59-16,-1 4-59 0,-3-32 40 0,0 0-40 0,0 31 41 15,0 1-41-15,0-32 10 0,0 0-10 0,-1 31 11 16,-3 0-11-16,4-31 21 0,0 0-21 0,-3 21 21 16,-1-2-21-16,4-19-10 0,0 0 10 0,-1 5-10 15,1-5 10-15,0 0-129 0,0 0 129 0,5-9-129 16,3-10 129-16,6-6-411 0</inkml:trace>
  <inkml:trace contextRef="#ctx0" brushRef="#br1" timeOffset="118408.98">29456 7022 639 0,'0'0'0'0,"10"12"0"0,8 5 0 16,-18-17 94-16,0 0-94 0,17 19 94 0,4 0-94 16,-21-19 58-16,0 0-58 0,21 17 58 0,1-3-58 15,-22-14 44-15,0 0-44 0,23 8 44 0,1-6-44 0,-24-2 11 16,0 0-11-16,20 0 11 0,-3-5-11 0,-17 5-104 15,0 0 104-15,14-12-104 0,-2-4 104 0,-12 16-163 16,0 0 163-16,5-23-162 0,-6-5 162 0,4-20-290 16</inkml:trace>
  <inkml:trace contextRef="#ctx0" brushRef="#br1" timeOffset="118574.21">29632 6952 404 0,'0'0'0'16,"5"10"0"-16,4 11 0 0,-9-21 107 0,0 0-107 0,6 27 108 15,0 9-108-15,-6-36 78 0,0 0-78 0,3 34 78 16,-1 2-78-16,-2-36 70 0,0 0-70 0,0 33 70 16,-4 1-70-16,4-34 41 0,0 0-41 0,-1 24 42 15,-3 0-42-15,4-24-149 0,0 0 149 0,-3 16-149 16,-2-8 149-16,-4 20-428 0</inkml:trace>
  <inkml:trace contextRef="#ctx0" brushRef="#br1" timeOffset="118933.92">29846 6986 572 0,'0'0'0'0,"0"0"0"0,-2 5 0 0,2-5 120 16,0 0-120-16,4 7 120 0,1-3-120 0,-5-4 72 15,0 0-72-15,3 10 72 0,3 4-72 0,-6-14 54 16,0 0-54-16,3 25 55 0,-1 10-55 0,-2-35 52 16,0 0-52-16,2 35 52 0,-1 5-52 0,-1-40 52 15,0 0-52-15,0 34 53 0,0-6-53 0,0-28 38 16,0 0-38-16,4 20 38 0,1-1-38 0,-5-19 52 16,0 0-52-16,9 3 53 0,3-9-53 0,-12 6 30 0,0 0-30 15,14-16 30-15,1-15-30 0,-15 31 0 0,0 0 0 16,18-36 0-16,-1-7 0 0,-17 43 0 0,0 0 0 15,19-41 0-15,4-1 0 0,-23 42-3 0,0 0 3 0,23-36-3 16,3 1 3-16,-26 35-21 0,0 0 21 0,24-27-21 16,1 6 21-16,-25 21-189 0,0 0 189 0,22-13-189 15,1 4 189-15,22-12-710 0</inkml:trace>
  <inkml:trace contextRef="#ctx0" brushRef="#br1" timeOffset="119188.73">30219 6986 460 0,'0'0'0'0,"1"-3"0"16,1-1 0-16,-2 4 52 0,0 0-52 0,5 0 52 16,4 5-52-16,-9-5 80 0,0 0-80 0,5 7 80 15,1 4-80-15,-6-11 82 0,0 0-82 0,1 22 82 0,1 12-82 16,-2-34 70-16,0 0-70 0,-2 31 71 0,-1 5-71 16,3-36 67-16,0 0-67 0,-2 36 67 0,2 3-67 15,0-39 43-15,0 0-43 0,2 35 44 0,0-8-44 0,-2-27 21 16,0 0-21-16,7 21 21 0,3-6-21 0,-10-15 29 15,0 0-29-15,16 5 29 0,3-7-29 0,-19 2 12 16,0 0-12-16,19-8 12 0,4-9-12 0,-23 17-43 16,0 0 43-16,21-21-43 0,-1-6 43 0,-20 27-116 15,0 0 116-15,20-24-115 0,-1-4 115 0,19-27-704 16</inkml:trace>
  <inkml:trace contextRef="#ctx0" brushRef="#br1" timeOffset="119445.47">30191 6854 561 0,'0'0'0'0,"12"-1"0"16,9 1 0-16,-21 0 119 0,0 0-119 0,21-7 119 16,5 0-119-16,-26 7 93 0,0 0-93 0,28-9 94 15,1 1-94-15,-29 8 58 0,0 0-58 0,30-12 59 16,1 0-59-16,-31 12 23 0,0 0-23 0,30-11 24 15,0 3-24-15,-30 8 27 0,0 0-27 0,21-4 27 16,-4 3-27-16,-17 1 21 0,0 0-21 0,10 0 21 16,-4 1-21-16,-6-1-44 0,0 0 44 0,-4 11-44 15,-6 4 44-15,10-15-160 0,0 0 160 0,-12 17-159 16,-6 2 159-16,-12 17-530 0</inkml:trace>
  <inkml:trace contextRef="#ctx0" brushRef="#br1" timeOffset="119610.18">30257 7039 494 0,'0'0'0'0,"12"-5"0"0,11-10 0 0,-23 15 106 16,0 0-106-16,22-9 106 0,3-3-106 0,-25 12 76 15,0 0-76-15,23-7 77 0,-3 0-77 0,-20 7 47 16,0 0-47-16,20-1 48 0,-5-3-48 0,-15 4 1 16,0 0-1-16,14-3 2 0,0 3-2 0,-14 0-103 15,0 0 103-15,12-2-102 0,-1-1 102 0,11-1-479 16</inkml:trace>
  <inkml:trace contextRef="#ctx0" brushRef="#br1" timeOffset="120255.16">30557 6936 438 0,'0'0'0'0,"-6"4"0"15,-2-1 0-15,8-3 55 0,0 0-55 0,-2 12 55 16,2 5-55-16,0-17 68 0,0 0-68 0,2 26 69 16,-1 2-69-16,-1-28 51 0,0 0-51 0,2 32 52 0,-2 4-52 15,0-36 63-15,0 0-63 0,0 31 64 0,0-7-64 16,0-24 56-16,0 0-56 0,0 20 57 0,-2-2-57 0,2-18 51 15,0 0-51-15,0 13 52 0,0-4-52 0,0-9 33 16,0 0-33-16,0 0 33 0,4-9-33 0,-4 9 24 16,0 0-24-16,2-17 25 0,1-9-25 0,-3 26 16 15,0 0-16-15,4-29 17 0,-1-8-17 0,-3 37 5 16,0 0-5-16,0-38 5 0,0-5-5 0,0 43 8 16,0 0-8-16,2-39 8 0,3-4-8 0,-5 43 0 15,0 0 0-15,11-36 1 0,4 5-1 0,-15 31 0 16,0 0 0-16,18-22 1 0,1 8-1 0,-19 14 0 0,0 0 0 15,21-7 0-15,1 6 0 0,-22 1-1 0,0 0 1 16,20 5 0-16,-1 3 0 0,-19-8-3 0,0 0 3 16,15 12-3-16,-1 4 3 0,-14-16 0 0,0 0 0 0,9 15 0 15,-2 0 0-15,-7-15 0 0,0 0 0 0,3 16 1 16,-1-2-1-16,-2-14 3 0,0 0-3 0,0 13 3 16,-3-4-3-16,3-9 12 0,0 0-12 0,-4 8 13 15,-1 1-13-15,5-9 3 0,0 0-3 0,-12 5 4 16,-4 0-4-16,16-5 3 0,0 0-3 0,-14 0 3 15,-1 0-3-15,15 0 5 0,0 0-5 0,-11 4 5 16,2-4-5-16,9 0 2 0,0 0-2 0,-1 5 3 16,2 3-3-16,-1-8 5 0,0 0-5 0,11 16 5 15,5 6-5-15,-16-22 13 0,0 0-13 0,17 24 13 16,2 4-13-16,-19-28 3 0,0 0-3 0,19 27 4 16,0 2-4-16,-19-29 7 0,0 0-7 0,18 29 7 15,-2 0-7-15,-16-29-85 0,0 0 85 0,13 28-85 0,1-6 85 16,-14-22-110-16,0 0 110 0,28 50-744 0,-56-100 744 15</inkml:trace>
  <inkml:trace contextRef="#ctx0" brushRef="#br1" timeOffset="120810.69">31212 6868 628 0,'0'0'0'0,"0"0"0"15,0 0 0-15,0 0 131 0,0 0-131 0,0 0 132 16,0 0-132-16,0 0 105 0,0 0-105 0,0 0 106 15,-19-12-106-15,19 12 80 0,0 0-80 0,-23-7 80 16,-8 0-80-16,31 7 32 0,0 0-32 0,-28-3 32 16,2 1-32-16,26 2 15 0,0 0-15 0,-25 2 16 15,1 5-16-15,24-7 30 0,0 0-30 0,-19 10 30 16,5 4-30-16,14-14 26 0,0 0-26 0,-9 18 26 16,4 0-26-16,5-18 15 0,0 0-15 0,3 22 16 0,9-2-16 15,-12-20 19-15,0 0-19 0,18 19 20 0,4 0-20 16,-22-19 33-16,0 0-33 0,27 16 34 0,2-4-34 15,-29-12 35-15,0 0-35 0,26 17 35 0,-1-2-35 16,-25-15 3-16,0 0-3 0,19 17 3 0,-3 6-3 0,-16-23 18 16,0 0-18-16,10 22 18 0,-5 0-18 0,-5-22 32 15,0 0-32-15,0 26 33 0,-5-2-33 0,5-24 10 16,0 0-10-16,-10 24 10 0,-4 0-10 0,14-24 12 16,0 0-12-16,-21 24 13 0,-5 0-13 0,26-24 16 15,0 0-16-15,-25 17 17 0,-1-4-17 0,26-13 3 16,0 0-3-16,-28 7 4 0,-3-7-4 0,31 0 6 15,0 0-6-15,-25-3 7 0,3-6-7 0,22 9-2 0,0 0 2 16,-12-13-1-16,6-4 1 0,6 17-59 0,0 0 59 16,4-18-58-16,6 0 58 0,-10 18-181 0,0 0 181 15,16-19-180-15,7-2 180 0,15-18-945 0</inkml:trace>
  <inkml:trace contextRef="#ctx0" brushRef="#br1" timeOffset="121096.23">31417 6957 841 0,'0'0'0'0,"-7"3"0"16,-3 4 0-16,10-7 137 0,0 0-137 0,2 4 138 16,6 1-138-16,-8-5 128 0,0 0-128 0,7 7 128 15,0-2-128-15,-7-5 87 0,0 0-87 0,5 19 88 0,-1 8-88 16,-4-27 49-16,0 0-49 0,0 28 50 0,-2-1-50 15,2-27 49-15,0 0-49 0,-5 31 50 0,-2 5-50 16,7-36 19-16,0 0-19 0,-3 29 20 0,1-2-20 0,2-27 21 16,0 0-21-16,0 23 21 0,0-6-21 0,0-17-33 15,0 0 33-15,5 7-33 0,5-7 33 0,-10 0-198 16,0 0 198-16,13-11-198 0,4-2 198 0,-17 13-242 16,0 0 242-16,19-19-242 0,2-2 242 0,19-18-540 15</inkml:trace>
  <inkml:trace contextRef="#ctx0" brushRef="#br1" timeOffset="121425.6">31734 7039 550 0,'0'0'0'0,"-8"7"0"0,-5-2 0 0,13-5 179 0,0 0-179 16,0 0 179-16,2-5-179 0,-2 5 139 0,0 0-139 0,2-3 140 16,1-2-140-16,-3 5 86 0,0 0-86 0,2-4 86 15,0 4-86-15,-2 0 66 0,0 0-66 0,-2 4 67 16,-1-1-67-16,3-3 52 0,0 0-52 0,-9 21 53 15,-5 6-53-15,14-27 22 0,0 0-22 0,-10 29 22 16,1 5-22-16,9-34 30 0,0 0-30 0,-5 33 30 16,5-2-30-16,0-31 6 0,0 0-6 0,1 27 7 15,6 1-7-15,-7-28 1 0,0 0-1 0,13 15 2 16,2-3-2-16,-15-12 9 0,0 0-9 0,19 3 10 16,2-9-10-16,-21 6 3 0,0 0-3 0,23-12 3 15,0-7-3-15,-23 19 2 0,0 0-2 0,22-21 2 0,1-3-2 16,-23 24 10-16,0 0-10 0,16-24 10 0,-4-3-10 15,-12 27 0-15,0 0 0 0,5-23 1 0,-5 3-1 16,0 20-40-16,0 0 40 0,-7-21-40 0,-7 6 40 0,14 15-200 16,0 0 200-16,-17-15-200 0,-6 3 200 0,-17-19-856 15</inkml:trace>
  <inkml:trace contextRef="#ctx0" brushRef="#br1" timeOffset="121969.01">32112 6971 1255 0,'0'0'0'0,"0"0"64"16,0 0-64-16,-1 3 65 0,-3 6-65 0,4-9 76 15,0 0-76-15,-2 15 77 0,2 6-77 0,0-21 57 16,0 0-57-16,-1 27 57 0,1 7-57 0,0-34 17 15,0 0-17-15,-2 33 17 0,0-2-17 0,2-31 31 16,0 0-31-16,-3 32 31 0,-1 3-31 0,4-35 6 16,0 0-6-16,-3 29 7 0,-3-5-7 0,6-24 18 15,0 0-18-15,-5 19 19 0,2-4-19 0,3-15-46 0,0 0 46 16,-4 12-45-16,1-7 45 0,3-5-184 0,0 0 184 16,-2-2-183-16,2-10 183 0,-2-1-899 0</inkml:trace>
  <inkml:trace contextRef="#ctx0" brushRef="#br1" timeOffset="122192.69">31989 7019 740 0,'0'0'0'0,"10"7"0"16,8 5 0-16,-18-12 104 0,0 0-104 0,20 13 105 15,5 6-105-15,-25-19 77 0,0 0-77 0,24 12 77 16,2 3-77-16,-26-15 61 0,0 0-61 0,25 7 61 15,1 2-61-15,-26-9 16 0,0 0-16 0,23 0 17 0,-4 0-17 16,-19 0 30-16,0 0-30 0,15-5 30 0,-1-2-30 16,-14 7-42-16,0 0 42 0,11-10-42 0,-3-4 42 15,-8 14-131-15,0 0 131 0,6-19-131 0,-3-5 131 0,6-19-637 16</inkml:trace>
  <inkml:trace contextRef="#ctx0" brushRef="#br1" timeOffset="122402.72">32285 6957 740 0,'0'0'0'0,"0"0"155"0,0 0-155 15,2 14 155-15,3 10-155 0,-5-24 93 0,0 0-93 16,0 24 93-16,0 7-93 0,0-31 58 0,0 0-58 16,-5 32 59-16,-6 7-59 0,11-39 47 0,0 0-47 0,-9 35 47 15,-1 1-47-15,10-36 4 0,0 0-4 0,-9 31 5 16,1-6-5-16,8-25-99 0,0 0 99 0,-7 26-98 15,3-9 98-15,4-17-179 0,0 0 179 0,2 10-178 16,7-10 178-16,1 12-572 0</inkml:trace>
  <inkml:trace contextRef="#ctx0" brushRef="#br1" timeOffset="122776.42">32492 6995 628 0,'-5'0'0'0,"5"0"103"16,0 0-103-16,-11 12 104 0,-4 3-104 0,15-15 82 15,0 0-82-15,-11 12 83 0,3 0-83 0,8-12 67 16,0 0-67-16,-13 28 67 0,1 2-67 0,12-30 60 15,0 0-60-15,-10 36 60 0,1 4-60 0,9-40 61 16,0 0-61-16,0 39 62 0,7 1-62 0,-7-40 46 16,0 0-46-16,12 36 47 0,7-2-47 0,-19-34 43 15,0 0-43-15,21 29 44 0,5-5-44 0,-26-24 41 0,0 0-41 16,27 19 41-16,-1-4-41 0,-26-15 26 0,0 0-26 16,28 7 26-16,-1-2-26 0,-27-5 10 0,0 0-10 15,28-3 10-15,-2-2-10 0,-26 5 29 0,0 0-29 0,23-9 29 16,-4-1-29-16,-19 10-22 0,0 0 22 0,18-16-22 15,-3-4 22-15,-15 20-143 0,0 0 143 0,14-23-143 16,-2-2 143-16,15-21-984 0</inkml:trace>
  <inkml:trace contextRef="#ctx0" brushRef="#br1" timeOffset="123049.2">32571 6786 740 0,'0'0'0'15,"0"0"99"-15,0 0-99 0,15-4 99 0,10 1-99 0,-25 3 86 16,0 0-86-16,22-7 87 0,4 2-87 0,-26 5 74 16,0 0-74-16,23-4 74 0,0 3-74 0,-23 1 43 15,0 0-43-15,17 0 44 0,-5 1-44 0,-12-1 19 16,0 0-19-16,9 4 20 0,-4-4-20 0,-5 0 7 15,0 0-7-15,2 5 7 0,-6 2-7 0,4-7-196 16,0 0 196-16,-8 19-195 0,-4 8 195 0,12-27-167 16,0 0 167-16,-21 43-481 0,42-86 481 0</inkml:trace>
  <inkml:trace contextRef="#ctx0" brushRef="#br1" timeOffset="123228.64">32515 7120 1367 0,'0'0'0'0,"0"0"144"0,0 0-144 0,0 0 144 15,42 12-144-15,-42-12 110 0,0 0-110 0,27 5 110 16,7-5-110-16,-34 0-124 0,0 0 124 0,29 0-123 16,1 0 123-16,-30 0-146 0,0 0 146 0,21 0-146 15,-6 3 146-15,22-3-906 0</inkml:trace>
  <inkml:trace contextRef="#ctx0" brushRef="#br1" timeOffset="127191.22">24921 8190 1110 0,'2'6'0'0,"-2"-6"-52"16,0 0 52-16,5 3-52 0,4 2 52 0,-9-5-4 16,0 0 4-16,8 10-4 0,5 2 4 0,-13-12-15 15,0 0 15-15,13 24-14 0,1 7 14 0,-14-31-35 16,0 0 35-16,16 41-35 0,0 9 35 0,-16-50 0 15,0 0 0-15,15 58 1 0,3 14-1 0,-18-72 31 16,0 0-31-16,21 94 31 0,1 18-31 0,-22-112 11 0,0 0-11 16,23 104 11-16,1 1-11 0,-24-105 22 0,0 0-22 0,23 94 22 15,0-5-22-15,-23-89 14 0,0 0-14 0,21 79 15 16,0-7-15-16,-21-72 16 0,0 0-16 0,17 65 17 16,-3-5-17-16,-14-60 50 0,0 0-50 0,14 48 51 15,0-12-51-15,-14-36 24 0,0 0-24 0,10 26 25 16,1-13-25-16,-11-13 18 0,0 0-18 0,10 11 19 15,-1-8-19-15,-9-3 29 0,0 0-29 0,9-2 29 16,1-3-29-16,-10 5 18 0,0 0-18 0,9-12 19 16,-2-8-19-16,-7 20 10 0,0 0-10 0,3-23 11 15,-1-4-11-15,-2 27 18 0,0 0-18 0,0-33 18 16,-2-3-18-16,2 36 8 0,0 0-8 0,0-41 8 16,0-3-8-16,0 44 1 0,0 0-1 0,0-55 1 15,0-3-1-15,0 58 8 0,0 0-8 0,2-64 9 0,1-4-9 16,-3 68 3-16,0 0-3 0,0-82 3 0,2-11-3 15,-2 93 18-15,0 0-18 0,2-84 19 0,1-2-19 16,-3 86 15-16,0 0-15 0,7-84 15 0,2 2-15 0,-9 82 16 16,0 0-16-16,9-85 17 0,1 1-17 0,-10 84 4 15,0 0-4-15,14-89 4 0,2-1-4 0,-16 90 7 16,0 0-7-16,14-80 8 0,0 5-8 0,-14 75 3 16,0 0-3-16,15-67 3 0,1 9-3 0,-16 58 5 15,0 0-5-15,16-42 6 0,-2 17-6 0,-14 25 13 16,0 0-13-16,14-21 13 0,-2 4-13 0,-12 17 3 15,0 0-3-15,10-10 4 0,-1 3-4 0,-9 7 13 0,0 0-13 16,12-2 13-16,4 2-13 0,-16 0 8 0,0 0-8 16,19 4 9-16,2 1-9 0,-21-5 0 0,0 0 0 15,24 7 0-15,4 1 0 0,-28-8 3 0,0 0-3 0,28 5 3 16,0 6-3-16,-28-11 2 0,0 0-2 16,30 5 2-16,-1 2-2 0,-29-7 5 0,0 0-5 0,38 0 5 15,6 0-5-15,-44 0-2 0,0 0 2 0,52-4-1 16,8-1 1-16,-60 5-6 0,0 0 6 0,62-7-6 15,4-1 6-15,-66 8-4 0,0 0 4 0,82-16-4 16,14-3 4-16,-96 19-7 0,0 0 7 0,85-13-7 16,1 2 7-16,-86 11-1 0,0 0 1 0,73-5 0 15,-7 5 0-15,-66 0-1 0,0 0 1 0,49 0 0 16,-12 2 0-16,-37-2-2 0,0 0 2 0,38 3-1 16,-3 1 1-16,-35-4-2 0,0 0 2 0,36 5-1 15,1 2 1-15,-37-7 3 0,0 0-3 0,35 5 4 16,0 2-4-16,-35-7 7 0,0 0-7 0,31 7 8 0,-3 1-8 15,-28-8 4-15,0 0-4 0,24 5 5 0,-1-1-5 16,-23-4 13-16,0 0-13 0,17 3 13 0,1 1-13 0,-18-4-141 16,0 0 141-16,12-4-141 0,-2 1 141 0,-10 3-126 15,0 0 126-15,-1-9-126 0,-8-10 126 0,-2-8-797 16</inkml:trace>
  <inkml:trace contextRef="#ctx0" brushRef="#br1" timeOffset="128197.14">25672 8321 259 0,'0'0'0'0,"7"-4"0"16,5-6 0-16,-12 10 5 0,0 0-5 0,12-9 6 16,4-3-6-16,-16 12 12 0,0 0-12 0,17-5 12 15,2-3-12-15,-19 8 5 0,0 0-5 0,21-4 5 16,2 1-5-16,-23 3 0 0,0 0 0 0,24 2 0 15,2 1 0-15,-26-3 0 0,0 0 0 0,25 7 0 0,-1 0 0 16,-24-7 0-16,0 0 0 0,25 10 0 0,-1 2 0 16,-24-12 1-16,0 0-1 0,19 10 1 0,-1 2-1 15,-18-12 8-15,0 0-8 0,12 7 9 0,-2-2-9 16,-10-5 9-16,0 0-9 0,5 5 9 0,-1 1-9 0,-4-6 33 16,0 0-33-16,-4 10 34 0,-4 3-34 0,8-13 9 15,0 0-9-15,-18 21 10 0,-8 6-10 0,26-27 30 16,0 0-30-16,-24 24 30 0,-6 0-30 0,30-24 28 15,0 0-28-15,-33 26 28 0,-5 2-28 0,38-28 32 16,0 0-32-16,-35 25 33 0,2-1-33 0,33-24 37 16,0 0-37-16,-33 28 38 0,1 2-38 0,32-30 38 0,0 0-38 15,-27 23 39-15,6-3-39 0,21-20 34 0,0 0-34 16,-18 21 34-16,6-2-34 0,12-19 33 0,0 0-33 16,-7 24 34-16,7-4-34 0,0-20 22 0,0 0-22 0,10 23 22 15,10-6-22-15,-20-17 28 0,0 0-28 0,22 17 28 16,4-4-28-16,-26-13 21 0,0 0-21 0,27 16 21 15,2-8-21-15,-29-8 17 0,0 0-17 0,30 7 17 16,3-5-17-16,-33-2 27 0,0 0-27 0,31 0 27 16,1-2-27-16,-32 2-20 0,0 0 20 0,31-3-19 15,-1-4 19-15,-30 7-116 0,0 0 116 0,61-10-634 16,-122 20 634-16</inkml:trace>
  <inkml:trace contextRef="#ctx0" brushRef="#br1" timeOffset="128707.4">26236 8334 550 0,'0'0'0'15,"0"0"0"-15,18 19 0 0,-18-19 50 0,0 0-50 0,12-12 51 16,-2-17-51-16,-10 29 50 0,0 0-50 0,9-22 50 15,0-6-50-15,-9 28 76 0,0 0-76 0,8-24 77 16,-1-3-77-16,-7 27 2 0,0 0-2 0,6-19 3 16,-1 4-3-16,-5 15 20 0,0 0-20 0,3-11 20 15,1 6-20-15,-4 5 15 0,0 0-15 0,2 4 16 16,-2 8-16-16,0-12 38 0,0 0-38 0,0 24 39 16,0 10-39-16,0-34 12 0,0 0-12 0,0 46 12 15,0 6-12-15,0-52 31 0,0 0-31 0,-4 63 31 16,-3 7-31-16,7-70 11 0,0 0-11 0,-9 88 11 15,-1 6-11-15,10-94 29 0,0 0-29 0,-9 79 29 16,2-13-29-16,7-66 11 0,0 0-11 0,-3 40 11 0,1-21-11 16,2-19 11-16,0 0-11 0,-2 13 11 0,2-9-11 15,0-4-122-15,0 0 122 0,2-7-122 0,0-10 122 16,-2 17-140-16,0 0 140 0,2-24-139 0,1-4 139 0,2-23-464 16</inkml:trace>
  <inkml:trace contextRef="#ctx0" brushRef="#br1" timeOffset="129007.56">26064 8862 303 0,'0'0'0'0,"10"-12"0"0,9-5 0 0,-19 17 10 0,0 0-10 15,7-7 11-15,-7 7-11 0,0 0 62 0,0 0-62 16,0 3 62-16,0 4-62 0,0-7 77 0,0 0-77 0,7 4 78 15,7 4-78-15,-14-8 68 0,0 0-68 0,21 4 69 16,9 1-69-16,-30-5 56 0,0 0-56 0,33 0 56 16,3-4-56-16,-36 4 35 0,0 0-35 0,41-5 36 15,0-7-36-15,-41 12 26 0,0 0-26 0,44-13 26 16,-1 1-26-16,-43 12 15 0,0 0-15 0,39-12 16 16,-4 1-16-16,-35 11 41 0,0 0-41 0,27-10 41 15,-4-2-41-15,-23 12-47 0,0 0 47 0,18-15-47 16,-6 3 47-16,-12 12-147 0,0 0 147 0,3-23-147 15,-6-1 147-15,3-20-429 0</inkml:trace>
  <inkml:trace contextRef="#ctx0" brushRef="#br1" timeOffset="129337.6">26015 8113 628 0,'0'0'0'15,"7"-1"0"-15,7-1 0 0,-14 2 120 0,0 0-120 0,17-2 121 16,8-5-121-16,-25 7 91 0,0 0-91 0,31-3 92 15,9 1-92-15,-40 2 53 0,0 0-53 0,40 0 54 16,2-3-54-16,-42 3 19 0,0 0-19 0,44 0 20 16,1 0-20-16,-45 0 10 0,0 0-10 0,43 3 11 15,3-1-11-15,-46-2-89 0,0 0 89 0,43 7-88 16,4 0 88-16,-47-7-138 0,0 0 138 0,32 8-137 16,-6-3 137-16,33 9-481 0</inkml:trace>
  <inkml:trace contextRef="#ctx0" brushRef="#br1" timeOffset="129969.85">26677 8444 527 0,'0'0'0'0,"2"14"0"0,3 8 0 0,-5-22 82 15,0 0-82-15,2 14 82 0,-1-2-82 0,-1-12 95 16,0 0-95-16,-3 24 95 0,-6 7-95 0,9-31 66 15,0 0-66-15,-2 37 67 0,6 8-67 0,-4-45 34 16,0 0-34-16,3 48 35 0,4 0-35 0,-7-48 34 16,0 0-34-16,7 43 35 0,2-4-35 0,-9-39 22 15,0 0-22-15,7 29 22 0,-2-3-22 0,-5-26 17 16,0 0-17-16,6 13 17 0,-3-6-17 0,-3-7-88 0,0 0 88 16,2-3-87-16,-1-13 87 0,5-1-710 0</inkml:trace>
  <inkml:trace contextRef="#ctx0" brushRef="#br1" timeOffset="130313.69">26665 8456 438 0,'0'0'0'0,"3"10"0"16,4 6 0-16,-7-16 44 0,0 0-44 0,11 15 44 15,4 2-44-15,-15-17 3 0,0 0-3 0,18 17 3 16,3 1-3-16,-21-18 15 0,0 0-15 0,22 15 16 16,1-1-16-16,-23-14 1 0,0 0-1 0,21 10 2 15,-2-2-2-15,-19-8 7 0,0 0-7 0,17 6 8 16,-3 0-8-16,-14-6 8 0,0 0-8 0,11 6 9 0,-4-3-9 16,-7-3 15-16,0 0-15 0,0 9 15 0,-4 1-15 15,4-10 15-15,0 0-15 0,-10 15 15 0,-8 6-15 0,18-21 39 16,0 0-39-16,-22 24 40 0,-6 7-40 15,28-31 6-15,0 0-6 0,-26 27 6 0,-2 2-6 0,28-29 6 16,0 0-6-16,-24 26 6 0,1-2-6 0,23-24 1 16,0 0-1-16,-19 20 1 0,5-4-1 0,14-16-114 15,0 0 114-15,-11 12-114 0,4-4 114 0,-10 15-313 16</inkml:trace>
  <inkml:trace contextRef="#ctx0" brushRef="#br1" timeOffset="130883.76">26830 8614 494 0,'0'0'0'0,"0"0"0"15,2 3 0-15,-2-3 44 0,0 0-44 0,0 0 45 16,0 0-45-16,0 0 27 0,0 0-27 0,0 0 27 16,0 0-27-16,0 0 45 0,0 0-45 0,0 0 45 15,0 0-45-15,0 0 25 0,0 0-25 0,5 3 26 0,2 1-26 16,-7-4 25-16,0 0-25 0,14 3 26 0,4 6-26 16,-18-9 26-16,0 0-26 0,22 8 26 0,1 3-26 15,-23-11 22-15,0 0-22 0,23 12 23 0,-1 0-23 16,-22-12 9-16,0 0-9 0,18 12 10 0,-3-4-10 0,-15-8 27 15,0 0-27-15,11 5 27 0,-3 1-27 0,-8-6 6 16,0 0-6-16,6 5 6 0,-3-4-6 0,-3-1 9 16,0 0-9-16,0 0 10 0,2 4-10 0,-2-4 8 15,0 0-8-15,-4 2 9 0,-1-2-9 0,5 0 8 16,0 0-8-16,-7 1 8 0,0-1-8 0,7 0 3 16,0 0-3-16,-7 4 4 0,4-4-4 0,3 0 2 0,0 0-2 15,-7 7 2-15,3 1-2 0,4-8 1 0,0 0-1 16,-1 21 2-16,2 9-2 0,-1-30-1 0,0 0 1 15,6 30-1-15,2 2 1 0,-8-32-2 0,0 0 2 16,9 29-1-16,0-5 1 0,-9-24 0 0,0 0 0 0,7 23 0 16,-2-3 0-16,-5-20 22 0,0 0-22 0,-2 19 22 15,-5 2-22-15,7-21 33 0,0 0-33 0,-17 20 34 16,-8 4-34-16,25-24 13 0,0 0-13 0,-26 22 13 16,-2-6-13-16,28-16 49 0,0 0-49 0,-26 12 49 15,-3-9-49-15,29-3-2 0,0 0 2 0,-28-3-1 16,2-6 1-16,26 9-138 0,0 0 138 0,-23-12-137 15,2-3 137-15,-23-13-678 0</inkml:trace>
  <inkml:trace contextRef="#ctx0" brushRef="#br1" timeOffset="132264.15">26717 8602 908 0,'0'0'0'0,"10"0"0"16,10 1 0-16,-20-1 133 0,0 0-133 0,7 0 134 16,-6 0-134-16,-1 0 86 0,0 0-86 0,0 0 86 15,-5-5-86-15,5 5-45 0,0 0 45 0,-2-5-44 16,1-2 44-16,1 7-41 0,0 0 41 0,1-8-40 16,3-1 40-16,-4 9-16 0,0 0 16 0,7-10-15 0,2-2 15 15,-9 12-10-15,0 0 10 0,12-12-10 0,3-2 10 16,-15 14-1-16,0 0 1 0,20-12-1 0,4 0 1 15,-24 12 1-15,0 0-1 0,24-10 2 0,3 1-2 0,-27 9 7 16,0 0-7-16,26-8 7 0,2 1-7 0,-28 7 9 16,0 0-9-16,24-5 9 0,-1 1-9 0,-23 4 23 15,0 0-23-15,17 0 24 0,-3 2-24 0,-14-2 6 16,0 0-6-16,10 2 7 0,-4-2-7 0,-6 0 9 16,0 0-9-16,5 5 10 0,-2-2-10 0,-3-3 15 15,0 0-15-15,4 4 16 0,-2 4-16 0,-2-8 8 16,0 0-8-16,1 12 8 0,1 9-8 0,-2-21 3 15,0 0-3-15,2 24 4 0,-2 5-4 0,0-29 7 0,0 0-7 16,0 24 7-16,-2 0-7 0,2-24 13 0,0 0-13 16,-2 17 13-16,-1-2-13 0,3-15 15 0,0 0-15 15,-4 12 15-15,-1-1-15 0,5-11 9 0,0 0-9 0,-5 8 9 16,-2 1-9-16,7-9 25 0,0 0-25 0,-11 8 26 16,-1 3-26-16,12-11 6 0,0 0-6 0,-15 12 6 15,-3-4-6-15,18-8 4 0,0 0-4 0,-19 11 5 16,0-3-5-16,19-8 13 0,0 0-13 0,-18 7 13 15,1-2-13-15,17-5 0 0,0 0 0 0,-12 4 1 16,1-3-1-16,11-1 0 0,0 0 0 0,-7 2 1 16,2-2-1-16,5 0 0 0,0 0 0 0,-3 0 0 15,3-2 0-15,0 2-1 0,0 0 1 0,0 0 0 16,7-1 0-16,-7 1-1 0,0 0 1 0,5 1 0 16,4 3 0-16,-9-4-3 0,0 0 3 0,12 7-2 15,2-2 2-15,-14-5-5 0,0 0 5 0,15 8-5 0,3 2 5 16,-18-10-3-16,0 0 3 0,22 12-3 0,5 4 3 15,-27-16-2-15,0 0 2 0,24 15-2 0,0-1 2 16,-24-14-5-16,0 0 5 0,21 15-5 0,-3-1 5 0,-18-14 2 16,0 0-2-16,12 16 2 0,-3-3-2 0,-9-13 6 15,0 0-6-15,5 16 7 0,-2-1-7 0,-3-15 4 16,0 0-4-16,-7 22 4 0,-7 8-4 0,14-30 7 16,0 0-7-16,-19 23 7 0,-3 5-7 0,22-28 13 15,0 0-13-15,-28 27 13 0,-4-3-13 0,32-24-107 16,0 0 107-16,-29 21-106 0,-3-6 106 0,32-15-102 15,0 0 102-15,-61 38-783 0,122-76 783 0</inkml:trace>
  <inkml:trace contextRef="#ctx0" brushRef="#br1" timeOffset="133316.12">25728 9253 169 0,'0'0'0'0,"-4"5"0"0,-1-2 0 0,5-3 65 16,0 0-65-16,-2 4 66 0,0 1-66 0,2-5 85 15,0 0-85-15,4 3 86 0,3 2-86 0,-7-5 59 16,0 0-59-16,7 7 60 0,0 0-60 0,-7-7 32 16,0 0-32-16,12 5 32 0,2 0-32 0,-14-5 9 0,0 0-9 15,17 4 10-15,2-4-10 0,-19 0 28 0,0 0-28 16,27 3 28-16,2-3-28 0,-29 0 10 0,0 0-10 0,37 4 11 16,5-3-11-16,-42-1 28 0,0 0-28 0,47 4 28 15,7-1-28-15,-54-3 6 0,0 0-6 0,55 4 6 16,3-4-6-16,-58 0 17 0,0 0-17 0,59-4 17 15,4 1-17-15,-63 3 15 0,0 0-15 0,64-4 15 16,2 3-15-16,-66 1 25 0,0 0-25 0,81-4 26 16,7 1-26-16,-88 3 12 0,0 0-12 0,74-2 13 15,-8 2-13-15,-66 0 18 0,0 0-18 0,50 0 19 16,-11-2-19-16,-39 2 33 0,0 0-33 0,36 2 34 16,-4 3-34-16,-32-5 18 0,0 0-18 0,29 4 18 15,1-1-18-15,-30-3 36 0,0 0-36 0,22 5 36 16,-1-1-36-16,-21-4 20 0,0 0-20 0,18 5 20 15,-6-2-20-15,-12-3 36 0,0 0-36 0,9 4 36 0,-6-3-36 16,-3-1 12-16,0 0-12 0,4 2 13 0,-4 0-13 16,0-2-98-16,0 0 98 0,0 0-97 0,-6 1 97 0,6-1-116 15,0 0 116-15,-13-1-116 0,-8-4 116 0,-14-2-571 16</inkml:trace>
  <inkml:trace contextRef="#ctx0" brushRef="#br1" timeOffset="135027.72">25996 10424 908 0,'0'0'0'0,"7"-10"0"16,5-7 0-16,-12 17-113 0,0 0 113 0,14-22-112 0,3-7 112 15,-17 29-46-15,0 0 46 0,16-33-45 0,1-3 45 0,-17 36 3 16,0 0-3-16,14-38 3 0,0-1-3 0,-14 39 23 16,0 0-23-16,9-39 24 0,-4-3-24 0,-5 42 39 15,0 0-39-15,5-39 39 0,-1-4-39 0,-4 43 36 16,0 0-36-16,3-48 36 0,-1-1-36 0,-2 49 15 15,0 0-15-15,2-54 16 0,-2 0-16 0,0 54 13 16,0 0-13-16,0-57 13 0,2 1-13 0,-2 56 9 16,0 0-9-16,3-62 10 0,1 2-10 0,-4 60 8 15,0 0-8-15,10-69 8 0,6-4-8 0,-16 73 3 16,0 0-3-16,15-50 4 0,3 16-4 0,-18 34 2 0,0 0-2 16,17-31 2-16,1 9-2 0,-18 22 10 0,0 0-10 15,19-17 10-15,0 5-10 0,-19 12 14 0,0 0-14 0,24-7 15 16,3 7-15-16,-27 0 8 0,0 0-8 0,27 3 9 15,1 2-9-15,-28-5 16 0,0 0-16 0,26 11 17 16,1 4-17-16,-27-15 8 0,0 0-8 0,19 14 8 16,-4 1-8-16,-15-15 15 0,0 0-15 0,13 16 16 15,-6-1-16-15,-7-15 23 0,0 0-23 0,3 15 24 16,-3 1-24-16,0-16 22 0,0 0-22 0,-3 17 22 16,-4 2-22-16,7-19 15 0,0 0-15 0,-13 19 16 15,-4 1-16-15,17-20 18 0,0 0-18 0,-17 16 19 16,-1-3-19-16,18-13 8 0,0 0-8 0,-17 14 9 15,-6 0-9-15,23-14 4 0,0 0-4 0,-21 12 4 16,0-2-4-16,21-10 3 0,0 0-3 0,-17 7 3 16,3-2-3-16,14-5 1 0,0 0-1 0,-12 5 2 0,3 0-2 15,9-5 3-15,0 0-3 0,-7 5 4 0,2-5-4 16,5 0 0-16,0 0 0 0,-4 6 0 0,3 0 0 16,1-6-3-16,0 0 3 0,3 16-3 0,6 8 3 0,-9-24-7 15,0 0 7-15,14 22-7 0,7 4 7 0,-21-26-8 16,0 0 8-16,19 27-8 0,3 1 8 0,-22-28-4 15,0 0 4-15,20 25-3 0,-1-2 3 0,-19-23 0 16,0 0 0-16,12 18 0 0,-3-2 0 0,-9-16 0 16,0 0 0-16,3 15 0 0,-3-6 0 0,0-9 0 15,0 0 0-15,-7 15 1 0,-7 4-1 0,14-19 8 16,0 0-8-16,-15 17 9 0,-5-1-9 0,20-16 24 0,0 0-24 16,-22 15 25-16,-4 0-25 0,26-15 3 0,0 0-3 15,-25 12 3-15,1-5-3 0,24-7 3 0,0 0-3 16,-23 5 3-16,4-8-3 0,19 3-99 0,0 0 99 15,-10-7-98-15,8-7 98 0,2 14-118 0,0 0 118 16,3-15-118-16,8-6 118 0,3-15-546 0</inkml:trace>
  <inkml:trace contextRef="#ctx0" brushRef="#br1" timeOffset="135703.7">26710 9679 359 0,'0'0'0'0,"0"0"0"0,4-3 0 0,-4 3 64 15,0 0-64-15,7-2 64 0,5 0-64 0,-12 2 77 16,0 0-77-16,12-1 78 0,5-3-78 0,-17 4 48 0,0 0-48 16,16 0 48-16,3-3-48 0,-19 3 36 0,0 0-36 15,21 3 37-15,3-3-37 0,-24 0 34 0,0 0-34 16,23 2 34-16,0 1-34 0,-23-3 22 0,0 0-22 0,17 4 22 15,-1-1-22-15,-16-3 18 0,0 0-18 0,10 4 18 16,-3 1-18-16,-7-5 18 0,0 0-18 0,6 7 18 16,-5-6-18-16,-1-1 15 0,0 0-15 0,-1 7 15 15,-5 3-15-15,6-10 4 0,0 0-4 0,-10 12 5 16,-6 2-5-16,16-14 13 0,0 0-13 0,-14 12 14 16,2-2-14-16,12-10 8 0,0 0-8 0,-12 9 9 15,0 0-9-15,12-9 15 0,0 0-15 0,-11 6 15 16,4-2-15-16,7-4 1 0,0 0-1 0,-7 3 1 15,4-1-1-15,3-2 0 0,0 0 0 0,-4 3 0 16,4 3 0-16,0-6-2 0,0 0 2 0,0 13-1 16,4 6 1-16,-4-19-2 0,0 0 2 0,3 21-2 0,4 3 2 15,-7-24-2-15,0 0 2 0,11 27-1 0,3 2 1 16,-14-29 0-16,0 0 0 0,10 24 0 0,1-3 0 16,-11-21 0-16,0 0 0 0,8 17 0 0,-6-2 0 0,-2-15-1 15,0 0 1-15,2 12 0 0,-2-3 0 0,0-9 1 16,0 0-1-16,-7 12 2 0,-4 0-2 0,11-12 10 15,0 0-10-15,-14 12 10 0,-5 1-10 0,19-13 9 16,0 0-9-16,-21 11 9 0,-7-1-9 0,28-10 25 16,0 0-25-16,-24 3 26 0,1-1-26 0,23-2 2 15,0 0-2-15,-22-5 2 0,1-7-2 0,21 12-131 16,0 0 131-16,-44-21-706 0,88 42 706 0</inkml:trace>
  <inkml:trace contextRef="#ctx0" brushRef="#br1" timeOffset="136395.17">27689 8739 225 0,'0'0'0'0,"0"0"0"15,0 0 0-15,0 0 60 0,0 0-60 0,0 0 61 16,30-16-61-16,-30 16 64 0,0 0-64 0,26-12 65 16,9 0-65-16,-35 12 55 0,0 0-55 0,36-12 55 15,4 0-55-15,-40 12 39 0,0 0-39 0,40-8 39 16,1 1-39-16,-41 7 18 0,0 0-18 0,36-5 18 0,1 1-18 16,-37 4 20-16,0 0-20 0,29-3 20 0,-3-2-20 15,-26 5 24-15,0 0-24 0,21-2 25 0,-5 2-25 16,-16 0 13-16,0 0-13 0,12 0 13 0,-5 2-13 0,-7-2-116 15,0 0 116-15,5 1-115 0,-1-1 115 0,5 4-349 16</inkml:trace>
  <inkml:trace contextRef="#ctx0" brushRef="#br1" timeOffset="136724.84">27534 8958 516 0,'0'0'0'0,"11"-2"0"15,6 1 0-15,-17 1 108 0,0 0-108 0,17 0 109 16,4 0-109-16,-21 0 67 0,0 0-67 0,23 1 67 15,3 1-67-15,-26-2 40 0,0 0-40 0,30 2 40 16,1-1-40-16,-31-1 22 0,0 0-22 0,35 2 23 16,1 2-23-16,-36-4 33 0,0 0-33 0,41 1 34 15,0-1-34-15,-41 0 29 0,0 0-29 0,40-1 29 16,0-3-29-16,-40 4-40 0,0 0 40 0,34-5-39 16,-5-2 39-16,-29 7-141 0,0 0 141 0,28-8-140 0,-2-4 140 15,28-7-473-15</inkml:trace>
  <inkml:trace contextRef="#ctx0" brushRef="#br1" timeOffset="137925.79">28572 8177 348 0,'0'0'0'0,"6"7"0"0,1-2 0 0,-7-5 17 16,0 0-17-16,3 3 17 0,1 1-17 0,-4-4 86 15,0 0-86-15,0 5 86 0,0 2-86 0,0-7 83 16,0 0-83-16,-4 15 84 0,1 6-84 0,3-21 72 0,0 0-72 15,-4 34 72-15,2 5-72 0,2-39 52 0,0 0-52 16,-1 48 52-16,1 10-52 0,0-58 40 0,0 0-40 0,-2 60 40 16,2 11-40-16,0-71 35 0,0 0-35 0,-2 90 35 15,2 24-35-15,0-114 22 0,0 0-22 0,-3 104 22 16,-1 4-22-16,4-108 18 0,0 0-18 0,-5 99 18 16,0-4-18-16,5-95 35 0,0 0-35 0,-4 87 35 15,1-7-35-15,3-80 5 0,0 0-5 0,-4 79 5 16,3-5-5-16,1-74 11 0,0 0-11 0,0 68 11 15,0-4-11-15,0-64 16 0,0 0-16 0,3 53 17 16,2-3-17-16,-5-50 3 0,0 0-3 0,5 34 3 16,1-14-3-16,-6-20 12 0,0 0-12 0,5 18 13 15,0-6-13-15,-5-12 23 0,0 0-23 0,7 5 24 16,0-7-24-16,-7 2 0 0,0 0 0 0,9-9 0 16,1-11 0-16,-10 20 0 0,0 0 0 0,7-26 0 15,0-6 0-15,-7 32-2 0,0 0 2 0,7-43-1 0,-2-5 1 16,-5 48-2-16,0 0 2 0,7-55-1 0,2-12 1 15,-9 67 0-15,0 0 0 0,7-70 0 0,0-2 0 0,-7 72 0 16,0 0 0-16,10-91 0 0,4-12 0 0,-14 103-4 16,0 0 4-16,16-96-3 0,1 1 3 0,-17 95-1 15,0 0 1-15,21-91 0 0,2 2 0 0,-23 89-1 16,0 0 1-16,26-93 0 0,4 1 0 0,-30 92-2 16,0 0 2-16,29-95-2 0,1-1 2 0,-30 96-2 15,0 0 2-15,28-94-1 0,0 3 1 0,-28 91-2 16,0 0 2-16,28-82-1 0,-2 7 1 0,-26 75-1 15,0 0 1-15,28-67-1 0,-1 5 1 0,-27 62-4 0,0 0 4 16,28-48-3-16,0 12 3 0,-28 36-11 0,0 0 11 16,25-24-11-16,-3 11 11 0,-22 13-4 0,0 0 4 15,26-11-4-15,1 5 4 0,-27 6-7 0,0 0 7 0,31-4-7 16,2 2 7-16,-33 2-3 0,0 0 3 0,37 2-3 16,1 2 3-16,-38-4-2 0,0 0 2 0,40 5-2 15,4 5 2-15,-44-10-5 0,0 0 5 0,47 9-4 16,1 1 4-16,-48-10-6 0,0 0 6 0,53 10-6 15,1 2 6-15,-54-12-8 0,0 0 8 0,55 10-7 16,1-6 7-16,-56-4 4 0,0 0-4 0,56 3 5 16,-2-1-5-16,-54-2 15 0,0 0-15 0,56 0 15 15,1 0-15-15,-57 0 10 0,0 0-10 0,72-3 10 16,8-3-10-16,-80 6 34 0,0 0-34 0,69-8 35 16,-4-2-35-16,-65 10 4 0,0 0-4 0,47-9 5 15,-12 0-5-15,-35 9 17 0,0 0-17 0,33-8 17 0,-7 1-17 16,-26 7 9-16,0 0-9 0,26-9 9 0,-3-1-9 15,-23 10 15-15,0 0-15 0,21-8 16 0,0 1-16 0,-21 7-9 16,0 0 9-16,15-5-9 0,-1 1 9 0,-14 4-158 16,0 0 158-16,9-3-157 0,-4 1 157 0,9-1-782 15</inkml:trace>
  <inkml:trace contextRef="#ctx0" brushRef="#br1" timeOffset="139246.2">29212 8190 135 0,'0'0'0'0,"7"-3"0"15,3-7 0-15,-10 10 101 0,0 0-101 0,11-9 102 16,1-3-102-16,-12 12 102 0,0 0-102 0,15-8 103 16,5-4-103-16,-20 12 77 0,0 0-77 0,19-9 78 15,3 2-78-15,-22 7 55 0,0 0-55 0,18-3 56 16,-1 3-56-16,-17 0 51 0,0 0-51 0,18 3 52 16,-3 2-52-16,-15-5 31 0,0 0-31 0,13 11 31 15,-3 1-31-15,-10-12 15 0,0 0-15 0,9 18 15 0,-4 5-15 16,-5-23 30-16,0 0-30 0,3 22 30 0,-3-3-30 15,0-19 18-15,0 0-18 0,-3 26 18 0,-4 1-18 16,7-27 27-16,0 0-27 0,-17 27 27 0,-10 4-27 16,27-31-2-16,0 0 2 0,-26 24-1 0,-3 0 1 15,29-24-9-15,0 0 9 0,-37 22-8 0,-3 2 8 0,40-24-9 16,0 0 9-16,-38 18-9 0,-2-1 9 0,40-17-26 16,0 0 26-16,-35 17-26 0,3-2 26 0,32-15-6 15,0 0 6-15,-29 17-6 0,3-1 6 0,26-16-5 16,0 0 5-16,-23 19-4 0,2 0 4 0,21-19-3 15,0 0 3-15,-14 23-3 0,4-2 3 0,10-21-5 16,0 0 5-16,-2 24-5 0,9 2 5 0,-7-26-2 16,0 0 2-16,14 20-2 0,9-1 2 0,-23-19 0 0,0 0 0 15,29 12 0-15,8-3 0 0,-37-9 8 0,0 0-8 16,40 3 8-16,7-6-8 0,-47 3 17 0,0 0-17 16,45-7 17-16,4-3-17 0,-49 10 16 0,0 0-16 0,44-14 17 15,-1-3-17-15,-43 17-129 0,0 0 129 0,38-19-128 16,-3-5 128-16,38-22-545 0</inkml:trace>
  <inkml:trace contextRef="#ctx0" brushRef="#br1" timeOffset="139787.01">30006 8065 315 0,'0'0'0'0,"0"6"0"15,0 4 0-15,0-10 64 0,0 0-64 0,0 0 64 16,0 0-64-16,0 0 59 0,0 0-59 0,0 0 59 15,0-7-59-15,0 7 88 0,0 0-88 0,0 0 89 16,0 0-89-16,0 0 83 0,0 0-83 0,-3 15 84 16,-4 13-84-16,7-28 53 0,0 0-53 0,-6 39 53 15,1 7-53-15,5-46 30 0,0 0-30 0,-5 55 30 16,-2 9-30-16,7-64 25 0,0 0-25 0,-7 63 26 16,-2 0-26-16,9-63 8 0,0 0-8 0,-8 62 8 15,-1-2-8-15,9-60 17 0,0 0-17 0,-9 46 17 16,2-5-17-16,7-41 23 0,0 0-23 0,-7 36 24 15,2-6-24-15,5-30-46 0,0 0 46 0,-5 22-46 0,1-7 46 16,4-15-138-16,0 0 138 0,-3 11-137 0,-1-8 137 16,-3 11-545-16</inkml:trace>
  <inkml:trace contextRef="#ctx0" brushRef="#br1" timeOffset="140086.72">29675 8759 393 0,'0'0'0'16,"9"-1"0"-16,7-3 0 0,-16 4 45 0,0 0-45 16,15-3 45-16,4 1-45 0,-19 2 18 0,0 0-18 15,21 0 19-15,2 2-19 0,-23-2 11 0,0 0-11 0,24 3 11 16,1 1-11-16,-25-4 12 0,0 0-12 0,28 1 13 15,1 3-13-15,-29-4 13 0,0 0-13 0,28 3 14 16,2 1-14-16,-30-4 15 0,0 0-15 0,28 1 16 16,-1-1-16-16,-27 0 16 0,0 0-16 0,25-1 17 15,-1-3-17-15,-24 4 4 0,0 0-4 0,19-8 4 16,-1-1-4-16,-18 9-119 0,0 0 119 0,12-10-119 16,-3-2 119-16,12-11-232 0</inkml:trace>
  <inkml:trace contextRef="#ctx0" brushRef="#br1" timeOffset="140433.18">29560 8105 729 0,'0'0'0'0,"11"-5"0"0,8 1 0 0,-19 4 103 16,0 0-103-16,22-7 103 0,8-1-103 0,-30 8 48 0,0 0-48 16,35-10 48-16,5 1-48 0,-40 9 32 0,0 0-32 15,38-9 33-15,2-3-33 0,-40 12 2 0,0 0-2 0,44-12 2 16,3-3-2-16,-47 15 5 0,0 0-5 0,50-12 6 15,6-3-6-15,-56 15 8 0,0 0-8 0,58-16 8 16,3 1-8-16,-61 15-4 0,0 0 4 0,55-16-4 16,-2 3 4-16,-53 13-163 0,0 0 163 0,43-14-162 15,-6 0 162-15,43-13-495 0</inkml:trace>
  <inkml:trace contextRef="#ctx0" brushRef="#br1" timeOffset="140870.03">30231 8490 348 0,'0'0'0'0,"2"-12"0"0,3-10 0 0,-5 22 101 0,0 0-101 16,3 7 102-16,-1 12-102 0,-2-19 85 0,0 0-85 15,2 20 86-15,0 3-86 0,-2-23 58 0,0 0-58 0,1 32 59 16,1 7-59-16,-2-39 46 0,0 0-46 0,2 40 47 16,0 4-47-16,-2-44 29 0,0 0-29 0,0 47 29 15,0-3-29-15,0-44 24 0,0 0-24 0,0 38 25 16,0-2-25-16,0-36 4 0,0 0-4 0,0 27 4 16,0-8-4-16,0-19-112 0,0 0 112 0,0 16-112 15,-2-6 112-15,2-10-132 0,0 0 132 0,-4-2-131 16,1-8 131-16,-4-2-328 0</inkml:trace>
  <inkml:trace contextRef="#ctx0" brushRef="#br1" timeOffset="141182.7">30196 8430 527 0,'0'0'0'0,"9"0"0"0,5 2 0 0,-14-2 93 16,0 0-93-16,15 7 93 0,5-2-93 0,-20-5 53 16,0 0-53-16,22 10 53 0,3 2-53 0,-25-12 28 15,0 0-28-15,24 14 28 0,2 1-28 0,-26-15 2 16,0 0-2-16,21 16 2 0,-2 3-2 0,-19-19 11 0,0 0-11 16,14 15 11-16,-3 1-11 0,-11-16 8 0,0 0-8 15,5 17 9-15,-3 1-9 0,-2-18 23 0,0 0-23 16,-4 18 24-16,-5 4-24 0,9-22 7 0,0 0-7 0,-12 20 7 15,-4 3-7-15,16-23 9 0,0 0-9 16,-20 24 10-16,-7 3-10 0,27-27 0 0,0 0 0 0,-24 21 0 16,0-2 0-16,24-19-119 0,0 0 119 0,-25 13-119 15,1-3 119-15,-25 11-481 0</inkml:trace>
  <inkml:trace contextRef="#ctx0" brushRef="#br1" timeOffset="143074.51">30713 8511 1076 0,'0'0'0'0,"0"0"-123"0,0 0 123 0,0 3-122 0,2 1 122 16,-2-4-40-16,0 0 40 0,2 3-39 0,0-1 39 15,-2-2-33-15,0 0 33 0,0 0-33 0,1 3 33 16,-1-3-28-16,0 0 28 0,-3 5-28 0,-2 6 28 0,5-11-3 15,0 0 3-15,-9 12-3 0,-3 3 3 0,12-15 0 16,0 0 0-16,-16 19 0 0,-1 5 0 0,17-24-5 16,0 0 5-16,-14 17-5 0,0-2 5 0,14-15-7 15,0 0 7-15,-11 19-7 0,3-5 7 0,8-14-3 16,0 0 3-16,-7 15-3 0,3 1 3 0,4-16 0 16,0 0 0-16,5 19 0 0,6-4 0 0,-11-15 13 15,0 0-13-15,16 16 14 0,4-1-14 0,-20-15 18 16,0 0-18-16,23 12 18 0,2-4-18 0,-25-8 4 0,0 0-4 15,20 7 4-15,1-2-4 0,-21-5 14 0,0 0-14 16,19 4 15-16,-1-4-15 0,-18 0 14 0,0 0-14 16,12 2 15-16,-3-2-15 0,-9 0-1 0,0 0 1 0,7 0-1 15,-2 0 1-15,-5 0-101 0,0 0 101 0,5-6-101 16,2-6 101-16,5-8-304 0</inkml:trace>
  <inkml:trace contextRef="#ctx0" brushRef="#br1" timeOffset="143301.37">30794 8629 729 0,'0'0'0'0,"5"14"0"16,2 8 0-16,-7-22 109 0,0 0-109 0,7 26 109 0,0 5-109 15,-7-31 88-15,0 0-88 0,3 37 88 0,-3 9-88 16,0-46 53-16,0 0-53 0,-2 45 53 0,-1 5-53 15,3-50 24-15,0 0-24 0,-4 43 25 0,1-7-25 0,3-36-39 16,0 0 39-16,-3 29-38 0,1-7 38 0,2-22-97 16,0 0 97-16,-4 19-96 0,1-11 96 0,-4 20-672 15</inkml:trace>
  <inkml:trace contextRef="#ctx0" brushRef="#br1" timeOffset="143900.54">28942 9273 292 0,'0'0'0'0,"5"-3"0"0,4-8 0 0,-9 11 73 16,0 0-73-16,12-1 74 0,5-4-74 0,-17 5 54 16,0 0-54-16,25 0 54 0,4 0-54 0,-29 0 37 15,0 0-37-15,42 0 38 0,10 1-38 0,-52-1 15 16,0 0-15-16,60-1 16 0,9-5-16 0,-69 6 11 15,0 0-11-15,73-5 11 0,6-2-11 0,-79 7 17 0,0 0-17 16,106-10 17-16,21 0-17 0,-127 10 3 0,0 0-3 16,114-12 4-16,-5-3-4 0,-109 15 12 0,0 0-12 15,108-12 13-15,0 0-13 0,-108 12 8 0,0 0-8 0,94-12 9 16,-8 1-9-16,-86 11 1 0,0 0-1 0,73-8 1 16,-12 3-1-16,-61 5 8 0,0 0-8 0,56-4 8 15,-9 4-8-15,-47 0 13 0,0 0-13 0,34 0 14 16,-11 0-14-16,-23 0 8 0,0 0-8 0,19 0 9 15,-7 4-9-15,-12-4-123 0,0 0 123 0,9 1-122 16,-5 1 122-16,8 3-341 0</inkml:trace>
  <inkml:trace contextRef="#ctx0" brushRef="#br1" timeOffset="144862.1">29797 10328 460 0,'0'0'0'0,"5"-5"0"16,4-5 0-16,-9 10 85 0,0 0-85 0,10-12 86 15,3 0-86-15,-13 12 65 0,0 0-65 0,10-19 65 16,-1-1-65-16,-9 20 31 0,0 0-31 0,7-28 31 16,-2 1-31-16,-5 27 21 0,0 0-21 0,4-31 21 15,-4 0-21-15,0 31 24 0,0 0-24 0,-4-34 25 16,-1-6-25-16,5 40 3 0,0 0-3 0,-9-44 3 0,-1-7-3 15,10 51 8-15,0 0-8 0,-11-55 8 0,-1-5-8 16,12 60 8-16,0 0-8 0,-9-60 8 0,2 0-8 0,7 60 7 16,0 0-7-16,-1-58 8 0,2-1-8 0,-1 59 23 15,0 0-23-15,6-51 24 0,4 5-24 0,-10 46 12 16,0 0-12-16,14-41 13 0,5 6-13 0,-19 35 18 16,0 0-18-16,21-32 18 0,2 4-18 0,-23 28 24 15,0 0-24-15,24-22 25 0,2 5-25 0,-26 17 7 16,0 0-7-16,26-12 7 0,0 5-7 0,-26 7 17 15,0 0-17-15,25-3 17 0,-1 3-17 0,-24 0 15 16,0 0-15-16,19 3 15 0,-3 2-15 0,-16-5 25 0,0 0-25 16,11 7 26-16,-5 0-26 0,-6-7 2 0,0 0-2 15,2 9 3-15,-4 3-3 0,2-12 32 0,0 0-32 0,-10 15 32 16,-9 2-32-16,19-17 4 0,0 0-4 0,-16 16 4 16,-1-1-4-16,17-15 16 0,0 0-16 0,-19 14 17 15,-2-1-17-15,21-13 34 0,0 0-34 0,-18 11 34 16,1-3-34-16,17-8 4 0,0 0-4 0,-12 7 5 15,3-2-5-15,9-5 1 0,0 0-1 0,-7 2 2 16,2 1-2-16,5-3 10 0,0 0-10 0,0 14 11 16,5 7-11-16,-5-21 3 0,0 0-3 0,12 18 3 15,6 6-3-15,-18-24 5 0,0 0-5 0,22 24 6 16,8 4-6-16,-30-28 7 0,0 0-7 0,31 24 8 16,4-4-8-16,-35-20 0 0,0 0 0 0,31 23 1 15,1-6-1-15,-32-17 3 0,0 0-3 0,22 15 3 16,-4-5-3-16,-18-10 10 0,0 0-10 0,12 11 11 0,-3-4-11 15,-9-7 8-15,0 0-8 0,-2 6 9 0,-7 3-9 16,9-9 9-16,0 0-9 0,-15 9 9 0,-8 3-9 16,23-12 3-16,0 0-3 0,-26 10 4 0,-4-2-4 15,30-8 12-15,0 0-12 0,-28 9 12 0,0-2-12 0,28-7 3 16,0 0-3-16,-24 7 4 0,3-2-4 0,21-5-6 16,0 0 6-16,-17 5-6 0,3 0 6 0,14-5-214 15,0 0 214-15,-11 5-213 0,6-1 213 0,-11 4-756 16</inkml:trace>
  <inkml:trace contextRef="#ctx0" brushRef="#br1" timeOffset="145296.57">30363 9794 796 0,'0'0'0'0,"0"0"0"16,-5-3 0-16,5 3 138 0,0 0-138 0,0 0 139 16,5-2-139-16,-5 2 98 0,0 0-98 0,4 0 98 15,-1 0-98-15,-3 0 58 0,0 0-58 0,0 0 59 16,4 0-59-16,-4 0 35 0,0 0-35 0,0 3 35 15,-2 2-35-15,2-5 13 0,0 0-13 0,-2 7 14 0,-1 4-14 16,3-11 2-16,0 0-2 0,-4 15 2 0,-1 2-2 16,5-17 2-16,0 0-2 0,-2 24 2 0,2 9-2 15,0-33 1-15,0 0-1 0,7 27 2 0,5 2-2 0,-12-29 3 16,0 0-3-16,16 26 4 0,5-7-4 0,-21-19 0 16,0 0 0-16,24 15 0 0,6-6 0 0,-30-9-1 15,0 0 1-15,31 5 0 0,6-5 0 0,-37 0-1 16,0 0 1-16,33-2 0 0,2-1 0 0,-35 3 0 15,0 0 0-15,30-4 0 0,-4-4 0 0,-26 8-8 16,0 0 8-16,19-7-7 0,-3 0 7 0,-16 7-190 16,0 0 190-16,10-5-190 0,-3-2 190 0,10-5-721 0</inkml:trace>
  <inkml:trace contextRef="#ctx0" brushRef="#br1" timeOffset="145551.94">30741 9835 964 0,'0'0'0'15,"2"21"0"-15,0 8 0 0,-2-29 111 0,0 0-111 0,2 37 112 16,-1 11-112-16,-1-48 89 0,0 0-89 0,2 55 90 15,2 9-90-15,-4-64 44 0,0 0-44 0,3 70 45 16,0 9-45-16,-3-79-34 0,0 0 34 0,4 84-33 0,-2 10 33 16,-2-94-107-16,0 0 107 0,-19 70-107 0,-15-15 107 0,-18 70-794 15</inkml:trace>
  <inkml:trace contextRef="#ctx0" brushRef="#br1" timeOffset="152158.67">25862 8677 359 0,'0'0'0'0,"0"0"0"0,33-41 0 0,-33 41-1 16,0 0 1-16,22-21 0 0,6 2 0 0,23-20-209 16</inkml:trace>
  <inkml:trace contextRef="#ctx0" brushRef="#br1" timeOffset="162171.34">31281 9157 415 0,'0'0'0'0,"0"0"0"0,6 0 0 0,-6 0 58 15,0 0-58-15,10 3 59 0,6 1-59 0,-16-4 34 0,0 0-34 16,17 3 35-16,2 2-35 0,-19-5 8 0,0 0-8 16,25 4 9-16,3-1-9 0,-28-3 3 0,0 0-3 15,33 2 4-15,3-4-4 0,-36 2 18 0,0 0-18 0,40 0 18 16,4-7-18-16,-44 7 22 0,0 0-22 0,43-5 22 16,1-5-22-16,-44 10 8 0,0 0-8 0,49-11 8 15,3-2-8-15,-52 13 10 0,0 0-10 0,59-16 11 16,6-1-11-16,-65 17 15 0,0 0-15 0,80-24 16 15,10-3-16-15,-90 27 3 0,0 0-3 0,81-28 4 16,-3 1-4-16,-78 27 2 0,0 0-2 0,77-26 3 16,-1 2-3-16,-76 24 5 0,0 0-5 0,70-24 5 15,-6-1-5-15,-64 25 6 0,0 0-6 0,60-28 7 16,-5-1-7-16,-55 29 14 0,0 0-14 0,47-26 15 16,-8 2-15-16,-39 24 8 0,0 0-8 0,43-27 8 15,1 0-8-15,-44 27 9 0,0 0-9 0,54-40 9 0,7-6-9 16,-61 46 15-16,0 0-15 0,43-40 15 0,-8 5-15 15,-35 35 14-15,0 0-14 0,33-38 15 0,-3-2-15 16,-30 40 15-16,0 0-15 0,30-41 16 0,-3-2-16 0,-27 43 9 16,0 0-9-16,34-54 10 0,0-10-10 0,-34 64 9 15,0 0-9-15,35-58 10 0,2-2-10 0,-37 60 8 16,0 0-8-16,28-46 8 0,-6 10-8 0,-22 36 8 16,0 0-8-16,23-40 8 0,0 1-8 0,-23 39 15 15,0 0-15-15,17-38 15 0,-3 2-15 0,-14 36 49 16,0 0-49-16,14-36 50 0,0-3-50 0,-14 39 38 15,0 0-38-15,14-43 39 0,0-1-39 0,-14 44 26 0,0 0-26 16,14-48 26-16,1-5-26 0,-15 53 19 0,0 0-19 16,14-55 20-16,2-2-20 0,-16 57 17 0,0 0-17 15,10-55 17-15,-1 4-17 0,-9 51 25 0,0 0-25 0,9-51 26 16,0 1-26-16,-9 50 2 0,0 0-2 0,7-48 3 16,-2 0-3-16,-5 48 3 0,0 0-3 0,5-46 3 15,2-6-3-15,-7 52 11 0,0 0-11 0,5-48 11 16,0-3-11-16,-5 51 3 0,0 0-3 0,6-51 4 15,1-1-4-15,-7 52 2 0,0 0-2 0,3-50 2 16,1-1-2-16,-4 51 5 0,0 0-5 0,1-51 5 16,-1-4-5-16,0 55 6 0,0 0-6 0,-1-48 7 15,-3 2-7-15,4 46 7 0,0 0-7 0,-7-45 8 16,-3 4-8-16,10 41 15 0,0 0-15 0,-13-41 15 16,1-2-15-16,12 43 3 0,0 0-3 0,-14-43 4 15,-1 0-4-15,15 43 12 0,0 0-12 0,-18-42 13 0,-3 0-13 16,21 42 8-16,0 0-8 0,-28-42 9 0,-6-5-9 15,34 47 3-15,0 0-3 0,-33-44 4 0,-2-4-4 16,35 48 2-16,0 0-2 0,-42-55 3 0,-5-8-3 16,47 63 0-16,0 0 0 0,-40-57 0 0,1 1 0 0,39 56 1 15,0 0-1-15,-31-47 1 0,5 11-1 0,26 36 1 16,0 0-1-16,-37-51 1 0,-6 0-1 0,43 51 0 16,0 0 0-16,-47-52 0 0,-4 4 0 0,51 48 0 15,0 0 0-15,-49-46 1 0,-1-2-1 0,50 48 0 16,0 0 0-16,-40-39 0 0,9 4 0 0,31 35-1 15,0 0 1-15,-34-36 0 0,5-1 0 0,29 37 2 16,0 0-2-16,-35-36 2 0,0 0-2 0,35 36 0 0,0 0 0 16,-49-45 0-16,-8-1 0 0,57 46 0 0,0 0 0 15,-54-39 1-15,0 3-1 0,54 36 2 0,0 0-2 16,-42-31 2-16,7 7-2 0,35 24 1 0,0 0-1 0,-33-28 2 16,5 4-2-16,28 24 0 0,0 0 0 0,-28-25 0 15,2 1 0-15,26 24 3 0,0 0-3 0,-24-21 4 16,3 1-4-16,21 20 7 0,0 0-7 0,-23-19 7 15,-1-4-7-15,24 23 3 0,0 0-3 0,-23-20 3 16,1 1-3-16,22 19 12 0,0 0-12 0,-18-14 13 16,2-1-13-16,16 15 3 0,0 0-3 0,-12-12 4 15,2-4-4-15,10 16 2 0,0 0-2 0,-7-12 2 16,2 0-2-16,5 12 5 0,0 0-5 0,-4-6 5 16,4-3-5-16,0 9 0 0,0 0 0 0,2-3 1 15,3-1-1-15,-5 4-1 0,0 0 1 0,7 0 0 16,4 0 0-16,-11 0-14 0,0 0 14 0,10 4-13 0,0-1 13 15,-10-3-17-15,0 0 17 0,13 9-17 0,-1 3 17 16,-12-12 0-16,0 0 0 0,12 18 0 0,2 10 0 16,-14-28-5-16,0 0 5 0,12 31-4 0,-1 6 4 0,-11-37-1 15,0 0 1-15,10 43 0 0,1 7 0 0,-11-50 0 16,0 0 0-16,10 48 0 0,2 0 0 0,-12-48-2 16,0 0 2-16,14 50-2 0,2-3 2 0,-16-47-2 15,0 0 2-15,15 43-1 0,3-3 1 0,-18-40-2 16,0 0 2-16,14 32-1 0,0-4 1 0,-14-28-1 15,0 0 1-15,10 22-1 0,-1-8 1 0,-9-14 0 16,0 0 0-16,7 13 0 0,0-4 0 0,-7-9 0 16,0 0 0-16,5 7 0 0,0-6 0 0,-5-1 0 0,0 0 0 15,4 0 1-15,-2-3-1 0,-2 3 2 0,0 0-2 16,1-8 3-16,-1-4-3 0,0 12 10 0,0 0-10 16,-1-16 11-16,-3 4-11 0,4 12 1 0,0 0-1 0,-5-20 1 15,-4 1-1-15,9 19 15 0,0 0-15 0,-9-21 16 16,1 2-16-16,8 19 1 0,0 0-1 0,-11-20 1 15,1-4-1-15,10 24 0 0,0 0 0 0,-11-23 0 16,1-4 0-16,10 27 0 0,0 0 0 0,-11-29 1 16,3-5-1-16,8 34 0 0,0 0 0 0,-11-35 1 15,1 3-1-15,10 32 0 0,0 0 0 0,-12-36 0 16,-2 0 0-16,14 36 2 0,0 0-2 0,-16-34 2 16,-3 1-2-16,19 33 0 0,0 0 0 0,-18-26 0 15,1 6 0-15,17 20 0 0,0 0 0 0,-16-21 0 16,1 2 0-16,15 19 0 0,0 0 0 0,-14-15 0 15,0 3 0-15,14 12-3 0,0 0 3 0,-12-9-3 0,-1-1 3 16,13 10-1-16,0 0 1 0,-8-5 0 0,1 2 0 16,7 3 0-16,0 0 0 0,-6-4 0 0,5 3 0 0,1 1-5 15,0 0 5-15,3-4-5 0,8 1 5 0,-11 3 0 16,0 0 0-16,15-4 0 0,6 1 0 0,-21 3 0 16,0 0 0-16,26-5 0 0,7-2 0 0,-33 7 0 15,0 0 0-15,37-5 0 0,3-6 0 0,-40 11-1 16,0 0 1-16,45-8 0 0,4-1 0 0,-49 9 0 15,0 0 0-15,49-7 0 0,0 2 0 0,-49 5-1 16,0 0 1-16,42-3 0 0,-6-2 0 0,-36 5-150 16,0 0 150-16,21-4-149 0,-10 1 149 0,20-6-910 0</inkml:trace>
  <inkml:trace contextRef="#ctx0" brushRef="#br1" timeOffset="170113.65">28797 2736 158 0,'0'0'0'0,"4"-12"0"0,3-7 0 0,-7 19 36 0,0 0-36 16,5-12 37-16,-2 9-37 0,-3 3 50 0,0 0-50 15,4-9 51-15,1-1-51 0,-5 10 65 0,0 0-65 16,7-14 66-16,0-1-66 0,-7 15 58 0,0 0-58 15,7-23 58-15,-2-4-58 0,-5 27 68 0,0 0-68 0,4-29 69 16,-4-7-69-16,0 36 42 0,0 0-42 0,-2-38 43 16,-2-1-43-16,4 39 43 0,0 0-43 0,-8-45 43 15,-3-1-43-15,11 46 35 0,0 0-35 0,-12-48 35 16,-4-3-35-16,16 51 38 0,0 0-38 0,-12-55 39 16,3 3-39-16,9 52 8 0,0 0-8 0,-5-54 9 15,5-1-9-15,0 55 13 0,0 0-13 0,5-52 13 16,6 4-13-16,-11 48 25 0,0 0-25 0,12-42 26 15,6 2-26-15,-18 40 5 0,0 0-5 0,17-34 6 16,4 5-6-16,-21 29 9 0,0 0-9 0,21-28 10 0,1 6-10 16,-22 22 24-16,0 0-24 0,23-20 25 0,0 8-25 15,-23 12 2-15,0 0-2 0,22-12 2 0,1 8-2 16,-23 4 6-16,0 0-6 0,24-3 7 0,1 3-7 16,-25 0 8-16,0 0-8 0,24 3 8 0,2 2-8 15,-26-5 0-15,0 0 0 0,19 12 0 0,-1 4 0 0,-18-16-2 16,0 0 2-16,12 22-2 0,-3 2 2 0,-9-24-6 15,0 0 6-15,3 24-6 0,-3 3 6 0,0-27-4 16,0 0 4-16,-5 28-3 0,-5 3 3 0,10-31 0 16,0 0 0-16,-9 24 0 0,-2 0 0 0,11-24 0 15,0 0 0-15,-10 18 0 0,0 0 0 0,10-18 7 16,0 0-7-16,-11 10 8 0,2-2-8 0,9-8 4 0,0 0-4 16,-8 9 5-16,-1-6-5 0,9-3 7 0,0 0-7 15,-12 0 8-15,0-3-8 0,12 3 8 0,0 0-8 16,-11-9 8-16,1 1-8 0,10 8 3 0,0 0-3 15,-6-7 3-15,5-5-3 0,1 12 0 0,0 0 0 0,1-7 1 16,5 2-1-16,-6 5-3 0,0 0 3 0,7 0-3 16,3 0 3-16,-10 0-8 0,0 0 8 0,14 9-7 15,5 3 7-15,-19-12-16 0,0 0 16 0,21 18-15 16,3 3 15-16,-24-21-9 0,0 0 9 0,23 24-8 16,0 3 8-16,-23-27-4 0,0 0 4 0,17 26-3 15,-3-2 3-15,-14-24-3 0,0 0 3 0,9 21-3 16,-4-3 3-16,-5-18 0 0,0 0 0 0,-3 21 0 15,-8 3 0-15,11-24 1 0,0 0-1 0,-14 19 1 16,-3 1-1-16,17-20 10 0,0 0-10 0,-18 16 10 16,-1-1-10-16,19-15 24 0,0 0-24 0,-19 9 25 15,-2-2-25-15,21-7 13 0,0 0-13 0,-23 0 13 0,1-9-13 16,22 9 10-16,0 0-10 0,-18-14 11 0,6-3-11 16,12 17 17-16,0 0-17 0,-5-22 17 0,8-2-17 15,-3 24-135-15,0 0 135 0,13-29-135 0,9-5 135 16,13-30-716-16</inkml:trace>
  <inkml:trace contextRef="#ctx0" brushRef="#br1" timeOffset="170683.81">29485 2035 550 0,'0'0'0'0,"0"0"84"0,0 0-84 16,-1 5 84-16,-3-1-84 0,4-4 57 0,0 0-57 0,-2 3 58 16,1-3-58-16,1 0 42 0,0 0-42 0,-2 5 42 15,2-5-42-15,0 0 30 0,0 0-30 0,-2 7 30 0,-1 2-30 16,3-9 21-16,0 0-21 0,-7 15 21 0,-4 9-21 16,11-24 28-16,0 0-28 0,-10 28 28 0,-2-1-28 15,12-27 13-15,0 0-13 0,-13 27 13 0,1-3-13 16,12-24 5-16,0 0-5 0,-12 23 6 0,-2-3-6 0,14-20 8 15,0 0-8-15,-10 19 9 0,3-5-9 0,7-14 3 16,0 0-3-16,-6 15 3 0,3-5-3 0,3-10 2 16,0 0-2-16,2 12 2 0,5 0-2 0,-7-12 0 15,0 0 0-15,12 9 0 0,3-2 0 0,-15-7 1 16,0 0-1-16,20 5 1 0,2-5-1 0,-22 0 0 16,0 0 0-16,21 0 1 0,2-5-1 0,-23 5 0 0,0 0 0 15,19 0 0-15,0-4 0 0,-19 4 0 0,0 0 0 16,16-3 0-16,-4 3 0 0,-12 0 0 0,0 0 0 15,9 0 1-15,-4 3-1 0,-5-3 12 0,0 0-12 16,5 0 13-16,-1 4-13 0,-4-4-24 0,0 0 24 0,0 0-23 16,3 0 23-16,-3 0-139 0,0 0 139 0,0 0-138 15,2-7 138-15,0-2-539 0</inkml:trace>
  <inkml:trace contextRef="#ctx0" brushRef="#br1" timeOffset="170939.77">29597 2114 427 0,'0'0'0'16,"0"0"48"-16,0 0-48 0,3 17 48 0,4 14-48 16,-7-31 66-16,0 0-66 0,5 36 67 0,-1 7-67 15,-4-43 61-15,0 0-61 0,3 43 62 0,3 5-62 16,-6-48 37-16,0 0-37 0,3 42 38 0,2 1-38 0,-5-43 35 15,0 0-35-15,4 33 36 0,-1-2-36 0,-3-31 23 16,0 0-23-16,4 24 24 0,-1-9-24 0,-3-15 40 16,0 0-40-16,4 12 41 0,-1-5-41 0,-3-7-169 15,0 0 169-15,4-7-169 0,1-5 169 0,4-9-434 16</inkml:trace>
  <inkml:trace contextRef="#ctx0" brushRef="#br1" timeOffset="171494.69">28633 2827 191 0,'0'0'0'0,"7"-4"0"0,4-1 0 0,-11 5 79 15,0 0-79-15,15-7 80 0,6-5-80 0,-21 12-73 16,0 0 73-16,30-8-73 0,8-3 73 0,-38 11-17 16,0 0 17-16,44-8-17 0,8-1 17 0,-52 9-2 15,0 0 2-15,56-7-1 0,3-1 1 0,-59 8-2 16,0 0 2-16,68-4-1 0,9-2 1 0,-77 6 40 0,0 0-40 15,90-2 41-15,15-2-41 0,-105 4 39 0,0 0-39 16,92-3 39-16,-5-2-39 0,-87 5 46 0,0 0-46 16,79-4 47-16,-8 1-47 0,-71 3 42 0,0 0-42 0,51 0 43 15,-17 3-43-15,-34-3 52 0,0 0-52 0,28 0 52 16,-9 4-52-16,-19-4 48 0,0 0-48 0,14 5 49 16,-5-2-49-16,-9-3 42 0,0 0-42 0,4 4 43 15,-4-4-43-15,0 0-104 0,0 0 104 0,-7 0-103 16,-4 0 103-16,-6 0-350 0</inkml:trace>
  <inkml:trace contextRef="#ctx0" brushRef="#br1" timeOffset="172410.26">28992 3942 303 0,'0'0'0'0,"4"-5"0"16,1-7 0-16,-5 12 91 0,0 0-91 0,5-12 92 16,0 0-92-16,-5 12 69 0,0 0-69 0,6-22 70 15,1-2-70-15,-7 24 54 0,0 0-54 0,5-28 54 16,0-4-54-16,-5 32 44 0,0 0-44 0,4-38 45 15,-3-2-45-15,-1 40 52 0,0 0-52 0,0-44 52 16,-1-7-52-16,1 51 53 0,0 0-53 0,-4-55 54 16,-3-7-54-16,7 62 38 0,0 0-38 0,-5-60 39 15,-2-3-39-15,7 63 10 0,0 0-10 0,-2-64 11 16,4-1-11-16,-2 65 22 0,0 0-22 0,5-56 22 16,4 1-22-16,-9 55 7 0,0 0-7 0,12-48 7 0,5 5-7 15,-17 43 9-15,0 0-9 0,21-39 9 0,4 3-9 16,-25 36 3-16,0 0-3 0,29-31 4 0,6 0-4 15,-35 31 2-15,0 0-2 0,37-24 2 0,1 5-2 16,-38 19 5-16,0 0-5 0,37-12 5 0,-1 7-5 0,-36 5 6 16,0 0-6-16,32-3 6 0,-6 10-6 0,-26-7 7 15,0 0-7-15,21 5 8 0,-6 7-8 0,-15-12 15 16,0 0-15-16,11 15 15 0,-4 9-15 0,-7-24 33 16,0 0-33-16,2 19 33 0,-4 1-33 0,2-20 10 15,0 0-10-15,-9 24 10 0,-3 2-10 0,12-26 12 16,0 0-12-16,-14 21 13 0,0-2-13 0,14-19 16 15,0 0-16-15,-17 12 17 0,-1 0-17 0,18-12 14 0,0 0-14 16,-17 5 15-16,-1-5-15 0,18 0 4 0,0 0-4 16,-14 0 4-16,2-9-4 0,12 9 3 0,0 0-3 0,-3-7 3 15,6-1-3-15,-3 8-1 0,0 0 1 0,9-9 0 16,7 6 0-16,-16 3-9 0,0 0 9 0,20 0-8 16,7 7 8-16,-27-7-10 0,0 0 10 0,24 8-9 15,0 8 9-15,-24-16-17 0,0 0 17 0,23 15-16 16,-2 2 16-16,-21-17-1 0,0 0 1 0,17 19-1 15,-1 1 1-15,-16-20-1 0,0 0 1 0,10 19 0 16,-4-3 0-16,-6-16 0 0,0 0 0 0,0 24 0 16,-7 3 0-16,7-27 12 0,0 0-12 0,-9 28 13 15,-1-4-13-15,10-24 9 0,0 0-9 0,-21 27 10 16,-7 0-10-16,28-27 4 0,0 0-4 0,-30 21 5 16,-3-2-5-16,33-19 13 0,0 0-13 0,-33 8 13 15,0-4-13-15,33-4 14 0,0 0-14 0,-28 0 15 0,5-9-15 16,23 9 1-16,0 0-1 0,-14-15 1 0,7-4-1 15,7 19-84-15,0 0 84 0,6-21-84 0,9-4 84 16,-15 25-148-16,0 0 148 0,20-21-148 0,6 1 148 0,19-20-687 16</inkml:trace>
  <inkml:trace contextRef="#ctx0" brushRef="#br1" timeOffset="173026.04">29682 3181 225 0,'0'0'0'0,"4"0"0"15,3 0 0-15,-7 0 111 0,0 0-111 0,5-3 111 16,-2 3-111-16,-3 0 120 0,0 0-120 0,6-4 120 16,-1 4-120-16,-5 0 105 0,0 0-105 0,5 0 106 15,0 4-106-15,-5-4 62 0,0 0-62 0,11 0 62 16,3 3-62-16,-14-3 38 0,0 0-38 0,17 7 39 16,2 2-39-16,-19-9 40 0,0 0-40 0,18 8 41 15,-3 4-41-15,-15-12 14 0,0 0-14 0,14 7 15 0,-3 2-15 16,-11-9 31-16,0 0-31 0,8 8 31 0,-2 3-31 15,-6-11 36-15,0 0-36 0,1 12 36 0,-2 0-36 16,1-12 6-16,0 0-6 0,-6 11 7 0,-1 5-7 16,7-16 20-16,0 0-20 0,-15 17 20 0,-6 2-20 0,21-19 23 15,0 0-23-15,-19 12 24 0,-1 0-24 0,20-12 13 16,0 0-13-16,-19 10 14 0,2-8-14 0,17-2-1 16,0 0 1-16,-14 3 0 0,5-6 0 0,9 3-13 15,0 0 13-15,0 0-13 0,7-5 13 0,-7 5-5 16,0 0 5-16,16 0-5 0,7 3 5 0,-23-3-4 15,0 0 4-15,24 5-4 0,4 4 4 0,-28-9-13 16,0 0 13-16,26 10-12 0,2 6 12 0,-28-16-8 0,0 0 8 16,21 13-7-16,-2 6 7 0,-19-19-9 0,0 0 9 15,12 19-8-15,-3-4 8 0,-9-15-8 0,0 0 8 16,0 26-8-16,-5 5 8 0,5-31 0 0,0 0 0 0,-11 27 0 16,-3-3 0-16,14-24 1 0,0 0-1 0,-24 28 2 15,-9 3-2-15,33-31 6 0,0 0-6 0,-30 20 6 16,2-1-6-16,28-19 15 0,0 0-15 0,-29 5 15 15,1-7-15-15,28 2-119 0,0 0 119 0,-16-15-118 16,11-9 118-16,-16-14-781 0</inkml:trace>
  <inkml:trace contextRef="#ctx0" brushRef="#br1" timeOffset="173537.78">30093 2450 807 0,'0'0'0'0,"0"0"84"0,0 0-84 0,12-4 84 16,8 3-84-16,-20 1 58 0,0 0-58 0,17 0 59 16,2-4-59-16,-19 4 24 0,0 0-24 0,19 0 25 15,1 0-25-15,-20 0 8 0,0 0-8 0,20 0 8 16,3 4-8-16,-23-4 15 0,0 0-15 0,19 0 15 16,-3 0-15-16,-16 0 8 0,0 0-8 0,14 0 9 15,-2-4-9-15,-12 4 34 0,0 0-34 0,9 0 34 16,-2-3-34-16,-7 3 26 0,0 0-26 0,5-5 26 15,0 1-26-15,-5 4-39 0,0 0 39 0,2-7-39 0,0 2 39 16,-2 5-163-16,0 0 163 0,1-3-163 0,1-6 163 16,2-3-590-16</inkml:trace>
  <inkml:trace contextRef="#ctx0" brushRef="#br1" timeOffset="174151.77">30027 2626 326 0,'0'0'0'0,"14"-8"0"0,9-11 0 0,-23 19 104 16,0 0-104-16,1 3 105 0,-9 13-105 0,8-16 102 16,0 0-102-16,-7 12 102 0,0 3-102 0,7-15 73 15,0 0-73-15,-5 9 74 0,1-1-74 0,4-8 51 16,0 0-51-16,4 7 52 0,6-7-52 0,-10 0 23 15,0 0-23-15,14 2 24 0,3-4-24 0,-17 2 28 16,0 0-28-16,21 0 28 0,4 2-28 0,-25-2 21 16,0 0-21-16,26 1 21 0,3 1-21 0,-29-2 9 0,0 0-9 15,28 4 10-15,0-4-10 0,-28 0 18 0,0 0-18 16,23 3 18-16,-6 0-18 0,-17-3 33 0,0 0-33 16,14 2 33-16,-3 2-33 0,-11-4 10 0,0 0-10 0,7 0 10 15,-2 3-10-15,-5-3 30 0,0 0-30 0,3 0 30 16,-1 0-30-16,-2 0-7 0,0 0 7 0,0 0-6 15,0 0 6-15,0 0-167 0,0 0 167 0,0 0-166 16,7 0 166-16,0 0-641 0</inkml:trace>
  <inkml:trace contextRef="#ctx0" brushRef="#br1" timeOffset="175382.69">30808 1862 348 0,'0'0'0'0,"0"0"85"0,0 0-85 16,1 2 85-16,1 5-85 0,-2-7 59 0,0 0-59 15,2 7 59-15,-2-2-59 0,0-5 51 0,0 0-51 16,-2 22 52-16,0 7-52 0,2-29 30 0,0 0-30 0,-1 40 30 15,1 6-30-15,0-46 15 0,0 0-15 0,-4 56 15 16,1 11-15-16,3-67 29 0,0 0-29 0,-4 65 29 16,-1 2-29-16,5-67 5 0,0 0-5 0,-5 53 6 15,-2-3-6-15,7-50 17 0,0 0-17 0,-6 43 17 16,1-11-17-16,5-32 33 0,0 0-33 0,-5 28 34 16,1-13-34-16,4-15 34 0,0 0-34 0,-3 15 35 15,1-9-35-15,2-6-119 0,0 0 119 0,-3 0-118 16,-2-6 118-16,5 6-134 0,0 0 134 0,-7-10-134 15,-4-7 134-15,-6-10-329 0</inkml:trace>
  <inkml:trace contextRef="#ctx0" brushRef="#br1" timeOffset="175669.66">30328 2517 135 0,'6'0'0'0,"-6"0"4"16,0 0-4-16,14 0 5 0,7-4-5 0,-21 4 35 16,0 0-35-16,20 7 35 0,5 5-35 0,-25-12 41 15,0 0-41-15,29 7 41 0,6 1-41 0,-35-8 50 16,0 0-50-16,39 4 50 0,4-4-50 0,-43 0 54 0,0 0-54 16,42-4 54-16,0-4-54 0,-42 8 55 0,0 0-55 15,33-7 56-15,-4-2-56 0,-29 9 45 0,0 0-45 16,23-6 45-16,-5-3-45 0,-18 9 53 0,0 0-53 15,12-3 54-15,-7-3-54 0,-5 6-35 0,0 0 35 0,2-3-35 16,-6-4 35-16,4 7-121 0,0 0 121 0,-3-8-121 16,-2-4 121-16,-4-12-285 0</inkml:trace>
  <inkml:trace contextRef="#ctx0" brushRef="#br1" timeOffset="175984.91">30452 1710 292 0,'5'0'0'15,"-5"0"51"-15,0 0-51 0,28-4 51 0,16 3-51 0,-44 1 60 16,0 0-60-16,45 0 61 0,6 1-61 0,-51-1 76 15,0 0-76-15,47 4 76 0,1-1-76 0,-48-3 53 16,0 0-53-16,46 4 53 0,-1-3-53 0,-45-1 40 16,0 0-40-16,42 4 41 0,-4-4-41 0,-38 0 11 15,0 0-11-15,31 0 11 0,-6 3-11 0,-25-3 37 16,0 0-37-16,19 4 38 0,-7-1-38 0,-12-3-38 16,0 0 38-16,9 2-38 0,-4 1 38 0,-5-3-129 15,0 0 129-15,4 4-129 0,-3-4 129 0,5 5-371 0</inkml:trace>
  <inkml:trace contextRef="#ctx0" brushRef="#br1" timeOffset="176300.02">30978 2256 359 0,'2'-7'0'0,"-2"7"2"0,0 0-2 0,5 19 2 0,2 9-2 16,-7-28 0-16,0 0 0 0,7 30 1 0,2 10-1 16,-9-40 18-16,0 0-18 0,9 32 18 0,1 3-18 15,-10-35 33-15,0 0-33 0,9 29 34 0,-1-2-34 0,-8-27 40 16,0 0-40-16,7 24 41 0,0-5-41 0,-7-19 40 15,0 0-40-15,7 15 41 0,-1-3-41 0,-6-12 18 16,0 0-18-16,3 7 18 0,1-10-18 0,-4 3-120 16,0 0 120-16,3-7-119 0,1-10 119 0,2-5-230 15</inkml:trace>
  <inkml:trace contextRef="#ctx0" brushRef="#br1" timeOffset="176425.25">31081 2201 91 0,'5'4'0'0</inkml:trace>
  <inkml:trace contextRef="#ctx0" brushRef="#br1" timeOffset="176584.03">31226 2354 214 0,'0'0'0'0,"0"0"104"0,0 0-104 0,0 12 104 16,-2 3-104-16,2-15 96 0,0 0-96 0,-2 12 96 15,2 0-96-15,0-12 82 0,0 0-82 0,-14 12 83 16,-7 0-83-16,21-12 60 0,0 0-60 0,-22 12 60 16,-4 0-60-16,26-12 36 0,0 0-36 0,-25 7 36 15,-1-2-36-15,26-5 10 0,0 0-10 0,-21 7 10 16,4-5-10-16,17-2-98 0,0 0 98 0,-13 3-98 0,7-3 98 16,-14 0-512-16</inkml:trace>
  <inkml:trace contextRef="#ctx0" brushRef="#br1" timeOffset="177094.27">31372 2261 270 0,'0'0'0'0,"0"0"6"0,0 0-6 0,0 4 7 16,0 3-7-16,0-7 71 0,0 0-71 0,0 3 71 15,0 2-71-15,0-5 73 0,0 0-73 0,-2 4 73 16,0-4-73-16,2 0 80 0,0 0-80 0,-6 8 80 16,-3 1-80-16,9-9 58 0,0 0-58 0,-11 13 59 15,1 1-59-15,10-14 42 0,0 0-42 0,-12 19 43 16,0 0-43-16,12-19 19 0,0 0-19 0,-11 15 20 15,2 2-20-15,9-17 12 0,0 0-12 0,-7 16 12 16,4-4-12-16,3-12 9 0,0 0-9 0,-4 12 10 16,4 0-10-16,0-12 3 0,0 0-3 0,0 7 4 15,0 1-4-15,0-8 2 0,0 0-2 0,2 9 2 16,0-2-2-16,-2-7 10 0,0 0-10 0,3 8 10 16,3-1-10-16,-6-7 8 0,0 0-8 0,7 5 8 0,3 2-8 15,-10-7 15-15,0 0-15 0,12 3 15 0,4-1-15 16,-16-2 15-16,0 0-15 0,19 0 15 0,5-2-15 0,-24 2 34 15,0 0-34-15,27-3 34 0,0 0-34 0,-27 3 10 16,0 0-10-16,27-6 11 0,0 3-11 0,-27 3 36 16,0 0-36-16,21-3 37 0,-1-1-37 0,-20 4 29 15,0 0-29-15,13-3 29 0,-4 1-29 0,-9 2-17 16,0 0 17-16,5 0-17 0,-1-3 17 0,-4 3-160 16,0 0 160-16,3-4-160 0,-1-1 160 0,3-5-641 15</inkml:trace>
  <inkml:trace contextRef="#ctx0" brushRef="#br1" timeOffset="177397.34">31562 2378 281 0,'0'0'0'0,"0"0"8"0,0 0-8 0,0 20 8 16,0 11-8-16,0-31 66 0,0 0-66 0,2 31 66 15,-1 2-66-15,-1-33 66 0,0 0-66 0,2 34 67 16,0 2-67-16,-2-36 56 0,0 0-56 0,0 32 56 16,-2-4-56-16,2-28 52 0,0 0-52 0,-2 22 53 0,1-1-53 15,1-21 44-15,0 0-44 0,-2 15 44 0,0-3-44 16,2-12-93-16,0 0 93 0,-3 3-92 0,-1-3 92 15,4 0-95-15,0 0 95 0,-7 6-334 0,14-12 334 0</inkml:trace>
  <inkml:trace contextRef="#ctx0" brushRef="#br1" timeOffset="177996.8">30964 2241 583 0,'0'0'0'0,"0"0"88"16,0 0-88-16,0 0 88 0,0 0-88 0,0 0 71 15,0 0-71-15,0 0 71 0,0 0-71 0,0 0 73 16,0 0-73-16,0 0 74 0,-12 31-74 0,12-31 44 15,0 0-44-15,-7 24 44 0,-2 3-44 0,9-27 20 0,0 0-20 16,-8 31 20-16,-1-2-20 0,9-29 37 0,0 0-37 16,-7 27 38-16,2 1-38 0,5-28 20 0,0 0-20 15,-5 24 20-15,1-2-20 0,4-22 18 0,0 0-18 16,-3 15 18-16,1-3-18 0,2-12 18 0,0 0-18 0,-2 12 18 16,0-8-18-16,2-4-40 0,0 0 40 0,4-2-39 15,3-6 39-15,-7 8-154 0,0 0 154 0,9-12-154 16,1-4 154-16,9-13-634 0</inkml:trace>
  <inkml:trace contextRef="#ctx0" brushRef="#br1" timeOffset="178280.4">30964 2189 281 0,'0'0'0'16,"0"0"-5"-16,0 0 5 0,18 9-4 0,10 10 4 0,-28-19 8 16,0 0-8-16,24 19 9 0,2 1-9 0,-26-20 47 15,0 0-47-15,19 16 48 0,-3 1-48 0,-16-17 46 16,0 0-46-16,10 15 47 0,-3-3-47 0,-7-12 53 16,0 0-53-16,4 12 54 0,-6-2-54 0,2-10 50 15,0 0-50-15,-12 18 50 0,-7 4-50 0,19-22 38 16,0 0-38-16,-19 20 38 0,-1-4-38 0,20-16 17 15,0 0-17-15,-22 15 17 0,-3-6-17 0,25-9-120 16,0 0 120-16,-19 8-119 0,2-1 119 0,-20 5-327 16</inkml:trace>
  <inkml:trace contextRef="#ctx0" brushRef="#br1" timeOffset="178821.37">30480 2847 102 0,'0'0'0'0,"10"0"0"0,6 4 0 0,-16-4 36 0,0 0-36 16,16 7 36-16,3 1-36 0,-19-8 36 16,0 0-36-16,28 5 37 0,7 2-37 0,-35-7 56 0,0 0-56 15,36 3 57-15,3 3-57 0,-39-6 61 0,0 0-61 0,41 3 61 16,6-3-61-16,-47 0 46 0,0 0-46 0,53-3 46 16,2-6-46-16,-55 9 60 0,0 0-60 0,63-12 61 15,5 0-61-15,-68 12 61 0,0 0-61 0,63-15 62 16,0-1-62-16,-63 16 40 0,0 0-40 0,54-12 41 15,-6 0-41-15,-48 12 36 0,0 0-36 0,39-8 37 16,-11 4-37-16,-28 4 39 0,0 0-39 0,20-3 40 16,-6-1-40-16,-14 4-17 0,0 0 17 0,9 0-16 15,-4 0 16-15,-5 0-159 0,0 0 159 0,0 7-159 16,-5 2 159-16,0 3-426 0</inkml:trace>
  <inkml:trace contextRef="#ctx0" brushRef="#br1" timeOffset="179361.68">30630 3126 371 0,'0'0'0'0,"3"0"0"15,4 4 0-15,-7-4 81 0,0 0-81 0,4 0 82 16,-1 0-82-16,-3 0 59 0,0 0-59 0,0 0 60 16,2 3-60-16,-2-3 68 0,0 0-68 0,-2 16 69 15,-3 8-69-15,5-24 62 0,0 0-62 0,-7 32 62 16,0 15-62-16,7-47 51 0,0 0-51 0,-7 54 52 15,0 6-52-15,7-60 50 0,0 0-50 0,-7 64 51 0,-2 6-51 16,9-70 32-16,0 0-32 0,-7 67 32 0,1-4-32 16,6-63 23-16,0 0-23 0,-6 58 24 0,5-10-24 0,1-48 17 15,0 0-17-15,-2 40 17 0,2-6-17 0,0-34 27 16,0 0-27-16,0 26 27 0,2-7-27 0,-2-19-29 16,0 0 29-16,3 12-29 0,2-12 29 0,-5 0-169 15,0 0 169-15,5-6-169 0,1-9 169 0,4-4-589 16</inkml:trace>
  <inkml:trace contextRef="#ctx0" brushRef="#br1" timeOffset="179677.59">30445 3846 180 0,'0'0'0'0,"7"-3"0"15,7-3 0-15,-14 6 100 0,0 0-100 0,17-3 101 16,4 0-101-16,-21 3 110 0,0 0-110 0,27-4 111 16,6 1-111-16,-33 3 90 0,0 0-90 0,31-2 91 15,2 2-91-15,-33 0 69 0,0 0-69 0,31 0 70 16,-1 0-70-16,-30 0 44 0,0 0-44 0,26 0 45 15,-3 2-45-15,-23-2 31 0,0 0-31 0,21 0 31 0,-4 0-31 16,-17 0-26-16,0 0 26 0,16-2-26 0,-4 2 26 16,-12 0-114-16,0 0 114 0,12-10-114 0,-1-2 114 15,11-9-507-15</inkml:trace>
  <inkml:trace contextRef="#ctx0" brushRef="#br1" timeOffset="180023.71">30466 3094 516 0,'0'0'0'0,"7"0"0"15,3 0 0-15,-10 0 35 0,0 0-35 0,11-4 36 16,3 4-36-16,-14 0 51 0,0 0-51 0,17 0 52 16,2 0-52-16,-19 0 63 0,0 0-63 0,27 9 64 15,6 0-64-15,-33-9 51 0,0 0-51 0,35 10 51 16,5 2-51-16,-40-12 33 0,0 0-33 0,36 12 34 16,-1-4-34-16,-35-8 40 0,0 0-40 0,30 11 41 15,-6-6-41-15,-24-5 24 0,0 0-24 0,21 3 25 16,-5 1-25-16,-16-4-72 0,0 0 72 0,12 0-72 15,-2 1 72-15,-10-1-126 0,0 0 126 0,7 4-125 0,-3-1 125 16,6 1-450-16</inkml:trace>
  <inkml:trace contextRef="#ctx0" brushRef="#br1" timeOffset="180399">30919 3570 516 0,'0'0'0'0,"0"0"0"15,-2-7 0-15,2 7 103 0,0 0-103 0,2 12 103 16,3 12-103-16,-5-24 104 0,0 0-104 0,4 31 105 16,1 5-105-16,-5-36 70 0,0 0-70 0,7 38 71 15,3-2-71-15,-10-36 42 0,0 0-42 0,9 36 43 16,2-2-43-16,-11-34 0 0,0 0 0 0,7 33 1 16,-2-3-1-16,-5-30 1 0,0 0-1 0,3 24 1 15,1-3-1-15,-4-21 8 0,0 0-8 0,1 19 8 16,-1-7-8-16,0-12-11 0,0 0 11 0,0 7-10 15,0-2 10-15,0-5-158 0,0 0 158 0,0-9-158 16,-1-15 158-16,-1-10-530 0</inkml:trace>
  <inkml:trace contextRef="#ctx0" brushRef="#br1" timeOffset="180758.31">31074 3524 259 0,'0'0'0'0,"11"8"0"0,4 6 0 0,-15-14 36 0,0 0-36 16,14 14 36-16,2 1-36 0,-16-15 33 0,0 0-33 16,12 12 33-16,0 0-33 0,-12-12 35 0,0 0-35 0,11 12 35 15,-1 0-35-15,-10-12 42 0,0 0-42 16,7 11 42-16,-2-3-42 0,-5-8 24 0,0 0-24 0,4 7 25 15,-4 2-25-15,0-9 29 0,0 0-29 0,-2 12 29 16,-1 0-29-16,3-12 22 0,0 0-22 0,-6 12 22 16,-2 6-22-16,8-18 9 0,0 0-9 0,-13 17 10 15,-1 2-10-15,14-19 5 0,0 0-5 0,-15 19 5 16,-3-3-5-16,18-16 3 0,0 0-3 0,-14 12 3 16,2-4-3-16,12-8 1 0,0 0-1 0,-8 9 2 15,1-2-2-15,7-7-90 0,0 0 90 0,-6 3-89 16,1-1 89-16,5-2-116 0,0 0 116 0,-3-2-115 15,3-1 115-15,-4-6-159 0</inkml:trace>
  <inkml:trace contextRef="#ctx0" brushRef="#br1" timeOffset="181388.53">31306 3570 337 0,'0'0'0'0,"-2"5"0"0,0-1 0 0,2-4 128 0,0 0-128 16,4 0 129-16,4 0-129 0,-8 0 96 0,0 0-96 15,9 0 96-15,0-4-96 0,-9 4 63 0,0 0-63 0,9 4 64 16,-2-4-64-16,-7 0 43 0,0 0-43 0,7 5 44 16,0 2-44-16,-7-7 41 0,0 0-41 0,8 7 41 15,1 5-41-15,-9-12 24 0,0 0-24 0,9 12 25 16,1 3-25-16,-10-15 18 0,0 0-18 0,7 12 18 16,0 0-18-16,-7-12 40 0,0 0-40 0,4 9 41 15,-3-1-41-15,-1-8 6 0,0 0-6 0,-1 10 7 16,-3-4-7-16,4-6 19 0,0 0-19 0,-3 6 20 15,-3-2-20-15,6-4 15 0,0 0-15 0,-5 5 15 16,0-5-15-16,5 0 9 0,0 0-9 0,-5 3 9 16,-2-3-9-16,7 0 16 0,0 0-16 0,-7 0 17 0,1 0-17 15,6 0 3-15,0 0-3 0,-3 0 4 0,1-3-4 16,2 3 0-16,0 0 0 0,0 0 0 0,5 7 0 16,-5-7-3-16,0 0 3 0,7 8-3 0,6 4 3 0,-13-12-3 15,0 0 3-15,12 16-2 0,2-1 2 0,-14-15-6 16,0 0 6-16,12 17-6 0,2 2 6 0,-14-19-3 15,0 0 3-15,9 16-3 0,-2 2 3 0,-7-18 0 16,0 0 0-16,3 18 0 0,-3-3 0 0,0-15 0 16,0 0 0-16,-7 19 0 0,-3-2 0 0,10-17 0 15,0 0 0-15,-14 15 0 0,-4 4 0 0,18-19 1 16,0 0-1-16,-19 16 1 0,-4 1-1 0,23-17 1 16,0 0-1-16,-19 10 1 0,4 2-1 0,15-12 9 0,0 0-9 15,-16 5 9-15,2 2-9 0,14-7-51 0,0 0 51 16,-10 2-50-16,1 1 50 0,9-3-146 0,0 0 146 15,-5-8-146-15,1-4 146 0,-5-7-645 0</inkml:trace>
  <inkml:trace contextRef="#ctx0" brushRef="#br1" timeOffset="182365.36">31818 2686 953 0,'0'0'0'0,"10"-2"0"16,10-4 0-16,-20 6-11 0,0 0 11 15,13-4-10-15,1 4 10 0,-14 0 58 0,0 0-58 0,20 4 59 16,1-1-59-16,-21-3 43 0,0 0-43 0,22 9 44 16,4-3-44-16,-26-6 9 0,0 0-9 0,26 6 10 15,4 0-10-15,-30-6 15 0,0 0-15 0,28 4 16 16,0-4-16-16,-28 0 10 0,0 0-10 0,26-4 10 15,-2 1-10-15,-24 3 33 0,0 0-33 0,23-9 34 16,-4-1-34-16,-19 10 4 0,0 0-4 0,16-5 4 16,-4-2-4-16,-12 7 17 0,0 0-17 0,10-5 17 15,-1 2-17-15,-9 3 9 0,0 0-9 0,7-4 9 16,-2 1-9-16,-5 3-1 0,0 0 1 0,4-2-1 16,-4 2 1-16,0 0-68 0,0 0 68 0,0 0-68 0,0 0 68 15,0 0-189-15,0 0 189 0,-5 2-189 0,-2 1 189 16,-6 4-506-16</inkml:trace>
  <inkml:trace contextRef="#ctx0" brushRef="#br1" timeOffset="182725.66">31787 2936 147 0,'0'0'0'0,"5"-3"0"16,5-4 0-16,-10 7 108 0,0 0-108 0,11-5 108 16,1-2-108-16,-12 7 116 0,0 0-116 0,17-5 116 15,4 1-116-15,-21 4 114 0,0 0-114 0,26-3 114 16,7-2-114-16,-33 5 82 0,0 0-82 0,32 0 82 15,3-4-82-15,-35 4 60 0,0 0-60 0,31 0 61 16,-1 0-61-16,-30 0 36 0,0 0-36 0,28 4 36 16,-4-4-36-16,-24 0 16 0,0 0-16 0,19 5 17 15,-3-2-17-15,-16-3 29 0,0 0-29 0,12 4 29 16,-3-2-29-16,-9-2-104 0,0 0 104 0,7 3-104 0,-4 4 104 16,-3-7-116-16,0 0 116 0,4 0-116 15,-3 2 116-15,5 1-535 0</inkml:trace>
  <inkml:trace contextRef="#ctx0" brushRef="#br1" timeOffset="184887.63">32414 2201 259 0,'0'0'0'0,"0"0"5"0,0 0-5 0,5-8 6 0,5-4-6 16,-10 12 58-16,0 0-58 0,7-12 59 0,-1 5-59 16,-6 7 87-16,0 0-87 0,3-9 87 0,1 6-87 15,-4 3 88-15,0 0-88 0,0 0 88 0,3 0-88 0,-3 0 72 16,0 0-72-16,2 12 73 0,-2 3-73 0,0-15 58 16,0 0-58-16,-2 24 58 0,0 11-58 0,2-35 52 15,0 0-52-15,-3 41 52 0,-1 5-52 0,4-46 32 16,0 0-32-16,-3 51 32 0,-2 8-32 0,5-59 23 15,0 0-23-15,-4 56 24 0,1 2-24 0,3-58 35 16,0 0-35-16,-4 59 35 0,2 1-35 0,2-60 36 16,0 0-36-16,-3 51 36 0,1 0-36 0,2-51 15 0,0 0-15 15,-3 40 15-15,-1-4-15 0,4-36 13 0,0 0-13 16,-3 31 13-16,-1-9-13 0,4-22 26 0,0 0-26 16,-3 20 26-16,1-8-26 0,2-12 6 0,0 0-6 0,0 9 6 15,0-2-6-15,0-7-33 0,0 0 33 0,4 0-33 16,3-12 33-16,-7 12-181 0,0 0 181 0,6-12-181 15,3-7 181-15,7-14-680 0</inkml:trace>
  <inkml:trace contextRef="#ctx0" brushRef="#br1" timeOffset="185381.66">32449 2599 583 0,'0'0'0'0,"0"0"149"15,0 0-149-15,0 0 150 0,0-4-150 0,0 4 112 16,0 0-112-16,1-3 113 0,5-2-113 0,-6 5 82 16,0 0-82-16,7-7 83 0,1 2-83 0,-8 5 51 0,0 0-51 15,11-9 52-15,1-1-52 0,-12 10 43 0,0 0-43 16,16-12 44-16,3-3-44 0,-19 15 57 0,0 0-57 16,21-16 58-16,1-1-58 0,-22 17 32 0,0 0-32 0,25-19 33 15,1-5-33-15,-26 24 9 0,0 0-9 0,28-24 10 16,0 0-10-16,-28 24 21 0,0 0-21 0,27-22 21 15,1 1-21-15,-28 21 13 0,0 0-13 0,26-18 13 16,1 0-13-16,-27 18 9 0,0 0-9 0,20-12 10 16,-4 2-10-16,-16 10 39 0,0 0-39 0,12-8 40 15,-3 4-40-15,-9 4 2 0,0 0-2 0,5 0 2 16,-1-3-2-16,-4 3 0 0,0 0 0 0,0 0 1 16,-5 3-1-16,5-3-34 0,0 0 34 0,-9 7-34 15,-5 5 34-15,14-12-155 0,0 0 155 0,-16 12-155 16,-1 3 155-16,17-15-194 0,0 0 194 0,-14 16-194 15,2-4 194-15,-14 12-691 0</inkml:trace>
  <inkml:trace contextRef="#ctx0" brushRef="#br1" timeOffset="185817.63">32546 2578 561 0,'7'-7'0'0,"-7"7"68"0,0 0-68 15,0 7 69-15,-5 5-69 0,5-12 54 0,0 0-54 16,-2 5 55-16,0 2-55 0,2-7 62 0,0 0-62 16,-1 4 63-16,1-3-63 0,0-1 68 0,0 0-68 0,-2 7 68 15,0-3-68-15,2-4 69 0,0 0-69 0,0 13 70 16,0 10-70-16,0-23 60 0,0 0-60 0,4 24 61 15,3 3-61-15,-7-27 53 0,0 0-53 0,8 27 54 16,5 1-54-16,-13-28 55 0,0 0-55 0,12 31 56 16,2-6-56-16,-14-25 22 0,0 0-22 0,15 26 23 15,5-2-23-15,-20-24 37 0,0 0-37 0,17 21 38 16,2-6-38-16,-19-15 31 0,0 0-31 0,16 15 31 16,-4-3-31-16,-12-12 7 0,0 0-7 0,10 12 7 15,-3-3-7-15,-7-9 29 0,0 0-29 0,6 10 29 16,-3-5-29-16,-3-5 1 0,0 0-1 0,4 7 2 15,-3-3-2-15,-1-4 6 0,0 0-6 0,0 5 7 16,-1-5-7-16,1 0-34 0,0 0 34 0,0 0-34 0,-4 3 34 16,4-3-194-16,0 0 194 0,-3 0-194 0,-1 0 194 15,4 0-169-15,0 0 169 0,-3 0-168 0,1-7 168 16,-3 2-666-16</inkml:trace>
  <inkml:trace contextRef="#ctx0" brushRef="#br1" timeOffset="186402.65">32832 2784 561 0,'0'0'0'0,"0"0"119"0,0 0-119 0,-4 0 119 16,1 3-119-16,3-3 99 0,0 0-99 0,0 0 99 0,-4 0-99 15,4 0 71-15,0 0-71 0,0 0 71 0,0 0-71 16,0 0 64-16,0 0-64 0,0 0 64 0,0 4-64 16,0-4 46-16,0 0-46 0,0 1 46 0,-1 6-46 0,1-7 48 15,0 0-48-15,-2 12 49 0,-2 4-49 0,4-16 59 16,0 0-59-16,-3 17 60 0,-2 8-60 0,5-25 23 15,0 0-23-15,-6 28 24 0,3 4-24 0,3-32 22 16,0 0-22-16,-5 33 22 0,1 1-22 0,4-34 15 16,0 0-15-16,-3 36 16 0,1-1-16 0,2-35 9 15,0 0-9-15,-2 32 10 0,1-1-10 0,1-31 16 16,0 0-16-16,-2 24 17 0,2 0-17 0,0-24 33 0,0 0-33 16,0 15 33-16,0 1-33 0,0-16 1 0,0 0-1 15,0 8 2-15,0-1-2 0,0-7 2 0,0 0-2 16,0 0 3-16,2-3-3 0,-2 3-37 0,0 0 37 0,1-7-36 15,1-5 36-15,-2 12-183 0,0 0 183 0,4-14-183 16,-1-1 183-16,4-13-933 0</inkml:trace>
  <inkml:trace contextRef="#ctx0" brushRef="#br1" timeOffset="187048.55">32783 2854 359 0,'0'0'0'0,"0"0"64"16,0 0-64-16,0 9 64 0,0 6-64 0,0-15 77 15,0 0-77-15,2 12 78 0,0 0-78 0,-2-12 76 16,0 0-76-16,5 12 76 0,2-3-76 0,-7-9 42 16,0 0-42-16,8 13 43 0,1-1-43 0,-9-12 49 0,0 0-49 15,12 12 50-15,2 0-50 0,-14-12 47 0,0 0-47 16,16 9 48-16,0-6-48 0,-16-3 36 0,0 0-36 0,17 0 36 15,2-7-36-15,-19 7 34 0,0 0-34 0,16-8 35 16,0-4-35-16,-16 12 32 0,0 0-32 0,14-16 33 16,-2 1-33-16,-12 15 22 0,0 0-22 0,12-21 22 15,-2-3-22-15,-10 24 10 0,0 0-10 0,13-23 11 16,-1-3-11-16,-12 26 18 0,0 0-18 0,10-24 19 16,1-4-19-16,-11 28 3 0,0 0-3 0,8-20 4 15,1 1-4-15,-9 19 2 0,0 0-2 0,7-12 3 16,-2 0-3-16,-5 12 10 0,0 0-10 0,4-5 11 15,-2 1-11-15,-2 4 3 0,0 0-3 0,1 4 4 16,-1 4-4-16,0-8 2 0,0 0-2 0,-1 12 2 16,-3 7-2-16,4-19 10 0,0 0-10 0,-5 29 11 0,0 6-11 15,5-35 3-15,0 0-3 0,-6 36 4 0,1 3-4 16,5-39 2-16,0 0-2 0,-3 46 2 0,3 2-2 0,0-48 5 16,0 0-5-16,0 52 5 0,3 2-5 15,-3-54 0-15,0 0 0 0,2 48 1 0,1-5-1 0,-3-43 0 16,0 0 0-16,2 40 0 0,2-9 0 0,-4-31 2 15,0 0-2-15,1 24 2 0,1-6-2 0,-2-18 1 16,0 0-1-16,0 17 2 0,0-8-2 0,0-9-157 16,0 0 157-16,2 7-156 0,1-7 156 0,3 3-773 15</inkml:trace>
  <inkml:trace contextRef="#ctx0" brushRef="#br1" timeOffset="189876.87">8777 6594 673 0,'0'0'0'16,"0"0"0"-16,26 8 0 0,-26-8 63 0,0 0-63 15,0 0 64-15,-16-5-64 0,16 5 37 0,0 0-37 16,-5-3 37-16,-4-4-37 0,9 7 20 0,0 0-20 0,0-2 20 16,4-1-20-16,-4 3-106 0,0 0 106 0,10 0-106 15,11 3 106-15,-21-3-130 0,0 0 130 0,33 4-310 16,-66-8 310-16</inkml:trace>
  <inkml:trace contextRef="#ctx0" brushRef="#br1" timeOffset="207120.65">13038 6724 774 0,'0'0'0'0,"0"0"0"15,0 0 0-15,0 0 57 0,0 0-57 0,0 0 58 16,0 0-58-16,0 0 35 0,0 0-35 0,0 0 35 16,0 0-35-16,0 0 2 0,0 0-2 0,0 0 2 15,0 0-2-15,0 0 1 0,0 0-1 0,0 0 2 0,24-17-2 16,-24 17 22-16,0 0-22 0,18-7 22 0,3-5-22 15,-21 12 13-15,0 0-13 0,26-5 13 0,0 3-13 16,-26 2 12-16,0 0-12 0,30-2 12 0,3 2-12 0,-33 0 9 16,0 0-9-16,38-3 10 0,6-2-10 0,-44 5 8 15,0 0-8-15,47-7 8 0,7-8-8 0,-54 15 23 16,0 0-23-16,50-12 24 0,-1-4-24 0,-49 16 12 16,0 0-12-16,49-15 13 0,-1 3-13 0,-48 12 35 15,0 0-35-15,51-12 35 0,3 3-35 0,-54 9 35 16,0 0-35-16,52-3 36 0,4-2-36 0,-56 5 38 15,0 0-38-15,52 0 38 0,-3 5-38 0,-49-5 16 16,0 0-16-16,49 0 17 0,0 3-17 0,-49-3 13 0,0 0-13 16,48 0 13-16,5-3-13 0,-53 3 17 0,0 0-17 15,52 0 17-15,5-5-17 0,-57 5 38 0,0 0-38 16,56-2 39-16,3 0-39 0,-59 2 11 0,0 0-11 0,53-3 11 16,-3 3-11-16,-50 0 22 0,0 0-22 0,47 3 22 15,-2 1-22-15,-45-4 8 0,0 0-8 0,42 5 8 16,2 2-8-16,-44-7 16 0,0 0-16 0,43 8 17 15,3 4-17-15,-46-12 44 0,0 0-44 0,41 7 44 16,-2 2-44-16,-39-9 13 0,0 0-13 0,38 5 13 16,-3 2-13-16,-35-7 32 0,0 0-32 0,33 5 32 15,-3-2-32-15,-30-3 5 0,0 0-5 0,31 4 6 16,2-4-6-16,-33 0 10 0,0 0-10 0,37-4 10 16,1 4-10-16,-38 0 15 0,0 0-15 0,44-3 16 15,-3 1-16-15,-41 2 22 0,0 0-22 0,47 2 23 0,1 1-23 16,-48-3 8-16,0 0-8 0,47 0 8 0,3 4-8 15,-50-4 5-15,0 0-5 0,45 0 5 0,4 3-5 16,-49-3 3-16,0 0-3 0,51 0 3 0,3 2-3 0,-54-2 10 16,0 0-10-16,55 0 10 0,1 0-10 0,-56 0 3 15,0 0-3-15,56-2 4 0,0-1-4 0,-56 3 6 16,0 0-6-16,52-4 6 0,-3-1-6 0,-49 5 3 16,0 0-3-16,50-2 3 0,-3 1-3 0,-47 1 5 15,0 0-5-15,51 0 6 0,-4 1-6 0,-47-1 3 16,0 0-3-16,50 4 3 0,-4 3-3 0,-46-7 5 15,0 0-5-15,47 5 5 0,0 2-5 0,-47-7 7 16,0 0-7-16,47 5 7 0,0 5-7 0,-47-10 3 0,0 0-3 16,47 7 3-16,3 1-3 0,-50-8 12 0,0 0-12 15,42 6 12-15,0 0-12 0,-42-6 3 0,0 0-3 16,37 2 4-16,-6 0-4 0,-31-2 2 0,0 0-2 0,26 0 2 16,-7 0-2-16,-19 0-43 0,0 0 43 0,14-2-43 15,-7 0 43-15,-7 2-162 0,0 0 162 0,-10-8-162 16,-11-4 162-16,-14-7-1177 0</inkml:trace>
  <inkml:trace contextRef="#ctx0" brushRef="#br2" timeOffset="-212257.57">28163 966 124 0,'0'0'0'0,"0"0"77"16,0 0-77-16,2 4 78 0,-1 2-78 0,-1-6 64 15,0 0-64-15,2 6 64 0,2 0-64 0,-4-6 32 16,0 0-32-16,5 9 33 0,0 6-33 0,-5-15 42 0,0 0-42 16,7 24 42-16,0 7-42 0,-7-31 8 0,0 0-8 15,5 40 9-15,-1 3-9 0,-4-43 30 0,0 0-30 0,3 47 30 16,-1 8-30-16,-2-55 27 0,0 0-27 0,0 64 27 15,0 2-27-15,0-66 32 0,0 0-32 0,-2 71 33 16,-1 1-33-16,3-72 43 0,0 0-43 0,-5 90 43 16,-2 17-43-16,7-107 56 0,0 0-56 0,-7 94 57 15,0 0-57-15,7-94 44 0,0 0-44 0,-6 82 44 16,5-3-44-16,1-79 32 0,0 0-32 0,-2 82 32 16,0-3-32-16,2-79 44 0,0 0-44 0,0 82 44 15,2-3-44-15,-2-79 40 0,0 0-40 0,0 79 40 16,2 0-40-16,-2-79 25 0,0 0-25 0,-2 72 26 15,-2 1-26-15,4-73 5 0,0 0-5 0,-3 69 5 16,0 1-5-16,3-70 27 0,0 0-27 0,-2 67 27 0,2-9-27 16,0-58 35-16,0 0-35 0,-2 60 35 0,0-2-35 15,2-58 2-15,0 0-2 0,-3 48 2 0,-1-8-2 16,4-40 16-16,0 0-16 0,-3 46 17 0,-1-1-17 16,4-45 15-16,0 0-15 0,-3 46 15 0,1-3-15 0,2-43 3 15,0 0-3-15,-3 48 4 0,1 3-4 0,2-51 7 16,0 0-7-16,-4 46 8 0,-1 2-8 0,5-48 3 15,0 0-3-15,-5 48 3 0,0 4-3 0,5-52 0 16,0 0 0-16,-7 46 0 0,0-7 0 0,7-39 5 16,0 0-5-16,-9 45 5 0,0 1-5 0,9-46 2 15,0 0-2-15,-8 46 3 0,-1-1-3 0,9-45 2 16,0 0-2-16,-5 43 2 0,1 0-2 0,4-43 10 0,0 0-10 16,-2 36 10-16,1-6-10 0,1-30 0 0,0 0 0 15,0 28 1-15,1-4-1 0,-1-24 3 0,0 0-3 16,2 20 4-16,2-4-4 0,-4-16 18 0,0 0-18 15,3 15 19-15,4-3-19 0,-7-12 32 0,0 0-32 0,11 7 33 16,4-5-33-16,-15-2 1 0,0 0-1 0,18 0 2 16,1-2-2-16,-19 2 3 0,0 0-3 0,23-3 4 15,3-4-4-15,-26 7 6 0,0 0-6 0,31-5 7 16,4 1-7-16,-35 4 0 0,0 0 0 0,40-3 0 16,7-2 0-16,-47 5 5 0,0 0-5 0,45-4 5 15,1 1-5-15,-46 3 8 0,0 0-8 0,47-4 8 16,0-1-8-16,-47 5 3 0,0 0-3 0,50-3 4 15,4-1-4-15,-54 4 13 0,0 0-13 0,58-3 13 16,1 1-13-16,-59 2 0 0,0 0 0 0,61 0 1 16,2-3-1-16,-63 3 3 0,0 0-3 0,74 0 4 15,12-4-4-15,-86 4 11 0,0 0-11 0,82-3 11 0,1-2-11 16,-83 5 8-16,0 0-8 0,77-4 9 0,-6-1-9 16,-71 5 3-16,0 0-3 0,68-7 4 0,-1 1-4 0,-67 6 7 15,0 0-7-15,66-6 7 0,2 3-7 0,-68 3 3 16,0 0-3-16,55 3 3 0,-6 1-3 0,-49-4 5 15,0 0-5-15,51 2 5 0,-2 4-5 0,-49-6 13 16,0 0-13-16,48 4 13 0,3-4-13 0,-51 0 8 16,0 0-8-16,54 3 9 0,2 2-9 0,-56-5 9 15,0 0-9-15,69 7 9 0,13-2-9 0,-82-5 38 16,0 0-38-16,58 7 39 0,-13-2-39 0,-45-5 1 16,0 0-1-16,49 7 2 0,-2-2-2 0,-47-5 14 0,0 0-14 15,49 7 15-15,-1-3-15 0,-48-4 24 0,0 0-24 16,51 5 25-16,1 2-25 0,-52-7 6 0,0 0-6 15,51 3 7-15,-3 2-7 0,-48-5 17 0,0 0-17 0,47 4 17 16,-1-1-17-16,-46-3 8 0,0 0-8 0,49 0 9 16,-1-3-9-16,-48 3 9 0,0 0-9 0,51-7 9 15,1 2-9-15,-52 5 15 0,0 0-15 0,54-7 15 16,2-2-15-16,-56 9 3 0,0 0-3 0,54-8 4 16,-2-3-4-16,-52 11 6 0,0 0-6 0,66-8 7 15,7-4-7-15,-73 12 7 0,0 0-7 0,72-10 8 16,-1 1-8-16,-71 9 3 0,0 0-3 0,68-5 3 15,0 1-3-15,-68 4 6 0,0 0-6 0,52-6 6 16,-8 4-6-16,-44 2 3 0,0 0-3 0,47-4 3 16,2 1-3-16,-49 3 0 0,0 0 0 0,52 0 0 15,2-5 0-15,-54 5 0 0,0 0 0 0,52-2 0 0,2 0 0 16,-54 2 1-16,0 0-1 0,53 0 1 0,1 0-1 16,-54 0 1-16,0 0-1 0,52 0 1 0,-2-3-1 15,-50 3 3-15,0 0-3 0,51 3 4 0,-1-1-4 0,-50-2 6 16,0 0-6-16,49 4 7 0,-2 2-7 0,-47-6 7 15,0 0-7-15,46 4 8 0,-1 4-8 0,-45-8 8 16,0 0-8-16,43 4 8 0,-1 1-8 0,-42-5 3 16,0 0-3-16,39 7 4 0,-3-5-4 0,-36-2 0 15,0 0 0-15,38 3 1 0,1 0-1 0,-39-3 1 16,0 0-1-16,36 0 2 0,1 0-2 0,-37 0 1 16,0 0-1-16,35 0 1 0,-2-3-1 0,-33 3 1 15,0 0-1-15,31 0 1 0,1 0-1 0,-32 0 3 0,0 0-3 16,31 0 4-16,-1-2-4 0,-30 2 0 0,0 0 0 15,27 0 0-15,0 0 0 0,-27 0 0 0,0 0 0 0,26 2 0 16,-2 1 0-16,-24-3 0 0,0 0 0 0,23 0 0 16,-1 4 0-16,-22-4-1 0,0 0 1 0,21 3 0 15,-1-1 0-15,-20-2-4 0,0 0 4 0,17 0-3 16,0-2 3-16,-17 2-7 0,0 0 7 0,16-7-6 16,-2-1 6-16,-14 8-8 0,0 0 8 0,12-12-8 15,-3-4 8-15,-9 16-8 0,0 0 8 0,9-15-8 16,-2-6 8-16,-7 21-1 0,0 0 1 0,5-22-1 15,-3-2 1-15,-2 24-3 0,0 0 3 0,1-24-3 16,-1 0 3-16,0 24-5 0,0 0 5 0,0-27-5 16,0-4 5-16,0 31-3 0,0 0 3 0,0-33-3 15,0-1 3-15,0 34-2 0,0 0 2 0,0-36-2 0,0-7 2 16,0 43-5-16,0 0 5 0,-1-48-4 0,-3-6 4 16,4 54-2-16,0 0 2 0,-3-52-2 0,-3-6 2 15,6 58-2-15,0 0 2 0,-5-60-1 0,2-7 1 16,3 67-1-16,0 0 1 0,-2-82-1 0,2-9 1 0,0 91-1 15,0 0 1-15,2-89-1 0,-1 2 1 0,-1 87-1 16,0 0 1-16,2-88 0 0,2-1 0 0,-4 89-1 16,0 0 1-16,5-84 0 0,2 2 0 0,-7 82-1 15,0 0 1-15,7-79 0 0,1 0 0 0,-8 79 0 16,0 0 0-16,11-75 0 0,-1 1 0 0,-10 74-2 16,0 0 2-16,11-72-2 0,1-1 2 0,-12 73 0 15,0 0 0-15,10-70 0 0,-1 1 0 0,-9 69 0 0,0 0 0 16,7-70 0-16,0-6 0 0,-7 76 0 0,0 0 0 15,7-78 0-15,-2-5 0 0,-5 83-2 0,0 0 2 0,4-75-1 16,-4 5 1-16,0 70-4 0,0 0 4 0,2-64-4 16,-2 13 4-16,0 51-3 0,0 0 3 0,1-43-3 15,1 12 3-15,-2 31-6 0,0 0 6 0,2-32-5 16,-1 1 5-16,-1 31-7 0,0 0 7 0,0-28-7 16,-1-2 7-16,1 30-3 0,0 0 3 0,-2-24-3 15,0 0 3-15,2 24-6 0,0 0 6 0,-3-16-6 16,-1 1 6-16,4 15-7 0,0 0 7 0,-5-9-7 15,0 1 7-15,5 8-8 0,0 0 8 0,-7-4-7 16,-2 1 7-16,9 3-8 0,0 0 8 0,-10 0-8 16,-2 0 8-16,12 0-4 0,0 0 4 0,-14 0-3 15,-2 0 3-15,16 0-6 0,0 0 6 0,-18-4-6 16,-2 1 6-16,20 3-3 0,0 0 3 0,-21-5-3 0,-2 1 3 16,23 4-5-16,0 0 5 0,-23-5-5 0,-1-2 5 15,24 7-7-15,0 0 7 0,-28-5-7 0,-2-2 7 16,30 7-15-16,0 0 15 0,-31-6-14 0,-4 0 14 0,35 6-23 15,0 0 23-15,-40-8-22 0,-5 1 22 0,45 7-4 16,0 0 4-16,-49-3-3 0,-1 1 3 0,50 2-8 16,0 0 8-16,-51-4-7 0,-1 4 7 0,52 0-4 15,0 0 4-15,-52 0-3 0,-2 6 3 0,54-6-6 16,0 0 6-16,-60 3-5 0,-2 4 5 0,62-7-13 16,0 0 13-16,-79 8-13 0,-10 1 13 0,89-9-9 15,0 0 9-15,-81 3-8 0,2 4 8 0,79-7 0 0,0 0 0 16,-77 5 0-16,4 2 0 0,73-7 0 0,0 0 0 15,-75 9 0-15,-1-1 0 0,76-8 1 0,0 0-1 16,-72 11 2-16,4-3-2 0,68-8 29 0,0 0-29 0,-71 9 29 16,0 1-29-16,71-10 1 0,0 0-1 0,-70 5 2 15,2-1-2-15,68-4 6 0,0 0-6 0,-66-4 7 16,-1 1-7-16,67 3 24 0,0 0-24 0,-64-5 25 16,3-6-25-16,61 11 1 0,0 0-1 0,-52-5 2 15,5 2-2-15,47 3 2 0,0 0-2 0,-51-4 3 16,1 3-3-16,50 1 2 0,0 0-2 0,-51-7 2 15,-1 0-2-15,52 7 0 0,0 0 0 0,-49-5 0 16,4-4 0-16,45 9 0 0,0 0 0 0,-49-7 0 16,-1 2 0-16,50 5-2 0,0 0 2 0,-51-7-1 15,1 4 1-15,50 3-2 0,0 0 2 0,-49-5-1 16,0 1 1-16,49 4 0 0,0 0 0 0,-44-3 1 16,4 0-1-16,40 3 0 0,0 0 0 0,-43-2 0 0,-1 2 0 15,44 0 0-15,0 0 0 0,-45-4 0 0,0 4 0 16,45 0 0-16,0 0 0 0,-46-3 0 0,-1 0 0 0,47 3 0 15,0 0 0-15,-47-6 0 0,-2-4 0 0,49 10 1 16,0 0-1-16,-47-5 1 0,2-3-1 0,45 8 1 16,0 0-1-16,-45-7 1 0,1-2-1 0,44 9 1 15,0 0-1-15,-48-3 1 0,-5-1-1 0,53 4 3 16,0 0-3-16,-54-3 4 0,0 1-4 0,54 2 0 16,0 0 0-16,-54 0 1 0,2 0-1 0,52 0 0 15,0 0 0-15,-47 0 0 0,3 2 0 0,44-2-1 0,0 0 1 16,-47 7 0-16,-1-4 0 0,48-3 0 0,0 0 0 15,-51 9 0-15,-3-2 0 0,54-7 1 0,0 0-1 16,-50 8 2-16,-1-3-2 0,51-5 4 0,0 0-4 0,-45 7 5 16,3-4-5-16,42-3 14 0,0 0-14 0,-44 0 15 15,3 4-15-15,41-4 8 0,0 0-8 0,-42-4 8 16,2 1-8-16,40 3 9 0,0 0-9 0,-40-7 9 16,0 2-9-16,40 5 8 0,0 0-8 0,-41-7 8 15,0 2-8-15,41 5 8 0,0 0-8 0,-39-3 8 16,3-1-8-16,36 4 8 0,0 0-8 0,-39-5 8 15,-1 2-8-15,40 3 3 0,0 0-3 0,-36-4 4 16,1-1-4-16,35 5 6 0,0 0-6 0,-35-3 6 16,0 3-6-16,35 0 3 0,0 0-3 0,-43 5 3 15,-8 5-3-15,51-10 0 0,0 0 0 0,-49 9 0 16,-1 3 0-16,50-12-3 0,0 0 3 0,-40 7-3 16,8 1 3-16,32-8-190 0,0 0 190 0,-29 0-189 0,3-8 189 15,26 8-102-15,0 0 102 0,-56-7-1158 0,112 14 1158 0</inkml:trace>
  <inkml:trace contextRef="#ctx0" brushRef="#br1" timeOffset="-202484.12">18623 6654 292 0,'0'0'0'0,"0"0"0"0,0 0 0 0,0 0 84 16,0 0-84-16,0 0 85 0,0 0-85 0,0 0 62 0,0 0-62 16,0 0 62-16,0 0-62 0,0 0 74 0,0 0-74 15,0 0 74-15,0 0-74 0,0 0 65 0,0 0-65 16,0 0 65-16,0 0-65 0,0 0 47 0,0 0-47 15,0 0 47-15,42-2-47 0,-42 2 33 0,0 0-33 0,30 2 33 16,8 0-33-16,-38-2 23 0,0 0-23 0,38 5 24 16,4 2-24-16,-42-7 34 0,0 0-34 0,42 3 35 15,1 5-35-15,-43-8 19 0,0 0-19 0,39 2 20 16,1-2-20-16,-40 0 5 0,0 0-5 0,36 0 6 16,3-2-6-16,-39 2 9 0,0 0-9 0,31-3 10 15,2 3-10-15,-33 0 14 0,0 0-14 0,30 0 15 16,-4 0-15-16,-26 0 3 0,0 0-3 0,23 0 4 15,-6 0-4-15,-17 0 6 0,0 0-6 0,17 3 7 16,-6-3-7-16,-11 0 22 0,0 0-22 0,9 0 23 16,-6 0-23-16,-3 0 36 0,0 0-36 0,0 0 37 15,0 0-37-15,0 0 31 0,0 0-31 0,-10 0 31 0,-6-3-31 16,16 3 14-16,0 0-14 0,-21-7 15 0,-5-1-15 0,26 8 42 16,0 0-42-16,-26-5 43 0,-2 1-43 0,28 4 7 15,0 0-7-15,-35-3 7 0,-3-1-7 0,38 4 6 16,0 0-6-16,-37-3 6 0,-1-2-6 0,38 5 15 15,0 0-15-15,-32-4 15 0,6-1-15 0,26 5 0 16,0 0 0-16,-21-3 1 0,6 3-1 0,15 0 0 16,0 0 0-16,-4 0 0 0,11 5 0 0,-7-5 6 15,0 0-6-15,21 7 6 0,9 0-6 0,-30-7 3 16,0 0-3-16,40 8 4 0,9 4-4 0,-49-12 2 16,0 0-2-16,61 9 3 0,10-1-3 0,-71-8 11 0,0 0-11 15,71 10 11-15,3 2-11 0,-74-12-17 0,0 0 17 16,81 16-16-16,10 8 16 0,-91-24-97 0,0 0 97 15,173 39-1055-15,-346-78 1055 0</inkml:trace>
  <inkml:trace contextRef="#ctx0" brushRef="#br1" timeOffset="-201283.32">26114 6609 460 0,'0'0'0'0,"0"-8"0"0,-1-6 0 0,1 14 35 0,0 0-35 16,1-10 36-16,1 3-36 0,-2 7 37 0,0 0-37 0,5-9 37 15,2 2-37-15,-7 7 43 0,0 0-43 0,12-3 43 16,4 3-43-16,-16 0 35 0,0 0-35 0,21 3 36 16,7 4-36-16,-28-7 15 0,0 0-15 0,31 12 15 15,6 0-15-15,-37-12 13 0,0 0-13 0,42 12 14 16,6 4-14-16,-48-16 34 0,0 0-34 0,53 8 35 15,6-4-35-15,-59-4 62 0,0 0-62 0,57 3 63 16,3-3-63-16,-60 0 38 0,0 0-38 0,54-2 38 16,-4-3-38-16,-50 5 12 0,0 0-12 0,47-3 13 15,-5 1-13-15,-42 2 38 0,0 0-38 0,35-3 39 16,-7-1-39-16,-28 4 18 0,0 0-18 0,21-3 18 0,-6 1-18 16,-15 2 41-16,0 0-41 0,11 0 41 0,-6 0-41 15,-5 0 32-15,0 0-32 0,-2 5 33 0,-12-1-33 16,14-4 13-16,0 0-13 0,-21 12 14 0,-6 0-14 15,27-12 37-15,0 0-37 0,-34 12 38 0,-4 0-38 0,38-12 2 16,0 0-2-16,-43 8 2 0,-5 2-2 0,48-10 3 16,0 0-3-16,-48 4 3 0,-3 1-3 0,51-5 12 15,0 0-12-15,-50 0 13 0,1 0-13 0,49 0 3 16,0 0-3-16,-42 0 3 0,7-3-3 0,35 3 2 16,0 0-2-16,-31-2 2 0,5-2-2 0,26 4 5 15,0 0-5-15,-21 0 5 0,5 0-5 0,16 0 0 0,0 0 0 16,-14 0 0-16,2 6 0 0,12-6 0 0,0 0 0 15,-5 15 0-15,5 7 0 0,0-22 0 0,0 0 0 16,14 24 0-16,10 4 0 0,-24-28-1 0,0 0 1 0,42 25 0 16,15 1 0-16,-57-26 0 0,0 0 0 0,70 16 0 15,12-4 0-15,-82-12-116 0,0 0 116 0,103 1-115 16,17-6 115-16,-120 5-87 0,0 0 87 0,223 0-799 16,-446 0 799-16</inkml:trace>
  <inkml:trace contextRef="#ctx0" brushRef="#br1" timeOffset="-168238.52">8965 10089 1043 0,'0'0'0'16,"0"0"-211"-16,0 0 211 0,0 0-210 0,-5-7 210 16,5 7-43-16,0 0 43 0,0 0-43 0,0-2 43 0,0 2-21 15,0 0 21-15,0 0-21 0,1 2 21 0,-1-2-10 16,0 0 10-16,-1 13-10 0,1 11 10 0,0-24 6 15,0 0-6-15,-7 33 6 0,-2 13-6 0,9-46 21 16,0 0-21-16,-9 52 21 0,1 4-21 0,8-56 39 16,0 0-39-16,-6 65 40 0,-1 0-40 0,7-65 7 15,0 0-7-15,-1 67 7 0,1 0-7 0,0-67 30 16,0 0-30-16,0 57 30 0,1-8-30 0,-1-49 10 0,0 0-10 16,7 41 11-16,-1-8-11 0,-6-33 10 0,0 0-10 15,12 22 11-15,2-12-11 0,-14-10 26 0,0 0-26 16,15-1 26-16,-1-15-26 0,-14 16 6 0,0 0-6 0,16-24 6 15,-2-13-6-15,-14 37 25 0,0 0-25 0,16-41 26 16,-2-7-26-16,-14 48 30 0,0 0-30 0,17-52 30 16,2-6-30-16,-19 58 20 0,0 0-20 0,21-55 20 15,0-3-20-15,-21 58 11 0,0 0-11 0,23-48 11 16,-6 5-11-16,-17 43 18 0,0 0-18 0,16-36 19 16,-4 9-19-16,-12 27 22 0,0 0-22 0,10-19 23 15,-1 7-23-15,-9 12 8 0,0 0-8 0,7-7 8 16,2 5-8-16,-9 2-122 0,0 0 122 0,8 2-122 15,1 1 122-15,12 4-520 0</inkml:trace>
  <inkml:trace contextRef="#ctx0" brushRef="#br1" timeOffset="-167773.14">9500 10390 270 0,'0'0'0'15,"0"-5"0"-15,0 0 0 0,0 5 104 0,0 0-104 16,-2 5 105-16,-1 10-105 0,3-15 93 0,0 0-93 16,-6 14 93-16,3 0-93 0,3-14 60 0,0 0-60 15,-7 24 60-15,-4 7-60 0,11-31 43 0,0 0-43 0,-8 34 43 16,1 5-43-16,7-39 18 0,0 0-18 0,-9 36 19 16,0 4-19-16,9-40 29 0,0 0-29 0,-12 39 29 15,3 6-29-15,9-45 12 0,0 0-12 0,-8 42 12 16,-1 1-12-16,9-43 18 0,0 0-18 0,-4 40 19 15,4-3-19-15,0-37 3 0,0 0-3 0,7 35 4 16,2-5-4-16,-9-30 7 0,0 0-7 0,12 26 8 16,6-2-8-16,-18-24 7 0,0 0-7 0,17 14 8 15,4-4-8-15,-21-10 7 0,0 0-7 0,21 2 8 16,-4-4-8-16,-17 2 3 0,0 0-3 0,18-8 4 0,-6-4-4 16,-12 12-126-16,0 0 126 0,9-12-126 0,-1-4 126 15,13-11-534-15</inkml:trace>
  <inkml:trace contextRef="#ctx0" brushRef="#br1" timeOffset="-167530.82">9244 10589 460 0,'0'0'0'0,"8"0"0"0,1 3 0 0,-9-3 74 0,0 0-74 15,17 0 75-15,4-3-75 0,-21 3 45 0,0 0-45 16,30-4 46-16,8 1-46 0,-38 3 43 0,0 0-43 16,35-2 44-16,4-3-44 0,-39 5 12 0,0 0-12 15,36-3 13-15,-1-1-13 0,-35 4 19 0,0 0-19 16,30-3 20-16,-1-1-20 0,-29 4-101 0,0 0 101 0,30-5-101 16,-4-5 101-16,30-5-402 0</inkml:trace>
  <inkml:trace contextRef="#ctx0" brushRef="#br1" timeOffset="-166961.83">9766 10589 225 0,'0'0'0'0,"-5"-4"0"0,-2-1 0 0,7 5 99 15,0 0-99-15,0 0 100 0,4 2-100 0,-4-2 90 16,0 0-90-16,8 7 90 0,6 3-90 0,-14-10 75 16,0 0-75-16,16 14 76 0,1 5-76 0,-17-19 52 0,0 0-52 15,16 15 52-15,1 4-52 0,-17-19 50 16,0 0-50-16,13 17 51 0,-3 2-51 0,-10-19 37 0,0 0-37 15,7 14 37-15,-2-2-37 0,-5-12 9 0,0 0-9 16,0 13 9-16,-5 1-9 0,5-14 31 0,0 0-31 16,-3 14 31-16,-6-1-31 0,9-13 5 0,0 0-5 15,-9 12 5-15,-3-1-5 0,12-11 15 0,0 0-15 16,-14 8 16-16,4-1-16 0,10-7 4 0,0 0-4 16,-9 2 4-16,0 0-4 0,9-2 3 0,0 0-3 0,-2 0 3 15,2-2-3-15,0 2 0 0,0 0 0 0,9 2 0 16,12 3 0-16,-21-5-4 0,0 0 4 0,23 7-3 15,10 5 3-15,-33-12-15 0,0 0 15 0,29 12-14 16,1 5 14-16,-30-17-4 0,0 0 4 0,26 19-4 16,-2-1 4-16,-24-18-3 0,0 0 3 0,21 21-3 15,-1 1 3-15,-20-22 0 0,0 0 0 0,15 21 1 16,-6-2-1-16,-9-19 1 0,0 0-1 0,3 20 1 0,-3 2-1 16,0-22 15-16,0 0-15 0,-3 23 16 0,-6 1-16 15,9-24 16-15,0 0-16 0,-8 19 17 0,-5-1-17 16,13-18 15-16,0 0-15 0,-17 16 16 0,-11-4-16 0,28-12-1 15,0 0 1-15,-23 8-1 0,2-3 1 0,21-5-156 16,0 0 156-16,-20 2-156 0,2-5 156 0,-17 3-579 16</inkml:trace>
  <inkml:trace contextRef="#ctx0" brushRef="#br1" timeOffset="-166451.33">10247 10335 180 0,'0'0'0'0,"0"0"0"16,4 5 0-16,-4-5 39 0,0 0-39 0,5 4 39 16,5-1-39-16,-10-3 63 0,0 0-63 0,9 9 64 15,5-4-64-15,-14-5 74 0,0 0-74 0,21 12 75 16,3 5-75-16,-24-17 60 0,0 0-60 0,30 17 61 16,-1 4-61-16,-29-21 42 0,0 0-42 0,28 19 42 0,4 0-42 15,-32-19 21-15,0 0-21 0,31 17 21 0,2-2-21 16,-33-15 28-16,0 0-28 0,23 15 28 0,-2-6-28 15,-21-9 42-15,0 0-42 0,15 10 43 0,-4-1-43 0,-11-9 44 16,0 0-44-16,7 12 44 0,-11-2-44 0,4-10 28 16,0 0-28-16,-8 19 28 0,-6 7-28 0,14-26 27 15,0 0-27-15,-21 27 27 0,-7 2-27 0,28-29 33 16,0 0-33-16,-31 31 34 0,-4 2-34 0,35-33 6 16,0 0-6-16,-37 37 6 0,-1-1-6 0,38-36 11 15,0 0-11-15,-35 38 11 0,5 1-11 0,30-39 1 16,0 0-1-16,-28 33 1 0,9-6-1 0,19-27 0 15,0 0 0-15,-15 28 0 0,6-1 0 0,9-27-28 0,0 0 28 16,0 21-28-16,9-2 28 0,-9-19-110 0,0 0 110 16,3-4-110-16,1-11 110 0,4-2-623 0</inkml:trace>
  <inkml:trace contextRef="#ctx0" brushRef="#br1" timeOffset="-165760.35">11129 10632 158 0,'0'0'0'0,"3"20"0"15,2 16 0-15,-5-36 70 0,0 0-70 0,4 40 70 16,5 9-70-16,-9-49 46 0,0 0-46 0,12 43 47 16,2-2-47-16,-14-41 40 0,0 0-40 0,12 35 40 15,0-5-40-15,-12-30 41 0,0 0-41 0,14 14 42 16,2-9-42-16,-16-5 33 0,0 0-33 0,17-12 34 0,0-14-34 15,-17 26 38-15,0 0-38 0,18-41 39 0,3-15-39 16,-21 56 15-16,0 0-15 0,21-60 16 0,0-9-16 0,-21 69 21 16,0 0-21-16,26-80 21 0,3-13-21 0,-29 93 8 15,0 0-8-15,30-73 9 0,3 1-9 0,-33 72 16 16,0 0-16-16,23-47 17 0,-4 17-17 0,-19 30 14 16,0 0-14-16,19-21 15 0,-2 7-15 0,-17 14-123 15,0 0 123-15,16-6-123 0,-4 7 123 0,15-6-363 16</inkml:trace>
  <inkml:trace contextRef="#ctx0" brushRef="#br1" timeOffset="-165009.95">10949 10334 147 0,'0'0'0'0,"9"3"0"16,1 0 0-16,-10-3 85 0,0 0-85 0,7 4 86 15,-1-4-86-15,-6 0 88 0,0 0-88 0,3 5 89 16,-1 2-89-16,-2-7 67 0,0 0-67 0,10 19 68 15,4 13-68-15,-14-32 57 0,0 0-57 0,21 36 57 0,3 7-57 16,-24-43 34-16,0 0-34 0,23 46 35 0,1 6-35 16,-24-52 33-16,0 0-33 0,21 51 34 0,-7 4-34 0,-14-55 37 15,0 0-37-15,13 48 38 0,-5-2-38 0,-8-46 33 16,0 0-33-16,4 38 33 0,-4-7-33 0,0-31-40 16,0 0 40-16,1 24-40 0,3-9 40 0,-4-15-79 15,0 0 79-15,3 39-557 0,-6-78 557 0</inkml:trace>
  <inkml:trace contextRef="#ctx0" brushRef="#br1" timeOffset="-164395.04">11714 10570 1043 0,'0'0'0'0,"0"0"0"0,0 0 0 0,0 0-31 15,0 0 31-15,0 0-31 0,0 0 31 0,0 0 0 16,0 0 0-16,0 0 0 0,0 0 0 0,0 0 0 16,0 0 0-16,0 0 0 0,-16 33 0 0,16-33-3 0,0 0 3 15,-10 29-2-15,-1 2 2 0,11-31-3 0,0 0 3 16,-8 35-2-16,2 5 2 0,6-40-1 0,0 0 1 16,-8 39-1-16,3-1 1 0,5-38 1 0,0 0-1 15,-4 41 2-15,-1 2-2 0,5-43 1 0,0 0-1 16,-4 34 2-16,4-1-2 0,0-33 1 0,0 0-1 15,0 31 2-15,4 1-2 0,-4-32 1 0,0 0-1 0,9 33 2 16,4-2-2-16,-13-31 1 0,0 0-1 0,14 27 1 16,2-1-1-16,-16-26 3 0,0 0-3 0,16 22 3 15,3-5-3-15,-19-17 2 0,0 0-2 0,17 12 2 16,2-5-2-16,-19-7-38 0,0 0 38 0,11 5-38 16,-1 0 38-16,-10-5-133 0,0 0 133 0,9 4-132 15,-4-4 132-15,9 5-396 0</inkml:trace>
  <inkml:trace contextRef="#ctx0" brushRef="#br1" timeOffset="-164109.16">11435 10767 359 0,'0'0'0'0,"11"5"0"0,6 4 0 0,-17-9 75 16,0 0-75-16,18 3 75 0,6 2-75 0,-24-5 74 15,0 0-74-15,31 5 75 0,4-1-75 0,-35-4 42 0,0 0-42 16,37 3 43-16,1 1-43 0,-38-4 18 0,0 0-18 16,33 0 19-16,2 0-19 0,-35 0 20 0,0 0-20 15,30-5 20-15,-4-1-20 0,-26 6 14 0,0 0-14 16,21-1 15-16,-4-6-15 0,-17 7-128 0,0 0 128 15,16-4-128-15,-6 3 128 0,18-3-353 0</inkml:trace>
  <inkml:trace contextRef="#ctx0" brushRef="#br1" timeOffset="-163448.96">12219 10745 359 0,'0'0'0'15,"-9"5"0"-15,-8 3 0 0,17-8 58 0,0 0-58 16,-3 7 58-16,-1 0-58 0,4-7 54 0,0 0-54 0,-2 9 54 16,4-4-54-16,-2-5 48 0,0 0-48 0,0 12 48 15,-2 3-48-15,2-15 17 0,0 0-17 0,-3 21 17 16,-6 5-17-16,9-26 21 0,0 0-21 0,-7 20 21 16,-2 1-21-16,9-21 8 0,0 0-8 0,-8 22 9 15,-3 0-9-15,11-22 9 0,0 0-9 0,-10 21 10 16,1-2-10-16,9-19 3 0,0 0-3 0,-5 17 4 15,-4-2-4-15,9-15 6 0,0 0-6 0,-3 19 6 0,1 2-6 16,2-21 3-16,0 0-3 0,0 15 3 0,5 0-3 16,-5-15 5-16,0 0-5 0,9 14 5 0,8-2-5 15,-17-12 13-15,0 0-13 0,14 10 13 0,5 2-13 16,-19-12 8-16,0 0-8 0,20 4 9 0,2-1-9 0,-22-3 24 16,0 0-24-16,23 4 25 0,1 1-25 0,-24-5 6 15,0 0-6-15,19 0 7 0,1 1-7 0,-20-1 9 16,0 0-9-16,17 2 10 0,-3 0-10 0,-14-2 3 15,0 0-3-15,12 2 4 0,-3-2-4 0,-9 0-70 16,0 0 70-16,7-2-69 0,-2-2 69 0,-5 4-112 16,0 0 112-16,9-5-425 0,-18 10 425 0</inkml:trace>
  <inkml:trace contextRef="#ctx0" brushRef="#br1" timeOffset="-163240.08">12364 10979 516 0,'8'40'0'0,"-8"-40"114"0,0 0-114 0,4 26 114 15,-1 1-114-15,-3-27 118 0,0 0-118 0,0 51 119 16,-3 11-119-16,3-62 91 0,0 0-91 0,0 69 91 16,-5 6-91-16,5-75 43 0,0 0-43 0,-7 92 43 15,-5 15-43-15,12-107-96 0,0 0 96 0,-6 84-96 16,-2-14 96-16,8-70-119 0,0 0 119 0,-13 154-590 15,26-308 590-15</inkml:trace>
  <inkml:trace contextRef="#ctx0" brushRef="#br1" timeOffset="-142716.36">13200 10758 460 0,'0'0'0'0,"5"-1"0"16,2-3 0-16,-7 4 63 0,0 0-63 0,5-5 64 16,-1 2-64-16,-4 3 54 0,0 0-54 0,3-4 54 15,3 1-54-15,-6 3 33 0,0 0-33 0,7-9 33 16,3 2-33-16,-10 7 18 0,0 0-18 0,16-6 18 16,-2-3-18-16,-14 9 27 0,0 0-27 0,24-5 27 15,0 1-27-15,-24 4 37 0,0 0-37 0,32 0 38 0,3 7-38 16,-35-7 37-16,0 0-37 0,36 9 38 0,3 3-38 15,-39-12 24-15,0 0-24 0,31 8 25 0,-1 4-25 16,-30-12 35-16,0 0-35 0,31 11 36 0,0-3-36 0,-31-8 21 16,0 0-21-16,30 7 21 0,3-2-21 15,-33-5 10-15,0 0-10 0,31 0 11 0,2 0-11 0,-33 0 18 16,0 0-18-16,35 0 19 0,2-7-19 0,-37 7 14 16,0 0-14-16,29-5 15 0,-2-7-15 0,-27 12 25 15,0 0-25-15,26-12 26 0,-2-3-26 0,-24 15 30 16,0 0-30-16,18-16 30 0,-1 4-30 0,-17 12-19 15,0 0 19-15,12-10-18 0,-3 0 18 0,-9 10-132 16,0 0 132-16,5-7-132 0,-3-1 132 0,5-11-702 0</inkml:trace>
  <inkml:trace contextRef="#ctx0" brushRef="#br1" timeOffset="-142116.15">12963 10825 1255 0,'49'7'0'0,"-49"-7"-176"15,0 0 176-15,47 7-176 0,3 2 176 0,-50-9-20 16,0 0 20-16,39 5-20 0,-8 2 20 0,-31-7-9 0,0 0 9 16,26 0-8-16,-5-4 8 0,-21 4-29 0,0 0 29 15,19-2-29-15,-1 1 29 0,-18 1 1 0,0 0-1 16,21-2 2-16,0 2-2 0,-21 0 37 0,0 0-37 16,27 0 38-16,5 0-38 0,-32 0 36 0,0 0-36 15,35 2 36-15,5-1-36 0,-40-1 23 0,0 0-23 0,40 2 24 16,0 2-24-16,-40-4 29 0,0 0-29 0,40 0 29 15,-2 3-29-15,-38-3 7 0,0 0-7 0,39 5 7 16,-1 0-7-16,-38-5 5 0,0 0-5 0,38 7 5 16,2 2-5-16,-40-9 22 0,0 0-22 0,39 10 22 15,-3-3-22-15,-36-7 12 0,0 0-12 0,32 8 13 16,-5 1-13-16,-27-9 26 0,0 0-26 0,21 7 26 16,0-2-26-16,-21-5 13 0,0 0-13 0,18 3 13 15,-8 1-13-15,-10-4-43 0,0 0 43 0,9 1-43 16,-2-2 43-16,-7 1-155 0,0 0 155 0,3-7-154 0,2-5 154 15,2-7-516-15</inkml:trace>
  <inkml:trace contextRef="#ctx0" brushRef="#br1" timeOffset="-141680.06">13913 10462 471 0,'0'0'0'0,"8"0"0"0,6-3 0 0,-14 3 98 0,0 0-98 15,12 3 98-15,4-1-98 0,-16-2 79 0,0 0-79 16,14 10 80-16,5 2-80 0,-19-12 58 0,0 0-58 16,23 9 59-16,1 1-59 0,-24-10 32 0,0 0-32 15,28 12 32-15,2-4-32 0,-30-8 1 0,0 0-1 16,29 6 1-16,3-3-1 0,-32-3 0 0,0 0 0 15,29 7 0-15,3-4 0 0,-32-3 1 0,0 0-1 16,29 5 2-16,-6 2-2 0,-23-7 14 0,0 0-14 0,19 9 15 16,-7-1-15-16,-12-8 24 0,0 0-24 0,9 9 25 15,-4 1-25-15,-5-10 13 0,0 0-13 0,-5 19 14 16,-7 9-14-16,12-28 29 0,0 0-29 0,-18 27 29 16,-10 5-29-16,28-32 18 0,0 0-18 0,-27 31 19 15,-7 5-19-15,34-36 18 0,0 0-18 0,-29 33 18 16,-4 1-18-16,33-34 34 0,0 0-34 0,-32 31 35 15,1 0-35-15,31-31 5 0,0 0-5 0,-26 29 5 0,3-7-5 16,23-22 2-16,0 0-2 0,-17 21 2 0,5-4-2 16,12-17-14-16,0 0 14 0,-9 14-13 0,2-2 13 15,7-12-126-15,0 0 126 0,3 1-126 0,10-6 126 0,-1-2-698 16</inkml:trace>
  <inkml:trace contextRef="#ctx0" brushRef="#br1" timeOffset="-141064.78">14838 10349 247 0,'0'0'0'15,"0"3"0"-15,0 3 0 0,0-6 96 0,0 0-96 0,3 0 97 0,2-2-97 16,-5 2 85-16,0 0-85 0,6 0 85 0,0 0-85 16,-6 0 74-16,0 0-74 0,6 8 74 0,2 11-74 15,-8-19 45-15,0 0-45 0,11 28 46 0,3 8-46 16,-14-36 32-16,0 0-32 0,12 42 32 0,2 10-32 0,-14-52 13 16,0 0-13-16,12 55 14 0,-3 3-14 0,-9-58 20 15,0 0-20-15,7 60 20 0,0 0-20 0,-7-60 8 16,0 0-8-16,7 55 8 0,-2 0-8 0,-5-55 9 15,0 0-9-15,7 42 10 0,-5-7-10 0,-2-35 3 16,0 0-3-16,7 25 4 0,-2-6-4 0,-5-19 12 16,0 0-12-16,9 0 12 0,3-12-12 0,-12 12 3 15,0 0-3-15,12-27 4 0,5-16-4 0,-17 43 12 0,0 0-12 16,21-55 12-16,2-12-12 0,-23 67 44 0,0 0-44 16,33-80 45-16,5-16-45 0,-38 96 42 0,0 0-42 15,39-84 43-15,3 0-43 0,-42 84 35 0,0 0-35 16,31-65 35-16,-3 10-35 0,-28 55 34 0,0 0-34 15,15-33 35-15,-9 18-35 0,-6 15 22 0,0 0-22 0,5-10 23 16,-5 8-23-16,0 2-60 0,0 0 60 0,-9 15-59 16,-5 15 59-16,14-30-141 0,0 0 141 0,-15 29-140 15,-3 5 140-15,-18 31-682 0</inkml:trace>
  <inkml:trace contextRef="#ctx0" brushRef="#br1" timeOffset="-140448.72">15623 10717 606 0,'0'0'0'0,"-8"0"0"0,-8 2 0 0,16-2 106 0,0 0-106 16,-7 2 107-16,3-1-107 0,4-1 93 0,0 0-93 15,-5 4 94-15,3-4-94 0,2 0 69 0,0 0-69 16,-8 5 69-16,-4 5-69 0,12-10 79 0,0 0-79 15,-16 9 79-15,0 1-79 0,16-10 54 0,0 0-54 16,-21 12 55-16,-5 2-55 0,26-14 35 0,0 0-35 0,-21 12 36 16,4-2-36-16,17-10 18 0,0 0-18 0,-18 12 18 15,6 0-18-15,12-12 1 0,0 0-1 0,-12 12 2 16,0 0-2-16,12-12-1 0,0 0 1 0,-5 16 0 16,-1-4 0-16,6-12-4 0,0 0 4 0,6 18-3 15,2 6 3-15,-8-24-9 0,0 0 9 0,14 19-8 16,5 3 8-16,-19-22-8 0,0 0 8 0,23 23-8 15,5-4 8-15,-28-19-4 0,0 0 4 0,26 20-3 0,2 2 3 16,-28-22-6-16,0 0 6 0,23 23-6 0,-1-1 6 16,-22-22-1-16,0 0 1 0,12 20 0 0,-3 3 0 15,-9-23 0-15,0 0 0 0,5 19 0 0,-1 1 0 16,-4-20 3-16,0 0-3 0,-4 17 3 0,-1 2-3 16,5-19 21-16,0 0-21 0,-9 16 21 0,-3-4-21 0,12-12 13 15,0 0-13-15,-17 10 14 0,-4-2-14 0,21-8 5 16,0 0-5-16,-21 6 5 0,-2-3-5 0,23-3 8 15,0 0-8-15,-21-3 8 0,1-1-8 0,20 4-97 16,0 0 97-16,-13-5-96 0,5-5 96 0,8 10-128 16,0 0 128-16,-25-16-814 0,50 32 814 0</inkml:trace>
  <inkml:trace contextRef="#ctx0" brushRef="#br1" timeOffset="-139803.28">15818 10793 1065 0,'0'0'0'0,"0"0"0"16,0 0 0-16,0 0-17 0,0 0 17 0,0 0-16 16,0 0 16-16,0 0 29 0,0 0-29 0,0 0 29 0,0 0-29 15,0 0 51-15,0 0-51 0,0 0 51 0,0 0-51 16,0 0 12-16,0 0-12 0,0 0 12 0,0 0-12 16,0 0 33-16,0 0-33 0,0 0 34 0,0 0-34 0,0 0 0 15,0 0 0-15,0 0 1 0,25 3-1 0,-25-3 1 16,0 0-1-16,17 5 1 0,4 2-1 0,-21-7 8 15,0 0-8-15,18 7 9 0,-5 5-9 0,-13-12 32 16,0 0-32-16,11 12 32 0,-2 2-32 0,-9-14 4 16,0 0-4-16,5 12 5 0,-2-2-5 0,-3-10 18 15,0 0-18-15,0 12 18 0,-3-3-18 0,3-9 23 16,0 0-23-16,-7 10 24 0,-2 0-24 0,9-10 22 16,0 0-22-16,-10 10 22 0,-6-3-22 0,16-7 1 0,0 0-1 15,-14 5 1-15,-2-1-1 0,16-4 5 0,0 0-5 16,-12 1 5-16,2-1-5 0,10 0 0 0,0 0 0 15,-9 2 0-15,6-2 0 0,3 0-3 0,0 0 3 16,1 9-3-16,10-1 3 0,-11-8-13 0,0 0 13 16,17 16-12-16,4-1 12 0,-21-15-9 0,0 0 9 0,26 16-9 15,4 4 9-15,-30-20-4 0,0 0 4 0,29 19-3 16,1 2 3-16,-30-21-7 0,0 0 7 0,21 18-7 16,0 1 7-16,-21-19-3 0,0 0 3 0,10 21-3 15,-3-1 3-15,-7-20 0 0,0 0 0 0,2 21 0 16,-4-2 0-16,2-19 3 0,0 0-3 0,-12 20 3 15,-4 3-3-15,16-23 3 0,0 0-3 0,-17 15 4 16,-4 0-4-16,21-15 20 0,0 0-20 0,-23 11 20 16,-6-6-20-16,29-5-46 0,0 0 46 0,-25 5-46 0,5-5 46 15,20 0-200-15,0 0 200 0,-16 3-200 0,4-3 200 16,-16 0-640-16</inkml:trace>
  <inkml:trace contextRef="#ctx0" brushRef="#br1" timeOffset="-138317.3">16076 10501 1099 0,'0'0'0'0,"56"-6"0"16,38-6 0-16,-94 12-48 0,0 0 48 0,64-9-48 15,-6 2 48-15,-58 7 24 0,0 0-24 0,38-5 25 16,-15 2-25-16,-23 3 22 0,0 0-22 0,17-2 22 16,-10 4-22-16,-7-2 0 0,0 0 0 0,14 5 0 0,2 5 0 15,-16-10 18-15,0 0-18 0,23 12 18 0,4 3-18 16,-27-15 10-16,0 0-10 0,30 16 10 0,5-2-10 15,-35-14 10-15,0 0-10 0,35 15 11 0,1 2-11 0,-36-17 16 16,0 0-16-16,32 14 17 0,-1-4-17 0,-31-10 3 16,0 0-3-16,26 9 3 0,-3-4-3 0,-23-5 2 15,0 0-2-15,19 7 3 0,-2-7-3 0,-17 0 10 16,0 0-10-16,13 3 11 0,-5-1-11 0,-8-2 22 16,0 0-22-16,6 2 23 0,-3-1-23 0,-3-1 13 15,0 0-13-15,0 0 14 0,0 0-14 0,0 0 10 0,0 0-10 16,0 0 11-16,0 0-11 0,0 0 17 0,0 0-17 15,-7 7 17-15,-3 5-17 0,10-12 14 0,0 0-14 16,-14 14 15-16,-4 8-15 0,18-22 4 0,0 0-4 16,-22 24 4-16,-8 7-4 0,30-31 13 0,0 0-13 0,-37 31 14 15,-3 5-14-15,40-36 15 0,0 0-15 0,-41 36 15 16,-3 1-15-16,44-37 8 0,0 0-8 0,-38 35 9 16,5-3-9-16,33-32 4 0,0 0-4 0,-34 33 4 15,5-2-4-15,29-31 21 0,0 0-21 0,-23 27 21 16,2-1-21-16,21-26 6 0,0 0-6 0,-15 22 7 15,2-8-7-15,13-14 4 0,0 0-4 0,-8 15 5 16,1-3-5-16,7-12-11 0,0 0 11 0,-4 10-10 16,1-1 10-16,3-9-154 0,0 0 154 0,7 0-153 15,7-7 153-15,3 0-817 0</inkml:trace>
  <inkml:trace contextRef="#ctx0" brushRef="#br1" timeOffset="-137686.83">17155 10486 169 0,'0'0'0'0,"-6"5"0"15,-1 2 0-15,7-7-2 0,0 0 2 0,4 27-1 16,1 9 1-16,-5-36 19 0,0 0-19 0,7 43 20 16,4 5-20-16,-11-48 40 0,0 0-40 0,6 52 41 15,3 4-41-15,-9-56 6 0,0 0-6 0,5 55 7 16,4-2-7-16,-9-53 21 0,0 0-21 0,9 55 21 16,0-4-21-16,-9-51 8 0,0 0-8 0,7 43 8 0,-4-3-8 15,-3-40 39-15,0 0-39 0,5 30 39 0,-5-4-39 16,0-26 47-16,0 0-47 0,4 19 47 0,-1-5-47 15,-3-14 57-15,0 0-57 0,7-6 58 0,2-14-58 0,-9 20 62 16,0 0-62-16,10-29 62 0,3-11-62 0,-13 40 52 16,0 0-52-16,15-46 53 0,4-9-53 0,-19 55 39 15,0 0-39-15,21-60 39 0,5-3-39 0,-26 63 46 16,0 0-46-16,27-58 47 0,0-1-47 0,-27 59 63 16,0 0-63-16,32-61 64 0,4-3-64 0,-36 64 50 15,0 0-50-15,26-41 51 0,-8 14-51 0,-18 27 24 16,0 0-24-16,14-24 25 0,2 9-25 0,-16 15 37 15,0 0-37-15,8-11 37 0,-1 6-37 0,-7 5 0 0,0 0 0 16,5 0 1-16,-1 0-1 0,-4 0 8 0,0 0-8 16,0 0 9-16,5 2-9 0,-5-2-157 0,0 0 157 0,2 2-156 15,5 1 156-15,0 2-726 0</inkml:trace>
  <inkml:trace contextRef="#ctx0" brushRef="#br1" timeOffset="-136921.05">17770 10822 751 0,'0'0'0'15,"0"0"0"-15,-6-2 0 0,6 2 134 0,0 0-134 0,-3-3 134 16,1 1-134-16,2 2 106 0,0 0-106 0,-2-2 106 16,-1 2-106-16,3 0 59 0,0 0-59 0,-5 0 59 15,-4 2-59-15,9-2 53 0,0 0-53 0,-9 5 54 16,1-1-54-16,8-4 42 0,0 0-42 0,-20 12 42 15,-2 5-42-15,22-17 18 0,0 0-18 0,-25 15 18 16,3 1-18-16,22-16-5 0,0 0 5 0,-21 22-5 16,0 3 5-16,21-25-23 0,0 0 23 0,-18 23-22 15,6 1 22-15,12-24-9 0,0 0 9 0,-8 24-8 16,1 3 8-16,7-27-2 0,0 0 2 0,0 28-2 16,7-1 2-16,-7-27-2 0,0 0 2 0,8 24-1 15,10 3 1-15,-18-27-9 0,0 0 9 0,17 23-8 16,2-1 8-16,-19-22-1 0,0 0 1 0,19 22 0 0,2-6 0 15,-21-16-1-15,0 0 1 0,18 17 0 0,-3-4 0 16,-15-13-3-16,0 0 3 0,14 14-2 0,-3-4 2 0,-11-10 0 16,0 0 0-16,9 12 0 0,-1 0 0 0,-8-12 7 15,0 0-7-15,2 9 7 0,0 0-7 0,-2-9 4 16,0 0-4-16,-2 10 5 0,-3 2-5 0,5-12 3 16,0 0-3-16,-9 12 4 0,-5 0-4 0,14-12 12 15,0 0-12-15,-23 10 12 0,-6 4-12 0,29-14 7 16,0 0-7-16,-26 10 8 0,-2-1-8 0,28-9 3 15,0 0-3-15,-25 3 4 0,-1 0-4 0,26-3 12 16,0 0-12-16,-21 2 13 0,4 2-13 0,17-4 0 0,0 0 0 16,-12 0 1-16,0-4-1 0,12 4-74 0,0 0 74 15,-6-3-73-15,8-2 73 0,-2 5-157 0,0 0 157 0,5-12-157 16,6-4 157-16,1-10-737 0</inkml:trace>
  <inkml:trace contextRef="#ctx0" brushRef="#br1" timeOffset="-136320.42">18076 10832 617 0,'0'0'0'0,"-3"2"0"0,-4 3 0 0,7-5 57 16,0 0-57-16,0 5 58 0,5-1-58 0,-5-4 100 15,0 0-100-15,0 1 100 0,3 3-100 0,-3-4 83 16,0 0-83-16,2 7 83 0,2-4-83 0,-4-3 58 16,0 0-58-16,0 9 59 0,0-1-59 0,0-8 42 0,0 0-42 15,-6 14 43-15,-1 5-43 0,7-19 6 0,0 0-6 16,-8 22 6-16,-1 2-6 0,9-24 30 0,0 0-30 0,-14 31 30 16,0 5-30-16,14-36 1 0,0 0-1 0,-14 32 1 15,0-1-1-15,14-31 5 0,0 0-5 0,-12 31 5 16,-5 0-5-16,17-31 14 0,0 0-14 0,-13 27 15 15,5-3-15-15,8-24 3 0,0 0-3 0,-9 21 4 16,0 1-4-16,9-22 2 0,0 0-2 0,-1 21 3 16,4-3-3-16,-3-18 5 0,0 0-5 0,11 18 5 15,4-3-5-15,-15-15 0 0,0 0 0 0,21 9 1 16,7-4-1-16,-28-5 2 0,0 0-2 0,24 5 2 16,8-5-2-16,-32 0 0 0,0 0 0 0,26-5 0 15,0 0 0-15,-26 5 0 0,0 0 0 0,24-6 0 16,1 0 0-16,-25 6 0 0,0 0 0 0,19-6 0 0,-3 3 0 15,-16 3 1-15,0 0-1 0,14-3 1 0,-2 1-1 16,-12 2-34-16,0 0 34 0,7-4-33 0,-2 1 33 16,-5 3-126-16,0 0 126 0,3-9-125 0,-1-1 125 0,5-7-752 15</inkml:trace>
  <inkml:trace contextRef="#ctx0" brushRef="#br1" timeOffset="-136066.6">18229 11057 796 0,'0'0'0'0,"2"3"0"0,0 9 0 0,-2-12 105 0,0 0-105 15,3 5 105-15,-3 2-105 0,0-7 102 0,0 0-102 16,2 7 102-16,-2 1-102 0,0-8 78 0,0 0-78 0,-2 29 79 16,-3 13-79-16,5-42 72 0,0 0-72 0,-5 48 73 15,0 3-73-15,5-51 49 0,0 0-49 0,-5 55 49 16,1 5-49-16,4-60 33 0,0 0-33 0,-9 63 34 15,-1 6-34-15,10-69 39 0,0 0-39 0,-16 75 40 16,-1 6-40-16,17-81-118 0,0 0 118 0,-11 49-118 16,4-20 118-16,7-29-112 0,0 0 112 0,-17 79-939 15,34-158 939-15</inkml:trace>
  <inkml:trace contextRef="#ctx0" brushRef="#br1" timeOffset="-78579.98">8798 11953 326 0,'0'0'0'0,"0"0"0"16,8 20 0-16,-8-20 99 0,0 0-99 0,0 0 99 15,-8-2-99-15,8 2 100 0,0 0-100 0,-4-1 101 16,-5-5-101-16,9 6 89 0,0 0-89 0,-3-1 90 15,0-1-90-15,3 2 71 0,0 0-71 0,-6 9 72 0,1 3-72 16,5-12 39-16,0 0-39 0,-9 27 40 0,6 9-40 16,3-36 29-16,0 0-29 0,-4 43 29 0,1 7-29 15,3-50 23-15,0 0-23 0,3 56 24 0,4 1-24 16,-7-57 4-16,0 0-4 0,9 60 4 0,0 1-4 0,-9-61 15 16,0 0-15-16,8 62 15 0,1-6-15 0,-9-56 15 15,0 0-15-15,9 50 15 0,0-10-15 0,-9-40 8 16,0 0-8-16,3 29 9 0,2-7-9 0,-5-22 9 15,0 0-9-15,7 12 10 0,2-12-10 0,-9 0 8 16,0 0-8-16,9-12 8 0,-1-12-8 0,-8 24 1 16,0 0-1-16,9-31 1 0,3-10-1 0,-12 41 3 0,0 0-3 15,18-48 3-15,-1-5-3 0,-17 53 10 0,0 0-10 16,21-62 11-16,2-5-11 0,-23 67 8 0,0 0-8 16,29-75 9-16,8-11-9 0,-37 86 9 0,0 0-9 15,26-56 9-15,-5 16-9 0,-21 40 8 0,0 0-8 16,14-30 8-16,-2 11-8 0,-12 19 23 0,0 0-23 0,12-14 24 15,-6 9-24-15,-6 5-42 0,0 0 42 0,6 5-41 16,0 9 41-16,-6-14-132 0,0 0 132 0,5 17-131 16,2 5 131-16,5 18-757 0</inkml:trace>
  <inkml:trace contextRef="#ctx0" brushRef="#br1" timeOffset="-77646.75">9414 12276 113 0,'0'0'0'0,"-5"-5"0"0,-7-2 0 0,12 7 31 16,0 0-31-16,0 0 31 0,3-3-31 0,-3 3 87 16,0 0-87-16,0 0 88 0,6 0-88 0,-6 0 83 15,0 0-83-15,-4 3 84 0,-1 4-84 0,5-7 77 0,0 0-77 16,-9 9 77-16,-3 3-77 0,12-12 64 0,0 0-64 16,-16 19 64-16,-3 6-64 0,19-25 48 0,0 0-48 15,-17 31 48-15,1 8-48 0,16-39 22 0,0 0-22 16,-16 40 22-16,6 6-22 0,10-46 36 0,0 0-36 15,-7 48 36-15,7 4-36 0,0-52 12 0,0 0-12 0,7 49 13 16,2 1-13-16,-9-50 12 0,0 0-12 0,17 41 12 16,7-5-12-16,-24-36 4 0,0 0-4 0,23 26 4 15,7-9-4-15,-30-17 3 0,0 0-3 0,24 5 3 16,-3-12-3-16,-21 7 10 0,0 0-10 0,19-12 10 16,-3-8-10-16,-16 20 22 0,0 0-22 0,12-24 23 15,-7-11-23-15,-5 35 32 0,0 0-32 0,6-29 32 16,-5-2-32-16,-1 31 19 0,0 0-19 0,-1-24 20 15,-1 2-20-15,2 22 11 0,0 0-11 0,-9-17 11 16,-7 5-11-16,16 12 18 0,0 0-18 0,-14-9 19 0,-3 3-19 16,17 6 8-16,0 0-8 0,-12-4 8 0,0 4-8 15,12 0 3-15,0 0-3 0,-13 4 4 0,8 2-4 0,5-6 0 16,0 0 0-16,2 18 1 0,8 4-1 0,-10-22-1 16,0 0 1-16,18 19 0 0,8-1 0 0,-26-18 0 15,0 0 0-15,24 11 0 0,6-8 0 0,-30-3-1 16,0 0 1-16,30-5 0 0,-1-7 0 0,-29 12-4 15,0 0 4-15,30-17-3 0,-1-11 3 0,-29 28-6 16,0 0 6-16,28-27-6 0,0-4 6 0,-28 31-4 16,0 0 4-16,21-31-3 0,-2-1 3 0,-19 32 0 0,0 0 0 15,16-29 0-15,-2 0 0 0,-14 29 2 0,0 0-2 16,9-26 3-16,-2 0-3 0,-7 26 3 0,0 0-3 16,1-22 3-16,-2 3-3 0,1 19 6 15,0 0-6-15,-9-15 7 0,-7 1-7 0,16 14 13 0,0 0-13 16,-17-12 14-16,-1 3-14 0,18 9 33 0,0 0-33 15,-17-5 34-15,5 2-34 0,12 3 4 0,0 0-4 0,-18 3 5 16,6 9-5-16,12-12 5 0,0 0-5 0,-14 16 5 16,2 9-5-16,12-25 8 0,0 0-8 0,-4 31 8 15,4 7-8-15,0-38 0 0,0 0 0 0,9 38 0 16,7 3 0-16,-16-41 0 0,0 0 0 0,19 39 0 16,5 2 0-16,-24-41 2 0,0 0-2 0,27 38 2 15,2-2-2-15,-29-36 5 0,0 0-5 0,33 31 5 16,2-4-5-16,-35-27 14 0,0 0-14 0,28 24 15 15,-5-8-15-15,-23-16 8 0,0 0-8 0,17 13 8 16,-5-2-8-16,-12-11 9 0,0 0-9 0,7 12 9 0,-2-7-9 16,-5-5 15-16,0 0-15 0,-15 13 15 0,-8 3-15 15,23-16 1-15,0 0-1 0,-29 13 1 0,-6 1-1 16,35-14 0-16,0 0 0 0,-37 9 0 0,-5-1 0 16,42-8-193-16,0 0 193 0,-31 0-192 0,1 0 192 0,-34 0-773 15</inkml:trace>
  <inkml:trace contextRef="#ctx0" brushRef="#br1" timeOffset="-75111.23">10043 12350 841 0,'0'0'0'0,"0"0"0"16,7 2 0-16,-7-2-47 0,0 0 47 0,0 0-47 16,4-2 47-16,-4 2 13 0,0 0-13 0,0 0 14 15,0 0-14-15,0 0 32 0,0 0-32 0,0 0 32 16,0 0-32-16,0 0 3 0,0 0-3 0,0 0 4 15,8 0-4-15,-8 0 26 0,0 0-26 0,9 2 26 16,9 1-26-16,-18-3 8 0,0 0-8 0,20 5 8 16,7 4-8-16,-27-9 27 0,0 0-27 0,29 10 27 15,1 5-27-15,-30-15 12 0,0 0-12 0,26 12 12 16,0 0-12-16,-26-12 35 0,0 0-35 0,19 12 35 16,-5 0-35-16,-14-12 18 0,0 0-18 0,12 11 19 0,-8-1-19 15,-4-10 41-15,0 0-41 0,5 10 42 0,-5-5-42 16,0-5 13-16,0 0-13 0,-5 9 14 0,-7 1-14 0,12-10 13 15,0 0-13-15,-16 9 14 0,-3-1-14 0,19-8 17 16,0 0-17-16,-21 4 17 0,0-2-17 0,21-2 3 16,0 0-3-16,-17 1 4 0,4 3-4 0,13-4 6 15,0 0-6-15,-12 0 7 0,7 0-7 0,5 0 0 16,0 0 0-16,-3 8 0 0,6 4 0 0,-3-12 0 16,0 0 0-16,14 19 0 0,7 3 0 0,-21-22 0 15,0 0 0-15,22 24 0 0,8 4 0 0,-30-28 0 16,0 0 0-16,28 29 0 0,2 2 0 0,-30-31 2 0,0 0-2 15,21 24 2-15,-1 0-2 0,-20-24 2 0,0 0-2 16,14 20 2-16,-5-3-2 0,-9-17 10 0,0 0-10 16,0 23 10-16,-3-1-10 0,3-22 15 0,0 0-15 15,-6 22 15-15,-2-1-15 0,8-21 15 0,0 0-15 16,-18 20 15-16,-3-1-15 0,21-19 4 0,0 0-4 16,-24 14 5-16,-2-4-5 0,26-10 22 0,0 0-22 0,-26 4 22 15,-4-8-22-15,30 4-11 0,0 0 11 0,-21-8-11 16,0-6 11-16,21 14-135 0,0 0 135 0,-8-24-134 15,4-9 134-15,-8-23-761 0</inkml:trace>
  <inkml:trace contextRef="#ctx0" brushRef="#br1" timeOffset="-74765.69">10658 12273 572 0,'0'0'0'0,"0"0"0"0,-5 0 0 0,5 0 92 15,0 0-92-15,0 0 92 0,5-7-92 0,-5 7 88 16,0 0-88-16,7-2 89 0,-2 1-89 0,-5 1 49 15,0 0-49-15,9 1 50 0,7 1-50 0,-16-2 27 0,0 0-27 16,21 5 27-16,5 0-27 0,-26-5 25 0,0 0-25 16,29 7 26-16,3 2-26 0,-32-9 8 0,0 0-8 15,28 8 8-15,-2 1-8 0,-26-9 27 0,0 0-27 16,21 8 27-16,-4-1-27 0,-17-7 2 0,0 0-2 16,14 9 2-16,-2-1-2 0,-12-8-131 0,0 0 131 15,7 7-131-15,-2 0 131 0,8 7-619 0</inkml:trace>
  <inkml:trace contextRef="#ctx0" brushRef="#br1" timeOffset="-74526.43">10529 12451 819 0,'0'0'0'0,"9"2"0"0,8-1 0 16,-17-1 96-16,0 0-96 0,18 4 96 0,3-1-96 15,-21-3 90-15,0 0-90 0,29 4 90 0,10-1-90 0,-39-3 41 16,0 0-41-16,35 5 42 0,3-3-42 0,-38-2 40 16,0 0-40-16,40-2 41 0,0-5-41 0,-40 7 23 15,0 0-23-15,38-10 24 0,-1-5-24 0,-37 15-99 16,0 0 99-16,38-19-99 0,-3-7 99 0,-35 26-120 16,0 0 120-16,30-27-120 0,-6-6 120 0,32-27-633 15</inkml:trace>
  <inkml:trace contextRef="#ctx0" brushRef="#br1" timeOffset="-74015.21">11256 12131 460 0,'0'0'0'0,"0"0"0"16,-4-5 0-16,4 5 147 0,0 0-147 0,0 0 148 16,4-4-148-16,-4 4 106 0,0 0-106 0,0 0 106 15,3 9-106-15,-3-9 91 0,0 0-91 0,5 12 91 0,4 10-91 16,-9-22 49-16,0 0-49 0,12 31 49 0,1 6-49 15,-13-37 22-15,0 0-22 0,12 43 23 0,5 9-23 16,-17-52 29-16,0 0-29 0,18 48 29 0,-4 1-29 0,-14-49 6 16,0 0-6-16,15 48 6 0,3-1-6 0,-18-47 10 15,0 0-10-15,15 39 10 0,-1-3-10 0,-14-36 15 16,0 0-15-16,16 29 16 0,1-5-16 0,-17-24 8 16,0 0-8-16,18 12 8 0,3-9-8 0,-21-3 15 15,0 0-15-15,19-10 16 0,2-12-16 0,-21 22 8 16,0 0-8-16,24-38 9 0,-1-10-9 0,-23 48 9 15,0 0-9-15,28-55 9 0,1-6-9 0,-29 61 23 16,0 0-23-16,32-84 24 0,4-17-24 0,-36 101 20 0,0 0-20 16,32-88 20-16,-3 4-20 0,-29 84 9 0,0 0-9 15,25-66 10-15,-8 9-10 0,-17 57 27 0,0 0-27 16,12-34 27-16,-3 18-27 0,-9 16-20 0,0 0 20 16,9-8-20-16,-1 8 20 0,-8 0-116 0,0 0 116 15,7 0-116-15,-1 3 116 0,2 2-949 0</inkml:trace>
  <inkml:trace contextRef="#ctx0" brushRef="#br1" timeOffset="-73415.06">11939 12461 382 0,'0'0'0'0,"0"-19"0"0,0-10 0 0,0 29 71 16,0 0-71-16,-12-1 72 0,-6 11-72 0,18-10 114 15,0 0-114-15,-12 8 114 0,0 3-114 0,12-11 96 16,0 0-96-16,-9 10 96 0,0 0-96 0,9-10 56 15,0 0-56-15,-8 12 56 0,-1 0-56 0,9-12 37 16,0 0-37-16,-14 24 38 0,2 7-38 0,12-31 4 16,0 0-4-16,-11 29 5 0,4 5-5 0,7-34 4 0,0 0-4 15,-3 40 5-15,5 3-5 0,-2-43 2 0,0 0-2 16,3 43 3-16,4-1-3 0,-7-42 1 0,0 0-1 16,10 40 2-16,3-3-2 0,-13-37 1 0,0 0-1 15,15 30 1-15,3-6-1 0,-18-24 0 0,0 0 0 16,17 13 1-16,4-6-1 0,-21-7 0 0,0 0 0 15,21-3 1-15,-4-6-1 0,-17 9 0 0,0 0 0 0,13-15 1 16,-1-6-1-16,-12 21 0 0,0 0 0 0,7-15 0 16,0-1 0-16,-7 16 5 0,0 0-5 0,0-17 6 15,-5 2-6-15,5 15 14 0,0 0-14 0,-9-16 15 16,-3 3-15-16,12 13 8 0,0 0-8 0,-18-12 9 16,3 1-9-16,15 11 9 0,0 0-9 0,-16-6 10 15,5 0-10-15,11 6 1 0,0 0-1 0,-8-3 1 16,1 0-1-16,7 3-5 0,0 0 5 0,0 3-5 15,7 6 5-15,-7-9-4 0,0 0 4 0,12 12-4 0,11 1 4 16,-23-13-15-16,0 0 15 0,22 9-14 0,8-2 14 16,-30-7-1-16,0 0 1 0,31 3-1 0,4-5 1 15,-35 2-50-15,0 0 50 0,30-3-49 0,-1-2 49 0,-29 5-183 16,0 0 183-16,30-10-183 0,-1-9 183 0,27-10-440 16</inkml:trace>
  <inkml:trace contextRef="#ctx0" brushRef="#br1" timeOffset="-71958.24">12266 12485 1065 0,'0'0'0'0,"5"0"0"15,4 0 0-15,-9 0-5 0,0 0 5 0,7-5-4 16,-3-2 4-16,-4 7 13 0,0 0-13 0,1-7 14 15,3 2-14-15,-4 5 8 0,0 0-8 0,5-7 9 16,4 2-9-16,-9 5-3 0,0 0 3 0,10 0-3 16,4 2 3-16,-14-2-3 0,0 0 3 0,18 7-3 0,1 3 3 15,-19-10 0-15,0 0 0 0,17 12 0 0,1 0 0 16,-18-12 0-16,0 0 0 0,14 14 0 0,-4 1 0 16,-10-15 0-16,0 0 0 0,7 14 0 0,0 0 0 0,-7-14 8 15,0 0-8-15,2 12 9 0,-2-2-9 0,0-10 16 16,0 0-16-16,-2 12 17 0,-7 0-17 0,9-12 8 15,0 0-8-15,-9 12 9 0,1 0-9 0,8-12 10 16,0 0-10-16,-16 12 10 0,-1-5-10 0,17-7 8 16,0 0-8-16,-16 8 8 0,2-6-8 0,14-2 1 15,0 0-1-15,-12 3 1 0,3-3-1 0,9 0 0 16,0 0 0-16,-5 2 1 0,-2 0-1 0,7-2 0 0,0 0 0 16,0 5 0-16,7 2 0 0,-7-7-3 0,0 0 3 15,9 10-3-15,8 2 3 0,-17-12-2 0,0 0 2 16,21 12-2-16,2 2 2 0,-23-14-11 0,0 0 11 15,24 14-11-15,-3-2 11 0,-21-12-9 0,0 0 9 16,21 12-8-16,-4 0 8 0,-17-12-4 0,0 0 4 16,12 12-3-16,-3-4 3 0,-9-8 0 0,0 0 0 0,5 10 0 15,-1-1 0-15,-4-9 0 0,0 0 0 0,0 12 1 16,0-4-1-16,0-8 3 0,0 0-3 0,-5 11 4 16,-2 1-4-16,7-12 13 0,0 0-13 0,-9 13 13 15,-8 1-13-15,17-14 8 0,0 0-8 0,-18 12 9 16,-1 0-9-16,19-12 9 0,0 0-9 0,-19 5 9 15,1 2-9-15,18-7 3 0,0 0-3 0,-15 0 4 16,-3-3-4-16,18 3-143 0,0 0 143 0,-7-9-143 16,6-11 143-16,-8-10-601 0</inkml:trace>
  <inkml:trace contextRef="#ctx0" brushRef="#br1" timeOffset="-71508.41">12796 12485 673 0,'0'0'0'0,"0"0"0"16,0 0 0-16,0 0 97 0,0 0-97 0,0 0 97 16,3-3-97-16,-3 3 94 0,0 0-94 0,7-2 95 15,4 2-95-15,-11 0 47 0,0 0-47 0,17 2 47 16,1 1-47-16,-18-3 15 0,0 0-15 0,29 0 16 15,10 4-16-15,-39-4 36 0,0 0-36 0,38 3 37 16,4-1-37-16,-42-2 1 0,0 0-1 0,40-2 2 16,2-3-2-16,-42 5 13 0,0 0-13 0,36-7 14 15,-1-3-14-15,-35 10 9 0,0 0-9 0,33-9 9 0,-3-1-9 16,-30 10 15-16,0 0-15 0,26-5 15 0,3-2-15 16,-29 7-112-16,0 0 112 0,23-3-112 0,1 1 112 0,-24 2-137 15,0 0 137-15,14-4-136 0,-3 4 136 0,15-1-533 16</inkml:trace>
  <inkml:trace contextRef="#ctx0" brushRef="#br1" timeOffset="-70757.83">13662 11992 807 0,'0'0'0'0,"0"0"0"0,5-4 0 0,-5 4 84 16,0 0-84-16,3-3 84 0,-1-4-84 0,-2 7 70 16,0 0-70-16,0 0 70 0,7-2-70 0,-7 2 58 15,0 0-58-15,4 14 58 0,1 8-58 0,-5-22 12 16,0 0-12-16,5 36 13 0,4 14-13 0,-9-50 22 0,0 0-22 16,12 53 22-16,4 5-22 0,-16-58 14 0,0 0-14 15,14 64 15-15,1 6-15 0,-15-70 9 0,0 0-9 16,14 84 10-16,2 10-10 0,-16-94 16 0,0 0-16 15,17 79 17-15,-5-7-17 0,-12-72 14 0,0 0-14 16,9 45 15-16,-5-21-15 0,-4-24 1 0,0 0-1 0,5 24 1 16,-3-9-1-16,-2-15-1 0,0 0 1 15,7 12-1-15,-4-12 1 0,-3 0-17 0,0 0 17 16,9-7-16-16,3-10 16 0,-12 17-5 0,0 0 5 0,14-27-5 16,2-11 5-16,-16 38-1 0,0 0 1 0,19-45-1 15,2-10 1-15,-21 55 0 0,0 0 0 0,21-56 0 16,3-4 0-16,-24 60 7 0,0 0-7 0,19-58 7 15,0 1-7-15,-19 57 9 0,0 0-9 0,19-51 9 16,1 1-9-16,-20 50 9 0,0 0-9 0,17-43 9 16,-5 4-9-16,-12 39 3 0,0 0-3 0,14-31 4 15,-2 9-4-15,-12 22 6 0,0 0-6 0,13-17 6 0,-5 5-6 16,-8 12 13-16,0 0-13 0,5-7 13 0,2 5-13 16,-7 2-25-16,0 0 25 0,4 2-24 0,1 3 24 15,-5-5-145-15,0 0 145 0,4 10-144 0,3 6 144 0,5 9-746 16</inkml:trace>
  <inkml:trace contextRef="#ctx0" brushRef="#br1" timeOffset="-70203.01">14226 12602 471 0,'0'0'0'0,"0"-7"0"16,0-3 0-16,0 10 92 0,0 0-92 0,0-5 93 16,0-2-93-16,0 7 100 0,0 0-100 0,0-4 101 15,-3 3-101-15,3 1 79 0,0 0-79 0,0 0 79 16,-6 0-79-16,6 0 67 0,0 0-67 0,-7 0 67 15,-1 3-67-15,8-3 65 0,0 0-65 0,-11 5 65 16,-1 4-65-16,12-9 42 0,0 0-42 0,-17 12 42 16,1 1-42-16,16-13 6 0,0 0-6 0,-17 16 6 15,4 4-6-15,13-20 21 0,0 0-21 0,-14 19 21 16,6 5-21-16,8-24 2 0,0 0-2 0,-4 26 3 16,4 0-3-16,0-26 2 0,0 0-2 0,9 25 2 0,8 1-2 15,-17-26 0-15,0 0 0 0,18 24 0 0,6-4 0 16,-24-20-1-16,0 0 1 0,26 18-1 0,4-6 1 0,-30-12-2 15,0 0 2-15,30 12-1 0,-6 0 1 0,-24-12-5 16,0 0 5-16,21 10-4 0,-4 0 4 0,-17-10-1 16,0 0 1-16,12 12 0 0,-3-5 0 0,-9-7 2 15,0 0-2-15,5 10 2 0,-3 1-2 0,-2-11 13 16,0 0-13-16,-2 13 13 0,-6 3-13 0,8-16 4 16,0 0-4-16,-16 15 5 0,-1 1-5 0,17-16 13 15,0 0-13-15,-23 13 14 0,-1-1-14 0,24-12 23 0,0 0-23 16,-25 9 24-16,2-2-24 0,23-7 0 0,0 0 0 15,-17 5 0-15,0-4 0 0,17-1-26 0,0 0 26 16,-13-1-26-16,3-3 26 0,10 4-155 0,0 0 155 16,-2-7-155-16,11-3 155 0,-6-7-773 0</inkml:trace>
  <inkml:trace contextRef="#ctx0" brushRef="#br1" timeOffset="-69061.92">14468 12603 471 0,'0'0'0'0,"9"0"0"0,3 4 0 0,-12-4 81 0,0 0-81 15,5 0 82-15,-1-4-82 0,-4 4 92 0,0 0-92 16,2-3 93-16,-1 0-93 0,-1 3 54 0,0 0-54 16,0 0 54-16,6-4-54 0,-6 4 32 0,0 0-32 15,5 2 32-15,2 1-32 0,-7-3 24 0,0 0-24 16,8 5 25-16,3 4-25 0,-11-9 8 0,0 0-8 16,12 10 9-16,0 1-9 0,-12-11 27 0,0 0-27 0,13 10 27 15,-5 2-27-15,-8-12 36 0,0 0-36 0,7 10 36 16,-2 0-36-16,-5-10 12 0,0 0-12 0,4 11 13 15,-4-4-13-15,0-7 37 0,0 0-37 0,-2 10 38 16,-3 0-38-16,5-10 20 0,0 0-20 0,-5 12 20 16,-4 0-20-16,9-12 18 0,0 0-18 0,-12 9 18 15,-4-1-18-15,16-8-14 0,0 0 14 0,-10 7-13 16,-1 0 13-16,11-7-34 0,0 0 34 0,-7 5-34 16,4-1 34-16,3-4-37 0,0 0 37 0,-4 3-37 0,-1-1 37 15,5-2-26-15,0 0 26 0,2 5-25 0,1 3 25 16,-3-8-17-16,0 0 17 0,7 11-17 0,7-1 17 15,-14-10-19-15,0 0 19 0,12 10-18 0,2 0 18 0,-14-10-4 16,0 0 4-16,16 9-3 0,-2 0 3 0,-14-9-14 16,0 0 14-16,14 6-13 0,0 0 13 0,-14-6-4 15,0 0 4-15,10 5-3 0,-1 0 3 0,-9-5-1 16,0 0 1-16,7 7 0 0,-4-6 0 0,-3-1 0 16,0 0 0-16,2 6 1 0,2-3-1 0,-4-3 3 15,0 0-3-15,-6 7 3 0,-1 3-3 0,7-10 60 16,0 0-60-16,-8 12 60 0,-8 4-60 0,16-16 40 15,0 0-40-15,-14 12 40 0,-7 1-40 0,21-13 29 0,0 0-29 16,-17 14 29-16,-1-2-29 0,18-12-100 0,0 0 100 16,-17 7-99-16,5-2 99 0,12-5-92 0,0 0 92 15,-30 15-643-15,60-30 643 0</inkml:trace>
  <inkml:trace contextRef="#ctx0" brushRef="#br1" timeOffset="-67830.4">8697 13330 639 0,'0'0'0'0,"0"0"0"0,0 32 0 15,0-32 77-15,0 0-77 0,3 9 77 0,6-6-77 16,-9-3 55-16,0 0-55 0,5 7 55 0,4 4-55 16,-9-11 47-16,0 0-47 0,8 25 47 0,5 11-47 0,-13-36 11 15,0 0-11-15,8 40 11 0,1 8-11 0,-9-48 20 16,0 0-20-16,9 51 20 0,0 7-20 0,-9-58 15 16,0 0-15-16,6 55 15 0,-2 5-15 0,-4-60 26 15,0 0-26-15,5 53 26 0,-1-5-26 0,-4-48 6 16,0 0-6-16,5 38 7 0,-5-7-7 0,0-31 10 15,0 0-10-15,3 20 10 0,3-6-10 0,-6-14 24 16,0 0-24-16,8-5 25 0,-2-12-25 0,-6 17 2 0,0 0-2 16,10-28 2-16,4-13-2 0,-14 41 6 0,0 0-6 15,16-48 7-15,3-8-7 0,-19 56 14 0,0 0-14 16,21-62 15-16,3-7-15 0,-24 69 33 0,0 0-33 16,33-82 33-16,5-14-33 0,-38 96 1 0,0 0-1 15,35-75 2-15,-5 6-2 0,-30 69 6 0,0 0-6 16,21-41 7-16,-7 19-7 0,-14 22 15 0,0 0-15 0,12-16 15 15,-3 15-15-15,-9 1 3 0,0 0-3 0,8 1 4 16,1 13-4-16,-9-14-126 0,0 0 126 0,9 14-125 16,0 5 125-16,10 13-762 0</inkml:trace>
  <inkml:trace contextRef="#ctx0" brushRef="#br1" timeOffset="-66839.52">9299 13873 550 0,'0'0'0'0,"0"-5"0"0,0 0 0 0,0 5 84 16,0 0-84-16,-3-7 84 0,1 3-84 0,2 4 80 0,0 0-80 15,0 0 80-15,-3-1-80 0,3 1 58 0,0 0-58 16,-9 1 58-16,0 10-58 0,9-11 47 0,0 0-47 16,-15 20 48-16,-3 13-48 0,18-33 12 0,0 0-12 15,-17 36 12-15,-1 8-12 0,18-44 22 0,0 0-22 16,-12 47 23-16,0 6-23 0,12-53 7 0,0 0-7 0,-12 58 8 15,3 2-8-15,9-60 3 0,0 0-3 0,-5 60 4 16,1 1-4-16,4-61 7 0,0 0-7 0,-3 50 7 16,3-9-7-16,0-41 7 0,0 0-7 0,3 35 7 15,4-8-7-15,-7-27 3 0,0 0-3 0,9 17 3 16,0-8-3-16,-9-9 2 0,0 0-2 0,10-2 2 16,1-15-2-16,-11 17 1 0,0 0-1 0,10-22 2 15,2-16-2-15,-12 38 8 0,0 0-8 0,7-34 9 16,2-6-9-16,-9 40 3 0,0 0-3 0,5-34 4 15,-1 1-4-15,-4 33 2 0,0 0-2 0,1-22 2 0,-1 5-2 16,0 17 5-16,0 0-5 0,-1-14 5 0,1 6-5 16,0 8 2-16,0 0-2 0,-4-5 3 0,4 5-3 15,0 0 5-15,0 0-5 0,0 8 5 0,4 6-5 0,-4-14-2 16,0 0 2-16,8 19-1 0,6 3 1 0,-14-22-6 16,0 0 6-16,25 20-6 0,4 1 6 0,-29-21-4 15,0 0 4-15,32 12-4 0,4-5 4 0,-36-7-7 16,0 0 7-16,35-2-7 0,2-6 7 0,-37 8-7 15,0 0 7-15,35-14-7 0,-6-10 7 0,-29 24-3 16,0 0 3-16,26-26-3 0,-5-3 3 0,-21 29 0 16,0 0 0-16,21-27 1 0,-9 1-1 0,-12 26 0 15,0 0 0-15,11-26 1 0,-3 2-1 0,-8 24 3 0,0 0-3 16,7-20 4-16,-3 3-4 0,-4 17 22 0,0 0-22 16,0-16 22-16,0 1-22 0,0 15 2 0,0 0-2 15,-4-14 2-15,-3 0-2 0,7 14 13 0,0 0-13 16,-8-13 13-16,-3 1-13 0,11 12 39 0,0 0-39 15,-8-11 40-15,-3 6-40 0,11 5 1 0,0 0-1 16,-9-7 2-16,1 6-2 0,8 1 3 0,0 0-3 16,-6 0 4-16,-2 3-4 0,8-3 13 0,0 0-13 0,-7 5 13 15,-2 2-13-15,9-7 0 0,0 0 0 0,-5 10 0 16,-4 4 0-16,9-14 0 0,0 0 0 0,0 19 0 16,4 3 0-16,-4-22-1 0,0 0 1 0,8 22 0 15,10 2 0-15,-18-24-3 0,0 0 3 0,17 24-2 16,1 0 2-16,-18-24 0 0,0 0 0 0,24 23 0 15,2-4 0-15,-26-19-2 0,0 0 2 0,21 17-1 16,0-4 1-16,-21-13 0 0,0 0 0 0,14 16 0 0,-2-2 0 16,-12-14 0-16,0 0 0 0,9 15 0 0,-4-1 0 15,-5-14 9-15,0 0-9 0,0 15 9 0,-2 4-9 0,2-19 4 16,0 0-4-16,-12 17 5 0,-4 5-5 0,16-22 13 16,0 0-13-16,-14 16 14 0,-3-3-14 0,17-13 24 15,0 0-24-15,-17 12 25 0,-4-3-25 0,21-9 2 16,0 0-2-16,-21 5 3 0,0-3-3 0,21-2 0 15,0 0 0-15,-18-2 1 0,10-3-1 0,8 5-165 16,0 0 165-16,0-10-164 0,8-7 164 0,5-11-789 16</inkml:trace>
  <inkml:trace contextRef="#ctx0" brushRef="#br1" timeOffset="-65999.19">10008 14015 572 0,'0'0'0'0,"4"-3"0"15,1-1 0-15,-5 4 103 0,0 0-103 0,4-5 104 16,-3 2-104-16,-1 3 74 0,0 0-74 0,0 0 74 15,0 0-74-15,0 0 47 0,0 0-47 0,0 5 48 16,0 5-48-16,0-10 39 0,0 0-39 0,0 16 39 0,0 4-39 16,0-20 14-16,0 0-14 0,-1 29 15 0,-5 9-15 15,6-38 13-15,0 0-13 0,-3 36 13 0,-4-2-13 16,7-34 26-16,0 0-26 0,-5 33 26 0,-1-1-26 0,6-32 0 16,0 0 0-16,-8 35 0 0,4-6 0 15,4-29 0-15,0 0 0 0,-7 27 0 0,2-3 0 0,5-24 0 16,0 0 0-16,0 24 0 0,0 0 0 0,0-24-1 15,0 0 1-15,5 22 0 0,8-3 0 0,-13-19-3 16,0 0 3-16,15 16-2 0,3-8 2 0,-18-8 0 16,0 0 0-16,17 7 0 0,4-4 0 0,-21-3 0 15,0 0 0-15,21 2 0 0,0-4 0 0,-21 2 0 16,0 0 0-16,17 0 1 0,-5-1-1 0,-12 1 8 0,0 0-8 16,14-2 9-16,-7-1-9 0,-7 3-84 0,0 0 84 15,9 0-83-15,-4-6 83 0,-5 6-148 0,0 0 148 16,4-6-147-16,1-5 147 0,7-6-471 0</inkml:trace>
  <inkml:trace contextRef="#ctx0" brushRef="#br1" timeOffset="-65773.13">10251 14207 662 0,'0'0'0'0,"-2"14"0"15,-2 5 0-15,4-19 112 0,0 0-112 0,0 20 113 16,0-3-113-16,0-17 92 0,0 0-92 0,-3 34 92 15,-1 9-92-15,4-43 75 0,0 0-75 0,-1 48 76 16,-6 5-76-16,7-53 34 0,0 0-34 0,-6 57 35 16,-1-2-35-16,7-55 40 0,0 0-40 0,-5 56 40 0,-3 1-40 15,8-57 15-15,0 0-15 0,0 46 15 0,0-7-15 16,0-39 0-16,0 0 0 0,3 31 0 0,2-10 0 16,-5-21-137-16,0 0 137 0,12 7-136 0,9-14 136 15,9 7-752-15</inkml:trace>
  <inkml:trace contextRef="#ctx0" brushRef="#br1" timeOffset="-65458.38">10780 13823 819 0,'0'0'0'16,"-9"7"0"-16,-8 7 0 0,17-14 84 0,0 0-84 16,0 7 85-16,9-4-85 0,-9-3 76 0,0 0-76 15,8 5 77-15,6 2-77 0,-14-7 37 0,0 0-37 0,16 9 38 16,2 3-38-16,-18-12 1 0,0 0-1 0,20 15 1 16,1-3-1-16,-21-12 4 0,0 0-4 0,23 10 5 15,1-1-5-15,-24-9 2 0,0 0-2 0,23 5 3 16,-2-2-3-16,-21-3 5 0,0 0-5 0,21 4 5 15,-4-1-5-15,-17-3 7 0,0 0-7 0,16 2 7 16,-6-2-7-16,-10 0-102 0,0 0 102 0,11 2-102 16,-6-2 102-16,7 1-704 0</inkml:trace>
  <inkml:trace contextRef="#ctx0" brushRef="#br1" timeOffset="-65216.73">10636 14166 796 0,'0'0'0'0,"12"0"0"0,10 2 0 16,-22-2 99-16,0 0-99 0,30 0 100 0,5 0-100 0,-35 0 72 16,0 0-72-16,36 0 73 0,6-2-73 0,-42 2 49 15,0 0-49-15,40-4 50 0,2-1-50 0,-42 5 10 0,0 0-10 16,38-3 11-16,1-4-11 0,-39 7 2 0,0 0-2 15,35-3 2-15,-2 1-2 0,-33 2-143 0,0 0 143 16,26-9-143-16,-2 1 143 0,27-8-638 0</inkml:trace>
  <inkml:trace contextRef="#ctx0" brushRef="#br1" timeOffset="-64406.65">11602 13666 471 0,'0'0'0'16,"14"1"0"-16,9 4 0 0,-23-5 126 0,0 0-126 0,-5 0 126 15,-13-1-126-15,18 1 113 0,0 0-113 0,-14 0 114 16,2 1-114-16,12-1 62 0,0 0-62 0,-10 12 63 16,8 9-63-16,2-21 43 0,0 0-43 0,0 27 43 15,5 13-43-15,-5-40 18 0,0 0-18 0,7 48 18 16,4 10-18-16,-11-58 11 0,0 0-11 0,12 63 11 0,4 6-11 16,-16-69 10-16,0 0-10 0,14 84 10 0,1 12-10 15,-15-96 8-15,0 0-8 0,12 80 8 0,-1-6-8 0,-11-74 8 16,0 0-8-16,7 46 8 0,-5-20-8 0,-2-26 15 15,0 0-15-15,3 22 15 0,-3-10-15 0,0-12 3 16,0 0-3-16,4 4 4 0,1-9-4 0,-5 5 2 16,0 0-2-16,7-18 3 0,3-7-3 0,-10 25 1 15,0 0-1-15,16-43 2 0,1-12-2 0,-17 55 4 16,0 0-4-16,16-58 4 0,7-7-4 0,-23 65 12 16,0 0-12-16,26-83 12 0,10-14-12 0,-36 97 15 15,0 0-15-15,32-76 15 0,1 5-15 0,-33 71 9 16,0 0-9-16,24-45 9 0,-6 18-9 0,-18 27 9 0,0 0-9 15,14-21 10-15,-2 9-10 0,-12 12 33 0,0 0-33 16,5-9 33-16,2 9-33 0,-7 0 9 0,0 0-9 16,2 2 9-16,-1 5-9 0,-1-7 6 0,0 0-6 15,-1 14 6-15,-1 3-6 0,2-17-45 0,0 0 45 16,-7 19-44-16,2 1 44 0,5-20-168 0,0 0 168 0,-4 16-168 16,1-1 168-16,-4 18-713 0</inkml:trace>
  <inkml:trace contextRef="#ctx0" brushRef="#br1" timeOffset="-61811.37">6353 5739 102 0,'0'0'0'0,"14"0"0"16,13 0 0-16,-27 0 36 0,0 0-36 0,0 21 36 15,-14 13-36-15,14-34 12 0,0 0-12 0,-9 36 13 0,0 7-13 16,9-43 7-16,0 0-7 0,-3 42 8 0,8 3-8 16,-5-45 9-16,0 0-9 0,10 39 10 0,8-4-10 0,-18-35 3 15,0 0-3-15,21 27 3 0,1-3-3 0,-22-24 18 16,0 0-18-16,25 9 19 0,6-13-19 0,-31 4 43 16,0 0-43-16,30-8 44 0,3-15-44 0,-33 23 60 15,0 0-60-15,29-27 60 0,1-6-60 0,-30 33 90 16,0 0-90-16,24-39 90 0,-4-7-90 0,-20 46 92 15,0 0-92-15,12-45 92 0,-5 2-92 0,-7 43 62 16,0 0-62-16,-12-39 62 0,-13 6-62 0,25 33 44 16,0 0-44-16,-35-27 45 0,-10 3-45 0,45 24-98 0,0 0 98 15,-78-50-649-15,156 100 649 0</inkml:trace>
  <inkml:trace contextRef="#ctx0" brushRef="#br1" timeOffset="-40371.47">12266 14036 147 0,'0'0'0'0,"-2"12"0"0,1 1 0 15,1-13 96-15,0 0-96 0,-2 4 97 0,4-8-97 16,-2 4 108-16,0 0-108 0,0 0 108 0,-2-6-108 15,2 6 83-15,0 0-83 0,0 0 84 0,-3-4-84 0,3 4 63 16,0 0-63-16,-6 5 63 0,-4 4-63 0,10-9 37 16,0 0-37-16,-11 15 37 0,-6 6-37 0,17-21 34 15,0 0-34-15,-16 24 35 0,-6 5-35 0,22-29 7 16,0 0-7-16,-20 27 8 0,3 1-8 0,17-28 11 16,0 0-11-16,-14 29 11 0,-3 2-11 0,17-31 4 15,0 0-4-15,-13 27 4 0,5-3-4 0,8-24 2 16,0 0-2-16,-11 29 3 0,4 0-3 0,7-29 0 0,0 0 0 15,-3 28 0-15,-1-8 0 0,4-20 0 0,0 0 0 16,0 23 0-16,0-3 0 0,0-20-2 0,0 0 2 16,9 19-1-16,3-2 1 0,-12-17-5 0,0 0 5 15,12 15-4-15,6-1 4 0,-18-14-3 0,0 0 3 0,17 12-3 16,8-2 3-16,-25-10-2 0,0 0 2 0,17 9-2 16,1-2 2-16,-18-7-1 0,0 0 1 0,15 5-1 15,-1-3 1-15,-14-2 1 0,0 0-1 0,9-4 1 16,0-6-1-16,-9 10 5 0,0 0-5 0,7-12 5 15,1-5-5-15,-8 17 8 0,0 0-8 0,6-17 9 16,-1-2-9-16,-5 19 15 0,0 0-15 0,3-21 15 16,-3-3-15-16,0 24 14 0,0 0-14 0,-2-18 15 15,-1 0-15-15,3 18 15 0,0 0-15 0,-3-13 16 16,-6 2-16-16,9 11 34 0,0 0-34 0,-9-8 35 16,0 1-35-16,9 7 5 0,0 0-5 0,-12-5 5 15,-2 1-5-15,14 4 18 0,0 0-18 0,-12-1 18 0,0 1-18 16,12 0 15-16,0 0-15 0,-9 1 15 0,0 1-15 15,9-2 9-15,0 0-9 0,-3 5 9 0,3 2-9 0,0-7 9 16,0 0-9-16,3 9 10 0,10 3-10 0,-13-12 15 16,0 0-15-16,14 3 15 0,1 1-15 0,-15-4 14 15,0 0-14-15,19 0 15 0,6-6-15 0,-25 6 15 16,0 0-15-16,21-5 16 0,-4-3-16 0,-17 8 26 16,0 0-26-16,16-7 26 0,-2 0-26 0,-14 7-2 15,0 0 2-15,12-2-2 0,-3-3 2 0,-9 5-79 16,0 0 79-16,8-3-79 0,-2 1 79 0,9-3-895 15</inkml:trace>
  <inkml:trace contextRef="#ctx0" brushRef="#br1" timeOffset="-39576">12475 14049 214 0,'0'0'0'0,"0"0"0"0,4 0 0 0,-4 0 87 15,0 0-87-15,7-1 87 0,-2-4-87 0,-5 5 70 16,0 0-70-16,9-4 70 0,3 2-70 0,-12 2 53 16,0 0-53-16,12 0 53 0,0 4-53 0,-12-4 51 0,0 0-51 15,18 7 51-15,-4 0-51 0,-14-7 42 0,0 0-42 0,17 12 43 16,0 5-43-16,-17-17 41 0,0 0-41 0,16 18 41 16,0 3-41-16,-16-21 26 0,0 0-26 0,10 21 26 15,-3-1-26-15,-7-20 35 0,0 0-35 0,5 21 35 16,-1-1-35-16,-4-20 13 0,0 0-13 0,0 17 13 15,-4-1-13-15,4-16 36 0,0 0-36 0,-5 14 37 16,-2-1-37-16,7-13 5 0,0 0-5 0,-10 12 6 16,-2 0-6-16,12-12 18 0,0 0-18 0,-18 10 19 15,3-6-19-15,15-4 15 0,0 0-15 0,-14 3 15 16,3-1-15-16,11-2 4 0,0 0-4 0,-9 2 4 16,4-2-4-16,5 0 0 0,0 0 0 0,-3 3 0 15,6 2 0-15,-3-5-6 0,0 0 6 0,9 11-6 16,7 2 6-16,-16-13-17 0,0 0 17 0,19 17-16 0,5 4 16 15,-24-21-1-15,0 0 1 0,21 19-1 0,-4 0 1 16,-17-19-1-16,0 0 1 0,18 19-1 0,-2-2 1 16,-16-17 0-16,0 0 0 0,10 15 0 0,-1 1 0 0,-9-16 1 15,0 0-1-15,3 13 2 0,1 1-2 0,-4-14 29 16,0 0-29-16,-4 15 29 0,-1 2-29 0,5-17 10 16,0 0-10-16,-12 23 11 0,-6 1-11 0,18-24 12 15,0 0-12-15,-15 20 13 0,-3-1-13 0,18-19 16 16,0 0-16-16,-22 16 17 0,-5-3-17 0,27-13 8 15,0 0-8-15,-22 11 8 0,3-5-8 0,19-6-73 16,0 0 73-16,-13 0-72 0,6-5 72 0,7 5-129 0,0 0 129 16,-1-13-128-16,1-13 128 0,0-14-595 0</inkml:trace>
  <inkml:trace contextRef="#ctx0" brushRef="#br1" timeOffset="-39155.14">13026 14099 539 0,'0'0'0'0,"0"-3"0"0,0-3 0 0,0 6 127 15,0 0-127-15,0-3 128 0,0 3-128 0,0 0 105 16,0 0-105-16,0 0 106 0,0 0-106 0,0 0 56 16,0 0-56-16,0 0 57 0,3 2-57 0,-3-2 34 15,0 0-34-15,9 1 34 0,0 3-34 0,-9-4 22 16,0 0-22-16,15 3 22 0,8 1-22 0,-23-4 4 15,0 0-4-15,26 5 5 0,4 0-5 0,-30-5 8 16,0 0-8-16,29 5 9 0,4-1-9 0,-33-4 8 16,0 0-8-16,30 3 8 0,0 0-8 0,-30-3 14 0,0 0-14 15,26 2 15-15,-5 0-15 0,-21-2-68 0,0 0 68 0,21 0-68 16,0-4 68-16,-21 4-121 0,0 0 121 16,41-3-676-16,-82 6 676 0</inkml:trace>
  <inkml:trace contextRef="#ctx0" brushRef="#br1" timeOffset="-38629.36">13514 13695 684 0,'0'0'0'0,"0"0"0"0,0 0 0 0,0 0 104 15,0 0-104-15,0 0 104 0,0 0-104 0,0 0 74 16,0 0-74-16,3 22 74 0,2 17-74 0,-5-39 32 15,0 0-32-15,6 43 32 0,4 12-32 0,-10-55 9 16,0 0-9-16,14 58 10 0,0 4-10 0,-14-62 4 16,0 0-4-16,16 67 5 0,-1 3-5 0,-15-70 6 15,0 0-6-15,18 82 7 0,1 7-7 0,-19-89 13 16,0 0-13-16,15 72 14 0,-2-10-14 0,-13-62 3 0,0 0-3 16,8 39 4-16,1-16-4 0,-9-23 7 0,0 0-7 15,9 13 7-15,-1-11-7 0,-8-2 7 0,0 0-7 16,14-14 8-16,2-15-8 0,-16 29 7 0,0 0-7 15,18-41 8-15,2-14-8 0,-20 55 8 0,0 0-8 16,25-63 8-16,-3-7-8 0,-22 70 8 0,0 0-8 0,37-95 8 16,3-12-8-16,-40 107 15 0,0 0-15 0,37-96 15 15,-2 1-15-15,-35 95 3 0,0 0-3 0,29-77 4 16,-4 10-4-16,-25 67 2 0,0 0-2 0,20-49 3 16,-2 15-3-16,-18 34 1 0,0 0-1 0,12-21 2 15,-5 12-2-15,-7 9-151 0,0 0 151 0,7-5-151 16,-4 7 151-16,8-5-651 0</inkml:trace>
  <inkml:trace contextRef="#ctx0" brushRef="#br1" timeOffset="-37999.23">14167 14132 830 0,'0'0'0'0,"-4"-7"0"15,-1-4 0-15,5 11 86 0,0 0-86 0,-3-5 86 16,-1 0-86-16,4 5 66 0,0 0-66 0,0 0 66 16,-2-3-66-16,2 3 28 0,0 0-28 0,-3 1 28 15,-6 3-28-15,9-4 0 0,0 0 0 0,-12 5 0 16,-2 4 0-16,14-9 0 0,0 0 0 0,-24 15 0 16,-2 7 0-16,26-22-1 0,0 0 1 0,-21 24 0 15,0 5 0-15,21-29 0 0,0 0 0 0,-18 26 0 16,4 0 0-16,14-26 0 0,0 0 0 0,-7 29 0 15,7 2 0-15,0-31 0 0,0 0 0 0,4 31 1 16,8 1-1-16,-12-32-2 0,0 0 2 0,18 28-1 0,1-4 1 16,-19-24-2-16,0 0 2 0,22 20-1 0,4-3 1 15,-26-17-2-15,0 0 2 0,27 16-1 0,-3-3 1 16,-24-13-2-16,0 0 2 0,23 12-1 0,-2-1 1 16,-21-11 0-16,0 0 0 0,14 8 0 0,-2 1 0 0,-12-9 1 15,0 0-1-15,7 8 2 0,-2-1-2 0,-5-7 1 16,0 0-1-16,0 7 2 0,0 0-2 0,0-7 5 15,0 0-5-15,-9 10 5 0,-8 4-5 0,17-14 7 16,0 0-7-16,-18 12 7 0,-1-2-7 0,19-10 14 16,0 0-14-16,-22 9 15 0,-3-2-15 0,25-7 14 15,0 0-14-15,-21 6 15 0,2 1-15 0,19-7 4 0,0 0-4 16,-16 7 4-16,2 0-4 0,14-7 0 0,0 0 0 16,-10 9 0-16,5-6 0 0,5-3-53 15,0 0 53-15,-5 5-53 0,1 0 53 0,4-5-170 0,0 0 170 0,9 0-169 16,3-5 169-16,5 0-520 0</inkml:trace>
  <inkml:trace contextRef="#ctx0" brushRef="#br1" timeOffset="-37474.16">14477 14138 550 0,'0'0'0'0,"-7"0"0"0,0 0 0 0,7 0 140 16,0 0-140-16,-3 4 140 0,-1-2-140 0,4-2 114 15,0 0-114-15,-2 5 115 0,1 0-115 0,1-5 65 16,0 0-65-16,-2 8 65 0,-2 4-65 0,4-12 37 16,0 0-37-16,-8 19 37 0,1 2-37 0,7-21 24 15,0 0-24-15,-11 24 25 0,2 3-25 0,9-27 8 16,0 0-8-16,-12 26 9 0,4 1-9 0,8-27 18 0,0 0-18 16,-13 29 18-16,5 2-18 0,8-31 8 0,0 0-8 15,-7 28 8-15,5-6-8 0,2-22 3 0,0 0-3 16,-4 22 4-16,4-3-4 0,0-19 3 0,0 0-3 0,6 19 3 15,4-4-3-15,-10-15 0 0,0 0 0 0,18 12 0 16,-1-1 0-16,-17-11-1 0,0 0 1 0,21 6-1 16,3-4 1-16,-24-2-5 0,0 0 5 0,26 0-4 15,-3-3 4-15,-23 3-3 0,0 0 3 0,24-5-3 16,1-4 3-16,-25 9 0 0,0 0 0 0,26-9 0 16,-5-1 0-16,-21 10 0 0,0 0 0 0,19-7 1 15,-3 1-1-15,-16 6 3 0,0 0-3 0,12-4 4 16,-3 1-4-16,-9 3-58 0,0 0 58 0,8-4-57 15,-6 3 57-15,-2 1-142 0,0 0 142 0,4-9-142 16,-1-5 142-16,1-8-644 0</inkml:trace>
  <inkml:trace contextRef="#ctx0" brushRef="#br1" timeOffset="-37278.67">14728 14246 763 0,'0'0'0'0,"-5"14"0"0,-2 5 0 0,7-19 129 15,0 0-129-15,-2 17 129 0,4 0-129 0,-2-17 111 16,0 0-111-16,1 34 111 0,5 11-111 0,-6-45 77 16,0 0-77-16,0 53 77 0,0 9-77 0,0-62 35 15,0 0-35-15,-6 70 35 0,3 11-35 0,3-81 17 16,0 0-17-16,-4 92 17 0,4 11-17 0,0-103-115 0,0 0 115 16,0 70-115-16,-5-20 115 0,2 71-865 15</inkml:trace>
  <inkml:trace contextRef="#ctx0" brushRef="#br1" timeOffset="-22896.25">19778 11473 113 0,'0'0'0'0,"0"0"0"0,0 0 0 16,0 0 59-16,0 0-59 0,0 0 60 0,0 0-60 15,0 0 42-15,0 0-42 0,0 0 43 0,0 0-43 16,0 0 32-16,0 0-32 0,0 0 32 0,0 0-32 16,0 0 16-16,0 0-16 0,0 0 17 0,0 0-17 0,0 0 1 15,0 0-1-15,0 0 2 0,-2 24-2 0,2-24 28 16,0 0-28-16,-1 31 28 0,-1 13-28 0,2-44 10 16,0 0-10-16,0 48 10 0,0 10-10 0,0-58 11 15,0 0-11-15,5 59 11 0,2 4-11 0,-7-63 26 16,0 0-26-16,9 63 26 0,1-1-26 0,-10-62 6 15,0 0-6-15,13 57 6 0,-1-6-6 0,-12-51 9 16,0 0-9-16,12 43 10 0,-5-12-10 0,-7-31 1 0,0 0-1 16,9 25 1-16,1-7-1 0,-10-18 22 0,0 0-22 15,9 6 23-15,1-11-23 0,-10 5 20 0,0 0-20 16,11-13 20-16,1-10-20 0,-12 23 34 0,0 0-34 16,9-32 35-16,-1-6-35 0,-8 38 30 0,0 0-30 15,9-41 30-15,1-5-30 0,-10 46 32 0,0 0-32 0,14-50 33 16,-3-5-33-16,-11 55 13 0,0 0-13 0,16-53 14 15,1-2-14-15,-17 55 13 0,0 0-13 0,21-55 13 16,1 4-13-16,-22 51 16 0,0 0-16 0,23-45 17 16,0 8-17-16,-23 37 22 0,0 0-22 0,22-33 23 15,1 8-23-15,-23 25 8 0,0 0-8 0,19-18 8 16,0 3-8-16,-19 15-33 0,0 0 33 0,14-9-32 16,-1 8 32-16,-13 1-137 0,0 0 137 0,5 7-136 15,-5 8 136-15,5 7-422 0</inkml:trace>
  <inkml:trace contextRef="#ctx0" brushRef="#br1" timeOffset="-21815.26">20367 11800 281 0,'0'0'0'0,"-5"0"0"15,1 0 0-15,4 0 33 0,0 0-33 0,0 0 33 16,-3 2-33-16,3-2 33 0,0 0-33 0,0 0 34 16,0 0-34-16,0 0 17 0,0 0-17 0,-4 5 17 15,1 2-17-15,3-7 17 0,0 0-17 0,-11 19 17 16,-3 8-17-16,14-27 4 0,0 0-4 0,-12 31 4 16,0 0-4-16,12-31 13 0,0 0-13 0,-9 37 14 15,2 6-14-15,7-43 3 0,0 0-3 0,0 43 4 16,4 0-4-16,-4-43 0 0,0 0 0 0,7 39 1 0,2-3-1 15,-9-36 0-15,0 0 0 0,12 31 0 0,2-9 0 16,-14-22 1-16,0 0-1 0,15 17 2 0,5-6-2 16,-20-11 1-16,0 0-1 0,17 5 2 0,0-12-2 0,-17 7 24 15,0 0-24-15,14-9 25 0,0-8-25 0,-14 17 31 16,0 0-31-16,11-17 31 0,-3-3-31 0,-8 20 29 16,0 0-29-16,6-17 29 0,-1-1-29 0,-5 18 33 15,0 0-33-15,0-17 34 0,-4 0-34 0,4 17 13 16,0 0-13-16,-5-17 14 0,-2 0-14 0,7 17 21 15,0 0-21-15,-9-17 21 0,-1 1-21 0,10 16 33 16,0 0-33-16,-10-10 33 0,1 1-33 0,9 9 10 0,0 0-10 16,-5-6 11-16,-1 2-11 0,6 4 12 0,0 0-12 15,-3-2 13-15,3 2-13 0,0 0 9 0,0 0-9 16,0 0 10-16,-5 4-10 0,5-4 8 0,0 0-8 16,0 3 8-16,1 2-8 0,-1-5 3 0,0 0-3 15,6 6 4-15,2-3-4 0,-8-3 0 0,0 0 0 16,13 0 1-16,2-5-1 0,-15 5 0 0,0 0 0 15,16-7 0-15,3-2 0 0,-19 9 1 0,0 0-1 0,21-10 2 16,3-4-2-16,-24 14 3 0,0 0-3 0,27-13 4 16,-5-1-4-16,-22 14 7 0,0 0-7 0,23-15 7 15,-1-1-7-15,-22 16 8 0,0 0-8 0,16-12 8 16,0 0-8-16,-16 12 15 0,0 0-15 0,14-12 15 16,-4 4-15-16,-10 8 3 0,0 0-3 0,7-7 4 15,-2 0-4-15,-5 7 6 0,0 0-6 0,4-5 7 16,-4 1-7-16,0 4 3 0,0 0-3 0,-2-3 3 15,0-2-3-15,2 5 2 0,0 0-2 0,-7-4 2 0,-1 1-2 16,8 3 4-16,0 0-4 0,-11-3 5 0,-1 1-5 16,12 2 6-16,0 0-6 0,-16-2 6 0,-1 0-6 0,17 2 3 15,0 0-3-15,-16-3 3 0,1 1-3 0,15 2 2 16,0 0-2-16,-13 0 2 0,5 2-2 0,8-2 1 16,0 0-1-16,-7 3 2 0,3 3-2 0,4-6-1 15,0 0 1-15,7 10-1 0,2 4 1 0,-9-14-5 16,0 0 5-16,16 17-5 0,6 3 5 0,-22-20-9 15,0 0 9-15,25 19-8 0,3 2 8 0,-28-21-8 16,0 0 8-16,27 24-8 0,0 0 8 0,-27-24-4 16,0 0 4-16,24 22-3 0,-5 0 3 0,-19-22 0 0,0 0 0 15,16 21 0-15,-2-1 0 0,-14-20 0 0,0 0 0 16,8 16 1-16,-1-3-1 0,-7-13 3 0,0 0-3 16,4 12 4-16,-4-1-4 0,0-11 22 0,0 0-22 15,-5 8 22-15,-4 1-22 0,9-9 7 0,0 0-7 16,-16 10 7-16,-5-1-7 0,21-9 9 0,0 0-9 15,-22 6 10-15,-3 3-10 0,25-9 3 0,0 0-3 16,-21 5 4-16,2 2-4 0,19-7 0 0,0 0 0 0,-15 5 1 16,2 0-1-16,13-5-116 0,0 0 116 0,-12 5-115 15,7 1 115-15,-11 4-613 0</inkml:trace>
  <inkml:trace contextRef="#ctx0" brushRef="#br1" timeOffset="-18016.2">20940 11836 1211 0,'5'-5'0'0,"-5"5"-226"0,0 0 226 15,18-14-226-15,11-6 226 0,-29 20-61 0,0 0 61 16,28-12-61-16,-2 3 61 0,-26 9-46 0,0 0 46 16,25-3-46-16,1 4 46 0,-26-1-39 0,0 0 39 0,23 7-39 15,3 3 39-15,-26-10-6 0,0 0 6 0,21 9-5 16,-2 0 5-16,-19-9-1 0,0 0 1 0,14 12-1 16,-2 0 1-16,-12-12 1 0,0 0-1 0,12 12 2 15,-3 1-2-15,-9-13 12 0,0 0-12 0,5 12 12 16,-1 0-12-16,-4-12 16 0,0 0-16 0,1 11 17 15,-2-1-17-15,1-10 34 0,0 0-34 0,-4 12 34 16,-1 3-34-16,5-15 10 0,0 0-10 0,-7 12 11 16,-2 4-11-16,9-16 36 0,0 0-36 0,-14 15 37 15,-3 0-37-15,17-15 29 0,0 0-29 0,-19 12 29 16,0-1-29-16,19-11 22 0,0 0-22 0,-18 7 23 16,1-1-23-16,17-6 10 0,0 0-10 0,-16 4 11 0,0-1-11 15,16-3 18-15,0 0-18 0,-14 2 19 0,2 1-19 16,12-3 14-16,0 0-14 0,-9 0 15 0,2 0-15 0,7 0 15 15,0 0-15-15,-1 0 16 0,-3 2-16 0,4-2 26 16,0 0-26-16,4 10 26 0,-1 1-26 0,-3-11 6 16,0 0-6-16,9 17 7 0,5 5-7 0,-14-22 10 15,0 0-10-15,17 21 10 0,6 3-10 0,-23-24 15 16,0 0-15-16,23 20 16 0,-4 1-16 0,-19-21 14 16,0 0-14-16,22 19 15 0,1-1-15 0,-23-18 9 15,0 0-9-15,17 16 9 0,-1-8-9 0,-16-8 25 16,0 0-25-16,12 11 26 0,-3-4-26 0,-9-7 19 0,0 0-19 15,5 6 20-15,-1 1-20 0,-4-7 16 0,0 0-16 16,2 5 17-16,-2 2-17 0,0-7 18 0,0 0-18 16,-2 5 18-16,-5 4-18 0,7-9 24 0,0 0-24 0,-18 14 25 15,-8 1-25-15,26-15 0 0,0 0 0 0,-22 12 0 16,-1 0 0-16,23-12-5 0,0 0 5 0,-30 5-4 16,-1-3 4-16,31-2-95 0,0 0 95 0,-37-7-94 15,-1-12 94-15,-35-6-719 0</inkml:trace>
  <inkml:trace contextRef="#ctx0" brushRef="#br1" timeOffset="-16770.77">14311 11865 124 0,'0'0'0'0,"-7"0"0"0,1-2 0 0,6 2 49 16,0 0-49-16,-20-5 50 0,-9-5-50 0,29 10 69 16,0 0-69-16,-28-9 69 0,0-4-69 0,28 13 70 15,0 0-70-15,-26-12 71 0,-4-2-71 0,30 14 50 16,0 0-50-16,-29-14 50 0,-4 1-50 0,33 13 15 15,0 0-15-15,-35-12 16 0,-4-2-16 0,39 14 8 16,0 0-8-16,-38-7 8 0,-7 4-8 0,45 3 3 16,0 0-3-16,-42 0 4 0,-2 3-4 0,44-3 5 0,0 0-5 15,-40 7 6-15,0 7-6 0,40-14 2 0,0 0-2 16,-38 15 3-16,3 9-3 0,35-24 0 0,0 0 0 16,-38 29 0-16,-4 7 0 0,42-36 0 0,0 0 0 0,-42 41 0 15,2 6 0-15,40-47 0 0,0 0 0 0,-50 61 0 16,-8 16 0-16,58-77 0 0,0 0 0 0,-47 69 0 15,3 1 0-15,44-70-1 0,0 0 1 0,-29 65-1 16,6-1 1-16,23-64-1 0,0 0 1 0,-12 44-1 16,3-11 1-16,9-33-9 0,0 0 9 0,-1 39-9 15,4 0 9-15,-3-39-9 0,0 0 9 0,12 42-8 16,2 0 8-16,-14-42-9 0,0 0 9 0,28 40-8 16,3-1 8-16,-31-39-112 0,0 0 112 0,46 50-111 15,9 6 111-15,46 51-207 0</inkml:trace>
  <inkml:trace contextRef="#ctx0" brushRef="#br1" timeOffset="-14233.61">22595 11560 203 0,'0'0'0'0,"-7"0"0"0,-1-7 0 0,8 7 18 16,0 0-18-16,-2-3 18 0,4 1-18 0,-2 2 16 16,0 0-16-16,0 0 17 0,6-3-17 0,-6 3 0 15,0 0 0-15,0 0 0 0,2-2 0 0,-2 2-3 0,0 0 3 16,0 0-3-16,0 0 3 0,0 0-8 0,0 0 8 16,0 0-7-16,-5-3 7 0,5 3-1 0,0 0 1 15,-3-4-1-15,1 1 1 0,2 3-1 0,0 0 1 16,-4-4-1-16,3-1 1 0,1 5-1 0,0 0 1 0,0-3 0 15,0-1 0-15,0 4-7 0,0 0 7 0,5-3-6 16,-2 0 6-16,-3 3 0 0,0 0 0 0,5-2 0 16,4-2 0-16,-9 4 0 0,0 0 0 0,7-3 0 15,7-2 0-15,-14 5 36 0,0 0-36 0,11-7 36 16,4 0-36-16,-15 7 19 0,0 0-19 0,14-8 20 16,0-1-20-16,-14 9 36 0,0 0-36 0,14-9 36 15,-2 3-36-15,-12 6 22 0,0 0-22 0,12-7 22 16,-1 2-22-16,-11 5 10 0,0 0-10 0,10-6 10 15,1 3-10-15,-11 3 28 0,0 0-28 0,9-7 28 16,-1 4-28-16,-8 3 28 0,0 0-28 0,11-4 28 16,-1-1-28-16,-10 5 32 0,0 0-32 0,12-3 32 0,-5-2-32 15,-7 5 37-15,0 0-37 0,7-4 38 0,0 1-38 16,-7 3 38-16,0 0-38 0,4-2 39 0,1 0-39 16,-5 2 51-16,0 0-51 0,0 0 51 0,2 0-51 0,-2 0 36 15,0 0-36-15,0 0 37 0,0 0-37 0,0 0 35 16,0 0-35-16,0 0 35 0,0 0-35 0,0 0 23 15,0 0-23-15,0 0 24 0,-2 2-24 0,2-2 27 16,0 0-27-16,-9 3 27 0,1 3-27 0,8-6 22 16,0 0-22-16,-13 5 22 0,-1 3-22 0,14-8 25 15,0 0-25-15,-15 14 26 0,-8 0-26 0,23-14 14 16,0 0-14-16,-19 13 15 0,0 3-15 0,19-16 5 16,0 0-5-16,-23 20 5 0,-3-1-5 0,26-19 8 0,0 0-8 15,-23 17 9-15,4-1-9 0,19-16 3 0,0 0-3 16,-28 17 3-16,-5 0-3 0,33-17 2 0,0 0-2 0,-28 14 2 15,4-2-2-15,24-12 9 0,0 0-9 0,-24 10 10 16,3 2-10-16,21-12 3 0,0 0-3 0,-21 7 4 16,-2 1-4-16,23-8 0 0,0 0 0 0,-21 9 1 15,0-2-1-15,21-7 1 0,0 0-1 0,-19 8 2 16,3-1-2-16,16-7 1 0,0 0-1 0,-15 11 2 16,-4 1-2-16,19-12 0 0,0 0 0 0,-16 10 0 15,4-2 0-15,12-8 3 0,0 0-3 0,-13 9 3 16,5 1-3-16,8-10 0 0,0 0 0 0,-11 5 1 15,6-1-1-15,5-4-2 0,0 0 2 0,-5 3-2 16,5 1 2-16,0-4-3 0,0 0 3 0,-4 3-2 16,3 2 2-16,1-5-2 0,0 0 2 0,0 4-2 0,0 1 2 15,0-5-5-15,0 0 5 0,5 7-5 0,2 1 5 16,-7-8-1-16,0 0 1 0,10 9 0 0,2 1 0 16,-12-10 0-16,0 0 0 0,18 15 0 0,5 4 0 15,-23-19-2-15,0 0 2 0,24 21-1 0,4 3 1 0,-28-24-2 16,0 0 2-16,31 27-1 0,2 4 1 0,-33-31-5 15,0 0 5-15,39 33-4 0,-1-4 4 0,-38-29-1 16,0 0 1-16,35 29 0 0,1 0 0 0,-36-29 12 16,0 0-12-16,35 27 13 0,-2-3-13 0,-33-24 17 15,0 0-17-15,28 23 17 0,0-4-17 0,-28-19 5 16,0 0-5-16,17 17 5 0,-1-2-5 0,-16-15 15 0,0 0-15 16,12 12 15-16,-5-2-15 0,-7-10 3 0,0 0-3 15,6 11 4-15,-3-5-4 0,-3-6-59 0,0 0 59 16,2 7-58-16,0-2 58 0,-2-5-120 0,0 0 120 15,0 0-120-15,-7-8 120 0,0-1-708 0</inkml:trace>
  <inkml:trace contextRef="#ctx0" brushRef="#br1" timeOffset="-13136.97">23792 11487 427 0,'0'0'0'0,"0"0"0"0,-2-4 0 0,2 4 59 15,0 0-59-15,0 0 60 0,0 0-60 0,0 0 57 0,0 0-57 16,0 0 58-16,0 0-58 0,0 0 77 0,0 0-77 15,0 0 78-15,0 0-78 0,0 0 51 0,0 0-51 16,0 0 52-16,0 4-52 0,0-4 39 0,0 0-39 16,2 12 40-16,0 5-40 0,-2-17 36 0,0 0-36 0,3 27 36 15,1 11-36-15,-4-38 14 0,0 0-14 0,5 41 15 16,2 7-15-16,-7-48 20 0,0 0-20 0,3 50 20 16,4 4-20-16,-7-54 15 0,0 0-15 0,6 55 15 15,-1 0-15-15,-5-55 4 0,0 0-4 0,3 55 5 16,3-2-5-16,-6-53 3 0,0 0-3 0,1 44 3 15,1-4-3-15,-2-40 2 0,0 0-2 0,5 32 2 16,-3-4-2-16,-2-28 0 0,0 0 0 0,7 20 0 16,3-6 0-16,-10-14 3 0,0 0-3 0,14 2 3 15,2-9-3-15,-16 7 12 0,0 0-12 0,19-17 13 16,-3-11-13-16,-16 28 3 0,0 0-3 0,19-32 4 16,2-11-4-16,-21 43 7 0,0 0-7 0,23-43 8 0,-1-5-8 15,-22 48 7-15,0 0-7 0,26-51 8 0,4-9-8 0,-30 60 7 16,0 0-7-16,35-70 8 0,10-16-8 15,-45 86 3-15,0 0-3 0,42-75 4 0,1-4-4 0,-43 79 6 16,0 0-6-16,42-67 6 0,0 4-6 0,-42 63 7 16,0 0-7-16,37-50 7 0,-4 11-7 0,-33 39 3 15,0 0-3-15,21-26 3 0,-9 10-3 0,-12 16-2 16,0 0 2-16,9-10-2 0,-6 5 2 0,-3 5-116 16,0 0 116-16,5 2-116 0,-1 5 116 0,-4-7-126 15,0 0 126-15,2 5-126 0,-1 2 126 0,3 5-525 16</inkml:trace>
  <inkml:trace contextRef="#ctx0" brushRef="#br1" timeOffset="-11996.16">24525 11966 471 0,'0'0'0'0,"-1"-12"0"0,-3-7 0 0,4 19 70 16,0 0-70-16,-3-5 70 0,-1 0-70 0,4 5 79 15,0 0-79-15,-3-2 79 0,-1 4-79 0,4-2 78 16,0 0-78-16,-10 5 78 0,-4 7-78 0,14-12 53 16,0 0-53-16,-18 7 53 0,-1 3-53 0,19-10 40 15,0 0-40-15,-24 12 40 0,-4 2-40 0,28-14 18 16,0 0-18-16,-30 14 18 0,1 5-18 0,29-19 6 0,0 0-6 15,-30 22 6-15,-1 5-6 0,31-27 24 0,0 0-24 16,-30 33 25-16,2 6-25 0,28-39 2 0,0 0-2 16,-24 40 2-16,3-1-2 0,21-39 2 0,0 0-2 0,-14 43 2 15,7 1-2-15,7-44 0 0,0 0 0 0,0 42 0 16,9-5 0-16,-9-37 0 0,0 0 0 0,12 29 0 16,4-8 0-16,-16-21 0 0,0 0 0 0,21 12 0 15,3-12 0-15,-24 0 0 0,0 0 0 0,24-9 0 16,4-6 0-16,-28 15-1 0,0 0 1 0,26-22-1 15,-3-6 1-15,-23 28-1 0,0 0 1 0,21-25-1 16,-4-5 1-16,-17 30-1 0,0 0 1 0,14-29-1 16,-3-5 1-16,-11 34-1 0,0 0 1 0,12-31-1 15,-3 2 1-15,-9 29 0 0,0 0 0 0,1-24 0 16,-1 5 0-16,0 19-1 0,0 0 1 0,-1-13 0 16,1 6 0-16,0 7-1 0,0 0 1 0,-4-5 0 0,1 10 0 15,3-5-2-15,0 0 2 0,-2 12-2 0,-1 10 2 16,3-22-2-16,0 0 2 0,3 22-2 0,0 2 2 15,-3-24-10-15,0 0 10 0,9 22-10 0,3-1 10 0,-12-21-1 16,0 0 1-16,14 17-1 0,4-5 1 0,-18-12-1 16,0 0 1-16,17 7 0 0,4-5 0 0,-21-2 0 15,0 0 0-15,21-4 0 0,0-3 0 0,-21 7 2 16,0 0-2-16,23-12 2 0,3-3-2 0,-26 15 2 16,0 0-2-16,24-17 2 0,0-5-2 0,-24 22 2 15,0 0-2-15,20-19 2 0,1-2-2 0,-21 21 4 16,0 0-4-16,15-17 5 0,-3 2-5 0,-12 15 12 0,0 0-12 15,11-16 12-15,-2 1-12 0,-9 15 3 0,0 0-3 16,7-14 4-16,-4 0-4 0,-3 14 7 0,0 0-7 16,0-8 7-16,-3-4-7 0,3 12 3 0,0 0-3 0,-7-7 3 15,-4 0-3-15,11 7 2 0,0 0-2 0,-16-2 2 16,-4-1-2-16,20 3 9 0,0 0-9 0,-23 0 10 16,-2 3-10-16,25-3 8 0,0 0-8 0,-22 4 8 15,-1 1-8-15,23-5 3 0,0 0-3 0,-21 7 4 16,2 1-4-16,19-8 2 0,0 0-2 0,-17 11 3 15,3-1-3-15,14-10 5 0,0 0-5 0,-11 14 5 16,3 3-5-16,8-17 2 0,0 0-2 0,0 22 2 16,7 4-2-16,-7-26 5 0,0 0-5 0,10 24 5 15,11-2-5-15,-21-22 3 0,0 0-3 0,23 21 3 16,3-3-3-16,-26-18-1 0,0 0 1 0,26 19 0 16,3-2 0-16,-29-17-9 0,0 0 9 0,23 18-8 15,1-1 8-15,-24-17-5 0,0 0 5 0,21 17-4 0,-5 0 4 16,-16-17-8-16,0 0 8 0,14 17-7 0,-9-2 7 15,-5-15-3-15,0 0 3 0,4 18-3 0,-10 0 3 16,6-18-2-16,0 0 2 0,-6 23-2 0,-7 1 2 0,13-24 0 16,0 0 0-16,-14 24 0 0,-1-5 0 0,15-19-1 15,0 0 1-15,-19 17-1 0,-4-2 1 0,23-15 0 16,0 0 0-16,-18 12 0 0,3-2 0 0,15-10 0 16,0 0 0-16,-14 7 0 0,0-2 0 0,14-5-43 15,0 0 43-15,-12 0-42 0,1-3 42 0,11 3-144 16,0 0 144-16,-3-9-143 0,5-3 143 0,-4-8-581 15</inkml:trace>
  <inkml:trace contextRef="#ctx0" brushRef="#br1" timeOffset="-11500.26">25172 12048 740 0,'0'0'0'0,"-11"0"0"16,-6 0 0-16,17 0 82 0,0 0-82 0,-7 7 82 15,3 5-82-15,4-12 55 0,0 0-55 0,-1 11 56 16,1-1-56-16,0-10 32 0,0 0-32 0,-4 8 32 0,-3 3-32 15,7-11 2-15,0 0-2 0,-10 12 2 0,-6 1-2 16,16-13 6-16,0 0-6 0,-16 16 6 0,-1-1-6 0,17-15 3 16,0 0-3-16,-17 19 4 0,-3 2-4 0,20-21 6 15,0 0-6-15,-15 20 6 0,-3-1-6 0,18-19 7 16,0 0-7-16,-12 19 7 0,3 0-7 0,9-19 3 16,0 0-3-16,-5 20 3 0,5-1-3 0,0-19 2 15,0 0-2-15,7 21 2 0,5-4-2 0,-12-17 5 16,0 0-5-16,18 14 5 0,3-2-5 0,-21-12 20 15,0 0-20-15,24 6 20 0,6-4-20 0,-30-2 43 16,0 0-43-16,31 0 44 0,4-2-44 0,-35 2 22 0,0 0-22 16,33-6 22-16,2-5-22 0,-35 11 42 0,0 0-42 15,31-8 42-15,-6-1-42 0,-25 9 8 0,0 0-8 16,22-5 9-16,-4 0-9 0,-18 5-2 0,0 0 2 0,14-2-2 16,-6 0 2-16,-8 2-103 0,0 0 103 0,6 0-103 15,-6 0 103-15,0 0-163 0,0 0 163 0,0 0-163 16,0 0 163-16,0 0-563 0</inkml:trace>
  <inkml:trace contextRef="#ctx0" brushRef="#br1" timeOffset="-11260.86">25243 12206 662 0,'0'0'0'0,"5"10"0"0,6 11 0 16,-11-21 118-16,0 0-118 0,5 12 119 0,-3-5-119 15,-2-7 87-15,0 0-87 0,-2 13 87 0,-5 3-87 16,7-16 58-16,0 0-58 0,-5 31 59 0,-2 5-59 16,7-36 41-16,0 0-41 0,-5 42 42 0,-1 6-42 0,6-48 51 15,0 0-51-15,-5 43 51 0,-2 0-51 0,7-43 19 16,0 0-19-16,-7 41 20 0,2-1-20 0,5-40-46 16,0 0 46-16,-5 30-46 0,1-6 46 0,4-24-110 15,0 0 110-15,-8 18-109 0,-5-10 109 0,-7 18-740 16</inkml:trace>
  <inkml:trace contextRef="#ctx0" brushRef="#br1" timeOffset="-8363.69">20107 12931 236 0,'0'0'0'0,"-1"7"0"0,-1-1 0 16,2-6 89-16,0 0-89 0,0 6 90 0,2-1-90 16,-2-5 72-16,0 0-72 0,1 7 72 0,3-2-72 15,-4-5 48-15,0 0-48 0,2 19 48 0,1 8-48 0,-3-27 23 16,0 0-23-16,2 34 24 0,0 7-24 0,-2-41 10 15,0 0-10-15,1 47 11 0,3 1-11 0,-4-48 10 16,0 0-10-16,2 58 10 0,1 2-10 0,-3-60 8 16,0 0-8-16,4 65 8 0,-4 2-8 0,0-67 15 15,0 0-15-15,0 61 15 0,0-2-15 0,0-59 44 16,0 0-44-16,0 48 44 0,1-11-44 0,-1-37 43 16,0 0-43-16,2 31 43 0,3-10-43 0,-5-21 57 0,0 0-57 15,7 8 58-15,7-11-58 0,-14 3 67 0,0 0-67 16,16-16 67-16,1-11-67 0,-17 27 47 0,0 0-47 15,21-36 48-15,2-12-48 0,-23 48 44 0,0 0-44 0,24-53 45 16,2-7-45-16,-26 60 58 0,0 0-58 0,25-60 59 16,3 0-59-16,-28 60 43 0,0 0-43 0,33-72 44 15,-2-5-44-15,-31 77 20 0,0 0-20 0,24-51 20 16,-6 13-20-16,-18 38 32 0,0 0-32 0,16-33 32 16,-2 8-32-16,-14 25-3 0,0 0 3 0,10-19-3 15,-1 9 3-15,-9 10-91 0,0 0 91 0,5-6-91 16,-2 6 91-16,-3 0-126 0,0 0 126 0,2 6-125 15,0 2 125-15,1 6-858 0</inkml:trace>
  <inkml:trace contextRef="#ctx0" brushRef="#br1" timeOffset="-7927.48">20851 13316 751 0,'0'0'0'0,"-7"-8"0"0,-3-11 0 0,10 19 66 16,0 0-66-16,0 3 67 0,0 13-67 0,0-16 58 15,0 0-58-15,0 12 58 0,2 3-58 0,-2-15 37 0,0 0-37 16,-2 24 37-16,-3 0-37 0,5-24 6 0,0 0-6 15,-7 26 7-15,0-1-7 0,7-25 18 0,0 0-18 16,-11 33 18-16,-6 5-18 0,17-38 8 0,0 0-8 0,-14 36 9 16,-2 5-9-16,16-41 16 0,0 0-16 0,-12 48 17 15,3 3-17-15,9-51 3 0,0 0-3 0,-8 55 4 16,4 5-4-16,4-60 6 0,0 0-6 0,4 58 7 16,4 0-7-16,-8-58 22 0,0 0-22 0,14 57 23 15,7-2-23-15,-21-55 6 0,0 0-6 0,30 56 7 16,10-1-7-16,-40-55 9 0,0 0-9 0,31 36 10 15,-1-14-10-15,-30-22 3 0,0 0-3 0,29 16 4 16,1-11-4-16,-30-5 2 0,0 0-2 0,26 0 3 16,2-5-3-16,-28 5-44 0,0 0 44 0,24-12-43 15,-3-4 43-15,-21 16-140 0,0 0 140 0,13-24-139 0,-6-3 139 16,12-23-593-16</inkml:trace>
  <inkml:trace contextRef="#ctx0" brushRef="#br1" timeOffset="-7611.72">20656 13659 527 0,'0'0'0'15,"5"-2"0"-15,6 0 0 0,-11 2 93 0,0 0-93 16,10-3 93-16,3-2-93 0,-13 5 81 0,0 0-81 0,17-5 81 16,7-2-81-16,-24 7 75 0,0 0-75 0,25-5 76 15,6 0-76-15,-31 5 46 0,0 0-46 0,33-6 47 16,2 1-47-16,-35 5 21 0,0 0-21 0,37-3 21 16,1-6-21-16,-38 9 21 0,0 0-21 0,35-7 21 15,0-1-21-15,-35 8-51 0,0 0 51 0,29-5-50 16,-4 0 50-16,-25 5-162 0,0 0 162 0,21-6-162 15,-2-2 162-15,21-6-483 0</inkml:trace>
  <inkml:trace contextRef="#ctx0" brushRef="#br1" timeOffset="-7072.47">21226 13631 796 0,'0'0'0'0,"0"0"0"0,3-3 0 0,-3 3 88 16,0 0-88-16,9 3 88 0,3 4-88 0,-12-7 53 16,0 0-53-16,12 9 54 0,2 1-54 0,-14-10 38 15,0 0-38-15,16 12 39 0,-4 2-39 0,-12-14 2 16,0 0-2-16,12 13 3 0,-1 1-3 0,-11-14 7 0,0 0-7 15,7 12 7-15,-4-3-7 0,-3-9 8 0,0 0-8 16,4 8 8-16,-2-3-8 0,-2-5 8 0,0 0-8 16,-2 7 8-16,-2 0-8 0,4-7 8 0,0 0-8 0,-5 7 8 15,0-2-8-15,5-5 8 0,0 0-8 0,-5 7 8 16,-4 0-8-16,9-7 3 0,0 0-3 0,-7 3 4 16,2 2-4-16,5-5 2 0,0 0-2 0,-5 6 2 15,1-3-2-15,4-3 0 0,0 0 0 0,-5 7 0 16,3 1 0-16,2-8-1 0,0 0 1 0,7 18-1 15,2 4 1-15,-9-22-2 0,0 0 2 0,12 24-1 16,7 1 1-16,-19-25-2 0,0 0 2 0,21 26-1 16,5-2 1-16,-26-24-1 0,0 0 1 0,25 24-1 15,1 0 1-15,-26-24-3 0,0 0 3 0,21 21-3 16,-2-2 3-16,-19-19-2 0,0 0 2 0,14 18-2 0,-6-1 2 16,-8-17 0-16,0 0 0 0,4 21 0 0,-4 0 0 15,0-21 15-15,0 0-15 0,-7 24 15 0,-3 1-15 16,10-25 27-16,0 0-27 0,-13 24 27 0,-4-7-27 15,17-17 48-15,0 0-48 0,-18 16 49 0,1-2-49 0,17-14-1 16,0 0 1-16,-16 10 0 0,-3-5 0 0,19-5-180 16,0 0 180-16,-17-2-179 0,1-5 179 0,-17-1-684 15</inkml:trace>
  <inkml:trace contextRef="#ctx0" brushRef="#br1" timeOffset="-5540.21">22134 13268 1334 0,'0'0'0'0,"0"0"-68"15,0 0 68-15,0 0-67 0,7 0 67 0,-7 0 35 16,0 0-35-16,0 0 36 0,3-3-36 0,-3 3 11 15,0 0-11-15,0 0 11 0,0 0-11 0,0 0 3 16,0 0-3-16,5 3 3 0,4-1-3 0,-9-2 33 0,0 0-33 16,10 3 33-16,6 1-33 0,-16-4 5 0,0 0-5 15,23 7 6-15,5 3-6 0,-28-10 2 0,0 0-2 0,29 14 2 16,4-2-2-16,-33-12 10 0,0 0-10 0,33 15 11 16,2-1-11-16,-35-14 13 0,0 0-13 0,30 13 14 15,-4-1-14-15,-26-12 3 0,0 0-3 0,24 14 4 16,-3 0-4-16,-21-14 32 0,0 0-32 0,16 12 33 15,-4 0-33-15,-12-12 1 0,0 0-1 0,9 7 1 16,-4-2-1-16,-5-5 5 0,0 0-5 0,2 7 5 16,-2 1-5-16,0-8 24 0,0 0-24 0,-9 16 25 15,-7 8-25-15,16-24 0 0,0 0 0 0,-15 18 0 16,-3 3 0-16,18-21 3 0,0 0-3 0,-22 24 3 16,-8 3-3-16,30-27 11 0,0 0-11 0,-24 24 11 15,1-1-11-15,23-23 8 0,0 0-8 0,-30 27 9 16,3 4-9-16,27-31 24 0,0 0-24 0,-27 26 25 0,5-2-25 15,22-24 12-15,0 0-12 0,-25 27 13 0,-1 0-13 0,26-27 18 16,0 0-18-16,-19 21 18 0,3-4-18 0,16-17 15 16,0 0-15-16,-12 14 15 0,5-6-15 0,7-8-4 15,0 0 4-15,-7 7-3 0,4-3 3 0,3-4-155 16,0 0 155-16,-2 3-155 0,2 0 155 0,-2 4-973 16</inkml:trace>
  <inkml:trace contextRef="#ctx0" brushRef="#br1" timeOffset="-4760.3">23287 13248 729 0,'0'0'0'0,"0"0"0"0,-4-7 0 0,4 7 47 16,0 0-47-16,0 0 47 0,6 3-47 0,-6-3 36 0,0 0-36 16,5 9 36-16,0 3-36 0,-5-12 11 0,0 0-11 15,7 22 11-15,3 7-11 0,-10-29 1 0,0 0-1 16,9 36 1-16,2 9-1 0,-11-45 0 0,0 0 0 0,10 48 1 16,1 3-1-16,-11-51 0 0,0 0 0 15,10 51 1-15,-1 3-1 0,-9-54 2 0,0 0-2 0,10 49 3 16,2-1-3-16,-12-48 5 0,0 0-5 0,13 46 5 15,0-6-5-15,-13-40 7 0,0 0-7 0,13 32 8 16,-1-6-8-16,-12-26 33 0,0 0-33 0,12 17 33 16,2-10-33-16,-14-7 16 0,0 0-16 0,14 0 17 15,0-10-17-15,-14 10 36 0,0 0-36 0,14-19 36 16,0-7-36-16,-14 26 6 0,0 0-6 0,14-32 7 16,0-6-7-16,-14 38 18 0,0 0-18 0,14-36 19 15,1-3-19-15,-15 39 15 0,0 0-15 0,18-47 15 16,3-1-15-16,-21 48 9 0,0 0-9 0,24-51 9 15,2-4-9-15,-26 55 9 0,0 0-9 0,30-51 10 0,-2-4-10 16,-28 55 8-16,0 0-8 0,27-50 8 0,3 6-8 16,-30 44 3-16,0 0-3 0,23-35 4 0,-2 10-4 15,-21 25 6-15,0 0-6 0,15-21 6 0,-3 6-6 0,-12 15-2 16,0 0 2-16,9-10-1 0,0 3 1 0,-9 7-104 16,0 0 104-16,2-4-103 0,-1 6 103 0,-1-2-146 15,0 0 146-15,-1 5-146 0,-5 5 146 0,-1 6-483 16</inkml:trace>
  <inkml:trace contextRef="#ctx0" brushRef="#br1" timeOffset="-3318.57">23989 13527 404 0,'0'0'0'0,"0"5"0"0,-2-3 0 0,2-2 102 0,0 0-102 16,2-2 102-16,0-8-102 0,-2 10 88 0,0 0-88 15,1-5 88-15,1-2-88 0,-2 7 65 0,0 0-65 16,2-4 66-16,-2 3-66 0,0 1 42 0,0 0-42 0,0 0 42 15,-2 3-42-15,2-3 28 0,0 0-28 0,-7 14 28 16,-2 6-28-16,9-20 15 0,0 0-15 0,-8 29 15 16,-3 4-15-16,11-33 29 0,0 0-29 0,-8 41 29 15,-1 5-29-15,9-46 5 0,0 0-5 0,-2 50 6 16,2 1-6-16,0-51 10 0,0 0-10 0,2 54 10 16,5-1-10-16,-7-53 3 0,0 0-3 0,9 48 4 15,4-6-4-15,-13-42 2 0,0 0-2 0,16 38 3 16,2-7-3-16,-18-31 1 0,0 0-1 0,20 24 2 15,3-5-2-15,-23-19 1 0,0 0-1 0,21 13 1 16,2-7-1-16,-23-6-5 0,0 0 5 0,22 1-5 0,-4-4 5 16,-18 3-112-16,0 0 112 0,15-4-112 15,-2-6 112-15,14-4-630 0</inkml:trace>
  <inkml:trace contextRef="#ctx0" brushRef="#br1" timeOffset="-3002.28">23606 13707 673 0,'0'0'0'15,"12"0"0"-15,2 0 0 0,-14 0 80 0,0 0-80 0,21-2 81 16,7 2-81-16,-28 0 57 0,0 0-57 0,31-5 57 16,7-2-57-16,-38 7 48 0,0 0-48 0,39-7 49 15,2-1-49-15,-41 8 0 0,0 0 0 0,40-9 0 16,0 0 0-16,-40 9 0 0,0 0 0 0,32-6 0 16,-1-1 0-16,-31 7-113 0,0 0 113 0,28-4-113 15,-4 3 113-15,-24 1-121 0,0 0 121 0,18-2-120 16,-4 2 120-16,17-2-344 0</inkml:trace>
  <inkml:trace contextRef="#ctx0" brushRef="#br1" timeOffset="-2268.23">24505 13693 527 0,'0'0'0'0,"0"0"0"16,-7 2 0-16,7-2 65 0,0 0-65 0,0 0 65 15,0 0-65-15,0 0 58 0,0 0-58 0,0 0 58 0,0 0-58 16,0 0 34-16,0 0-34 0,0 0 35 0,-2 5-35 16,2-5 10-16,0 0-10 0,-4 12 10 0,-1 5-10 15,5-17 18-15,0 0-18 0,-7 21 19 0,-2 3-19 0,9-24 8 16,0 0-8-16,-15 30 9 0,-4 5-9 0,19-35 4 15,0 0-4-15,-16 30 4 0,2-2-4 0,14-28 7 16,0 0-7-16,-16 29 7 0,4 0-7 0,12-29 22 16,0 0-22-16,-10 26 22 0,1-4-22 0,9-22 20 15,0 0-20-15,-5 22 20 0,1-3-20 0,4-19 45 16,0 0-45-16,0 17 46 0,5-1-46 0,-5-16 39 16,0 0-39-16,11 13 39 0,3-2-39 0,-14-11 25 0,0 0-25 15,16 7 26-15,3-4-26 0,-19-3 18 0,0 0-18 16,19 3 19-16,2-6-19 0,-21 3 27 0,0 0-27 15,19-2 27-15,0-1-27 0,-19 3 20 0,0 0-20 0,19-4 20 16,-1-1-20-16,-18 5 5 0,0 0-5 0,17-3 5 16,-1-2-5-16,-16 5 8 0,0 0-8 0,17-2 9 15,-5-1-9-15,-12 3 0 0,0 0 0 0,14-2 0 16,-1 0 0-16,-13 2-53 0,0 0 53 0,10-2-52 16,0 2 52-16,-10 0-152 0,0 0 152 0,7-3-152 15,0-2 152-15,9-4-646 0</inkml:trace>
  <inkml:trace contextRef="#ctx0" brushRef="#br1" timeOffset="-2029.17">24557 13965 651 0,'0'0'0'0,"7"9"0"0,3 6 0 0,-10-15 128 15,0 0-128-15,7 11 128 0,-7-3-128 16,0-8 122-16,0 0-122 0,-5 21 123 0,-4 8-123 0,9-29 89 15,0 0-89-15,-7 36 90 0,2 5-90 0,5-41 46 16,0 0-46-16,-3 46 46 0,3 7-46 0,0-53 33 16,0 0-33-16,0 54 33 0,1-3-33 0,-1-51 7 15,0 0-7-15,2 44 8 0,0-4-8 0,-2-40-65 16,0 0 65-16,2 32-65 0,-1-8 65 0,-1-24-121 16,0 0 121-16,4 57-834 0,-8-114 834 0</inkml:trace>
  <inkml:trace contextRef="#ctx0" brushRef="#br1" timeOffset="-421.31">14763 11740 494 0,'0'0'0'0,"0"0"0"0,0 0 0 0,0 0 89 15,0 0-89-15,0 0 89 0,0 0-89 0,0 0 78 16,0 0-78-16,0 0 79 0,-14-31-79 0,14 31 57 16,0 0-57-16,-6-19 58 0,-2-3-58 0,8 22 37 15,0 0-37-15,-4-17 38 0,4 2-38 0,0 15 39 16,0 0-39-16,4-14 40 0,4 4-40 0,-8 10 24 16,0 0-24-16,14-12 25 0,7 5-25 0,-21 7 27 15,0 0-27-15,25-2 27 0,3 5-27 0,-28-3 8 16,0 0-8-16,31 6 8 0,4-3-8 0,-35-3 1 15,0 0-1-15,38 5 2 0,0 2-2 0,-38-7 4 0,0 0-4 16,44 5 5-16,5 2-5 0,-49-7 2 0,0 0-2 16,56 12 2-16,3 3-2 0,-59-15 1 0,0 0-1 15,56 12 2-15,3 2-2 0,-59-14 1 0,0 0-1 0,55 16 1 16,1-1-1-16,-56-15 3 0,0 0-3 0,70 19 4 16,8 3-4-16,-78-22 2 0,0 0-2 0,73 21 2 15,2-8-2-15,-75-13 17 0,0 0-17 0,56 11 17 16,-11-6-17-16,-45-5 15 0,0 0-15 0,53 5 15 15,1 0-15-15,-54-5 9 0,0 0-9 0,68 2 9 16,14-1-9-16,-82-1 17 0,0 0-17 0,73 0 17 16,0-3-17-16,-73 3 22 0,0 0-22 0,70 0 23 15,-3 0-23-15,-67 0 8 0,0 0-8 0,74 0 8 16,4 2-8-16,-78-2 17 0,0 0-17 0,77 3 17 16,-1 1-17-16,-76-4 15 0,0 0-15 0,70 3 15 15,-2-3-15-15,-68 0 4 0,0 0-4 0,75 0 4 0,0 0-4 16,-75 0 0-16,0 0 0 0,76-5 1 0,1 0-1 15,-77 5 6-15,0 0-6 0,70-7 7 0,-4 0-7 0,-66 7 3 16,0 0-3-16,64-12 3 0,1 2-3 0,-65 10 2 16,0 0-2-16,54-5 2 0,-11-2-2 0,-43 7 17 15,0 0-17-15,46-4 17 0,-3 3-17 0,-43 1 14 16,0 0-14-16,39-4 15 0,-3 4-15 0,-36 0 1 16,0 0-1-16,35 0 1 0,-4 0-1 0,-31 0 5 15,0 0-5-15,28 0 5 0,-2-3-5 0,-26 3 0 16,0 0 0-16,27-4 1 0,-1 1-1 0,-26 3-1 15,0 0 1-15,24-2 0 0,0-3 0 0,-24 5 1 0,0 0-1 16,18-3 1-16,-1-1-1 0,-17 4 16 0,0 0-16 16,14 0 17-16,-3 0-17 0,-11 0 1 0,0 0-1 15,8 4 1-15,-6 4-1 0,-2-8-150 0,0 0 150 0,-2 16-150 16,-5 4 150-16,-1 18-903 0</inkml:trace>
  <inkml:trace contextRef="#ctx0" brushRef="#br1" timeOffset="1515.28">18675 10704 180 0,'0'0'0'0,"11"-12"0"16,6-5 0-16,-17 17 1 0,0 0-1 0,19-23 1 0,6 3-1 15,-25 20 0-15,0 0 0 0,29-29 0 0,5-2 0 16,-34 31 8-16,0 0-8 0,38-31 9 0,4-3-9 16,-42 34 13-16,0 0-13 0,42-33 13 0,1 1-13 15,-43 32 16-15,0 0-16 0,45-31 17 0,2 0-17 0,-47 31 9 16,0 0-9-16,51-24 9 0,1 0-9 0,-52 24 16 16,0 0-16-16,54-24 17 0,4 5-17 0,-58 19 14 15,0 0-14-15,54-21 15 0,0 6-15 0,-54 15 15 16,0 0-15-16,52-12 16 0,-5 5-16 0,-47 7 16 15,0 0-16-15,51-3 17 0,1 3-17 0,-52 0 45 16,0 0-45-16,54 3 45 0,2 2-45 0,-56-5 37 0,0 0-37 16,54 6 38-16,-7 0-38 0,-47-6 34 0,0 0-34 15,45 7 34-15,-2 0-34 0,-43-7 24 0,0 0-24 16,41 3 25-16,-3 3-25 0,-38-6 5 0,0 0-5 16,38 5 5-16,0 2-5 0,-38-7 25 0,0 0-25 0,41 8 26 15,0 2-26-15,-41-10 11 0,0 0-11 0,44 12 11 16,-4 0-11-16,-40-12 35 0,0 0-35 0,42 12 35 15,3-1-35-15,-45-11 18 0,0 0-18 0,38 12 19 16,-3 1-19-16,-35-13 11 0,0 0-11 0,33 16 11 16,-1 3-11-16,-32-19 28 0,0 0-28 0,29 17 28 15,1 2-28-15,-30-19 18 0,0 0-18 0,28 20 19 16,1 2-19-16,-29-22 46 0,0 0-46 0,25 24 46 16,1 0-46-16,-26-24 23 0,0 0-23 0,21 23 24 15,-4-1-24-15,-17-22 36 0,0 0-36 0,18 22 36 16,-6-1-36-16,-12-21 22 0,0 0-22 0,12 22 22 15,-1 2-22-15,-11-24 5 0,0 0-5 0,8 21 5 0,1 1-5 16,-9-22 4-16,0 0-4 0,7 24 4 0,2-2-4 16,-9-22 20-16,0 0-20 0,3 22 20 0,2 1-20 15,-5-23 2-15,0 0-2 0,0 20 3 0,2 3-3 0,-2-23 6 16,0 0-6-16,0 17 7 0,0-2-7 0,0-15 14 16,0 0-14-16,-2 16 15 0,2-1-15 0,0-15 3 15,0 0-3-15,-3 15 4 0,1-3-4 0,2-12 0 16,0 0 0-16,0 12 1 0,0-3-1 0,0-9 0 15,0 0 0-15,0 8 0 0,2-2 0 0,-2-6 1 16,0 0-1-16,3 5 2 0,-3-2-2 0,0-3 1 16,0 0-1-16,0 0 2 0,4 2-2 0,-4-2 9 0,0 0-9 15,0 0 9-15,3-5-9 0,-3 5 3 0,0 0-3 16,2-5 4-16,2-2-4 0,-4 7 0 0,0 0 0 16,3-7 1-16,2-2-1 0,-5 9 0 0,0 0 0 0,4-8 0 15,1-3 0-15,-5 11 0 0,0 0 0 0,5-8 0 16,2 1 0-16,-7 7-1 0,0 0 1 0,9-5 0 15,-4-2 0-15,-5 7 1 0,0 0-1 0,7-5 1 16,-2-2-1-16,-5 7 0 0,0 0 0 0,6-5 0 16,1-5 0-16,-7 10 1 0,0 0-1 0,8-11 2 15,1-2-2-15,-9 13 0 0,0 0 0 0,7-14 0 16,2-1 0-16,-9 15 0 0,0 0 0 0,8-16 0 16,3-4 0-16,-11 20 1 0,0 0-1 0,10-19 1 15,4-2-1-15,-14 21 0 0,0 0 0 0,9-20 0 16,0-3 0-16,-9 23 0 0,0 0 0 0,7-18 1 15,0 2-1-15,-7 16 1 0,0 0-1 0,3-12 1 0,0 0-1 16,-3 12 3-16,0 0-3 0,2-7 3 0,0 2-3 16,-2 5 0-16,0 0 0 0,0 0 1 0,0 0-1 0,0 0 1 15,0 0-1-15,-9 16 2 0,-3 8-2 16,12-24 5-16,0 0-5 0,-12 30 5 0,-4 6-5 0,16-36 0 16,0 0 0-16,-14 41 0 0,-1 4 0 0,15-45 0 15,0 0 0-15,-13 45 0 0,3-4 0 0,10-41 0 16,0 0 0-16,-12 37 0 0,1-6 0 0,11-31 0 15,0 0 0-15,-10 28 0 0,1-8 0 0,9-20 2 16,0 0-2-16,-9 17 2 0,2-5-2 0,7-12 35 16,0 0-35-16,-15 7 36 0,-8-7-36 0,23 0 17 15,0 0-17-15,-26-5 17 0,-4-7-17 0,30 12 21 0,0 0-21 16,-31-15 21-16,1-6-21 0,30 21 16 0,0 0-16 16,-34-22 17-16,0-2-17 0,34 24 25 0,0 0-25 15,-29-23 26-15,-1 3-26 0,30 20 0 0,0 0 0 0,-21-17 1 16,6 5-1-16,15 12-124 0,0 0 124 0,-13-7-124 15,6 0 124-15,-12-7-964 0</inkml:trace>
  <inkml:trace contextRef="#ctx0" brushRef="#br1" timeOffset="2401.43">19088 12036 595 0,'0'0'0'0,"0"0"0"0,0 0 0 0,0 0 14 0,0 0-14 16,0 0 15-16,6-24-15 0,-6 24 42 0,0 0-42 0,5-15 42 15,0-6-42-15,-5 21 7 0,0 0-7 0,7-15 7 16,-2 1-7-16,-5 14 16 0,0 0-16 0,7-12 17 16,2 4-17-16,-9 8 8 0,0 0-8 0,10-5 8 15,1 5-8-15,-11 0 9 0,0 0-9 0,8 0 10 16,1 3-10-16,-9-3 3 0,0 0-3 0,4 2 4 16,1 1-4-16,-5-3 37 0,0 0-37 0,0 0 37 15,-4 4-37-15,4-4 45 0,0 0-45 0,-3 3 46 16,-2-1-46-16,5-2-55 0,0 0 55 0,-6-7-55 15,1-7 55-15,5 14-85 0,0 0 85 0,-10-20-481 0,20 40 481 16</inkml:trace>
  <inkml:trace contextRef="#ctx0" brushRef="#br1" timeOffset="12971">19184 14954 639 0,'0'0'0'16,"0"0"0"-16,0 0 0 0,0 0-27 0,0 0 27 0,0 0-27 15,0 0 27-15,0 0 52 0,0 0-52 0,0 0 52 16,0 0-52-16,0 0 53 0,0 0-53 0,0 0 54 16,0 0-54-16,0 0 46 0,0 0-46 0,0 0 46 15,-23 22-46-15,23-22 39 0,0 0-39 0,-12 12 39 16,0 2-39-16,12-14 52 0,0 0-52 0,-10 14 53 16,-1-2-53-16,11-12 20 0,0 0-20 0,-5 10 20 15,-2 0-20-15,7-10 21 0,0 0-21 0,-2 9 21 16,2-2-21-16,0-7 16 0,0 0-16 0,0 6 17 15,4 1-17-15,-4-7 4 0,0 0-4 0,7 5 4 16,3 1-4-16,-10-6 3 0,0 0-3 0,18 6 3 0,2-4-3 16,-20-2 5-16,0 0-5 0,21 7 6 0,6 2-6 15,-27-9 2-15,0 0-2 0,24 10 3 0,2 2-3 16,-26-12 5-16,0 0-5 0,26 12 5 0,4 0-5 0,-30-12 13 16,0 0-13-16,24 15 13 0,2-3-13 0,-26-12 8 15,0 0-8-15,19 12 9 0,1-2-9 0,-20-10 9 16,0 0-9-16,15 9 9 0,1-2-9 0,-16-7 15 15,0 0-15-15,14 7 15 0,-4-2-15 0,-10-5 22 16,0 0-22-16,9 5 23 0,0-3-23 0,-9-2 22 16,0 0-22-16,7 1 23 0,-2 1-23 0,-5-2 9 15,0 0-9-15,5 2 9 0,2 0-9 0,-7-2-43 0,0 0 43 16,5 3-43-16,2-1 43 0,-7-2-106 0,0 0 106 16,11 1-105-16,5-1 105 0,6 2-760 0</inkml:trace>
  <inkml:trace contextRef="#ctx0" brushRef="#br1" timeOffset="13795.58">19961 14719 427 0,'0'0'0'0,"2"5"0"15,3 4 0-15,-5-9 87 0,0 0-87 0,2 5 88 16,0-2-88-16,-2-3 74 0,0 0-74 0,1 6 75 15,-1 0-75-15,0-6 39 0,0 0-39 0,4 23 40 16,-2 8-40-16,-2-31 1 0,0 0-1 0,5 37 1 0,3 8-1 16,-8-45 6-16,0 0-6 0,9 49 6 0,0 5-6 15,-9-54 12-15,0 0-12 0,9 58 13 0,-1 4-13 16,-8-62 1-16,0 0-1 0,9 61 1 0,1-1-1 16,-10-60 0-16,0 0 0 0,11 50 1 0,1-9-1 0,-12-41 13 15,0 0-13-15,9 34 14 0,-2-13-14 0,-7-21 44 16,0 0-44-16,7 15 44 0,1-10-44 0,-8-5 49 15,0 0-49-15,9-7 49 0,2-11-49 0,-11 18 37 16,0 0-37-16,14-31 37 0,6-10-37 0,-20 41 27 16,0 0-27-16,18-48 27 0,-1-7-27 0,-17 55 40 15,0 0-40-15,21-58 40 0,0-4-40 0,-21 62 7 16,0 0-7-16,21-62 8 0,2 1-8 0,-23 61 12 0,0 0-12 16,26-67 13-16,2-3-13 0,-28 70 4 0,0 0-4 15,21-48 4-15,-2 15-4 0,-19 33 6 0,0 0-6 16,15-27 7-16,-2 10-7 0,-13 17 3 0,0 0-3 0,10-14 3 15,-1 7-3-15,-9 7-105 0,0 0 105 0,7-2-104 16,-2 4 104-16,-5-2-130 0,0 0 130 0,9 7-130 16,-1 5 130-16,12 7-576 0</inkml:trace>
  <inkml:trace contextRef="#ctx0" brushRef="#br1" timeOffset="14231.73">20668 14865 830 0,'0'0'0'0,"-8"-2"0"0,-4-3 0 0,12 5 97 16,0 0-97-16,1 7 97 0,10 7-97 0,-11-14 63 15,0 0-63-15,5 10 63 0,2 0-63 0,-7-10 36 16,0 0-36-16,5 12 36 0,-1 0-36 0,-4-12 2 16,0 0-2-16,5 22 2 0,0 7-2 0,-5-29 13 0,0 0-13 15,4 35 13-15,-1 2-13 0,-3-37-9 0,0 0 9 16,2 43-9-16,0 5 9 0,-2-48-35 0,0 0 35 15,6 48-34-15,5 4 34 0,-11-52-19 0,0 0 19 0,14 48-18 16,5-2 18-16,-19-46-21 0,0 0 21 0,21 39-21 16,2-6 21-16,-23-33-9 0,0 0 9 0,24 24-9 15,2-11 9-15,-26-13-5 0,0 0 5 0,26 4-4 16,-1-9 4-16,-25 5-49 0,0 0 49 0,21-14-48 16,-2-7 48-16,-19 21-115 0,0 0 115 0,17-25-115 15,1-8 115-15,16-25-461 0</inkml:trace>
  <inkml:trace contextRef="#ctx0" brushRef="#br1" timeOffset="14531.81">20475 15022 662 0,'0'0'0'0,"7"-1"0"0,5-4 0 0,-12 5 79 16,0 0-79-16,9-4 79 0,-4 2-79 0,-5 2 45 15,0 0-45-15,16-6 46 0,1-3-46 0,-17 9 25 16,0 0-25-16,26-12 26 0,9-2-26 0,-35 14 8 16,0 0-8-16,37-12 9 0,3-1-9 0,-40 13 9 0,0 0-9 15,40-11 9-15,-2 1-9 0,-38 10 3 0,0 0-3 16,39-8 4-16,-1-1-4 0,-38 9-2 0,0 0 2 15,33-5-1-15,2 0 1 0,-35 5-127 0,0 0 127 16,31-2-126-16,6 4 126 0,31-2-470 0</inkml:trace>
  <inkml:trace contextRef="#ctx0" brushRef="#br1" timeOffset="15057.54">21062 15017 583 0,'0'0'0'0,"0"-7"0"15,2-3 0-15,-2 10 54 0,0 0-54 0,3-5 54 0,3 2-54 16,-6 3 29-16,0 0-29 0,8 0 29 0,8 1-29 16,-16-1 5-16,0 0-5 0,12 2 5 0,2 0-5 15,-14-2 0-15,0 0 0 0,19 3 0 0,4 2 0 16,-23-5-2-16,0 0 2 0,21 7-1 0,3 2 1 0,-24-9-1 15,0 0 1-15,23 10 0 0,-6 0 0 0,-17-10 0 16,0 0 0-16,18 14 0 0,-3 0 0 0,-15-14 2 16,0 0-2-16,13 15 3 0,-5 2-3 0,-8-17 13 15,0 0-13-15,6 17 13 0,-5-1-13 0,-1-16 4 16,0 0-4-16,0 17 4 0,-3 0-4 0,3-17 7 16,0 0-7-16,-2 14 8 0,-1-2-8 0,3-12 7 15,0 0-7-15,-2 10 8 0,-5-1-8 0,7-9 14 0,0 0-14 16,-5 5 15-16,1-2-15 0,4-3 22 0,0 0-22 15,-2 4 23-15,-1-3-23 0,3-1 14 0,0 0-14 0,-2 5 15 16,2 1-15-16,0-6 10 0,0 0-10 0,5 12 10 16,1 5-10-16,-6-17 10 0,0 0-10 0,12 19 10 15,-2 3-10-15,-10-22 15 0,0 0-15 0,11 19 15 16,1 0-15-16,-12-19 3 0,0 0-3 0,10 18 4 16,-1-1-4-16,-9-17 12 0,0 0-12 0,7 18 13 15,-2-1-13-15,-5-17 8 0,0 0-8 0,4 15 9 16,-8-1-9-16,4-14 15 0,0 0-15 0,-10 22 15 15,-8 6-15-15,18-28 15 0,0 0-15 0,-14 20 15 16,1-1-15-16,13-19 15 0,0 0-15 0,-23 12 16 16,-5-5-16-16,28-7-117 0,0 0 117 0,-24-12-116 15,1-14 116-15,-24-12-589 0</inkml:trace>
  <inkml:trace contextRef="#ctx0" brushRef="#br1" timeOffset="16723.5">22567 14659 135 0,'0'0'0'0,"0"0"0"0,0 0 0 0,0 0 73 15,0 0-73-15,0 0 74 0,0 0-74 0,0 0 80 16,0 0-80-16,0 0 80 0,0 0-80 0,0 0 80 16,0 0-80-16,0 0 81 0,0 0-81 0,0 0 54 15,0 0-54-15,0 0 54 0,-35 26-54 0,35-26 52 16,0 0-52-16,-24 15 52 0,-4 4-52 0,28-19 32 15,0 0-32-15,-33 19 32 0,0 0-32 0,33-19 38 0,0 0-38 16,-31 19 38-16,1-2-38 0,30-17 24 0,0 0-24 16,-33 22 25-16,-2 6-25 0,35-28 9 0,0 0-9 15,-35 20 10-15,6 2-10 0,29-22 12 0,0 0-12 0,-37 23 12 16,-1-1-12-16,38-22 8 0,0 0-8 0,-33 20 8 16,1-1-8-16,32-19 3 0,0 0-3 0,-29 19 4 15,-1-2-4-15,30-17 12 0,0 0-12 0,-23 14 12 16,8-2-12-16,15-12 3 0,0 0-3 0,-18 12 4 15,6 0-4-15,12-12 2 0,0 0-2 0,-9 12 2 16,2 2-2-16,7-14 0 0,0 0 0 0,-1 19 0 16,4 3 0-16,-3-22 0 0,0 0 0 0,9 24 0 15,5 3 0-15,-14-27 0 0,0 0 0 0,15 24 0 16,10 4 0-16,-25-28 0 0,0 0 0 0,24 27 0 16,2-3 0-16,-26-24 1 0,0 0-1 0,28 24 1 15,-3-3-1-15,-25-21 3 0,0 0-3 0,26 18 4 0,0-2-4 16,-26-16 2-16,0 0-2 0,24 15 3 0,-1-3-3 15,-23-12 5-15,0 0-5 0,24 12 6 0,2-3-6 16,-26-9 13-16,0 0-13 0,25 7 13 0,1-2-13 0,-26-5 8 16,0 0-8-16,23 3 9 0,1-3-9 0,-24 0 9 15,0 0-9-15,19 0 9 0,2-3-9 0,-21 3-1 16,0 0 1-16,19-4-1 0,0-3 1 0,-19 7-120 16,0 0 120-16,7-10-119 0,-7-5 119 0,7-11-623 15</inkml:trace>
  <inkml:trace contextRef="#ctx0" brushRef="#br1" timeOffset="19006.72">22977 15118 527 0,'0'0'0'0,"5"-6"0"15,5-8 0-15,-10 14 48 0,0 0-48 0,7-10 48 16,0 1-48-16,-7 9 38 0,0 0-38 0,9-10 38 16,3-1-38-16,-12 11 4 0,0 0-4 0,14-10 4 15,4 0-4-15,-18 10 1 0,0 0-1 0,17-7 2 16,4 0-2-16,-21 7 1 0,0 0-1 0,21-3 1 15,3 3-1-15,-24 0 0 0,0 0 0 0,25 7 1 16,-1-1-1-16,-24-6 0 0,0 0 0 0,24 11 1 16,-1-1-1-16,-23-10 6 0,0 0-6 0,21 12 6 0,0 0-6 15,-21-12 8-15,0 0-8 0,17 10 8 0,2 1-8 16,-19-11 8-16,0 0-8 0,14 10 9 0,2-2-9 16,-16-8 23-16,0 0-23 0,17 6 24 0,1-3-24 0,-18-3-20 15,0 0 20-15,19-3-19 0,4-4 19 0,-23 7-144 16,0 0 144-16,21-16-144 0,-4-6 144 0,21-16-264 15</inkml:trace>
  <inkml:trace contextRef="#ctx0" brushRef="#br1" timeOffset="19606.53">23937 14563 169 0,'0'0'0'0,"0"0"0"0,-6 5 0 0,6-5 13 16,0 0-13-16,4 4 14 0,3-1-14 0,-7-3 14 15,0 0-14-15,7 9 15 0,2 5-15 0,-9-14 28 16,0 0-28-16,10 29 28 0,2 10-28 0,-12-39 35 15,0 0-35-15,12 48 35 0,4 7-35 0,-16-55 21 16,0 0-21-16,12 58 21 0,4 6-21 0,-16-64 11 16,0 0-11-16,16 65 11 0,-1 3-11 0,-15-68 12 15,0 0-12-15,18 72 12 0,-4 5-12 0,-14-77 15 16,0 0-15-16,10 50 15 0,-1-16-15 0,-9-34 8 0,0 0-8 16,10 29 8-16,2-10-8 0,-12-19 39 0,0 0-39 15,14 7 39-15,2-14-39 0,-16 7 41 0,0 0-41 16,17-17 42-16,4-12-42 0,-21 29 45 0,0 0-45 0,25-40 45 15,1-9-45-15,-26 49 36 0,0 0-36 0,30-57 37 16,1-8-37-16,-31 65 26 0,0 0-26 0,35-79 26 16,5-11-26-16,-40 90 9 0,0 0-9 0,36-76 10 15,-1 2-10-15,-35 74 11 0,0 0-11 0,30-58 11 16,-4 9-11-16,-26 49 8 0,0 0-8 0,21-31 9 16,-9 15-9-16,-12 16-102 0,0 0 102 0,14-12-101 15,-2 7 101-15,11-12-452 0</inkml:trace>
  <inkml:trace contextRef="#ctx0" brushRef="#br1" timeOffset="20041.37">24728 14707 707 0,'0'0'0'16,"-6"-1"0"-16,-2-5 0 0,8 6 67 0,0 0-67 0,1 7 67 15,8 7-67-15,-9-14 50 0,0 0-50 0,5 17 51 16,4 4-51-16,-9-21 17 0,0 0-17 0,0 32 17 16,0 9-17-16,0-41 0 0,0 0 0 0,0 50 0 15,-3 3 0-15,3-53 0 0,0 0 0 0,-2 62 0 16,-2 8 0-16,4-70-1 0,0 0 1 0,-1 84-1 16,1 17 1-16,0-101 0 0,0 0 0 0,5 81 0 15,5-8 0-15,-10-73-1 0,0 0 1 0,16 52-1 16,3-20 1-16,-19-32-4 0,0 0 4 0,23 24-3 15,5-10 3-15,-28-14-65 0,0 0 65 0,24 2-65 16,2-13 65-16,-26 11-142 0,0 0 142 0,26-19-142 16,0-10 142-16,27-17-318 0</inkml:trace>
  <inkml:trace contextRef="#ctx0" brushRef="#br1" timeOffset="20373">24379 15113 550 0,'0'0'0'16,"12"-5"0"-16,7-2 0 0,-19 7 78 0,0 0-78 0,13-3 79 15,-5 1-79-15,-8 2 73 0,0 0-73 0,14-5 73 16,2-2-73-16,-16 7 45 0,0 0-45 0,23-10 45 16,6-2-45-16,-29 12 8 0,0 0-8 0,33-14 8 15,7 0-8-15,-40 14 29 0,0 0-29 0,42-13 29 16,4-1-29-16,-46 14 10 0,0 0-10 0,45-12 11 16,2 0-11-16,-47 12-127 0,0 0 127 0,42-9-127 15,-4 4 127-15,-38 5-117 0,0 0 117 0,80-13-380 16,-160 26 380-16</inkml:trace>
  <inkml:trace contextRef="#ctx0" brushRef="#br1" timeOffset="20927.52">25214 14981 505 0,'0'0'0'0,"0"0"0"0,0 0 0 0,0 0 96 0,0 0-96 16,0 0 96-16,0 0-96 0,0 0 75 0,0 0-75 0,0 0 75 16,0 0-75-16,0 0 57 0,0 0-57 0,0 0 58 15,0 0-58-15,0 0 30 0,0 0-30 0,0 0 30 16,0 0-30-16,0 0 15 0,0 0-15 0,0 0 16 16,-13 28-16-16,13-28 5 0,0 0-5 0,-8 20 6 15,-5 6-6-15,13-26 15 0,0 0-15 0,-12 27 15 16,0 3-15-16,12-30 8 0,0 0-8 0,-12 29 8 15,-2 0-8-15,14-29 8 0,0 0-8 0,-10 27 9 16,1 1-9-16,9-28 3 0,0 0-3 0,-4 27 4 16,-1-6-4-16,5-21 0 0,0 0 0 0,0 22 1 15,2 2-1-15,-2-24-1 0,0 0 1 0,9 17 0 16,3 0 0-16,-12-17-1 0,0 0 1 0,15 12-1 0,6-5 1 16,-21-7 0-16,0 0 0 0,21 3 0 0,2-4 0 15,-23 1 4-15,0 0-4 0,19-4 4 0,4-4-4 16,-23 8 23-16,0 0-23 0,19-11 24 0,0-2-24 0,-19 13 13 15,0 0-13-15,17-14 14 0,-4 0-14 0,-13 14-54 16,0 0 54-16,12-15-54 0,2-1 54 0,-14 16-124 16,0 0 124-16,7-13-123 0,1 1 123 0,10-14-554 15</inkml:trace>
  <inkml:trace contextRef="#ctx0" brushRef="#br1" timeOffset="21152.6">25268 15235 785 0,'0'0'0'15,"1"5"0"-15,3 7 0 0,-4-12 103 0,0 0-103 0,-4 22 104 16,-1 14-104-16,5-36 67 0,0 0-67 0,-5 38 68 16,1 5-68-16,4-43 37 0,0 0-37 0,-1 44 38 15,-1 4-38-15,2-48 3 0,0 0-3 0,2 47 4 16,3-3-4-16,-5-44-164 0,0 0 164 0,5 36-164 15,4-10 164-15,-9-26-109 0,0 0 109 0,10 61-451 16,-20-122 451-16</inkml:trace>
  <inkml:trace contextRef="#ctx0" brushRef="#br1" timeOffset="35865.64">17623 15989 135 0,'0'0'0'0,"5"1"0"0,6 3 0 0,-11-4 16 15,0 0-16-15,5 0 17 0,2-2-17 0,-7 2 20 0,0 0-20 16,0 0 20-16,2-2-20 0,-2 2 34 0,0 0-34 16,0 0 35-16,0 0-35 0,0 0 28 0,0 0-28 15,3 14 28-15,3 7-28 0,-6-21 23 0,0 0-23 0,10 32 24 16,-1 11-24-16,-9-43 10 0,0 0-10 0,14 48 10 15,1 7-10-15,-15-55 28 0,0 0-28 0,18 56 28 16,-1 6-28-16,-17-62 5 0,0 0-5 0,18 60 6 16,1-2-6-16,-19-58 34 0,0 0-34 0,17 50 34 15,-5-7-34-15,-12-43 57 0,0 0-57 0,11 34 58 16,-4-8-58-16,-7-26 70 0,0 0-70 0,8 17 71 16,1-9-71-16,-9-8 71 0,0 0-71 0,9-1 71 15,3-11-71-15,-12 12 67 0,0 0-67 0,9-21 67 16,3-8-67-16,-12 29 60 0,0 0-60 0,12-36 60 15,2-7-60-15,-14 43 46 0,0 0-46 0,16-50 47 16,3-8-47-16,-19 58 48 0,0 0-48 0,21-61 49 0,3-5-49 16,-24 66 42-16,0 0-42 0,28-77 42 0,4-10-42 15,-32 87 18-15,0 0-18 0,20-53 18 0,-4 19-18 16,-16 34 0-16,0 0 0 0,12-28 0 0,-1 13 0 0,-11 15-120 16,0 0 120-16,8 0-119 0,1 12 119 0,-9-12-133 15,0 0 133-15,9 17-133 0,-6 5 133 0,11 18-651 16</inkml:trace>
  <inkml:trace contextRef="#ctx0" brushRef="#br1" timeOffset="36932.07">18501 16324 303 0,'0'0'0'0,"-5"0"0"0,-2 0 0 0,7 0 69 16,0 0-69-16,-5-1 69 0,0-3-69 0,5 4 48 16,0 0-48-16,-4-1 48 0,1-3-48 0,3 4 29 15,0 0-29-15,-7 0 29 0,0 2-29 0,7-2 22 16,0 0-22-16,-16 10 23 0,-5 7-23 0,21-17 9 0,0 0-9 16,-19 23 9-16,-5 6-9 0,24-29 10 0,0 0-10 15,-21 36 10-15,0 8-10 0,21-44 3 0,0 0-3 16,-14 48 4-16,0 5-4 0,14-53 6 0,0 0-6 0,-4 52 7 15,4 1-7-15,0-53 0 0,0 0 0 0,9 46 1 16,3-5-1-16,-12-41 0 0,0 0 0 0,21 31 0 16,5-9 0-16,-26-22 0 0,0 0 0 0,30 10 0 15,0-10 0-15,-30 0 40 0,0 0-40 0,26-10 41 16,3-12-41-16,-29 22 37 0,0 0-37 0,23-29 37 16,0-7-37-16,-23 36 25 0,0 0-25 0,19-38 26 15,-4-5-26-15,-15 43 19 0,0 0-19 0,18-41 20 16,-4 0-20-16,-14 41 9 0,0 0-9 0,12-36 10 15,-3 2-10-15,-9 34 17 0,0 0-17 0,7-24 17 16,-2 7-17-16,-5 17 8 0,0 0-8 0,3-12 8 16,-1 7-8-16,-2 5 15 0,0 0-15 0,0 0 16 0,0 0-16 15,0 0 8-15,0 0-8 0,0 6 9 0,0 5-9 16,0-11 9-16,0 0-9 0,0 8 9 0,0-1-9 16,0-7 1-16,0 0-1 0,0 7 1 0,0-2-1 0,0-5 0 15,0 0 0-15,0 4 0 0,0-1 0 0,0-3 0 16,0 0 0-16,0 0 0 0,4-3 0 0,-4 3 0 15,0 0 0-15,3-6 0 0,1 0 0 0,-4 6 6 16,0 0-6-16,5-11 6 0,-2-4-6 0,-3 15 8 16,0 0-8-16,6-16 9 0,0-1-9 0,-6 17 15 15,0 0-15-15,7-17 15 0,2-2-15 0,-9 19 3 16,0 0-3-16,7-15 4 0,2 3-4 0,-9 12 3 16,0 0-3-16,12-9 3 0,0 4-3 0,-12 5 1 0,0 0-1 15,18 0 2-15,-1 4-2 0,-17-4 4 0,0 0-4 16,24 10 4-16,8 7-4 0,-32-17 2 0,0 0-2 0,29 24 2 15,5 5-2-15,-34-29 5 0,0 0-5 0,31 34 5 16,-1 4-5-16,-30-38 7 0,0 0-7 0,24 40 7 16,-3-1-7-16,-21-39 7 0,0 0-7 0,15 33 8 15,-4-6-8-15,-11-27 8 0,0 0-8 0,7 24 8 16,-2-4-8-16,-5-20 8 0,0 0-8 0,0 18 8 16,-2-3-8-16,2-15 23 0,0 0-23 0,-12 17 24 15,-5 0-24-15,17-17 20 0,0 0-20 0,-25 14 20 16,-4-4-20-16,29-10 16 0,0 0-16 0,-30 5 17 15,1-3-17-15,29-2 10 0,0 0-10 0,-27-5 10 16,6-7-10-16,21 12-117 0,0 0 117 0,-12-12-116 16,5-3 116-16,7 15-121 0,0 0 121 0,-17-28-650 15,34 56 650-15</inkml:trace>
  <inkml:trace contextRef="#ctx0" brushRef="#br1" timeOffset="38537.96">19149 16372 191 0,'0'0'0'0,"0"0"0"15,18-3 0-15,-18 3 51 0,0 0-51 0,7-2 52 16,-2-1-52-16,-5 3 61 0,0 0-61 0,7-5 61 15,0 0-61-15,-7 5 58 0,0 0-58 0,16-6 59 16,-1 1-59-16,-15 5 40 0,0 0-40 0,23-3 40 16,6 1-40-16,-29 2 19 0,0 0-19 0,32 0 20 15,1 0-20-15,-33 0 5 0,0 0-5 0,33 4 6 16,-3-1-6-16,-30-3 15 0,0 0-15 0,24 3 16 16,0 1-16-16,-24-4 14 0,0 0-14 0,20 3 15 0,-6-1-15 15,-14-2 24-15,0 0-24 0,15 3 25 0,-6-1-25 16,-9-2 13-16,0 0-13 0,9 2 13 0,-2-2-13 0,-7 0-49 15,0 0 49-15,5 0-48 0,-2 0 48 0,-3 0-95 16,0 0 95-16,6-5-94 0,-5-2 94 0,6-5-301 16</inkml:trace>
  <inkml:trace contextRef="#ctx0" brushRef="#br1" timeOffset="39048.58">19743 15995 561 0,'0'0'0'0,"-8"6"0"16,-5 0 0-16,13-6 79 0,0 0-79 0,0 14 80 15,9 5-80-15,-9-19 68 0,0 0-68 0,12 24 69 16,4 7-69-16,-16-31 38 0,0 0-38 0,16 34 39 16,3 6-39-16,-19-40 6 0,0 0-6 0,17 44 6 0,-1 4-6 15,-16-48 10-15,0 0-10 0,19 50 11 0,2-1-11 16,-21-49 1-16,0 0-1 0,19 48 1 0,-1 0-1 15,-18-48 0-15,0 0 0 0,14 40 1 0,-2-8-1 0,-12-32 0 16,0 0 0-16,8 26 1 0,-2-5-1 0,-6-21 0 16,0 0 0-16,7 12 0 0,1-7 0 0,-8-5 18 15,0 0-18-15,9-9 19 0,2-10-19 0,-11 19 15 16,0 0-15-16,12-29 15 0,0-9-15 0,-12 38 35 16,0 0-35-16,14-46 35 0,5-9-35 0,-19 55 29 15,0 0-29-15,21-58 29 0,3-5-29 0,-24 63 14 16,0 0-14-16,35-74 15 0,7-10-15 0,-42 84 30 15,0 0-30-15,38-67 30 0,-1 9-30 0,-37 58-43 0,0 0 43 16,28-39-42-16,-11 16 42 0,-17 23-187 0,0 0 187 0,21-17-187 16,0 9 187-16,17-18-491 0</inkml:trace>
  <inkml:trace contextRef="#ctx0" brushRef="#br1" timeOffset="39468.68">20391 16256 796 0,'0'0'0'0,"2"-21"0"0,2-15 0 0,-4 36 99 16,0 0-99-16,-4 4 100 0,-1 21-100 0,5-25 72 15,0 0-72-15,-5 18 73 0,-1 0-73 0,6-18 43 16,0 0-43-16,-5 21 44 0,0 3-44 0,5-24 4 16,0 0-4-16,-9 31 5 0,4 7-5 0,5-38 16 15,0 0-16-15,-2 37 17 0,4 4-17 0,-2-41 3 16,0 0-3-16,5 43 4 0,1 2-4 0,-6-45 12 15,0 0-12-15,12 44 13 0,3-1-13 0,-15-43 8 0,0 0-8 16,21 39 9-16,5-1-9 0,-26-38-4 0,0 0 4 16,28 29-4-16,5-8 4 0,-33-21-33 0,0 0 33 15,34 15-33-15,0-4 33 0,-34-11-53 0,0 0 53 0,30 5-52 16,-2-7 52-16,-28 2-166 0,0 0 166 0,21-7-165 16,-6-5 165-16,22-7-505 0</inkml:trace>
  <inkml:trace contextRef="#ctx0" brushRef="#br1" timeOffset="39709.99">20048 16599 673 0,'4'1'0'15,"-4"-1"108"-15,0 0-108 0,24 4 109 0,16-1-109 16,-40-3 74-16,0 0-74 0,42-2 75 0,7-1-75 0,-49 3 38 16,0 0-38-16,47-10 38 0,2-6-38 0,-49 16-31 15,0 0 31-15,45-19-31 0,0-5 31 0,-45 24-113 16,0 0 113-16,42-25-113 0,-4-6 113 0,42-26-532 16</inkml:trace>
  <inkml:trace contextRef="#ctx0" brushRef="#br1" timeOffset="40264.5">17216 15756 707 0,'0'0'0'0,"7"8"0"0,1 6 0 0,-8-14 67 16,0 0-67-16,-12 24 67 0,-11 7-67 0,23-31 45 0,0 0-45 16,-21 43 45-16,-5 8-45 0,26-51 3 0,0 0-3 15,-22 62 4-15,-1 10-4 0,23-72-1 0,0 0 1 16,-17 94-1-16,4 17 1 0,13-111-3 0,0 0 3 0,6 113-2 16,11 7 2-16,-17-120-7 0,0 0 7 0,35 105-6 15,14-11 6-15,-49-94-23 0,0 0 23 0,64 82-22 16,15-13 22-16,-79-69-110 0,0 0 110 0,87 49-109 15,12-18 109-15,87 50-404 0</inkml:trace>
  <inkml:trace contextRef="#ctx0" brushRef="#br1" timeOffset="41135.32">20836 15927 471 0,'0'0'0'0,"5"2"0"0,4 1 0 0,-9-3 70 16,0 0-70-16,8 5 70 0,6 2-70 0,-14-7 51 16,0 0-51-16,12 14 51 0,6 6-51 0,-18-20 14 15,0 0-14-15,21 26 15 0,1 3-15 0,-22-29 15 0,0 0-15 16,25 34 16-16,1 6-16 0,-26-40 15 0,0 0-15 16,28 41 15-16,3 4-15 0,-31-45 3 0,0 0-3 15,28 47 4-15,0 5-4 0,-28-52 7 0,0 0-7 0,21 55 8 16,-5 1-8-16,-16-56 7 0,0 0-7 0,10 57 8 15,-7 1-8-15,-3-58 32 0,0 0-32 0,-1 53 33 16,-3-2-33-16,4-51 34 0,0 0-34 0,-8 43 34 16,-1-8-34-16,9-35 32 0,0 0-32 0,-12 32 32 15,-2-4-32-15,14-28 22 0,0 0-22 0,-14 22 23 16,0-3-23-16,14-19 11 0,0 0-11 0,-14 13 11 16,2-2-11-16,12-11 11 0,0 0-11 0,-14 6 11 15,-2-2-11-15,16-4-67 0,0 0 67 0,-14 0-67 16,0-2 67-16,14 2-122 0,0 0 122 0,-9-10-122 15,2-7 122-15,-8-11-471 0</inkml:trace>
  <inkml:trace contextRef="#ctx0" brushRef="#br1" timeOffset="41781.11">21393 16473 684 0,'0'0'0'0,"0"0"87"0,0 0-87 0,0 0 88 15,0 4-88-15,0-4 59 0,0 0-59 0,0 0 59 16,5 0-59-16,-5 0 33 0,0 0-33 0,2 0 33 16,5 2-33-16,-7-2 3 0,0 0-3 0,9 3 3 15,3 4-3-15,-12-7 0 0,0 0 0 0,12 8 1 16,6 3-1-16,-18-11 0 0,0 0 0 0,17 15 1 16,4-1-1-16,-21-14 2 0,0 0-2 0,16 17 2 15,-1 0-2-15,-15-17 5 0,0 0-5 0,12 17 5 16,-3-1-5-16,-9-16 22 0,0 0-22 0,7 13 22 15,-3-1-22-15,-4-12 2 0,0 0-2 0,1 12 3 16,3-1-3-16,-4-11 3 0,0 0-3 0,-4 8 3 16,3 1-3-16,1-9 2 0,0 0-2 0,-4 3 2 0,-3 2-2 15,7-5 1-15,0 0-1 0,-5 5 1 0,0-1-1 16,5-4 1-16,0 0-1 0,-4 3 1 0,-1-1-1 0,5-2 0 16,0 0 0-16,-2 3 1 0,1 1-1 0,1-4 0 15,0 0 0-15,3 8 1 0,4 4-1 0,-7-12-2 16,0 0 2-16,12 16-2 0,4 4 2 0,-16-20-7 15,0 0 7-15,17 23-6 0,4 2 6 0,-21-25-9 16,0 0 9-16,16 24-8 0,0-1 8 0,-16-23-1 16,0 0 1-16,10 22-1 0,-1 0 1 0,-9-22-1 0,0 0 1 15,1 21 0-15,-1-4 0 0,0-17 2 0,0 0-2 16,-7 17 2-16,-5 0-2 0,12-17 30 0,0 0-30 16,-21 16 30-16,-8-1-30 0,29-15 18 0,0 0-18 15,-28 12 19-15,-3-2-19 0,31-10 36 0,0 0-36 16,-30 7 36-16,0-2-36 0,30-5 2 0,0 0-2 0,-29 2 2 15,-1-4-2-15,30 2-140 0,0 0 140 0,-21-1-140 16,4-5 140-16,-22 0-648 0</inkml:trace>
  <inkml:trace contextRef="#ctx0" brushRef="#br1" timeOffset="42847.21">22531 16079 427 0,'0'0'0'0,"-2"4"0"0,0 1 0 0,2-5 76 0,0 0-76 15,0 0 76-15,5-2-76 0,-5 2 67 0,0 0-67 16,4-5 67-16,-1 2-67 0,-3 3 47 0,0 0-47 0,2-4 48 15,0 3-48-15,-2 1 27 0,0 0-27 0,0 0 27 16,0 0-27-16,0 0 15 0,0 0-15 0,-9 5 16 16,-5 5-16-16,14-10 5 0,0 0-5 0,-24 15 6 15,-9 8-6-15,33-23 8 0,0 0-8 0,-33 22 9 16,-6 0-9-16,39-22 38 0,0 0-38 0,-38 26 38 16,-7 0-38-16,45-26 5 0,0 0-5 0,-37 24 5 15,4-4-5-15,33-20 18 0,0 0-18 0,-42 26 18 16,-5 3-18-16,47-29 9 0,0 0-9 0,-47 27 9 15,0 3-9-15,47-30 24 0,0 0-24 0,-42 22 25 16,4-2-25-16,38-20 20 0,0 0-20 0,-31 17 20 16,6-3-20-16,25-14 16 0,0 0-16 0,-21 14 17 0,9 0-17 15,12-14 27-15,0 0-27 0,-14 15 27 0,7 0-27 16,7-15 6-16,0 0-6 0,-3 23 7 0,6 2-7 16,-3-25 10-16,0 0-10 0,14 24 10 0,9 0-10 0,-23-24 24 15,0 0-24-15,31 24 25 0,6 0-25 0,-37-24 12 16,0 0-12-16,36 23 12 0,3-5-12 0,-39-18 40 15,0 0-40-15,38 18 41 0,0-5-41 0,-38-13 20 16,0 0-20-16,40 12 20 0,0-3-20 0,-40-9 0 16,0 0 0-16,39 5 1 0,-3-2-1 0,-36-3 0 15,0 0 0-15,33 2 0 0,-1-2 0 0,-32 0-2 16,0 0 2-16,28 0-2 0,-4-2 2 0,-24 2-172 16,0 0 172-16,19-1-171 0,-8-1 171 0,18-1-736 0</inkml:trace>
  <inkml:trace contextRef="#ctx0" brushRef="#br1" timeOffset="44033.64">23102 16105 471 0,'0'0'0'0,"4"0"0"15,3-2 0-15,-7 2 98 0,0 0-98 0,1-1 98 16,3-3-98-16,-4 4 40 0,0 0-40 0,0 0 40 16,3-3-40-16,-3 3 24 0,0 0-24 0,0 8 25 15,4 6-25-15,-4-14 30 0,0 0-30 0,7 28 30 16,3 9-30-16,-10-37 9 0,0 0-9 0,14 43 10 0,2 8-10 16,-16-51 12-16,0 0-12 0,17 55 13 0,4 5-13 15,-21-60 9-15,0 0-9 0,21 58 10 0,2 2-10 16,-23-60 15-16,0 0-15 0,21 52 15 0,1-4-15 0,-22-48 14 15,0 0-14-15,25 36 15 0,-1-9-15 0,-24-27 34 16,0 0-34-16,24 12 34 0,1-15-34 0,-25 3 35 16,0 0-35-16,24-16 35 0,2-11-35 0,-26 27 32 15,0 0-32-15,25-41 33 0,-3-12-33 0,-22 53 22 16,0 0-22-16,21-55 23 0,0-5-23 0,-21 60 18 16,0 0-18-16,26-72 19 0,2-10-19 0,-28 82 10 15,0 0-10-15,30-69 10 0,-4 8-10 0,-26 61 4 16,0 0-4-16,23-43 5 0,-4 15-5 0,-19 28-5 0,0 0 5 15,15-20-5-15,-1 8 5 0,-14 12-141 0,0 0 141 16,14 0-141-16,-1 12 141 0,13 0-655 0</inkml:trace>
  <inkml:trace contextRef="#ctx0" brushRef="#br1" timeOffset="44814.03">23926 16482 427 0,'-2'-3'0'0,"2"3"82"0,0 0-82 16,-8 0 82-16,-4 0-82 0,12 0 51 0,0 0-51 15,-18 5 51-15,-5 5-51 0,23-10 9 0,0 0-9 16,-19 10 9-16,2 4-9 0,17-14 1 0,0 0-1 16,-19 22 2-16,-2 7-2 0,21-29 0 0,0 0 0 0,-18 31 1 15,3 3-1-15,15-34 0 0,0 0 0 0,-9 38 0 16,6 3 0-16,3-41-1 0,0 0 1 0,5 41 0 16,7 1 0-16,-12-42 5 0,0 0-5 0,17 34 5 15,6-5-5-15,-23-29 23 0,0 0-23 0,28 17 24 16,3-8-24-16,-31-9 32 0,0 0-32 0,30-6 32 15,1-11-32-15,-31 17 19 0,0 0-19 0,26-24 20 16,-1-10-20-16,-25 34 18 0,0 0-18 0,21-34 19 16,-4-6-19-16,-17 40 27 0,0 0-27 0,14-36 27 15,-5-1-27-15,-9 37 20 0,0 0-20 0,3-35 20 16,-3 3-20-16,0 32 17 0,0 0-17 0,-2-31 17 16,-1 2-17-16,3 29 10 0,0 0-10 0,-4-22 10 0,3 6-10 15,1 16 10-15,0 0-10 0,-2-8 10 0,0 6-10 16,2 2 3-16,0 0-3 0,4 10 4 0,4 13-4 15,-8-23 6-15,0 0-6 0,14 24 6 0,6 6-6 0,-20-30 3 16,0 0-3-16,24 31 3 0,7 3-3 0,-31-34 0 16,0 0 0-16,33 30 0 0,4-5 0 0,-37-25 1 15,0 0-1-15,35 24 2 0,1-3-2 0,-36-21 0 16,0 0 0-16,30 17 0 0,-2-3 0 0,-28-14 0 16,0 0 0-16,21 12 0 0,-7-2 0 0,-14-10 3 15,0 0-3-15,8 9 3 0,-2-1-3 0,-6-8 6 16,0 0-6-16,0 9 7 0,-4-1-7 0,4-8 8 15,0 0-8-15,-14 14 9 0,-8 1-9 0,22-15 3 0,0 0-3 16,-20 12 4-16,1 0-4 0,19-12 0 0,0 0 0 16,-19 11 1-16,2-3-1 0,17-8-105 0,0 0 105 0,-13 7-105 15,0-2 105-15,-14 7-620 0</inkml:trace>
  <inkml:trace contextRef="#ctx0" brushRef="#br1" timeOffset="45128.21">24545 16528 998 0,'0'0'0'15,"0"0"115"-15,0 0-115 0,0 4 115 0,0 3-115 16,0-7 52-16,0 0-52 0,5 3 53 0,4-1-53 0,-9-2 31 16,0 0-31-16,13-2 31 0,8-3-31 0,-21 5 1 15,0 0-1-15,30-5 1 0,8-4-1 0,-38 9 0 16,0 0 0-16,42-8 1 0,5-4-1 0,-47 12 0 16,0 0 0-16,45-12 1 0,1-2-1 0,-46 14 0 15,0 0 0-15,42-12 0 0,-4-2 0 0,-38 14-137 16,0 0 137-16,33-8-137 0,-3 1 137 0,32-9-750 15</inkml:trace>
  <inkml:trace contextRef="#ctx0" brushRef="#br1" timeOffset="45563.62">25114 16208 942 0,'0'0'0'0,"2"19"0"16,0 10 0-16,-2-29 109 0,0 0-109 0,5 34 109 0,4 7-109 15,-9-41 59-15,0 0-59 0,10 48 60 0,4 9-60 16,-14-57 13-16,0 0-13 0,14 60 14 0,3 3-14 0,-17-63 0 16,0 0 0-16,18 58 0 0,1-1 0 0,-19-57-3 15,0 0 3-15,19 48-2 0,-5-9 2 0,-14-39-3 16,0 0 3-16,18 31-2 0,-1-10 2 0,-17-21-2 16,0 0 2-16,19 3-2 0,0-17 2 0,-19 14-1 15,0 0 1-15,21-29-1 0,2-17 1 0,-23 46 0 16,0 0 0-16,26-57 0 0,2-11 0 0,-28 68-1 15,0 0 1-15,36-79 0 0,10-13 0 0,-46 92-38 16,0 0 38-16,42-76-37 0,1 8 37 0,-43 68-86 0,0 0 86 16,40-52-86-16,-3 13 86 0,-37 39-185 0,0 0 185 15,29-24-184-15,-9 15 184 0,28-23-399 0</inkml:trace>
  <inkml:trace contextRef="#ctx0" brushRef="#br1" timeOffset="45999.55">25846 16441 1065 0,'-2'-5'0'0,"2"5"94"16,0 0-94-16,-2 5 95 0,-1 3-95 0,3-8 62 15,0 0-62-15,-2 9 63 0,2 0-63 0,0-9 22 16,0 0-22-16,-7 24 22 0,2 10-22 0,5-34-1 15,0 0 1-15,-5 39 0 0,1 6 0 0,4-45-1 16,0 0 1-16,-1 49-1 0,2 8 1 0,-1-57 0 0,0 0 0 16,7 58 0-16,4 2 0 0,-11-60-1 0,0 0 1 15,15 55-1-15,6-4 1 0,-21-51 0 0,0 0 0 0,25 40 0 16,3-9 0-16,-28-31 0 0,0 0 0 16,31 19 0-16,4-13 0 0,-35-6-65 0,0 0 65 0,28-1-65 15,-6-10 65-15,-22 11-132 0,0 0 132 0,11-25-131 16,-9-15 131-16,10-25-676 0</inkml:trace>
  <inkml:trace contextRef="#ctx0" brushRef="#br1" timeOffset="46195.45">25564 16669 807 0,'2'1'0'0,"-2"-1"123"0,0 0-123 0,13 16 123 15,12 10-123-15,-25-26 89 0,0 0-89 0,29 18 90 0,10 0-90 16,-39-18 61-16,0 0-61 0,40 10 61 0,3-5-61 16,-43-5 1-16,0 0-1 0,44 0 2 0,1-3-2 0,-45 3-126 15,0 0 126-15,44-9-125 0,-2-6 125 0,43-9-739 16</inkml:trace>
  <inkml:trace contextRef="#ctx0" brushRef="#br1" timeOffset="46734.84">22998 15838 785 0,'0'0'0'0,"0"0"0"0,-2 5 0 0,2-5 98 15,0 0-98-15,-18 10 98 0,-11 6-98 0,29-16 61 16,0 0-61-16,-26 17 61 0,0 3-61 0,26-20 27 15,0 0-27-15,-23 31 27 0,2 9-27 0,21-40 14 16,0 0-14-16,-12 48 15 0,7 10-15 0,5-58 15 16,0 0-15-16,10 65 16 0,13 9-16 0,-23-74 34 0,0 0-34 15,43 101 34-15,22 20-34 0,-65-121 0 0,0 0 0 16,69 101 0-16,15-5 0 0,-84-96-130 0,0 0 130 16,99 65-129-16,15-20 129 0,-114-45-123 0,0 0 123 0,101 17-123 15,-7-24 123-15,101 18-495 0</inkml:trace>
  <inkml:trace contextRef="#ctx0" brushRef="#br1" timeOffset="47275.03">26315 15810 1065 0,'0'0'0'15,"8"11"0"-15,6 8 0 0,-14-19 100 0,0 0-100 0,19 22 100 16,8 7-100-16,-27-29 69 0,0 0-69 0,33 33 69 15,5 4-69-15,-38-37 10 0,0 0-10 0,42 43 10 16,3 7-10-16,-45-50-5 0,0 0 5 0,40 49-5 16,-2 3 5-16,-38-52-2 0,0 0 2 0,28 51-2 15,-5 1 2-15,-23-52-7 0,0 0 7 0,12 49-6 16,-7-1 6-16,-5-48 0 0,0 0 0 0,-1 47 0 16,-10-5 0-16,11-42 7 0,0 0-7 0,-14 40 7 15,-5-1-7-15,19-39 9 0,0 0-9 0,-23 33 9 16,1-2-9-16,22-31-4 0,0 0 4 0,-26 29-3 15,0-2 3-15,26-27-128 0,0 0 128 0,-21 22-128 16,3-5 128-16,-20 23-782 0</inkml:trace>
  <inkml:trace contextRef="#ctx0" brushRef="#br1" timeOffset="47815.73">27142 16503 852 0,'-2'-4'0'0,"2"4"133"0,0 0-133 0,-8 2 134 16,-8 3-134-16,16-5 127 0,0 0-127 0,-9 2 128 16,2-1-128-16,7-1 48 0,0 0-48 0,-7 2 48 15,2 0-48-15,5-2 5 0,0 0-5 0,-9 7 5 16,1 5-5-16,8-12 1 0,0 0-1 0,-13 17 1 15,0 5-1-15,13-22 3 0,0 0-3 0,-14 24 3 16,1 3-3-16,13-27 5 0,0 0-5 0,-10 26 5 0,0 0-5 16,10-26 6-16,0 0-6 0,-6 26 7 0,3-2-7 15,3-24 8-15,0 0-8 0,3 24 8 0,8 0-8 16,-11-24 8-16,0 0-8 0,15 22 8 0,8-3-8 0,-23-19 1 16,0 0-1-16,24 13 1 0,6-2-1 0,-30-11 7 15,0 0-7-15,30 6 8 0,3-2-8 0,-33-4 7 16,0 0-7-16,33 0 8 0,0-5-8 0,-33 5 0 15,0 0 0-15,35-7 1 0,0-5-1 0,-35 12 0 16,0 0 0-16,33-14 1 0,-5-5-1 0,-28 19-69 16,0 0 69-16,24-18-69 0,-1-1 69 0,-23 19-156 15,0 0 156-15,10-21-156 0,-10 1 156 0,11-22-747 16</inkml:trace>
  <inkml:trace contextRef="#ctx0" brushRef="#br1" timeOffset="48025.7">27309 16821 1087 0,'0'7'0'0,"0"-7"136"0,0 0-136 0,0 50 136 15,0 29-136-15,0-79 100 0,0 0-100 0,0 75 101 16,-1 7-101-16,1-82 15 0,0 0-15 0,-2 72 16 15,2-3-16-15,0-69-183 0,0 0 183 0,-2 58-183 16,2-10 183-16,-2 58-813 0</inkml:trace>
  <inkml:trace contextRef="#ctx0" brushRef="#br1" timeOffset="50743.68">13322 9561 729 0,'0'0'0'0,"0"0"0"0,14-27 0 0,-14 27 58 15,0 0-58-15,3-4 59 0,-1 11-59 0,-2-7 38 16,0 0-38-16,2 2 39 0,-2 5-39 0,0-7 31 16,0 0-31-16,5 3 31 0,-1 0-31 0,-4-3 51 15,0 0-51-15,10 2 52 0,6-4-52 0,-16 2 26 16,0 0-26-16,22-1 26 0,8-1-26 0,-30 2 31 0,0 0-31 15,31-5 31-15,6 0-31 0,-37 5 0 0,0 0 0 16,38-2 1-16,4-1-1 0,-42 3 1 0,0 0-1 16,47-4 2-16,7 2-2 0,-54 2 1 0,0 0-1 15,59 0 1-15,9 2-1 0,-68-2 0 0,0 0 0 0,68 4 0 16,4-4 0-16,-72 0 0 0,0 0 0 0,94 5 0 16,15 0 0-16,-109-5 2 0,0 0-2 0,107 8 2 15,1 4-2-15,-108-12 5 0,0 0-5 0,108 12 6 16,0 0-6-16,-108-12 15 0,0 0-15 0,108 12 15 15,3 4-15-15,-111-16 14 0,0 0-14 0,110 12 15 16,5 0-15-16,-115-12 15 0,0 0-15 0,115 5 16 16,5-2-16-16,-120-3 9 0,0 0-9 0,127 4 10 15,7-4-10-15,-134 0 16 0,0 0-16 0,128 5 17 16,2 0-17-16,-130-5 22 0,0 0-22 0,138 5 23 16,3 2-23-16,-141-7 14 0,0 0-14 0,136 10 15 15,0 2-15-15,-136-12 10 0,0 0-10 0,136 14 10 0,1 1-10 16,-137-15 4-16,0 0-4 0,147 12 5 0,8-3-5 15,-155-9 13-15,0 0-13 0,144 9 13 0,1-3-13 16,-145-6 38-16,0 0-38 0,148 4 39 0,2-1-39 0,-150-3 18 16,0 0-18-16,151 5 18 0,1-5-18 0,-152 0 42 15,0 0-42-15,150 0 43 0,-4 0-43 0,-146 0 44 16,0 0-44-16,159-5 44 0,4 0-44 0,-163 5 27 16,0 0-27-16,169-8 27 0,7-6-27 0,-176 14 27 15,0 0-27-15,175-12 27 0,0 2-27 0,-175 10 33 16,0 0-33-16,169-9 34 0,-8 6-34 0,-161 3 12 15,0 0-12-15,162-4 12 0,-4 4-12 0,-158 0 30 0,0 0-30 16,162 0 30-16,2 0-30 0,-164 0 2 0,0 0-2 16,157 4 2-16,0-1-2 0,-157-3 6 0,0 0-6 15,151 9 7-15,3-4-7 0,-154-5 3 0,0 0-3 16,156 10 4-16,6 2-4 0,-162-12 2 0,0 0-2 0,152 9 2 16,-1-3-2-16,-151-6 9 0,0 0-9 0,150 6 10 15,0-3-10-15,-150-3 3 0,0 0-3 0,153 5 4 16,4 0-4-16,-157-5 2 0,0 0-2 0,148 5 2 15,0 1-2-15,-148-6 0 0,0 0 0 0,141 3 0 16,-6 0 0-16,-135-3 0 0,0 0 0 0,129 6 0 16,-8 4 0-16,-121-10 0 0,0 0 0 0,117 8 0 15,-4 3 0-15,-113-11 1 0,0 0-1 0,107 13 1 16,-10 1-1-16,-97-14-34 0,0 0 34 0,93 12-34 16,-3 0 34-16,-90-12-75 0,0 0 75 0,80 12-75 15,-8 2 75-15,-72-14-126 0,0 0 126 0,57 7-126 16,-13-4 126-16,57 9-1131 0</inkml:trace>
  <inkml:trace contextRef="#ctx0" brushRef="#br1" timeOffset="58609.28">18435 6561 359 0,'0'0'0'0,"28"-7"0"15,17-1 0-15,-45 8 36 0,0 0-36 0,21-7 36 16,-12 2-36-16,-9 5 94 0,0 0-94 0,0-4 94 16,-9 4-94-16,9 0 121 0,0 0-121 0,-7 0 122 15,-3 0-122-15,10 0 81 0,0 0-81 0,-9 0 82 16,2 0-82-16,7 0 74 0,0 0-74 0,-5 0 75 16,3-6-75-16,2 6 0 0,0 0 0 0,4-6 0 15,6-4 0-15,-10 10-1 0,0 0 1 0,10-8-1 16,6-1 1-16,-16 9-5 0,0 0 5 0,18-3-4 15,-1 6 4-15,-17-3-4 0,0 0 4 0,23 5-4 0,4 5 4 16,-27-10-1-16,0 0 1 0,30 12 0 0,8 4 0 16,-38-16 2-16,0 0-2 0,39 14 2 0,3-1-2 15,-42-13 13-15,0 0-13 0,47 9 14 0,3 3-14 16,-50-12 16-16,0 0-16 0,47 7 17 0,-2 1-17 0,-45-8 15 16,0 0-15-16,44 9 16 0,-4-2-16 0,-40-7 16 15,0 0-16-15,37 8 17 0,-3-1-17 0,-34-7 9 16,0 0-9-16,28 9 9 0,-7-6-9 0,-21-3 16 15,0 0-16-15,16 5 17 0,-6 2-17 0,-10-7 22 16,0 0-22-16,9 2 23 0,-7 1-23 0,-2-3 14 16,0 0-14-16,-2 7 15 0,-7-2-15 0,9-5 10 15,0 0-10-15,-8 10 10 0,-3-1-10 0,11-9 17 0,0 0-17 16,-12 7 17-16,2 5-17 0,10-12-158 0,0 0 158 16,-13 8-157-16,6-2 157 0,7-6-129 0,0 0 129 15,-17 15-632-15,34-30 632 0</inkml:trace>
  <inkml:trace contextRef="#ctx0" brushRef="#br1" timeOffset="59226.35">25874 6621 1379 0,'0'0'0'0,"0"0"0"15,36 16 0-15,-36-16 144 0,0 0-144 0,34 5 145 16,9-2-145-16,-43-3 66 0,0 0-66 0,54 4 66 16,11-4-66-16,-65 0 41 0,0 0-41 0,73-5 42 0,9-2-42 15,-82 7-21-15,0 0 21 0,108 0-21 0,22 0 21 16,-130 0-68-16,0 0 68 0,117 0-68 0,1 0 68 16,-118 0-195-16,0 0 195 0,102-4-194 0,-14-1 194 15,102-2-879-15</inkml:trace>
  <inkml:trace contextRef="#ctx0" brushRef="#br1" timeOffset="60666.66">5064 6799 326 0,'0'0'0'0,"0"0"0"0,0 0 0 0,0 0 7 15,0 0-7-15,0 0 7 0,0 0-7 0,0 0-1 16,0 0 1-16,0 0 0 0,0 0 0 0,0 0-12 16,0 0 12-16,0 0-12 0,0 0 12 0,0 0-8 15,0 0 8-15,0 0-8 0,0 0 8 0,0 0 0 16,0 0 0-16,0 0 1 0,0 0-1 0,0 0 25 16,0 0-25-16,0 0 26 0,6-17-26 0,-6 17 22 15,0 0-22-15,7-12 23 0,-2 0-23 0,-5 12 5 0,0 0-5 16,3-8 5-16,2 4-5 0,-5 4 15 0,0 0-15 15,7-3 16-15,-1 6-16 0,-6-3 8 0,0 0-8 16,8 9 9-16,5-2-9 0,-13-7 23 0,0 0-23 0,12 8 24 16,0 1-24-16,-12-9 13 0,0 0-13 0,14 7 13 15,-5-4-13-15,-9-3 27 0,0 0-27 0,8 2 27 16,-1-2-27-16,-7 0 30 0,0 0-30 0,5-4 30 16,-5-1-30-16,0 5 21 0,0 0-21 0,-5-12 21 15,-2-3-21-15,7 15 28 0,0 0-28 0,-5-19 28 16,2-2-28-16,3 21 32 0,0 0-32 0,0-22 32 15,5 2-32-15,-5 20-65 0,0 0 65 0,19-9-64 16,7 9 64-16,-26 0-107 0,0 0 107 0,47-8-323 16,-94 16 323-16</inkml:trace>
  <inkml:trace contextRef="#ctx0" brushRef="#br1" timeOffset="61762.68">8590 6628 169 0,'0'0'0'0,"-3"2"0"0,-6 1 0 0,9-3 43 16,0 0-43-16,0 0 43 0,0-3-43 0,0 3 42 16,0 0-42-16,0 0 42 0,0-5-42 0,0 5 19 15,0 0-19-15,0 0 20 0,4-4-20 0,-4 4 6 16,0 0-6-16,0 0 7 0,0 0-7 0,0 0 4 16,0 0-4-16,-4 5 4 0,-1 2-4 0,5-7 36 15,0 0-36-15,-7 11 36 0,-2 2-36 0,9-13 16 16,0 0-16-16,-17 19 17 0,-8 2-17 0,25-21 30 0,0 0-30 15,-19 18 30-15,4-2-30 0,15-16 2 0,0 0-2 16,-18 15 3-16,6-6-3 0,12-9 32 0,0 0-32 16,-14 8 33-16,2-1-33 0,12-7 25 0,0 0-25 15,-9 4 26-15,0-3-26 0,9-1 33 0,0 0-33 0,-3-1 33 16,3-6-33-16,0 7 22 0,0 0-22 0,3-5 22 16,6 1-22-16,-9 4 35 0,0 0-35 0,9-3 36 15,3 3-36-15,-12 0-92 0,0 0 92 0,11 15-92 16,1 13 92-16,-12-28-73 0,0 0 73 0,24 43-356 15,-48-86 356-15</inkml:trace>
  <inkml:trace contextRef="#ctx0" brushRef="#br1" timeOffset="74295">15212 3279 483 0,'0'0'0'0,"0"0"0"0,-26-19 0 0,0 4-303 0</inkml:trace>
  <inkml:trace contextRef="#ctx0" brushRef="#br1" timeOffset="75438.57">15019 2619 259 0,'-4'-1'0'0,"4"1"52"0,0 0-52 0,-24-11 53 15,-16-4-53-15,40 15 70 0,0 0-70 0,-45-9 71 16,-11 4-71-16,56 5 39 0,0 0-39 0,-59-3 39 0,-1 6-39 15,60-3 63-15,0 0-63 0,-73 12 64 0,-7 4-64 16,80-16 50-16,0 0-50 0,-80 20 51 0,0 8-51 16,80-28 38-16,0 0-38 0,-77 30 38 0,0 6-38 0,77-36 10 15,0 0-10-15,-68 36 11 0,1 4-11 0,67-40 21 16,0 0-21-16,-63 39 21 0,4 1-21 0,59-40 22 16,0 0-22-16,-56 39 22 0,0-5-22 0,56-34 22 15,0 0-22-15,-54 40 23 0,5-1-23 0,49-39 4 16,0 0-4-16,-33 36 4 0,9 0-4 0,24-36 8 15,0 0-8-15,-23 39 9 0,6 4-9 0,17-43 1 16,0 0-1-16,-16 59 1 0,2 12-1 0,14-71 0 16,0 0 0-16,-7 55 1 0,5-8-1 0,2-47-1 0,0 0 1 15,6 60 0-15,-1 6 0 0,-5-66-1 0,0 0 1 16,9 48 0-16,3-8 0 0,-12-40-3 0,0 0 3 16,21 43-3-16,1-8 3 0,-22-35-1 0,0 0 1 15,28 40 0-15,5-2 0 0,-33-38 0 0,0 0 0 0,46 51 1 16,11 9-1-16,-57-60 0 0,0 0 0 0,51 51 0 15,4 4 0-15,-55-55-2 0,0 0 2 0,51 46-1 16,5-1 1-16,-56-45 0 0,0 0 0 0,61 43 0 16,10-4 0-16,-71-39 0 0,0 0 0 0,71 36 0 15,-3-2 0-15,-68-34 1 0,0 0-1 0,68 36 1 16,0-5-1-16,-68-31 1 0,0 0-1 0,72 36 1 16,1-5-1-16,-73-31 1 0,0 0-1 0,77 36 1 15,1 3-1-15,-78-39 3 0,0 0-3 0,73 36 4 16,-1-1-4-16,-72-35 11 0,0 0-11 0,81 32 11 15,5 2-11-15,-86-34 50 0,0 0-50 0,89 30 51 0,3 0-51 16,-92-30 8-16,0 0-8 0,94 28 8 0,4-4-8 16,-98-24 22-16,0 0-22 0,97 19 23 0,2-4-23 0,-99-15 8 15,0 0-8-15,100 12 8 0,-3-3-8 0,-97-9 9 16,0 0-9-16,100 7 9 0,1-2-9 0,-101-5 23 16,0 0-23-16,97 3 24 0,1 0-24 0,-98-3 12 15,0 0-12-15,103 0 13 0,1-3-13 0,-104 3 40 16,0 0-40-16,103-3 41 0,1-2-41 0,-104 5 2 15,0 0-2-15,108-4 3 0,6 1-3 0,-114 3 9 16,0 0-9-16,104-7 9 0,-3 2-9 0,-101 5 15 16,0 0-15-16,101-4 15 0,0 1-15 0,-101 3 3 0,0 0-3 15,98-5 4-15,-1-6-4 0,-97 11 12 0,0 0-12 16,94-10 13-16,-5 0-13 0,-89 10 1 0,0 0-1 0,91-9 1 16,5-3-1-16,-96 12-2 0,0 0 2 0,87-10-1 15,0-2 1-15,-87 12 0 0,0 0 0 0,87-9 0 16,0 1 0-16,-87 8 0 0,0 0 0 0,82-4 0 15,2-2 0-15,-84 6-2 0,0 0 2 0,76-9-2 16,-4-3 2-16,-72 12 0 0,0 0 0 0,69-21 0 16,-1-1 0-16,-68 22 3 0,0 0-3 0,67-31 3 15,-3-6-3-15,-64 37 22 0,0 0-22 0,63-43 22 16,-4-9-22-16,-59 52 8 0,0 0-8 0,52-54 8 16,-1-10-8-16,-51 64 17 0,0 0-17 0,43-67 17 15,-1-3-17-15,-42 70 3 0,0 0-3 0,35-70 4 16,-7-5-4-16,-28 75 7 0,0 0-7 0,21-71 7 0,-9-1-7 15,-12 72 32-15,0 0-32 0,7-73 33 0,-7-3-33 16,0 76 1-16,0 0-1 0,-5-70 1 0,-6-2-1 16,11 72 12-16,0 0-12 0,-22-77 12 0,-10 2-12 15,32 75 1-15,0 0-1 0,-45-88 1 0,-7-6-1 0,52 94 1 16,0 0-1-16,-75-89 1 0,-12-2-1 0,87 91 3 16,0 0-3-16,-101-87 3 0,-13 1-3 0,114 86-1 15,0 0 1-15,-137-84 0 0,-20 5 0 0,157 79-4 16,0 0 4-16,-192-73-3 0,-27 9 3 0,219 64-3 15,0 0 3-15,-242-48-2 0,-27 14 2 0,269 34-37 16,0 0 37-16,-291-5-36 0,-24 22 36 0,315-17-141 16,0 0 141-16,-320 65-140 0,-13 38 140 0,333-103-140 0,0 0 140 15,-653 166-797-15,1306-332 797 0</inkml:trace>
  <inkml:trace contextRef="#ctx0" brushRef="#br1" timeOffset="76791.57">1899 12143 102 0,'0'0'0'0,"0"0"0"0,0 0 0 16,0 0 75-16,0 0-75 0,0 0 75 0,0 0-75 0,0 0 67 16,0 0-67-16,0 0 68 0,0 0-68 0,0 0 50 15,0 0-50-15,0 20 50 0,-5 13-50 0,5-33 35 16,0 0-35-16,0 43 36 0,0 8-36 0,0-51 15 15,0 0-15-15,5 58 16 0,2 7-16 0,-7-65 11 16,0 0-11-16,9 72 11 0,5 4-11 0,-14-76 4 16,0 0-4-16,17 97 5 0,11 16-5 0,-28-113 7 15,0 0-7-15,22 100 7 0,-1-4-7 0,-21-96 7 16,0 0-7-16,16 77 7 0,-7-16-7 0,-9-61 32 0,0 0-32 16,8 40 33-16,-2-23-33 0,-6-17 16 0,0 0-16 15,3 15 17-15,1-6-17 0,-4-9 29 0,0 0-29 16,1 3 29-16,3-11-29 0,-4 8 20 0,0 0-20 0,9-16 20 15,-1-9-20-15,-8 25 27 0,0 0-27 0,13-35 27 16,-1-9-27-16,-12 44 22 0,0 0-22 0,17-53 22 16,4-11-22-16,-21 64 40 0,0 0-40 0,23-85 40 15,6-20-40-15,-29 105 22 0,0 0-22 0,30-106 22 16,3-7-22-16,-33 113 18 0,0 0-18 0,30-101 19 16,-4 7-19-16,-26 94 10 0,0 0-10 0,26-83 10 15,2 10-10-15,-28 73 17 0,0 0-17 0,22-58 17 16,-1 13-17-16,-21 45 8 0,0 0-8 0,18-27 8 15,-6 16-8-15,-12 11-39 0,0 0 39 0,12-3-39 16,-3 8 39-16,-9-5-144 0,0 0 144 0,17 3-608 16,-34-6 608-16</inkml:trace>
  <inkml:trace contextRef="#ctx0" brushRef="#br1" timeOffset="77226.98">2615 12619 315 0,'0'0'0'0,"0"0"0"16,-18 27 0-16,18-27 36 0,0 0-36 0,-3 21 36 16,0 3-36-16,3-24 6 0,0 0-6 0,-6 34 6 15,6 7-6-15,0-41 8 0,0 0-8 0,-3 46 9 16,3 6-9-16,0-52 2 0,0 0-2 0,-5 55 2 15,1 3-2-15,4-58 9 0,0 0-9 0,-3 62 9 16,1 4-9-16,2-66 8 0,0 0-8 0,-9 78 8 16,-3 7-8-16,12-85 23 0,0 0-23 0,-9 58 24 15,2-16-24-15,7-42 13 0,0 0-13 0,-5 34 13 0,-2-10-13 16,7-24 10-16,0 0-10 0,-5 17 10 0,1-7-10 16,4-10-100-16,0 0 100 0,-5 5-99 0,0-8 99 0,-7 5-177 15</inkml:trace>
  <inkml:trace contextRef="#ctx0" brushRef="#br1" timeOffset="77602.16">2653 12850 91 0,'0'0'0'15,"14"5"0"-15,14 2 0 0,-28-7 34 0,0 0-34 16,26 12 35-16,0 2-35 0,-26-14 12 0,0 0-12 0,30 17 12 16,3 2-12-16,-33-19 31 0,0 0-31 0,30 26 31 15,-8-2-31-15,-22-24 19 0,0 0-19 0,16 25 20 16,-4-1-20-16,-12-24 35 0,0 0-35 0,2 33 35 16,-2 1-35-16,0-34 47 0,0 0-47 0,-9 33 48 15,0-6-48-15,9-27 68 0,0 0-68 0,-17 34 69 16,-9 2-69-16,26-36 81 0,0 0-81 0,-21 36 81 15,-3 0-81-15,24-36 63 0,0 0-63 0,-26 31 63 16,-4-2-63-16,30-29 32 0,0 0-32 0,-26 24 33 16,-2-5-33-16,28-19 5 0,0 0-5 0,-23 15 5 15,2-3-5-15,21-12 4 0,0 0-4 0,-17 9 5 0,5-4-5 16,12-5-98-16,0 0 98 0,-6 0-98 0,8-3 98 16,-2 3-113-16,0 0 113 0,7-11-112 0,7-4 112 15,4-11-316-15</inkml:trace>
  <inkml:trace contextRef="#ctx0" brushRef="#br1" timeOffset="77737.42">3151 12941 91 0,'0'0'0'0,"-1"2"0"0,-6 1 0 0,-2 2-9 0</inkml:trace>
  <inkml:trace contextRef="#ctx0" brushRef="#br1" timeOffset="78097.56">3146 12903 180 0,'0'0'0'15,"0"4"0"-15,-3 1 0 0,3-5 44 0,0 0-44 16,-2 5 45-16,-1 0-45 0,3-5 37 0,0 0-37 0,-9 7 37 16,-3 2-37-16,12-9 35 0,0 0-35 0,-23 12 36 15,-7 0-36-15,30-12 22 0,0 0-22 0,-27 15 23 16,-3-1-23-16,30-14 18 0,0 0-18 0,-30 17 18 16,4 3-18-16,26-20 5 0,0 0-5 0,-26 16 5 15,5-1-5-15,21-15 14 0,0 0-14 0,-14 17 15 16,2 2-15-16,12-19 3 0,0 0-3 0,0 21 4 15,14 3-4-15,-14-24 6 0,0 0-6 0,21 22 6 16,8-1-6-16,-29-21 0 0,0 0 0 0,35 22 1 16,11 2-1-16,-46-24 2 0,0 0-2 0,38 19 3 15,0 1-3-15,-38-20 1 0,0 0-1 0,33 19 2 16,-3-4-2-16,-30-15 1 0,0 0-1 0,23 18 2 0,-6-6-2 16,-17-12 8-16,0 0-8 0,12 15 9 0,-3-1-9 15,-9-14 44-15,0 0-44 0,0 25 44 0,-9 6-44 16,9-31 48-16,0 0-48 0,-5 26 48 0,-7 0-48 15,12-26 36-15,0 0-36 0,-18 25 37 0,-3 1-37 0,21-26 18 16,0 0-18-16,-26 19 18 0,-7-2-18 0,33-17 20 16,0 0-20-16,-29 12 20 0,2-3-20 0,27-9 3 15,0 0-3-15,-24 5 4 0,3-2-4 0,21-3-41 16,0 0 41-16,-14 2-40 0,2-2 40 0,12 0-133 16,0 0 133-16,0-7-133 0,9-7 133 0,-4-6-338 15</inkml:trace>
  <inkml:trace contextRef="#ctx0" brushRef="#br1" timeOffset="78502.73">3395 12878 427 0,'0'0'0'0,"0"0"0"15,6 0 0-15,-6 0 121 0,0 0-121 0,8-2 121 16,5-2-121-16,-13 4 2 0,0 0-2 0,13 0 3 15,3 2-3-15,-16-2 57 0,0 0-57 0,14 9 58 16,7 3-58-16,-21-12 12 0,0 0-12 0,12 15 12 16,2 2-12-16,-14-17 26 0,0 0-26 0,7 26 26 15,-3 5-26-15,-4-31 15 0,0 0-15 0,-4 32 15 16,1-1-15-16,3-31 10 0,0 0-10 0,-14 36 10 0,-2-2-10 16,16-34 1-16,0 0-1 0,-21 33 2 15,-2-2-2-15,23-31 15 0,0 0-15 0,-24 32 16 0,1-3-16 16,23-29 7-16,0 0-7 0,-24 31 8 0,3 0-8 15,21-31 24-15,0 0-24 0,-17 36 25 0,4 2-25 0,13-38 21 16,0 0-21-16,-5 38 21 0,7-1-21 0,-2-37 9 16,0 0-9-16,10 33 9 0,4 1-9 0,-14-34 35 15,0 0-35-15,18 26 35 0,6-4-35 0,-24-22 10 16,0 0-10-16,26 17 10 0,4-7-10 0,-30-10 2 16,0 0-2-16,30 6 2 0,-4-6-2 0,-26 0-59 15,0 0 59-15,24-2-58 0,-3-8 58 0,-21 10-177 16,0 0 177-16,21-14-177 0,-4-7 177 0,25-13-418 0</inkml:trace>
  <inkml:trace contextRef="#ctx0" brushRef="#br1" timeOffset="78789.32">3723 12910 617 0,'0'0'0'0,"9"2"0"16,12 0 0-16,-21-2 35 0,0 0-35 0,20 1 35 15,10 1-35-15,-30-2 24 0,0 0-24 0,30 7 25 16,4 1-25-16,-34-8 28 0,0 0-28 0,34 11 28 16,4 1-28-16,-38-12 0 0,0 0 0 0,35 12 0 0,-2-2 0 15,-33-10 2-15,0 0-2 0,26 9 2 0,-9-1-2 16,-17-8 0-16,0 0 0 0,16 7 1 0,-7-2-1 0,-9-5-138 15,0 0 138-15,9 5-138 0,-6 0 138 0,-3-5-131 16,0 0 131-16,0 2-131 0,0 1 131 0,0 4-102 16</inkml:trace>
  <inkml:trace contextRef="#ctx0" brushRef="#br1" timeOffset="78990.3">3702 13256 539 0,'0'0'0'16,"9"-5"0"-16,6-2 0 0,-15 7 82 0,0 0-82 0,18 2 83 16,-4 3-83-16,-14-5 96 0,0 0-96 0,24 7 96 15,7 0-96-15,-31-7 67 0,0 0-67 0,34 5 67 16,4-2-67-16,-38-3 25 0,0 0-25 0,42 2 26 16,0-2-26-16,-42 0-182 0,0 0 182 0,38-2-181 15,0-3 181-15,39-2-434 0</inkml:trace>
  <inkml:trace contextRef="#ctx0" brushRef="#br1" timeOffset="79493.97">4174 12602 1031 0,'0'0'0'0,"7"1"0"0,2 3 0 0,-9-4 91 16,0 0-91-16,5 0 91 0,2 3-91 0,-7-3 82 15,0 0-82-15,9 14 83 0,3 5-83 0,-12-19 29 16,0 0-29-16,14 29 29 0,3 7-29 0,-17-36 0 15,0 0 0-15,18 41 0 0,6 5 0 0,-24-46 0 0,0 0 0 16,24 55 0-16,3 5 0 0,-27-60-1 0,0 0 1 16,26 64 0-16,3 1 0 0,-29-65-3 0,0 0 3 15,33 75-3-15,2 9 3 0,-35-84-1 0,0 0 1 0,30 65 0 16,-1-8 0-16,-29-57-2 0,0 0 2 0,21 32-2 16,-7-16 2-16,-14-16-2 0,0 0 2 0,21 1-1 15,0-14 1-15,-21 13-2 0,0 0 2 0,21-26-1 16,0-15 1-16,-21 41-1 0,0 0 1 0,21-55-1 15,5-14 1-15,-26 69 1 0,0 0-1 0,33-92 2 16,2-19-2-16,-35 111 11 0,0 0-11 0,38-110 11 16,1 0-11-16,-39 110 4 0,0 0-4 0,38-96 5 15,0 6-5-15,-38 90 22 0,0 0-22 0,30-74 22 16,-9 14-22-16,-21 60 6 0,0 0-6 0,21-46 7 16,-4 18-7-16,-17 28-39 0,0 0 39 0,12-13-38 0,0 14 38 15,-12-1-87-15,0 0 87 0,27-12-916 16,-54 24 916-16</inkml:trace>
  <inkml:trace contextRef="#ctx0" brushRef="#br1" timeOffset="79794.53">5029 13047 953 0,'0'0'0'15,"2"17"0"-15,5 14 0 0,-7-31 88 0,0 0-88 16,5 33 88-16,2 10-88 0,-7-43 61 0,0 0-61 16,6 48 61-16,-1 6-61 0,-5-54 19 0,0 0-19 0,3 55 20 15,1 0-20-15,-4-55 0 0,0 0 0 0,0 53 1 16,0-2-1-16,0-51 0 0,0 0 0 0,0 42 0 15,0-10 0-15,0-32-166 0,0 0 166 0,-4 26-165 16,4-7 165-16,0-19-160 0,0 0 160 0,-5 10-159 16,2-8 159-16,-6 10-381 0</inkml:trace>
  <inkml:trace contextRef="#ctx0" brushRef="#br1" timeOffset="80124.65">5035 13090 494 0,'0'0'0'0,"8"0"0"0,13-2 0 0,-21 2 50 16,0 0-50-16,21 0 50 0,5 2-50 0,-26-2 47 15,0 0-47-15,33 7 48 0,2 1-48 0,-35-8 5 16,0 0-5-16,37 12 6 0,6 6-6 0,-43-18 7 16,0 0-7-16,35 15 8 0,2 6-8 0,-37-21 13 15,0 0-13-15,29 22 13 0,-8 4-13 0,-21-26 14 16,0 0-14-16,14 30 15 0,-8 6-15 0,-6-36 25 15,0 0-25-15,0 36 26 0,-6 2-26 0,6-38 20 16,0 0-20-16,-14 34 20 0,-7 2-20 0,21-36 17 0,0 0-17 16,-27 31 17-16,-5-4-17 0,32-27 27 0,0 0-27 15,-33 23 27-15,-5-8-27 0,38-15 6 0,0 0-6 16,-30 12 7-16,1-5-7 0,29-7 1 0,0 0-1 16,-21 3 2-16,7-3-2 0,14 0-61 0,0 0 61 0,-9-1-61 15,6-3 61-15,3 4-138 0,0 0 138 0,12-7-138 16,9-3 138-16,8-7-331 0</inkml:trace>
  <inkml:trace contextRef="#ctx0" brushRef="#br1" timeOffset="80619.73">5820 13131 583 0,'0'0'0'0,"0"-8"0"0,-1-11 0 16,1 19 71-16,0 0-71 0,-4-14 71 0,1-1-71 0,3 15 56 16,0 0-56-16,-6-14 57 0,-2 0-57 0,8 14 18 15,0 0-18-15,-12-12 18 0,-6 2-18 0,18 10 7 16,0 0-7-16,-17-7 7 0,-8 2-7 0,25 5 8 16,0 0-8-16,-29 3 8 0,-10 4-8 0,39-7 3 15,0 0-3-15,-29 10 3 0,-1 4-3 0,30-14 2 16,0 0-2-16,-29 22 2 0,2 9-2 0,27-31 1 15,0 0-1-15,-21 29 2 0,6 4-2 0,15-33 3 16,0 0-3-16,-9 34 4 0,7 6-4 0,2-40 0 16,0 0 0-16,6 39 1 0,6 0-1 0,-12-39 0 0,0 0 0 15,21 36 0-15,8 0 0 0,-29-36-1 0,0 0 1 16,32 30 0-16,6-5 0 0,-38-25-4 0,0 0 4 16,38 26-3-16,2-4 3 0,-40-22-7 0,0 0 7 0,35 24-6 15,-5 0 6-15,-30-24-1 0,0 0 1 0,21 22-1 16,-4-3 1-16,-17-19 1 0,0 0-1 0,9 21 2 15,0-4-2-15,-9-17 19 0,0 0-19 0,0 17 20 16,-6 0-20-16,6-17 24 0,0 0-24 0,-17 21 25 16,-7-1-25-16,24-20 8 0,0 0-8 0,-35 16 8 15,-4-6-8-15,39-10 1 0,0 0-1 0,-41 7 2 16,-5-5-2-16,46-2 0 0,0 0 0 0,-35 0 0 16,6-4 0-16,29 4-79 0,0 0 79 0,-25-5-79 15,11-2 79-15,14 7-130 0,0 0 130 0,-5-10-130 16,10-2 130-16,-8-10-353 0</inkml:trace>
  <inkml:trace contextRef="#ctx0" brushRef="#br1" timeOffset="81054.64">6078 13282 796 0,'0'0'0'0,"4"-2"0"0,1-6 0 0,-5 8 105 16,0 0-105-16,9-12 105 0,6-4-105 0,-15 16 57 0,0 0-57 15,18-20 57-15,3-6-57 0,-21 26 27 0,0 0-27 16,19-33 27-16,5-4-27 0,-24 37 0 0,0 0 0 16,21-40 0-16,2-3 0 0,-23 43 2 0,0 0-2 0,19-41 3 15,-2 0-3-15,-17 41 6 0,0 0-6 0,9-34 6 16,0 3-6-16,-9 31 3 0,0 0-3 0,3-22 3 15,-3 5-3-15,0 17 20 0,0 0-20 0,0-11 20 16,0 6-20-16,0 5 3 0,0 0-3 0,-3 16 3 16,3 11-3-16,0-27 2 0,0 0-2 0,0 36 3 15,0 9-3-15,0-45 5 0,0 0-5 0,0 51 6 16,3 7-6-16,-3-58 2 0,0 0-2 0,-3 64 3 16,-1 4-3-16,4-68 5 0,0 0-5 0,-5 88 5 15,-4 14-5-15,9-102 32 0,0 0-32 0,-12 86 32 16,-2-9-32-16,14-77 15 0,0 0-15 0,-10 50 16 15,5-21-16-15,5-29 36 0,0 0-36 0,-9 26 37 0,5-13-37 16,4-13-2-16,0 0 2 0,-1 12-2 0,-3-5 2 16,4-7-112-16,0 0 112 0,-16-5-111 0,-6-9 111 15,-17-5-824-15</inkml:trace>
  <inkml:trace contextRef="#ctx0" brushRef="#br1" timeOffset="82796.7">1848 11206 337 0,'0'0'0'0,"0"0"0"15,39 32 0-15,-39-32 15 0,0 0-15 0,-11 14 15 16,-22-2-15-16,33-12 18 0,0 0-18 0,-35 17 18 15,-10 2-18-15,45-19 13 0,0 0-13 0,-47 20 13 16,-4 3-13-16,51-23-48 0,0 0 48 0,-50 25-48 16,1 4 48-16,49-29-45 0,0 0 45 0,-49 36-44 15,2 7 44-15,47-43-21 0,0 0 21 0,-55 62-21 16,-10 15 21-16,65-77-1 0,0 0 1 0,-66 75-1 16,1 9 1-16,65-84 1 0,0 0-1 0,-59 89 1 15,3 1-1-15,56-90 28 0,0 0-28 0,-47 97 28 16,9 8-28-16,38-105 37 0,0 0-37 0,-29 99 37 15,8 2-37-15,21-101 38 0,0 0-38 0,-13 101 38 16,5 2-38-16,8-103 16 0,0 0-16 0,0 106 17 0,8 2-17 16,-8-108 7-16,0 0-7 0,16 115 7 0,7 5-7 15,-23-120 4-15,0 0-4 0,33 115 4 0,10-8-4 16,-43-107 2-16,0 0-2 0,51 105 2 0,5-9-2 0,-56-96 9 16,0 0-9-16,59 89 10 0,7-7-10 0,-66-82 8 15,0 0-8-15,65 81 8 0,3-2-8 0,-68-79 3 16,0 0-3-16,80 80 4 0,10-1-4 0,-90-79 12 15,0 0-12-15,89 82 13 0,3 2-13 0,-92-84 3 16,0 0-3-16,103 82 4 0,10-1-4 0,-113-81 12 16,0 0-12-16,107 72 12 0,-1-5-12 0,-106-67 8 15,0 0-8-15,115 56 9 0,9-11-9 0,-124-45 15 0,0 0-15 16,115 36 15-16,-6-11-15 0,-109-25 23 0,0 0-23 16,119 24 24-16,-1-3-24 0,-118-21 7 0,0 0-7 15,112 27 8-15,-6 2-8 0,-106-29 10 0,0 0-10 16,119 35 10-16,2 2-10 0,-121-37 15 0,0 0-15 0,128 35 16 15,-1-1-16-15,-127-34 8 0,0 0-8 0,136 31 8 16,5-4-8-16,-141-27 9 0,0 0-9 0,151 26 9 16,8-2-9-16,-159-24 8 0,0 0-8 0,148 20 8 15,-3-4-8-15,-145-16 3 0,0 0-3 0,135 8 4 16,1-8-4-16,-136 0 2 0,0 0-2 0,128-1 2 16,-1-5-2-16,-127 6 10 0,0 0-10 0,123-8 10 15,3-1-10-15,-126 9 3 0,0 0-3 0,124-17 4 16,-1-2-4-16,-123 19 6 0,0 0-6 0,119-17 6 15,-4 0-6-15,-115 17 7 0,0 0-7 0,113-17 8 16,2-2-8-16,-115 19 14 0,0 0-14 0,111-20 15 0,-6-3-15 16,-105 23 22-16,0 0-22 0,97-24 23 0,-2-1-23 15,-95 25 22-15,0 0-22 0,90-26 23 0,-1-7-23 16,-89 33 50-16,0 0-50 0,80-34 51 0,-8-10-51 0,-72 44 26 16,0 0-26-16,67-47 26 0,-2-4-26 0,-65 51 11 15,0 0-11-15,68-58 11 0,-5-6-11 0,-63 64 30 16,0 0-30-16,59-67 30 0,-3-8-30 0,-56 75 17 15,0 0-17-15,38-74 17 0,-5-1-17 0,-33 75 10 16,0 0-10-16,23-82 11 0,-2-6-11 0,-21 88 18 16,0 0-18-16,8-87 18 0,-4-2-18 0,-4 89 33 15,0 0-33-15,3-87 33 0,-3 1-33 0,0 86 10 16,0 0-10-16,-3-82 10 0,-4 3-10 0,7 79 6 0,0 0-6 16,-11-70 6-16,-4 6-6 0,15 64 24 0,0 0-24 15,-18-60 25-15,-3 0-25 0,21 60 5 0,0 0-5 16,-29-65 6-16,-4-3-6 0,33 68 4 0,0 0-4 0,-35-65 5 15,-4 1-5-15,39 64 13 0,0 0-13 0,-47-61 13 16,0 1-13-16,47 60 3 0,0 0-3 0,-50-60 4 16,3-2-4-16,47 62 6 0,0 0-6 0,-54-56 6 15,-2-4-6-15,56 60 22 0,0 0-22 0,-59-54 23 16,-9 3-23-16,68 51 2 0,0 0-2 0,-68-48 2 16,-4 2-2-16,72 46 7 0,0 0-7 0,-73-48 7 15,-7-2-7-15,80 50 8 0,0 0-8 0,-85-53 8 16,-4-2-8-16,89 55 0 0,0 0 0 0,-80-55 1 15,7 1-1-15,73 54 0 0,0 0 0 0,-80-48 0 16,3 3 0-16,77 45 2 0,0 0-2 0,-80-41 2 0,-2 5-2 16,82 36 5-16,0 0-5 0,-80-36 5 15,0-3-5-15,80 39 3 0,0 0-3 0,-86-43 3 0,-3-3-3 16,89 46 6-16,0 0-6 0,-85-45 7 0,0-6-7 0,85 51 0 16,0 0 0-16,-80-43 0 0,-1-3 0 0,81 46-3 15,0 0 3-15,-85-36-2 0,0 3 2 0,85 33 0 16,0 0 0-16,-89-31 0 0,3 0 0 0,86 31 0 15,0 0 0-15,-88-27 0 0,-1 0 0 0,89 27 0 16,0 0 0-16,-93-28 1 0,-1 1-1 0,94 27 3 16,0 0-3-16,-94-28 3 0,2 1-3 0,92 27 2 15,0 0-2-15,-98-24 2 0,-8 2-2 0,106 22 1 16,0 0-1-16,-97-23 2 0,2 3-2 0,95 20 4 16,0 0-4-16,-109-19 5 0,-10-3-5 0,119 22 2 0,0 0-2 15,-127-23 2-15,-5 1-2 0,132 22 5 0,0 0-5 16,-143-22 5-16,-7-2-5 0,150 24 3 0,0 0-3 0,-165-21 3 15,-10 1-3-15,175 20-32 0,0 0 32 0,-183-4-32 16,-12 6 32-16,195-2-182 0,0 0 182 0,-381-2-938 16,762 4 938-16</inkml:trace>
  <inkml:trace contextRef="#ctx0" brushRef="#br1" timeOffset="87945.14">11397 6681 639 0,'0'0'0'0,"9"10"0"0,6 2 0 0,-15-12 60 16,0 0-60-16,-12 7 60 0,-14-5-60 0,26-2 40 15,0 0-40-15,-21 3 40 0,-5-6-40 0,26 3 31 16,0 0-31-16,-33 0 31 0,-9-2-31 0,42 2 2 16,0 0-2-16,-44-1 2 0,-3-1-2 0,47 2 7 0,0 0-7 15,-47 0 7-15,-1 2-7 0,48-2 23 0,0 0-23 16,-49 10 24-16,0 5-24 0,49-15 12 0,0 0-12 16,-44 21 13-16,-1 6-13 0,45-27 5 0,0 0-5 0,-40 31 5 15,-2 5-5-15,42-36 3 0,0 0-3 0,-38 31 4 16,3 5-4-16,35-36 0 0,0 0 0 0,-29 39 0 15,-1 4 0-15,30-43-3 0,0 0 3 0,-33 57-3 16,0 13 3-16,33-70-8 0,0 0 8 0,-28 67-8 16,3 5 8-16,25-72-1 0,0 0 1 0,-17 66-1 15,8-2 1-15,9-64-1 0,0 0 1 0,-8 53-1 16,8-8 1-16,0-45-1 0,0 0 1 0,5 47 0 16,4 3 0-16,-9-50 0 0,0 0 0 0,24 58 1 15,11 11-1-15,-35-69 6 0,0 0-6 0,47 67 7 16,7 0-7-16,-54-67 9 0,0 0-9 0,52 70 9 15,2 2-9-15,-54-72 1 0,0 0-1 0,52 73 1 16,2 1-1-16,-54-74 3 0,0 0-3 0,56 67 4 0,3-7-4 16,-59-60 0-16,0 0 0 0,61 55 0 0,6-7 0 15,-67-48 0-15,0 0 0 0,60 49 0 0,1-1 0 16,-61-48 1-16,0 0-1 0,61 48 2 0,-5-3-2 0,-56-45 1 16,0 0-1-16,65 46 1 0,4 0-1 0,-69-46 4 15,0 0-4-15,70 43 4 0,1-3-4 0,-71-40 2 16,0 0-2-16,63 37 3 0,-4 1-3 0,-59-38 5 15,0 0-5-15,58 27 5 0,-1-3-5 0,-57-24 7 16,0 0-7-16,60 16 7 0,-3-8-7 0,-57-8 14 16,0 0-14-16,51 0 15 0,-4-7-15 0,-47 7 22 0,0 0-22 15,48-5 23-15,-1-3-23 0,-47 8 3 0,0 0-3 16,51-12 4-16,-4-4-4 0,-47 16 7 0,0 0-7 16,59-25 8-16,9-8-8 0,-68 33 23 0,0 0-23 0,56-36 24 15,0-10-24-15,-56 46 2 0,0 0-2 0,38-40 2 16,-12 1-2-16,-26 39 0 0,0 0 0 0,32-56 1 15,-3-11-1-15,-29 67 2 0,0 0-2 0,26-65 2 16,0-2-2-16,-26 67 1 0,0 0-1 0,18-72 2 16,-3-7-2-16,-15 79 9 0,0 0-9 0,18-79 9 15,-6-8-9-15,-12 87 23 0,0 0-23 0,11-82 24 16,-4-1-24-16,-7 83 21 0,0 0-21 0,0-85 21 16,-9-3-21-16,9 88 25 0,0 0-25 0,-25-85 26 15,-8-3-26-15,33 88 44 0,0 0-44 0,-52-84 44 16,-16 4-44-16,68 80 23 0,0 0-23 0,-92-82 24 15,-16 1-24-15,108 81 12 0,0 0-12 0,-127-74 12 16,-25 11-12-16,152 63 28 0,0 0-28 0,-162-60 28 0,-16 7-28 16,178 53-104-16,0 0 104 0,-190-41-104 15,-12 7 104-15,202 34-100 0,0 0 100 0,-392-76-852 0,784 152 852 16</inkml:trace>
  <inkml:trace contextRef="#ctx0" brushRef="#br1" timeOffset="95483.66">4916 14467 169 0,'0'0'0'0,"0"0"0"0,30-27 0 15,-30 27 71-15,0 0-71 0,0 5 71 0,-9 7-71 0,9-12 81 16,0 0-81-16,-5 10 82 0,-4 2-82 0,9-12 98 16,0 0-98-16,-7 14 98 0,2 0-98 0,5-14 79 15,0 0-79-15,0 24 79 0,5 5-79 0,-5-29 53 16,0 0-53-16,7 39 54 0,-2 8-54 0,-5-47 52 16,0 0-52-16,9 51 52 0,0 5-52 0,-9-56 43 15,0 0-43-15,12 62 43 0,0 7-43 0,-12-69 35 16,0 0-35-16,14 96 35 0,2 20-35 0,-16-116 34 0,0 0-34 15,10 111 34-15,3 3-34 0,-13-114 13 0,0 0-13 16,6 95 14-16,0-11-14 0,-6-84 21 0,0 0-21 16,0 60 21-16,3-22-21 0,-3-38 23 0,0 0-23 0,0 24 24 15,0-17-24-15,0-7 0 0,0 0 0 0,0-5 1 16,2-16-1-16,-2 21-34 0,0 0 34 0,-2-31-33 16,2-13 33-16,0 44-148 0,0 0 148 0,-3-52-148 15,3-9 148-15,-6-52-666 0</inkml:trace>
  <inkml:trace contextRef="#ctx0" brushRef="#br1" timeOffset="96052.3">4787 14323 628 0,'0'0'0'0,"14"6"0"0,7 4 0 0,-21-10 59 16,0 0-59-16,-9 10 59 0,-11 0-59 0,20-10 24 16,0 0-24-16,-18 11 25 0,1-1-25 0,17-10 3 15,0 0-3-15,-12 19 3 0,-1 7-3 0,13-26-1 16,0 0 1-16,-8 24 0 0,4 1 0 0,4-25-1 15,0 0 1-15,4 26-1 0,4-2 1 0,-8-24 7 0,0 0-7 16,13 20 8-16,7-4-8 0,-20-16 35 0,0 0-35 16,23 8 35-16,5-8-35 0,-28 0 36 0,0 0-36 0,23-10 36 15,1-9-36-15,-24 19 44 0,0 0-44 0,17-31 44 16,-3-10-44-16,-14 41 18 0,0 0-18 0,13-48 18 16,-5-8-18-16,-8 56 38 0,0 0-38 0,4-52 38 15,-8 1-38-15,4 51 20 0,0 0-20 0,-5-39 20 16,-4 4-20-16,9 35 18 0,0 0-18 0,-12-24 18 15,-5 7-18-15,17 17 27 0,0 0-27 0,-21-10 27 16,-5 5-27-16,26 5 6 0,0 0-6 0,-25 8 7 16,4 11-7-16,21-19 5 0,0 0-5 0,-14 40 5 15,6 15-5-15,8-55 3 0,0 0-3 0,-4 61 3 16,9 11-3-16,-5-72 5 0,0 0-5 0,13 79 5 16,2 8-5-16,-15-87 20 0,0 0-20 0,11 53 20 15,4-18-20-15,-15-35 13 0,0 0-13 0,13 24 14 0,4-14-14 16,-17-10 27-16,0 0-27 0,12-3 27 0,-3-16-27 15,-9 19 20-15,0 0-20 0,0-29 20 0,-9-13-20 16,9 42 35-16,0 0-35 0,-15-46 35 0,-3-7-35 0,18 53-76 16,0 0 76-16,-35-99-1039 0,70 198 1039 0</inkml:trace>
  <inkml:trace contextRef="#ctx0" brushRef="#br1" timeOffset="114564.84">8594 6931 225 0,'0'0'0'0,"0"0"0"16,-4-3 0-16,4 3 77 0,0 0-77 0,0 0 77 16,0-7-77-16,0 7 57 0,0 0-57 0,-3-3 58 15,3 1-58-15,0 2 38 0,0 0-38 0,-5-7 38 16,-2 2-38-16,7 5 35 0,0 0-35 0,-13-9 35 16,0 2-35-16,13 7 7 0,0 0-7 0,-21-8 8 15,-5 1-8-15,26 7 28 0,0 0-28 0,-30-7 28 0,-3 6-28 16,33 1 2-16,0 0-2 0,-35 0 2 0,0 1-2 15,35-1 6-15,0 0-6 0,-33 0 7 0,-2 0-7 16,35 0 8-16,0 0-8 0,-38-1 8 0,1 1-8 0,37 0 7 16,0 0-7-16,-38-4 8 0,-4 4-8 0,42 0 3 15,0 0-3-15,-40 4 4 0,-5-3-4 0,45-1 6 16,0 0-6-16,-44 11 6 0,-6-3-6 0,50-8 3 16,0 0-3-16,-46 12 3 0,3 0-3 0,43-12 1 15,0 0-1-15,-38 15 2 0,-1 4-2 0,39-19 1 16,0 0-1-16,-38 24 2 0,0 7-2 0,38-31 1 15,0 0-1-15,-34 29 1 0,0 6-1 0,34-35 0 0,0 0 0 16,-34 30 1-16,5 6-1 0,29-36 12 0,0 0-12 16,-30 31 13-16,4 2-13 0,26-33 8 0,0 0-8 0,-24 34 9 15,1 2-9-15,23-36 1 0,0 0-1 16,-24 36 1-16,3-4-1 0,21-32 1 0,0 0-1 0,-18 35 1 16,1-4-1-16,17-31 0 0,0 0 0 0,-17 36 0 15,4 0 0-15,13-36 0 0,0 0 0 0,-14 39 0 16,4 4 0-16,10-43-1 0,0 0 1 0,-5 44 0 15,1 3 0-15,4-47-3 0,0 0 3 0,0 42-2 16,4 5 2-16,-4-47-5 0,0 0 5 0,3 44-5 16,8 1 5-16,-11-45-8 0,0 0 8 0,12 46-7 15,5-1 7-15,-17-45-8 0,0 0 8 0,19 53-8 16,-1-2 8-16,-18-51-8 0,0 0 8 0,21 67-8 16,8 3 8-16,-29-70-8 0,0 0 8 0,27 65-8 15,2-3 8-15,-29-62-4 0,0 0 4 0,21 48-3 0,0-12 3 16,-21-36-2-16,0 0 2 0,17 43-2 0,1-1 2 15,-18-42 0-15,0 0 0 0,21 43 0 0,0 2 0 16,-21-45 1-16,0 0-1 0,20 46 1 0,0-3-1 0,-20-43 0 16,0 0 0-16,24 39 0 0,0-3 0 0,-24-36 1 15,0 0-1-15,27 35 2 0,2-3-2 0,-29-32 4 16,0 0-4-16,30 31 4 0,1-2-4 0,-31-29 0 16,0 0 0-16,33 27 1 0,0-3-1 0,-33-24 12 15,0 0-12-15,35 23 13 0,4-8-13 0,-39-15 14 16,0 0-14-16,38 16 15 0,0-4-15 0,-38-12 16 15,0 0-16-15,39 12 17 0,-3-4-17 0,-36-8 25 0,0 0-25 16,40 7 26-16,5-4-26 0,-45-3 20 0,0 0-20 16,44 6 20-16,5-3-20 0,-49-3 26 0,0 0-26 15,47 0 26-15,2 0-26 0,-49 0 22 0,0 0-22 16,48-7 23-16,-4 0-23 0,-44 7 16 0,0 0-16 0,45-10 17 16,-1-5-17-16,-44 15 10 0,0 0-10 0,47-16 10 15,3-6-10-15,-50 22 17 0,0 0-17 0,54-24 17 16,2-2-17-16,-56 26 14 0,0 0-14 0,51-27 15 15,-3-4-15-15,-48 31 25 0,0 0-25 0,58-39 26 16,1-9-26-16,-59 48 6 0,0 0-6 0,52-50 7 16,-1-5-7-16,-51 55 5 0,0 0-5 0,47-55 5 15,-2-3-5-15,-45 58 13 0,0 0-13 0,44-57 13 16,-1-1-13-16,-43 58 22 0,0 0-22 0,40-56 23 16,0 1-23-16,-40 55 7 0,0 0-7 0,30-48 8 15,-9 7-8-15,-21 41 26 0,0 0-26 0,21-45 26 0,-4-4-26 16,-17 49 20-16,0 0-20 0,16-50 20 0,-2-2-20 15,-14 52 16-15,0 0-16 0,14-58 17 0,2-12-17 16,-16 70 18-16,0 0-18 0,3-55 18 0,-1 4-18 16,-2 51 24-16,0 0-24 0,-2-67 25 0,-1-12-25 0,3 79 3 15,0 0-3-15,-14-72 3 0,-2 4-3 0,16 68 22 16,0 0-22-16,-24-69 22 0,-3-5-22 0,27 74 13 16,0 0-13-16,-41-75 13 0,-12-4-13 0,53 79 9 15,0 0-9-15,-55-67 10 0,-5 1-10 0,60 66 1 16,0 0-1-16,-64-59 2 0,-4 5-2 0,68 54 1 15,0 0-1-15,-80-50 1 0,-13 4-1 0,93 46 0 16,0 0 0-16,-97-36 1 0,-15 8-1 0,112 28-11 0,0 0 11 16,-118-15-11-16,-9 11 11 0,127 4-192 0,0 0 192 15,-133 21-192-15,-1 25 192 0,-131 21-807 0</inkml:trace>
  <inkml:trace contextRef="#ctx0" brushRef="#br1" timeOffset="118618.12">2683 14130 315 0,'0'0'0'0,"2"-7"0"15,1-5 0-15,-3 12 58 0,0 0-58 0,-3-9 59 16,1 1-59-16,2 8 63 0,0 0-63 0,-4-5 64 16,1 0-64-16,3 5 44 0,0 0-44 0,-2-4 44 15,-1 2-44-15,3 2 27 0,0 0-27 0,-6-1 27 16,6-1-27-16,0 2 9 0,0 0-9 0,-3-3 10 15,-1 3-10-15,4 0 5 0,0 0-5 0,0 0 6 16,-1-2-6-16,1 2 3 0,0 0-3 0,-4 5 3 16,-3 2-3-16,7-7 5 0,0 0-5 0,-10 24 5 15,-2 12-5-15,12-36 2 0,0 0-2 0,-9 43 3 16,0 8-3-16,9-51 18 0,0 0-18 0,-3 58 18 16,3 9-18-16,0-67 14 0,0 0-14 0,3 96 15 0,2 22-15 15,-5-118 34-15,0 0-34 0,6 124 34 0,4 8-34 16,-10-132 11-16,0 0-11 0,5 133 11 0,4 4-11 15,-9-137 20-15,0 0-20 0,9 115 20 0,-2-16-20 0,-7-99 15 16,0 0-15-16,1 69 15 0,-1-26-15 0,0-43 26 16,0 0-26-16,0 29 26 0,0-17-26 0,0-12 6 15,0 0-6-15,0-4 7 0,0-21-7 0,0 25 5 16,0 0-5-16,0-40 5 0,0-14-5 0,0 54 7 16,0 0-7-16,4-86 7 0,-1-26-7 0,-3 112 7 15,0 0-7-15,6-107 7 0,2-8-7 0,-8 115 3 16,0 0-3-16,4-110 3 0,1 2-3 0,-5 108 12 0,0 0-12 15,4-103 12-15,1 6-12 0,-5 97 22 0,0 0-22 16,3-96 23-16,-3 2-23 0,0 94 13 0,0 0-13 16,0-84 14-16,-3 8-14 0,3 76 10 0,0 0-10 15,-5-67 11-15,1 13-11 0,4 54 10 0,0 0-10 0,-5-43 10 16,5 14-10-16,0 29 8 0,0 0-8 0,-4-14 8 16,4 12-8-16,0 2 8 0,0 0-8 0,0 24 8 15,-3 23-8-15,3-47 3 0,0 0-3 0,0 56 4 16,0 16-4-16,0-72 2 0,0 0-2 0,3 98 2 15,1 23-2-15,-4-121 1 0,0 0-1 0,5 113 2 16,7 4-2-16,-12-117 3 0,0 0-3 0,9 110 4 16,-4-6-4-16,-5-104 6 0,0 0-6 0,4 89 6 15,-1-14-6-15,-3-75 7 0,0 0-7 0,0 54 8 16,-3-25-8-16,3-29 3 0,0 0-3 0,0 20 4 16,0-15-4-16,0-5-59 0,0 0 59 0,0-6-59 0,3-13 59 15,-3 19-92-15,0 0 92 0,-7-29-92 0,-3-14 92 16,-11-29-673-16</inkml:trace>
  <inkml:trace contextRef="#ctx0" brushRef="#br1" timeOffset="119564.43">6150 13996 135 0,'0'0'0'0,"0"9"0"0,0 10 0 0,-4 10-42 0</inkml:trace>
  <inkml:trace contextRef="#ctx0" brushRef="#br1" timeOffset="119744.57">6214 14157 247 0,'0'0'0'0,"12"21"0"15,9 15 0-15,-21-36 74 0,0 0-74 0,26 48 74 16,13 12-74-16,-39-60 41 0,0 0-41 0,52 79 41 15,19 15-41-15,-71-94 45 0,0 0-45 0,72 92 46 16,4 6-46-16,-76-98 35 0,0 0-35 0,65 87 35 16,-2-4-35-16,-63-83 32 0,0 0-32 0,47 71 33 15,-9-5-33-15,-38-66 13 0,0 0-13 0,30 53 14 16,-15-12-14-16,-15-41 13 0,0 0-13 0,11 26 13 16,-8-14-13-16,-3-12-33 0,0 0 33 0,4 5-33 15,-8-10 33-15,4 5-131 0,0 0 131 0,-8-21-131 16,-10-15 131-16,-8-21-229 0</inkml:trace>
  <inkml:trace contextRef="#ctx0" brushRef="#br1" timeOffset="120089.65">6202 13762 382 0,'0'0'0'16,"7"10"0"-16,-2 5 0 0,-5-15 22 0,0 0-22 0,12 16 22 16,6-1-22-16,-18-15 29 0,0 0-29 0,17 22 29 15,1 4-29-15,-18-26 18 0,0 0-18 0,15 24 18 16,-4 0-18-16,-11-24 59 0,0 0-59 0,7 21 60 15,-4-3-60-15,-3-18 80 0,0 0-80 0,0 19 80 16,-9 0-80-16,9-19 78 0,0 0-78 0,-19 19 78 16,-10 2-78-16,29-21 53 0,0 0-53 0,-30 17 54 15,-5-9-54-15,35-8 35 0,0 0-35 0,-26 9 36 16,-2-4-36-16,28-5-78 0,0 0 78 0,-28-3-78 16,0-6 78-16,-27-1-654 0</inkml:trace>
  <inkml:trace contextRef="#ctx0" brushRef="#br1" timeOffset="121859.62">4261 4886 124 0,'0'0'0'0,"-9"46"0"0,-11 26 0 0,20-72 55 15,0 0-55-15,-20 98 56 0,-2 20-56 16,22-118 64-16,0 0-64 0,-18 123 64 0,-3 11-64 0,21-134 59 16,0 0-59-16,-17 133 59 0,1 8-59 0,16-141 41 15,0 0-41-15,-14 134 42 0,6-4-42 0,8-130 30 16,0 0-30-16,-9 127 30 0,6-2-30 0,3-125 3 15,0 0-3-15,-4 125 4 0,1-2-4 0,3-123 15 16,0 0-15-16,3 125 15 0,1 2-15 0,-4-127 3 16,0 0-3-16,3 128 4 0,6 4-4 0,-9-132 6 0,0 0-6 15,5 129 7-15,4 1-7 0,-9-130 3 0,0 0-3 16,12 125 3-16,-3-2-3 0,-9-123 0 0,0 0 0 16,13 115 0-16,3-5 0 0,-16-110 0 0,0 0 0 0,14 106 0 15,-2-3 0-15,-12-103 0 0,0 0 0 0,16 101 0 16,5-4 0-16,-21-97 0 0,0 0 0 0,19 100 0 15,5 3 0-15,-24-103 0 0,0 0 0 0,25 101 0 16,1 5 0-16,-26-106 1 0,0 0-1 0,30 106 1 16,4 0-1-16,-34-106 9 0,0 0-9 0,30 100 9 15,3-6-9-15,-33-94 24 0,0 0-24 0,38 84 25 16,1-9-25-16,-39-75 13 0,0 0-13 0,38 70 13 16,0-6-13-16,-38-64 18 0,0 0-18 0,47 65 19 15,4-2-19-15,-51-63 33 0,0 0-33 0,54 59 34 16,3-3-34-16,-57-56 10 0,0 0-10 0,58 48 11 15,-2-5-11-15,-56-43 12 0,0 0-12 0,55 34 13 16,1-10-13-16,-56-24 9 0,0 0-9 0,63 19 10 0,5-7-10 16,-68-12 8-16,0 0-8 0,71 3 8 0,6-6-8 15,-77 3 15-15,0 0-15 0,73-3 15 0,2-8-15 0,-75 11 1 16,0 0-1-16,73-13 1 0,0-3-1 0,-73 16 0 16,0 0 0-16,79-25 0 0,-3-5 0 0,-76 30-2 15,0 0 2-15,70-36-1 0,-4-12 1 0,-66 48-1 16,0 0 1-16,68-56 0 0,-3-13 0 0,-65 69 0 15,0 0 0-15,62-70 0 0,3-4 0 0,-65 74 0 16,0 0 0-16,59-87 0 0,0-12 0 0,-59 99 0 16,0 0 0-16,51-106 1 0,-2-9-1 0,-49 115 0 15,0 0 0-15,54-124 0 0,0-6 0 0,-54 130-2 0,0 0 2 16,52-127-1-16,2 1 1 0,-54 126-2 0,0 0 2 16,50-129-1-16,3 2 1 0,-53 127 0 0,0 0 0 15,42-133 0-15,-4-4 0 0,-38 137 0 0,0 0 0 0,29-134 0 16,1-1 0-16,-30 135 1 0,0 0-1 0,30-139 1 15,-4-1-1-15,-26 140 1 0,0 0-1 0,26-131 2 16,0 3-2-16,-26 128 1 0,0 0-1 0,28-122 1 16,-2 4-1-16,-26 118 1 0,0 0-1 0,24-115 1 15,-4 4-1-15,-20 111 7 0,0 0-7 0,15-113 8 16,-1 1-8-16,-14 112 0 0,0 0 0 0,7-109 1 16,-7 3-1-16,0 106 8 0,0 0-8 0,-3-115 8 15,-11 2-8-15,14 113 8 0,0 0-8 0,-16-115 8 16,-1-3-8-16,17 118 8 0,0 0-8 0,-18-115 8 15,-3-2-8-15,21 117 23 0,0 0-23 0,-17-111 24 16,-4 5-24-16,21 106 20 0,0 0-20 0,-21-106 20 0,4 1-20 16,17 105 16-16,0 0-16 0,-25-92 17 0,-1 1-17 15,26 91 35-15,0 0-35 0,-26-89 35 0,-2 1-35 0,28 88 5 16,0 0-5-16,-40-85 5 0,-10 3-5 0,50 82 5 16,0 0-5-16,-63-76 6 0,-7 4-6 0,70 72 3 15,0 0-3-15,-71-65 4 0,-1 9-4 0,72 56 10 16,0 0-10-16,-82-55 11 0,-6 3-11 0,88 52 3 15,0 0-3-15,-93-42 4 0,-8 6-4 0,101 36 12 16,0 0-12-16,-103-28 12 0,1 8-12 0,102 20 3 16,0 0-3-16,-110-11 4 0,-2 6-4 0,112 5 0 15,0 0 0-15,-118 12 0 0,-4 12 0 0,122-24-3 16,0 0 3-16,-120 45-3 0,1 22 3 0,119-67-99 0,0 0 99 16,-122 101-99-16,-1 25 99 0,123-126-122 0,0 0 122 15,-242 228-646-15,484-456 646 0</inkml:trace>
  <inkml:trace contextRef="#ctx0" brushRef="#br1" timeOffset="134830.59">5158 14783 819 0,'0'0'0'0,"0"0"0"0,37 29 0 0,1 2-555 16</inkml:trace>
  <inkml:trace contextRef="#ctx0" brushRef="#br1" timeOffset="135208.87">4601 13756 292 0,'0'0'0'0,"5"6"0"0,-1 2 0 0,-4-8-39 16,0 0 39-16,-9 7-38 0,-9 0 38 0,-11 7-92 16</inkml:trace>
  <inkml:trace contextRef="#ctx0" brushRef="#br1" timeOffset="135522.66">4329 13714 191 0,'0'0'0'16,"9"0"0"-16,0 3 0 0,-9-3 62 0,0 0-62 0,8-3 63 16,-4-3-63-16,-4 6 75 0,0 0-75 0,14-3 75 15,3 0-75-15,-17 3 90 0,0 0-90 0,30 3 91 16,6 0-91-16,-36-3 59 0,0 0-59 0,44 11 60 16,12 2-60-16,-56-13 48 0,0 0-48 0,66 21 49 15,10 3-49-15,-76-24 60 0,0 0-60 0,91 29 61 16,15 4-61-16,-106-33 44 0,0 0-44 0,101 24 44 15,2-4-44-15,-103-20 70 0,0 0-70 0,96 16 71 16,-5-6-71-16,-91-10 64 0,0 0-64 0,83 3 64 16,-10-8-64-16,-73 5 36 0,0 0-36 0,80-8 37 15,-3-4-37-15,-77 12 47 0,0 0-47 0,73-12 48 16,2 0-48-16,-75 12 41 0,0 0-41 0,72-12 41 16,-8 0-41-16,-64 12 9 0,0 0-9 0,63-5 10 0,-2 3-10 15,-61 2-10-15,0 0 10 0,50 5-10 0,-6 5 10 16,-44-10-203-16,0 0 203 0,38 17-203 0,-1 9 203 15,-37-26-152-15,0 0 152 0,3 17-151 0,-15 0 151 0,3 19-563 16</inkml:trace>
  <inkml:trace contextRef="#ctx0" brushRef="#br1" timeOffset="136048.44">2383 13804 303 0,'0'0'0'0,"4"-5"0"0,3-5 0 0,-7 10 0 16,0 0 0-16,10-5 0 0,8-5 0 0,-18 10 1 16,0 0-1-16,24-7 2 0,6 0-2 0,-30 7 3 15,0 0-3-15,38-9 3 0,12 2-3 0,-50 7 22 16,0 0-22-16,51-12 22 0,5-1-22 0,-56 13 12 0,0 0-12 15,71-12 13-15,14 1-13 0,-85 11 0 0,0 0 0 16,119 0 0-16,22 9 0 0,-141-9-87 0,0 0 87 0,157 29-86 16,17 16 86-16,161 28-75 0</inkml:trace>
  <inkml:trace contextRef="#ctx0" brushRef="#br1" timeOffset="146738.24">27102 11630 91 0,'0'0'0'0,"0"0"0"16,0 0 0-16,0 0 74 0,0 0-74 0,0 0 74 16,0 0-74-16,0 0 72 0,0 0-72 0,0 0 72 15,0 0-72-15,0 0 56 0,0 0-56 0,0 0 57 16,0 0-57-16,0 0 54 0,0 0-54 0,0 0 54 16,0 26-54-16,0-26 38 0,0 0-38 0,0 29 39 0,-2 11-39 15,2-40 9-15,0 0-9 0,-1 44 10 0,-3 11-10 16,4-55 37-16,0 0-37 0,-2 55 38 0,-5 3-38 15,7-58 18-15,0 0-18 0,-7 57 18 0,0-1-18 0,7-56 28 16,0 0-28-16,-7 46 28 0,0-4-28 0,7-42 32 16,0 0-32-16,-6 34 32 0,-1-7-32 0,7-27 19 15,0 0-19-15,-6 22 20 0,3-6-20 0,3-16 29 16,0 0-29-16,-4 12 29 0,1-7-29 0,3-5-36 16,0 0 36-16,-4 7-36 0,3-7 36 0,1 0-129 15,0 0 129-15,0 0-129 0,-4-4 129 0,1 1-432 16</inkml:trace>
  <inkml:trace contextRef="#ctx0" brushRef="#br1" timeOffset="147099.54">26759 12329 113 0,'0'0'0'0,"9"-1"0"16,6-3 0-16,-15 4 37 0,0 0-37 0,14-1 37 16,2 1-37-16,-16 0 54 0,0 0-54 0,24 0 55 0,8 0-55 15,-32 0 77-15,0 0-77 0,34-2 78 0,8 0-78 16,-42 2 66-16,0 0-66 0,40-3 67 0,2-2-67 15,-42 5 49-15,0 0-49 0,37-6 50 0,-2 1-50 0,-35 5 39 16,0 0-39-16,29-5 40 0,-3 0-40 0,-26 5 25 16,0 0-25-16,21-5 26 0,-3-2-26 0,-18 7 40 15,0 0-40-15,14-7 40 0,-4-1-40 0,-10 8 0 16,0 0 0-16,7-7 1 0,-2 0-1 0,-5 7-127 16,0 0 127-16,0-10-126 0,2 1 126 0,1-8-390 15</inkml:trace>
  <inkml:trace contextRef="#ctx0" brushRef="#br1" timeOffset="147503.9">26759 11589 191 0,'0'0'0'0,"10"0"0"0,6 0 0 16,-16 0 17-16,0 0-17 0,21 2 17 0,3 0-17 15,-24-2 50-15,0 0-50 0,33 0 51 0,7 0-51 0,-40 0 63 16,0 0-63-16,47-2 63 0,6 0-63 0,-53 2 44 16,0 0-44-16,52-1 45 0,4-6-45 0,-56 7 22 15,0 0-22-15,56-7 23 0,-1-2-23 0,-55 9 30 16,0 0-30-16,53-5 30 0,-5-3-30 0,-48 8 29 16,0 0-29-16,44-4 29 0,-4 1-29 0,-40 3-114 15,0 0 114-15,31 0-113 0,-8 0 113 0,-23 0-123 16,0 0 123-16,17 3-122 0,-6-3 122 0,17 4-84 15</inkml:trace>
  <inkml:trace contextRef="#ctx0" brushRef="#br1" timeOffset="148643.67">27543 12489 270 0,'0'0'0'16,"10"-16"0"-16,8-15 0 0,-18 31 126 0,0 0-126 16,15-30 127-16,5-6-127 0,-20 36 98 0,0 0-98 15,17-36 98-15,0-2-98 0,-17 38 69 0,0 0-69 0,11-34 69 16,-4-1-69-16,-7 35 63 0,0 0-63 0,2-29 63 16,-4 2-63-16,2 27 45 0,0 0-45 0,-4-21 46 15,-3 8-46-15,7 13 29 0,0 0-29 0,-8-11 29 16,-1 10-29-16,9 1 17 0,0 0-17 0,-14 7 17 15,-5 10-17-15,19-17 10 0,0 0-10 0,-12 27 11 16,1 6-11-16,11-33 4 0,0 0-4 0,-3 39 5 16,6 7-5-16,-3-46 7 0,0 0-7 0,9 43 7 15,7 2-7-15,-16-45 3 0,0 0-3 0,13 34 3 16,3-5-3-16,-16-29 0 0,0 0 0 0,19 22 0 16,2-10 0-16,-21-12 1 0,0 0-1 0,21 0 2 15,0-7-2-15,-21 7 3 0,0 0-3 0,21-15 4 0,2-9-4 16,-23 24 13-16,0 0-13 0,19-24 13 0,-4-5-13 15,-15 29 15-15,0 0-15 0,14-27 15 0,-3-3-15 16,-11 30 25-16,0 0-25 0,9-25 26 0,-2 1-26 16,-7 24 12-16,0 0-12 0,5-19 13 0,-4 2-13 0,-1 17 10 15,0 0-10-15,2-11 11 0,0 5-11 0,-2 6 26 16,0 0-26-16,2-4 26 0,-4 8-26 0,2-4 2 16,0 0-2-16,0 10 2 0,-2 5-2 0,2-15 6 15,0 0-6-15,-2 24 7 0,1 5-7 0,1-29 14 16,0 0-14-16,0 35 15 0,1 4-15 0,-1-39 3 15,0 0-3-15,6 33 4 0,4 1-4 0,-10-34 2 16,0 0-2-16,16 27 3 0,8-6-3 0,-24-21-1 0,0 0 1 16,26 10 0-16,7-10 0 0,-33 0-1 0,0 0 1 15,34-10-1-15,-1-11 1 0,-33 21 0 0,0 0 0 0,31-27 0 16,0-13 0-16,-31 40 1 0,0 0-1 0,28-44 1 16,-2-2-1-16,-26 46 4 0,0 0-4 0,25-50 4 15,-1-1-4-15,-24 51 7 0,0 0-7 0,19-50 8 16,-3 2-8-16,-16 48 8 0,0 0-8 0,10-46 8 15,-3 3-8-15,-7 43 1 0,0 0-1 0,6-36 1 16,-5 7-1-16,-1 29 0 0,0 0 0 0,4-21 1 16,-1 2-1-16,-3 19-29 0,0 0 29 0,2-12-29 15,0 7 29-15,-2 5-21 0,0 0 21 0,2-3-21 16,-2 3 21-16,0 0-28 0,0 0 28 0,0 0-28 16,0 0 28-16,0 0-15 0,0 0 15 0,0 0-14 15,1 3 14-15,-1-3-19 0,0 0 19 0,2 2-18 16,0 3 18-16,-2-5-4 0,0 0 4 0,3 17-3 0,1 11 3 15,-4-28-3-15,0 0 3 0,3 30-3 0,1 10 3 16,-4-40 0-16,0 0 0 0,3 44 1 0,2 8-1 0,-5-52 3 16,0 0-3-16,6 53 4 0,-1 3-4 0,-5-56 8 15,0 0-8-15,5 48 8 0,2-6-8 0,-7-42 8 16,0 0-8-16,9 34 8 0,1-8-8 0,-10-26 15 16,0 0-15-16,12 15 15 0,4-7-15 0,-16-8 0 15,0 0 0-15,12-3 0 0,1-6 0 0,-13 9-136 16,0 0 136-16,8-18-135 0,-1-6 135 0,-7 24-181 15,0 0 181-15,0-28-181 0,-7-4 181 0,0-27-444 16</inkml:trace>
  <inkml:trace contextRef="#ctx0" brushRef="#br1" timeOffset="148870.87">28003 11959 595 0,'0'0'0'0,"10"0"0"16,8 0 0-16,-18 0 116 0,0 0-116 0,15-1 117 15,1-8-117-15,-16 9 111 0,0 0-111 0,24-10 112 16,8-2-112-16,-32 12 74 0,0 0-74 0,40-14 74 16,7-3-74-16,-47 17 37 0,0 0-37 0,50-17 38 15,8 1-38-15,-58 16 27 0,0 0-27 0,50-15 27 16,-1 3-27-16,-49 12 33 0,0 0-33 0,37-7 34 16,-9 2-34-16,-28 5-54 0,0 0 54 0,19 2-53 15,-11 3 53-15,-8-5-143 0,0 0 143 0,-7 17-143 16,-12 10 143-16,-7 18-656 0</inkml:trace>
  <inkml:trace contextRef="#ctx0" brushRef="#br1" timeOffset="149349.81">26456 13049 449 0,'0'0'0'0,"15"-9"0"16,13-3 0-16,-28 12 73 0,0 0-73 0,9-10 73 16,-4 5-73-16,-5 5 67 0,0 0-67 0,18-7 68 15,6 0-68-15,-24 7 36 0,0 0-36 0,42-10 37 16,8-5-37-16,-50 15 3 0,0 0-3 0,68-16 3 16,14-1-3-16,-82 17 22 0,0 0-22 0,113-19 23 15,29-5-23-15,-142 24 2 0,0 0-2 0,144-24 3 16,13 2-3-16,-157 22 31 0,0 0-31 0,141-21 31 15,-5-3-31-15,-136 24 34 0,0 0-34 0,122-18 35 0,-9-1-35 16,-113 19 31-16,0 0-31 0,94-12 31 0,-17 3-31 16,-77 9 23-16,0 0-23 0,61-3 24 0,-16 4-24 15,-45-1 28-15,0 0-28 0,31 6 28 0,-11-3-28 0,-20-3 21 16,0 0-21-16,12 3 21 0,-7 3-21 0,-5-6-122 16,0 0 122-16,4 1-122 0,-4 1 122 0,3 3-625 15</inkml:trace>
  <inkml:trace contextRef="#ctx0" brushRef="#br1" timeOffset="149800.34">27236 13220 348 0,'0'0'0'0,"5"-3"0"0,2-1 0 16,-7 4 40-16,0 0-40 0,6 0 40 0,1 7-40 15,-7-7 14-15,0 0-14 0,7 21 15 0,0 8-15 16,-7-29 27-16,0 0-27 0,6 38 27 0,0 8-27 0,-6-46 15 16,0 0-15-16,3 50 16 0,-1 6-16 0,-2-56 57 15,0 0-57-15,-2 57 57 0,-1-1-57 0,3-56 41 16,0 0-41-16,-6 52 41 0,-2-5-41 0,8-47 36 15,0 0-36-15,-7 40 36 0,2-8-36 0,5-32 16 16,0 0-16-16,-6 23 17 0,1-6-17 0,5-17-143 16,0 0 143-16,-3 12-142 0,-1-5 142 0,-3 13-323 15</inkml:trace>
  <inkml:trace contextRef="#ctx0" brushRef="#br1" timeOffset="150070.04">27038 13876 371 0,'0'0'0'0,"12"-1"0"15,10-5 0-15,-22 6 76 0,0 0-76 0,14-1 76 16,-3-1-76-16,-11 2 64 0,0 0-64 0,17-3 64 16,6-1-64-16,-23 4 40 0,0 0-40 0,30-7 41 15,4-3-41-15,-34 10 25 0,0 0-25 0,40-12 26 16,6-3-26-16,-46 15 15 0,0 0-15 0,45-14 16 15,0-1-16-15,-45 15 35 0,0 0-35 0,44-16 36 16,-1 2-36-16,-43 14 18 0,0 0-18 0,37-18 19 0,-4 0-19 16,-33 18-43-16,0 0 43 0,26-18-42 0,-12-3 42 15,-14 21-126-15,0 0 126 0,11-24-125 0,-8-3 125 0,11-25-349 16</inkml:trace>
  <inkml:trace contextRef="#ctx0" brushRef="#br1" timeOffset="150342.31">27074 13213 460 0,'0'0'0'16,"7"-6"0"-16,5-8 0 0,-12 14 119 0,0 0-119 15,14-14 120-15,4-1-120 0,-18 15 77 0,0 0-77 0,21-14 78 16,5 0-78-16,-26 14 48 0,0 0-48 0,28-10 49 15,3 1-49-15,-31 9 20 0,0 0-20 0,37-3 20 16,4 1-20-16,-41 2 35 0,0 0-35 0,46-1 35 16,4 1-35-16,-50 0 35 0,0 0-35 0,45 1 36 15,1 1-36-15,-46-2 32 0,0 0-32 0,36 2 33 16,-6 1-33-16,-30-3-107 0,0 0 107 0,26 4-107 16,-3-1 107-16,26 6-651 0</inkml:trace>
  <inkml:trace contextRef="#ctx0" brushRef="#br1" timeOffset="150641.87">27869 13529 908 0,'0'0'0'0,"-4"-9"0"0,1-5 0 0,3 14 23 16,0 0-23-16,0 0 24 0,7 14-24 0,-7-14 38 15,0 0-38-15,5 14 39 0,0 3-39 0,-5-17 10 16,0 0-10-16,5 29 11 0,2 10-11 0,-7-39 0 16,0 0 0-16,5 43 0 0,-1 3 0 0,-4-46 1 15,0 0-1-15,2 48 2 0,-1-1-2 0,-1-47 4 16,0 0-4-16,-1 43 5 0,-1-2-5 0,2-41 13 0,0 0-13 16,-2 34 14-16,0-7-14 0,2-27 15 0,0 0-15 15,-1 24 15-15,1-7-15 0,0-17-1 0,0 0 1 16,5 7-1-16,5-10 1 0,-10 3-174 0,0 0 174 0,14-14-173 15,4-12 173-15,13-13-477 0</inkml:trace>
  <inkml:trace contextRef="#ctx0" brushRef="#br1" timeOffset="150882.57">28119 13517 561 0,'0'0'0'0,"-5"15"0"15,-2 12 0-15,7-27 74 0,0 0-74 0,-1 7 74 16,4-7-74-16,-3 0 61 0,0 0-61 0,0 0 62 15,3 5-62-15,-3-5 30 0,0 0-30 0,2 14 30 16,0 12-30-16,-2-26 10 0,0 0-10 0,2 27 10 16,-1 6-10-16,-1-33 27 0,0 0-27 0,4 34 27 0,-1-1-27 15,-3-33 12-15,0 0-12 0,4 30 12 0,1 1-12 16,-5-31 28-16,0 0-28 0,4 26 28 0,1-5-28 16,-5-21 6-16,0 0-6 0,5 17 6 0,0-9-6 0,-5-8-100 15,0 0 100-15,7 2-99 0,4-9 99 0,-11 7-112 16,0 0 112-16,7-12-111 0,0-8 111 0,7-13-390 15</inkml:trace>
  <inkml:trace contextRef="#ctx0" brushRef="#br1" timeOffset="150987.31">28212 13517 147 0,'0'0'0'15,"12"5"0"-15,11 5 0 0,11 5-51 0</inkml:trace>
  <inkml:trace contextRef="#ctx0" brushRef="#br1" timeOffset="151181.4">28447 13494 135 0,'0'0'0'0,"-5"-1"0"16,-2 1 0-16,7 0 51 0,0 0-51 0,2-6 51 15,3 1-51-15,-5 5 47 0,0 0-47 0,3-3 47 16,2 1-47-16,-5 2 60 0,0 0-60 0,2 16 61 16,-4 4-61-16,2-20 45 0,0 0-45 0,0 34 46 15,-1 13-46-15,1-47 43 0,0 0-43 0,1 49 43 16,1 6-43-16,-2-55 28 0,0 0-28 0,4 50 28 15,-1-2-28-15,-3-48 25 0,0 0-25 0,4 36 26 16,-1-5-26-16,-3-31-73 0,0 0 73 0,4 18-73 16,1-6 73-16,-5-12-110 0,0 0 110 0,2-3-109 0,-1-14 109 15,3-4-191-15</inkml:trace>
  <inkml:trace contextRef="#ctx0" brushRef="#br1" timeOffset="151378.17">27726 13229 684 0,'0'0'0'0,"3"0"0"0,8 1 0 0,-11-1 98 16,0 0-98-16,3-1 99 0,-3-8-99 0,0 9 61 0,0 0-61 15,5-7 62-15,4-1-62 0,-9 8-173 0,0 0 173 16,17-10-172-16,6-2 172 0,17-9-392 0</inkml:trace>
  <inkml:trace contextRef="#ctx0" brushRef="#br1" timeOffset="152067.16">28989 12624 572 0,'0'0'0'0,"5"0"0"16,5 2 0-16,-10-2 69 0,0 0-69 0,9-2 70 16,2-3-70-16,-11 5 72 0,0 0-72 0,14-4 73 15,1 1-73-15,-15 3 49 0,0 0-49 0,23 0 50 16,3 2-50-16,-26-2 0 0,0 0 0 0,31 5 0 0,4 0 0 16,-35-5-2-16,0 0 2 0,39 9-2 0,2-1 2 15,-41-8 2-15,0 0-2 0,40 7 2 0,0 0-2 0,-40-7 10 16,0 0-10-16,35 5 11 0,-2-3-11 0,-33-2 17 15,0 0-17-15,28 1 17 0,-2 1-17 0,-26-2 9 16,0 0-9-16,25 0 9 0,-4-2-9 0,-21 2-39 16,0 0 39-16,17-1-38 0,-3-1 38 0,-14 2-122 15,0 0 122-15,11 0-121 0,-3 0 121 0,11 0-441 16</inkml:trace>
  <inkml:trace contextRef="#ctx0" brushRef="#br1" timeOffset="152412.54">28964 12878 561 0,'0'0'0'0,"16"-11"0"16,8-8 0-16,-24 19 68 0,0 0-68 0,7-1 69 15,-10 8-69-15,3-7 54 0,0 0-54 0,2 5 55 16,-1 3-55-16,-1-8 40 0,0 0-40 0,9 5 40 16,7 1-40-16,-16-6 10 0,0 0-10 0,22 5 11 15,8-4-11-15,-30-1 12 0,0 0-12 0,37 2 12 16,4 0-12-16,-41-2 16 0,0 0-16 0,46 3 17 16,4 4-17-16,-50-7 33 0,0 0-33 0,51 0 33 0,-1 2-33 15,-50-2 10-15,0 0-10 0,47 0 10 0,0 0-10 16,-47 0 20-16,0 0-20 0,44 0 20 0,-4-2-20 15,-40 2-45-15,0 0 45 0,38 0-45 0,-3 0 45 0,-35 0-122 16,0 0 122-16,26 0-121 0,-5 2 121 0,26 0-479 16</inkml:trace>
  <inkml:trace contextRef="#ctx0" brushRef="#br1" timeOffset="152922.9">29910 12206 583 0,'0'0'0'0,"0"0"0"0,7 5 0 0,-7-5 60 15,0 0-60-15,4 4 60 0,1-1-60 0,-5-3 54 16,0 0-54-16,3 7 54 0,3 1-54 0,-6-8 24 16,0 0-24-16,3 24 25 0,1 12-25 0,-4-36 1 15,0 0-1-15,1 42 2 0,1 7-2 0,-2-49 28 16,0 0-28-16,2 52 28 0,-2 4-28 0,0-56 18 16,0 0-18-16,0 57 18 0,2 3-18 0,-2-60 18 15,0 0-18-15,1 54 18 0,3 0-18 0,-4-54 27 16,0 0-27-16,3 48 27 0,3-6-27 0,-6-42 6 0,0 0-6 15,3 36 7-15,2-12-7 0,-5-24 10 0,0 0-10 16,9 21 10-16,1-9-10 0,-10-12-95 0,0 0 95 16,14-2-95-16,2-10 95 0,14-2-583 0</inkml:trace>
  <inkml:trace contextRef="#ctx0" brushRef="#br1" timeOffset="153210.14">29929 12686 572 0,'0'0'0'0,"11"-14"0"16,5-8 0-16,-16 22 75 0,0 0-75 0,21-26 76 0,6-5-76 15,-27 31 51-15,0 0-51 0,32-31 51 0,6 1-51 16,-38 30 34-16,0 0-34 0,42-31 35 0,5 0-35 15,-47 31 15-15,0 0-15 0,42-28 16 0,0 1-16 16,-42 27 10-16,0 0-10 0,38-21 11 0,-3 6-11 0,-35 15 10 16,0 0-10-16,29-15 10 0,-4 6-10 0,-25 9 1 15,0 0-1-15,19-5 1 0,-7 3-1 0,-12 2-130 16,0 0 130-16,7 2-130 0,-3 3 130 0,6 2-439 16</inkml:trace>
  <inkml:trace contextRef="#ctx0" brushRef="#br1" timeOffset="153523.51">29968 12562 606 0,'0'0'0'0,"10"-1"0"15,9-1 0-15,-19 2 78 0,0 0-78 0,11 2 79 16,-4-1-79-16,-7-1 59 0,0 0-59 0,14 14 60 15,5 8-60-15,-19-22 36 0,0 0-36 0,24 26 37 16,8 5-37-16,-32-31 26 0,0 0-26 0,35 31 26 16,5-2-26-16,-40-29 44 0,0 0-44 0,38 29 44 15,2-2-44-15,-40-27 15 0,0 0-15 0,37 24 16 16,-4-1-16-16,-33-23 32 0,0 0-32 0,28 15 33 16,-6-3-33-16,-22-12 28 0,0 0-28 0,19 9 28 15,-3-3-28-15,-16-6 3 0,0 0-3 0,12 6 3 0,-3-1-3 16,-9-5-61-16,0 0 61 0,7 3-61 0,-4 1 61 15,-3-4-138-15,0 0 138 0,6-4-137 0,-3-4 137 0,6-4-548 16</inkml:trace>
  <inkml:trace contextRef="#ctx0" brushRef="#br1" timeOffset="153868.84">30503 12686 595 0,'0'0'0'15,"-4"5"0"-15,-1 2 0 0,5-7 77 0,0 0-77 16,-2 3 78-16,0-1-78 0,2-2 64 0,0 0-64 0,0 3 64 16,0-1-64-16,0-2 54 0,0 0-54 0,-1 12 55 15,-1 5-55-15,2-17 15 0,0 0-15 0,-4 28 15 16,-1 1-15-16,5-29 31 0,0 0-31 0,-7 32 31 15,0 4-31-15,7-36 18 0,0 0-18 0,-8 36 19 16,-1 4-19-16,9-40 27 0,0 0-27 0,-9 32 27 16,0 2-27-16,9-34 3 0,0 0-3 0,-6 29 3 15,2-5-3-15,4-24 8 0,0 0-8 0,-2 19 8 16,2-3-8-16,0-16 1 0,0 0-1 0,4 10 1 16,1-5-1-16,-5-5-137 0,0 0 137 0,9-3-136 15,1-6 136-15,-10 9-120 0,0 0 120 0,9-19-120 16,1-5 120-16,9-17-421 0</inkml:trace>
  <inkml:trace contextRef="#ctx0" brushRef="#br1" timeOffset="154244.13">30452 12777 449 0,'0'0'0'0,"4"3"0"0,3 6 0 0,-7-9 118 16,0 0-118-16,10 8 118 0,6 1-118 0,-16-9 93 0,0 0-93 16,17 3 94-16,2-1-94 0,-19-2 91 0,0 0-91 15,21-5 92-15,4-4-92 0,-25 9 52 0,0 0-52 16,24-14 53-16,0-3-53 0,-24 17 51 0,0 0-51 0,23-19 52 16,0-1-52-16,-23 20 43 0,0 0-43 0,17-19 43 15,-5 2-43-15,-12 17 18 0,0 0-18 0,9-14 18 16,-2 4-18-16,-7 10 13 0,0 0-13 0,5-7 13 15,-3 5-13-15,-2 2 17 0,0 0-17 0,0 2 17 16,-2 8-17-16,2-10 1 0,0 0-1 0,-2 28 1 16,-1 13-1-16,3-41 0 0,0 0 0 0,-2 46 1 15,0 9-1-15,2-55 7 0,0 0-7 0,-1 58 8 16,-1-1-8-16,2-57 0 0,0 0 0 0,-2 49 1 16,1-2-1-16,1-47 3 0,0 0-3 0,0 37 3 15,1-2-3-15,-1-35-132 0,0 0 132 0,4 18-132 16,-1-6 132-16,4 21-812 0</inkml:trace>
</inkml:ink>
</file>

<file path=ppt/ink/ink6.xml><?xml version="1.0" encoding="utf-8"?>
<inkml:ink xmlns:inkml="http://www.w3.org/2003/InkML">
  <inkml:definitions>
    <inkml:context xml:id="ctx0">
      <inkml:inkSource xml:id="inkSrc0">
        <inkml:traceFormat>
          <inkml:channel name="X" type="integer" max="19440" units="cm"/>
          <inkml:channel name="Y" type="integer" max="11120" units="cm"/>
          <inkml:channel name="F" type="integer" max="4096" units="dev"/>
          <inkml:channel name="T" type="integer" max="2.14748E9" units="dev"/>
        </inkml:traceFormat>
        <inkml:channelProperties>
          <inkml:channelProperty channel="X" name="resolution" value="629.12622" units="1/cm"/>
          <inkml:channelProperty channel="Y" name="resolution" value="639.08044" units="1/cm"/>
          <inkml:channelProperty channel="F" name="resolution" value="0" units="1/dev"/>
          <inkml:channelProperty channel="T" name="resolution" value="1" units="1/dev"/>
        </inkml:channelProperties>
      </inkml:inkSource>
      <inkml:timestamp xml:id="ts0" timeString="2020-04-28T16:05:57.693"/>
    </inkml:context>
    <inkml:brush xml:id="br0">
      <inkml:brushProperty name="width" value="0.05292" units="cm"/>
      <inkml:brushProperty name="height" value="0.05292" units="cm"/>
    </inkml:brush>
    <inkml:brush xml:id="br1">
      <inkml:brushProperty name="width" value="0.05292" units="cm"/>
      <inkml:brushProperty name="height" value="0.05292" units="cm"/>
      <inkml:brushProperty name="color" value="#FF0000"/>
    </inkml:brush>
    <inkml:brush xml:id="br2">
      <inkml:brushProperty name="width" value="0.05292" units="cm"/>
      <inkml:brushProperty name="height" value="0.05292" units="cm"/>
      <inkml:brushProperty name="color" value="#0070C0"/>
    </inkml:brush>
  </inkml:definitions>
  <inkml:trace contextRef="#ctx0" brushRef="#br0">12334 8487 135 0,'0'0'0'0,"4"5"0"0,-4 5 0 0,0-10 16 15,0 0-16-15,-9 4 17 0,-7-1-17 0,16-3 70 16,0 0-70-16,-17 9 70 0,-6-1-70 0,23-8 72 16,0 0-72-16,-28 16 73 0,-7 1-73 0,35-17 60 15,0 0-60-15,-34 17 61 0,1 3-61 0,33-20 37 16,0 0-37-16,-42 18 37 0,0 0-37 0,42-18 28 16,0 0-28-16,-38 19 28 0,-1-5-28 0,39-14 8 15,0 0-8-15,-42 17 9 0,2 0-9 0,40-17 18 16,0 0-18-16,-38 12 18 0,5 4-18 0,33-16 14 0,0 0-14 15,-42 15 15-15,0 4-15 0,42-19 9 0,0 0-9 16,-43 21 9-16,-1 2-9 0,44-23 16 0,0 0-16 16,-40 23 17-16,2 4-17 0,38-27 22 0,0 0-22 15,-35 29 23-15,4-1-23 0,31-28 32 0,0 0-32 0,-28 27 33 16,5 4-33-16,23-31 42 0,0 0-42 0,-24 31 42 16,3 1-42-16,21-32 34 0,0 0-34 0,-18 36 34 15,6-3-34-15,12-33 44 0,0 0-44 0,-10 38 45 16,3 3-45-16,7-41 27 0,0 0-27 0,-4 44 27 15,3 4-27-15,1-48 10 0,0 0-10 0,1 43 11 16,6 2-11-16,-7-45 19 0,0 0-19 0,9 42 20 16,5-6-20-16,-14-36 7 0,0 0-7 0,17 36 8 15,4-1-8-15,-21-35 1 0,0 0-1 0,25 30 1 16,-1 0-1-16,-24-30 0 0,0 0 0 0,26 30 0 16,4-2 0-16,-30-28 0 0,0 0 0 0,29 31 0 15,1-1 0-15,-30-30 0 0,0 0 0 0,30 35 0 16,-1 2 0-16,-29-37 6 0,0 0-6 0,30 40 6 0,-4-4-6 15,-26-36 34-15,0 0-34 0,30 36 34 0,-1-2-34 16,-29-34 1-16,0 0-1 0,32 29 2 0,4-1-2 0,-36-28 2 16,0 0-2-16,35 24 3 0,7-6-3 0,-42-18 19 15,0 0-19-15,42 16 20 0,-1-4-20 0,-41-12 6 16,0 0-6-16,44 10 7 0,-2-1-7 0,-42-9 16 16,0 0-16-16,35 1 17 0,-1-1-17 0,-34 0 15 15,0 0-15-15,34-1 15 0,-5-10-15 0,-29 11 15 16,0 0-15-16,30-10 16 0,-4-4-16 0,-26 14 26 15,0 0-26-15,28-17 26 0,0-2-26 0,-28 19 20 16,0 0-20-16,28-22 20 0,-2-4-20 0,-26 26 17 0,0 0-17 16,26-27 17-16,-2-6-17 0,-24 33 35 0,0 0-35 15,26-32 35-15,-1-2-35 0,-25 34 28 0,0 0-28 16,22-33 28-16,3-1-28 0,-25 34 3 0,0 0-3 0,26-31 4 16,-2 4-4-16,-24 27 9 0,0 0-9 0,26-35 10 15,-5 3-10-15,-21 32 24 0,0 0-24 0,21-36 25 16,-2-4-25-16,-19 40 0 0,0 0 0 0,20-41 0 15,-1 0 0-15,-19 41 7 0,0 0-7 0,15-43 7 16,-1 1-7-16,-14 42 15 0,0 0-15 0,13-42 15 16,-1 1-15-16,-12 41 1 0,0 0-1 0,7-39 1 15,0-1-1-15,-7 40 1 0,0 0-1 0,7-41 1 16,-4-1-1-16,-3 42 3 0,0 0-3 0,2-47 3 16,1-1-3-16,-3 48 5 0,0 0-5 0,-3-46 5 15,-2 2-5-15,5 44 7 0,0 0-7 0,-9-48 8 16,-9 1-8-16,18 47 8 0,0 0-8 0,-24-46 8 0,-7 2-8 15,31 44 0-15,0 0 0 0,-63-54 0 0,-22-2 0 16,85 56-136-16,0 0 136 0,-110-50-136 0,-21 9 136 0,131 41-98 16,0 0 98-16,-238-89-1086 0,476 178 1086 0</inkml:trace>
  <inkml:trace contextRef="#ctx0" brushRef="#br1" timeOffset="14925.27">12766 8321 371 0,'0'0'0'0,"0"3"0"0,0 2 0 16,0-5 36-16,0 0-36 0,2 4 37 0,5-4-37 16,-7 0 33-16,0 0-33 0,3 0 34 0,6-4-34 15,2 1-332-15</inkml:trace>
  <inkml:trace contextRef="#ctx0" brushRef="#br1" timeOffset="16498.91">12686 8531 91 0,'0'0'0'0,"0"0"0"16,0 0 0-16,0 0 34 0,0 0-34 0,0 0 35 16,12 26-35-16,-12-26 36 0,0 0-36 0,9 16 36 15,0-3-36-15,-9-13 39 0,0 0-39 0,8 22 40 16,6 2-40-16,-14-24 34 0,0 0-34 0,13 23 35 16,2 1-35-16,-15-24 23 0,0 0-23 0,14 29 24 0,4 2-24 15,-18-31 10-15,0 0-10 0,19 36 11 0,-2 1-11 16,-17-37 5-16,0 0-5 0,14 40 6 0,2-1-6 15,-16-39 32-15,0 0-32 0,12 43 32 0,-2 2-32 0,-10-45 33 16,0 0-33-16,9 39 34 0,-2-5-34 0,-7-34 37 16,0 0-37-16,4 33 37 0,1-2-37 0,-5-31 39 15,0 0-39-15,0 29 40 0,0-4-40 0,0-25 40 16,0 0-40-16,0 23 40 0,0-1-40 0,0-22 17 16,0 0-17-16,-7 20 17 0,0 3-17 0,7-23 21 15,0 0-21-15,-7 27 21 0,-5 1-21 0,12-28 33 16,0 0-33-16,-12 25 34 0,-2 3-34 0,14-28 27 15,0 0-27-15,-16 25 27 0,2-1-27 0,14-24 33 0,0 0-33 16,-17 28 34-16,-1-4-34 0,18-24 38 0,0 0-38 16,-12 24 38-16,0-4-38 0,12-20 8 0,0 0-8 15,-16 23 8-15,2-1-8 0,14-22 21 0,0 0-21 0,-14 22 21 16,2 0-21-16,12-22 8 0,0 0-8 0,-16 23 8 16,4-1-8-16,12-22 9 0,0 0-9 0,-14 26 9 15,0 3-9-15,14-29 8 0,0 0-8 0,-15 25 8 16,1-1-8-16,14-24 15 0,0 0-15 0,-18 26 15 15,3 2-15-15,15-28 8 0,0 0-8 0,-18 25 8 16,1-1-8-16,17-24 3 0,0 0-3 0,-25 28 4 16,-4-1-4-16,29-27 7 0,0 0-7 0,-25 24 7 15,3 0-7-15,22-24 13 0,0 0-13 0,-30 24 13 16,-3 0-13-16,33-24 3 0,0 0-3 0,-30 22 4 0,1-6-4 16,29-16 21-16,0 0-21 0,-35 18 21 15,-9 0-21-15,44-18 3 0,0 0-3 0,-42 18 3 0,-5 3-3 16,47-21 0-16,0 0 0 0,-47 19 1 0,6 1-1 15,41-20 2-15,0 0-2 0,-47 19 2 0,-2 2-2 16,49-21 1-16,0 0-1 0,-44 10 2 0,6-1-2 0,38-9 1 16,0 0-1-16,-44 5 1 0,3-5-1 0,41 0 8 15,0 0-8-15,-48-5 9 0,-2-6-9 0,50 11 14 16,0 0-14-16,-51-15 15 0,-3-2-15 0,54 17 1 16,0 0-1-16,-48-26 1 0,-3-3-1 0,51 29 15 15,0 0-15-15,-56-39 16 0,2-13-16 0,54 52 3 16,0 0-3-16,-38-43 4 0,8 7-4 0,30 36 0 0,0 0 0 15,-26-39 1-15,2-7-1 0,24 46 2 0,0 0-2 16,-23-45 2-16,2-1-2 0,21 46 0 0,0 0 0 16,-19-45 0-16,0-1 0 0,19 46 0 0,0 0 0 0,-12-48 0 15,0 0 0-15,12 48 0 0,0 0 0 0,-6-49 0 16,3-1 0-16,3 50-1 0,0 0 1 0,3-48-1 16,3 3 1-16,-6 45-1 0,0 0 1 0,12-48-1 15,5 4 1-15,-17 44-1 0,0 0 1 0,18-46-1 16,6-1 1-16,-24 47-9 0,0 0 9 0,31-61-8 15,11-10 8-15,-42 71-8 0,0 0 8 0,42-61-8 16,2-1 8-16,-44 62-9 0,0 0 9 0,47-56-8 16,1 2 8-16,-48 54-4 0,0 0 4 0,51-53-3 15,5 4 3-15,-56 49 0 0,0 0 0 0,47-55 0 16,0 0 0-16,-47 55-2 0,0 0 2 0,47-53-1 16,3 2 1-16,-50 51-5 0,0 0 5 0,47-47-4 0,4 1 4 15,-51 46-1-15,0 0 1 0,56-36 0 0,6 9 0 16,-62 27-2-16,0 0 2 0,51-19-2 0,-4 10 2 15,-47 9-2-15,0 0 2 0,63 12-1 0,13 19 1 16,-76-31 0-16,0 0 0 0,80 46 0 0,11 21 0 0,-91-67-179 16,0 0 179-16,169 115-839 0,-338-230 839 0</inkml:trace>
  <inkml:trace contextRef="#ctx0" brushRef="#br1" timeOffset="20837.7">3259 6039 247 0,'0'0'0'0,"2"0"0"0,5-4 0 0,-7 4 91 0,0 0-91 15,2-1 91-15,1-1-91 0,-3 2 61 0,0 0-61 16,0 0 61-16,-3-2-61 0,3 2 57 0,0 0-57 15,0 0 58-15,-2-7-58 0,2 7 50 0,0 0-50 16,0-5 51-16,0 2-51 0,0 3 31 0,0 0-31 0,5-9 31 16,-1 2-31-16,-4 7-9 0,0 0 9 0,9-6-9 15,3-3 9-15,-12 9-31 0,0 0 31 0,14-5-31 16,-2-5 31-16,-12 10-29 0,0 0 29 0,12-6-29 16,2 3 29-16,-14 3-9 0,0 0 9 0,9-3-9 15,3 1 9-15,-12 2-6 0,0 0 6 0,5 0-6 16,2 0 6-16,-7 0 0 0,0 0 0 0,4 2 0 15,-3 1 0-15,-1-3 12 0,0 0-12 0,-1 7 12 16,-6 1-12-16,7-8 18 0,0 0-18 0,-6 9 18 16,0 1-18-16,6-10 39 0,0 0-39 0,-9 11 40 15,-5-1-40-15,14-10 20 0,0 0-20 0,-9 8 20 16,-3-1-20-16,12-7 20 0,0 0-20 0,-9 0 20 0,1 0-20 16,8 0 9-16,0 0-9 0,-9-7 10 0,5 2-10 15,4 5 4-15,0 0-4 0,0-10 5 0,0-2-5 16,0 12 7-16,0 0-7 0,4-9 7 0,1 1-7 0,-5 8 0 15,0 0 0-15,5-4 1 0,4 1-1 0,-9 3 2 16,0 0-2-16,7 3 2 0,2 1-2 0,-9-4 1 16,0 0-1-16,8 3 2 0,-4 6-2 0,-4-9 4 15,0 0-4-15,5 5 5 0,-5 4-5 0,0-9 6 16,0 0-6-16,0 10 7 0,0-3-7 0,0-7 14 16,0 0-14-16,-3 8 15 0,1 1-15 0,2-9 8 15,0 0-8-15,-4 3 8 0,1 1-8 0,3-4-112 0,0 0 112 16,0 0-112-16,-2-7 112 0,2 7-103 0,0 0 103 15,-3-9-389-15,6 18 389 0</inkml:trace>
  <inkml:trace contextRef="#ctx0" brushRef="#br1" timeOffset="22280.8">3298 4161 113 0,'0'0'0'0,"0"0"0"15,17-3 0-15,-17 3 21 0,0 0-21 0,2-5 21 16,1 1-21-16,-3 4 17 0,0 0-17 0,0-3 17 16,4-1-17-16,-4 4 28 0,0 0-28 0,0 0 28 15,3-1-28-15,-3 1 42 0,0 0-42 0,6-4 43 16,-1 4-43-16,-5 0 22 0,0 0-22 0,7 0 23 16,2 0-23-16,-9 0 36 0,0 0-36 0,5 4 37 15,2-4-37-15,-7 0 13 0,0 0-13 0,2 1 14 0,1 3-14 16,-3-4 53-16,0 0-53 0,0 0 54 0,3 3-54 15,-3-3 45-15,0 0-45 0,-3 4 45 0,-2 4-45 16,5-8 53-16,0 0-53 0,-7 9 53 0,2 1-53 0,5-10 38 16,0 0-38-16,-9 9 39 0,5-4-39 0,4-5 5 15,0 0-5-15,-5 7 5 0,5-4-5 0,0-3-82 16,0 0 82-16,0 3-81 0,0-1 81 0,0 5-447 16</inkml:trace>
  <inkml:trace contextRef="#ctx0" brushRef="#br1" timeOffset="22686.22">3451 5833 326 0,'0'0'0'0,"0"0"0"0,0 0 0 0,0 0-185 16</inkml:trace>
  <inkml:trace contextRef="#ctx0" brushRef="#br1" timeOffset="23106.95">3528 4106 102 0,'0'0'0'0,"-5"-3"0"0,-6-2 0 16,11 5 36-16,0 0-36 0,-2-4 36 0,-1 4-36 0,3 0 53 16,0 0-53-16,0 0 54 0,0-5-54 0,0 5 22 15,0 0-22-15,0 0 22 0,0 0-22 0,0 0 43 16,0 0-43-16,0 0 44 0,0 0-44 0,0 0 3 15,0 0-3-15,0 0 4 0,-5 5-4 0,5-5-106 16,0 0 106-16,0 0-105 0,0 4 105 0,-4 1-70 16</inkml:trace>
  <inkml:trace contextRef="#ctx0" brushRef="#br1" timeOffset="25206.67">13595 9938 191 0,'0'0'0'0,"16"-4"0"0,5-2 0 0,-21 6 96 15,0 0-96-15,-3 3 96 0,-15 2-96 0,18-5 76 16,0 0-76-16,-16 7 77 0,3-2-77 0,13-5 55 16,0 0-55-16,-9 5 55 0,0 0-55 0,9-5 47 15,0 0-47-15,-7 4 47 0,5-1-47 0,2-3 47 0,0 0-47 16,2 5 48-16,5-1-48 0,-7-4 41 0,0 0-41 16,9 3 41-16,3-1-41 0,-12-2 18 0,0 0-18 15,17 0 18-15,6-3-18 0,-23 3 21 0,0 0-21 16,31-2 21-16,8-2-21 0,-39 4 15 0,0 0-15 0,43-5 15 15,8 4-15-15,-51 1 9 0,0 0-9 0,52 0 10 16,6 0-10-16,-58 0 9 0,0 0-9 0,59-2 10 16,2-2-10-16,-61 4 8 0,0 0-8 0,68-8 8 15,0 1-8-15,-68 7 23 0,0 0-23 0,82-12 24 16,10 2-24-16,-92 10 20 0,0 0-20 0,83-14 20 16,-1-5-20-16,-82 19 25 0,0 0-25 0,84-15 26 15,1 1-26-15,-85 14 38 0,0 0-38 0,80-17 39 16,-1 0-39-16,-79 17 32 0,0 0-32 0,80-16 32 15,0 4-32-15,-80 12 22 0,0 0-22 0,89-12 22 16,5 0-22-16,-94 12 29 0,0 0-29 0,92-10 29 16,1 2-29-16,-93 8 20 0,0 0-20 0,94-9 20 0,3 2-20 15,-97 7 10-15,0 0-10 0,94-10 11 0,-5 0-11 16,-89 10 10-16,0 0-10 0,89-16 11 0,-7 1-11 0,-82 15 33 16,0 0-33-16,87-14 34 0,4 2-34 0,-91 12 9 15,0 0-9-15,83-10 9 0,3 1-9 0,-86 9 6 16,0 0-6-16,85-8 6 0,-1 1-6 0,-84 7 24 15,0 0-24-15,85-4 25 0,2 3-25 0,-87 1 5 16,0 0-5-16,79 0 6 0,-3 1-6 0,-76-1 9 16,0 0-9-16,68 4 10 0,-5-2-10 0,-63-2 15 15,0 0-15-15,64 1 16 0,-6 1-16 0,-58-2 3 16,0 0-3-16,43 2 4 0,-11-1-4 0,-32-1 0 16,0 0 0-16,29 4 1 0,-4-1-1 0,-25-3 5 0,0 0-5 15,21 5 6-15,-2 2-6 0,-19-7 0 0,0 0 0 16,15 4 1-16,-6 1-1 0,-9-5 0 0,0 0 0 0,9 7 1 15,0 1-1-15,-9-8 12 0,0 0-12 0,5 5 13 16,-2 0-13-16,-3-5 3 0,0 0-3 0,4 6 4 16,-4-3-4-16,0-3 13 0,0 0-13 0,0 3 13 15,0-1-13-15,0-2 9 0,0 0-9 0,0 0 9 16,-7 4-9-16,7-4 1 0,0 0-1 0,-5 0 1 16,-1 0-1-16,6 0-2 0,0 0 2 0,-3 3-1 15,-2-3 1-15,5 0-143 0,0 0 143 0,0 0-142 16,0 0 142-16,0 0-104 0,0 0 104 0,0 0-971 15,0 0 971-15</inkml:trace>
  <inkml:trace contextRef="#ctx0" brushRef="#br1" timeOffset="32113.73">18644 8608 315 0,'0'0'0'0,"0"0"0"15,0 0 0-15,0 0 109 0,0 0-109 0,0 0 109 16,0 0-109-16,0 0 74 0,0 0-74 0,0 0 74 15,-5-18-74-15,5 18 45 0,0 0-45 0,5-9 46 16,0 1-46-16,-5 8-58 0,0 0 58 0,11-19-473 16,-22 38 473-16</inkml:trace>
  <inkml:trace contextRef="#ctx0" brushRef="#br1" timeOffset="33856.98">20120 8502 191 0,'0'0'0'0,"0"0"0"0,0 0 0 0,0 0 17 16,0 0-17-16,0 0 17 0,0 0-17 0,0 0-4 15,0 0 4-15,0 0-3 0,0 0 3 0,0 0-20 16,0 0 20-16,0 0-19 0,0 0 19 0,0 0-70 0</inkml:trace>
  <inkml:trace contextRef="#ctx0" brushRef="#br1" timeOffset="34051.41">20134 8590 91 0,'0'0'0'15,"0"0"0"-15,0 0 0 0,0 0 4 0,0 0-4 16,0 0 5-16,0 0-5 0,0 0 23 0,0 0-23 0,0 0 24 16,0 0-24-16,0 0 7 0,0 0-7 0,0 0 8 15,0 0-8-15,0 0 40 0,0 0-40 0,0 0 41 16,0 0-41-16,0 0 58 0,0 0-58 0,0 0 58 15,0 0-58-15,0 0 54 0,0 0-54 0,0 0 55 16,0 0-55-16,0 0 51 0,0 0-51 0,0 0 52 16,0 0-52-16,0 0 50 0,0 0-50 0,0 0 50 15,8-24-50-15,-8 24 31 0,0 0-31 0,12-12 31 16,2 0-31-16,-14 12-4 0,0 0 4 0,25-9-3 16,6 6 3-16,-31 3-142 0,0 0 142 0,28 0-142 15,-2 3 142-15,28 2-236 0</inkml:trace>
  <inkml:trace contextRef="#ctx0" brushRef="#br1" timeOffset="36707.43">21768 8286 169 0,'0'0'0'0,"1"-1"0"16,6-3 0-16,-7 4 82 0,0 0-82 0,7-8 83 16,4 1-83-16,-11 7 78 0,0 0-78 0,14-10 78 15,1-1-78-15,-15 11 64 0,0 0-64 0,25-7 65 16,-1 1-65-16,-24 6 72 0,0 0-72 0,32-4 72 15,4 2-72-15,-36 2 65 0,0 0-65 0,37 0 66 16,3 2-66-16,-40-2 53 0,0 0-53 0,43 7 53 16,-1-4-53-16,-42-3 34 0,0 0-34 0,47 7 34 0,4 2-34 15,-51-9 34-15,0 0-34 0,55 5 34 0,8 2-34 16,-63-7 32-16,0 0-32 0,61 7 32 0,4-2-32 16,-65-5 21-16,0 0-21 0,62 3 21 0,-1-1-21 0,-61-2 11 15,0 0-11-15,79 7 11 0,6-4-11 0,-85-3 18 16,0 0-18-16,85 5 19 0,4 2-19 0,-89-7 8 15,0 0-8-15,80 4 8 0,-5-1-8 0,-75-3 9 16,0 0-9-16,77 5 9 0,-2 0-9 0,-75-5 3 16,0 0-3-16,77 4 4 0,-1-4-4 0,-76 0 2 15,0 0-2-15,72 3 2 0,-3-3-2 0,-69 0 17 0,0 0-17 16,67 0 17-16,-3 0-17 0,-64 0 3 0,0 0-3 16,66-5 3-16,2 2-3 0,-68 3 3 0,0 0-3 15,54-7 3-15,-9 2-3 0,-45 5 18 0,0 0-18 16,44-4 19-16,-6-4-19 0,-38 8 7 0,0 0-7 0,35-4 7 15,-2-3-7-15,-33 7 9 0,0 0-9 0,32-3 10 16,-5 1-10-16,-27 2 8 0,0 0-8 0,28-3 9 16,-2 3-9-16,-26 0 3 0,0 0-3 0,25 0 4 15,-1-5-4-15,-24 5 2 0,0 0-2 0,21-2 2 16,-3-1-2-16,-18 3 10 0,0 0-10 0,14-2 10 16,-2 2-10-16,-12 0 0 0,0 0 0 0,8 0 0 15,-1 0 0-15,-7 0-125 0,0 0 125 0,4 0-125 16,-4 0 125-16,0 0-134 0,0 0 134 0,-9-4-133 15,-7-1 133-15,-8-2-652 0</inkml:trace>
  <inkml:trace contextRef="#ctx0" brushRef="#br1" timeOffset="38148.86">26376 8144 359 0,'0'0'0'0,"0"0"0"16,3-27 0-16,-3 27 52 0,0 0-52 0,2-7 53 16,0 9-53-16,-2-2 29 0,0 0-29 0,1 5 29 15,-1 0-29-15,0-5 32 0,0 0-32 0,0 5 33 0,2 4-33 16,-2-9 45-16,0 0-45 0,2 5 46 0,1 2-46 16,-3-7 44-16,0 0-44 0,11 3 45 0,-1 2-45 15,-10-5 42-15,0 0-42 0,16 0 42 0,5 0-42 0,-21 0 42 16,0 0-42-16,24 0 42 0,4 0-42 0,-28 0 40 15,0 0-40-15,30 0 40 0,1-3-40 0,-31 3 40 16,0 0-40-16,30 0 40 0,-3 3-40 0,-27-3 26 16,0 0-26-16,30 0 26 0,0 0-26 0,-30 0 27 15,0 0-27-15,33 4 27 0,3-3-27 0,-36-1 3 16,0 0-3-16,40 2 4 0,4 0-4 0,-44-2-1 16,0 0 1-16,45 1-1 0,6-1 1 0,-51 0-11 15,0 0 11-15,45 2-11 0,4-2 11 0,-49 0-5 0,0 0 5 16,49 0-5-16,-1 0 5 0,-48 0-1 0,0 0 1 15,49 0-1-15,2-2 1 0,-51 2-1 0,0 0 1 16,52 0 0-16,0-1 0 0,-52 1 0 0,0 0 0 0,53 0 0 16,-1 0 0-16,-52 0-2 0,0 0 2 0,52 0-1 15,2-2 1-15,-54 2-10 0,0 0 10 0,56-3-10 16,1-6 10-16,-57 9-1 0,0 0 1 0,75-10-1 16,12-6 1-16,-87 16-4 0,0 0 4 0,77-15-3 15,-2-2 3-15,-75 17-1 0,0 0 1 0,68-19 0 16,-5 0 0-16,-63 19 0 0,0 0 0 0,48-14 0 15,-8 2 0-15,-40 12 0 0,0 0 0 0,42-10 0 16,-2 5 0-16,-40 5-2 0,0 0 2 0,40-9-1 16,0 6 1-16,-40 3 0 0,0 0 0 0,35-7 0 15,-2 4 0-15,-33 3 0 0,0 0 0 0,30-2 0 16,-2-5 0-16,-28 7 1 0,0 0-1 0,21-3 1 0,-4-2-1 16,-17 5 4-16,0 0-4 0,14 0 4 0,-3-4-4 15,-11 4 7-15,0 0-7 0,8 0 7 0,1 4-7 16,-9-4 3-16,0 0-3 0,7 0 4 0,-2 0-4 0,-5 0 6 15,0 0-6-15,5 0 6 0,-1 0-6 0,-4 0 7 16,0 0-7-16,3 0 7 0,1 0-7 0,-4 0 7 16,0 0-7-16,3 0 8 0,-1 0-8 0,-2 0 3 15,0 0-3-15,0 0 4 0,5 0-4 0,-5 0 19 16,0 0-19-16,4 0 20 0,-1 0-20 0,-3 0 3 16,0 0-3-16,6 0 3 0,-1 0-3 0,-5 0 12 15,0 0-12-15,5 0 13 0,-2 0-13 0,-3 0 9 0,0 0-9 16,4 0 9-16,-1 0-9 0,-3 0 8 0,0 0-8 15,4 0 9-15,-2 0-9 0,-2 0 8 0,0 0-8 16,0 0 8-16,3 0-8 0,-3 0 3 0,0 0-3 0,0 0 4 16,0 0-4-16,0 0-109 0,0 0 109 0,0 0-109 15,0 0 109-15,0 0-132 0,0 0 132 0,-2-4-131 16,-1-1 131-16,-2-2-553 0</inkml:trace>
  <inkml:trace contextRef="#ctx0" brushRef="#br1" timeOffset="50519.4">18245 7738 270 0,'0'0'0'0,"0"0"0"0,0 0 0 0,0 0 82 15,0 0-82-15,0 0 82 0,0 0-82 0,0 0 77 16,0 0-77-16,0 0 77 0,-24 16-77 0,24-16 54 16,0 0-54-16,-14 13 55 0,-7 6-55 0,21-19 34 15,0 0-34-15,-21 31 35 0,0 5-35 0,21-36 8 0,0 0-8 16,-19 39 9-16,0 8-9 0,19-47 12 0,0 0-12 15,-12 48 12-15,6 3-12 0,6-51 15 0,0 0-15 16,0 43 15-16,7-2-15 0,-7-41 33 0,0 0-33 0,14 27 33 16,7-8-33-16,-21-19 34 0,0 0-34 0,26 7 35 15,0-16-35-15,-26 9 38 0,0 0-38 0,27-15 38 16,0-11-38-16,-27 26 45 0,0 0-45 0,18-27 46 16,-2-6-46-16,-16 33 52 0,0 0-52 0,8-32 52 15,-3 1-52-15,-5 31 54 0,0 0-54 0,-6-27 55 16,-5 3-55-16,11 24 83 0,0 0-83 0,-16-19 84 15,-1 2-84-15,17 17 45 0,0 0-45 0,-23-7 46 16,-1 0-46-16,24 7 9 0,0 0-9 0,-23-3 9 16,8 3-9-16,15 0-74 0,0 0 74 0,-14 0-73 15,5 0 73-15,9 0-169 0,0 0 169 0,-7 1-168 16,2 1 168-16,-7 1-756 0</inkml:trace>
  <inkml:trace contextRef="#ctx0" brushRef="#br1" timeOffset="50852.52">18285 8348 908 0,'0'0'0'0,"-2"-7"0"0,-1-10 0 0,3 17 94 0,0 0-94 16,0-7 95-16,3 0-95 0,-3 7 77 0,0 0-77 16,4-3 77-16,5 1-77 0,-9 2 56 0,0 0-56 15,5-3 57-15,4 3-57 0,-9 0 11 0,0 0-11 0,7 0 11 16,-2 0-11-16,-5 0 31 0,0 0-31 0,3 0 31 16,1 3-31-16,-4-3 18 0,0 0-18 0,2 4 18 15,-2 1-18-15,0-5 0 0,0 0 0 0,0 7 0 16,0-4 0-16,0-3-76 0,0 0 76 0,0 0-75 15,6-2 75-15,-6 2-180 0,0 0 180 0,7-1-741 16,-14 2 741-16</inkml:trace>
  <inkml:trace contextRef="#ctx0" brushRef="#br1" timeOffset="51165.11">18564 7937 1043 0,'0'0'0'0,"0"0"0"0,0 0 0 0,0 0 120 16,0 0-120-16,0 0 120 0,3-21-120 0,-3 21 78 15,0 0-78-15,0-20 78 0,0-6-78 0,0 26 13 16,0 0-13-16,-3-26 14 0,3-8-14 0,0 34 9 16,0 0-9-16,0-27 9 0,3-1-9 0,-3 28 2 15,0 0-2-15,2-20 2 0,2-2-2 0,-4 22 0 16,0 0 0-16,7-14 0 0,1-2 0 0,-8 16 1 15,0 0-1-15,13-6 2 0,4 2-2 0,-17 4 0 16,0 0 0-16,17-2 0 0,3 4 0 0,-20-2 0 0,0 0 0 16,20 2 0-16,1 3 0 0,-21-5-5 0,0 0 5 15,16 0-5-15,-2 3 5 0,-14-3-83 0,0 0 83 16,9 0-83-16,-2 0 83 0,-7 0-141 0,0 0 141 0,0 4-140 16,0-1 140-16,0 6-681 0</inkml:trace>
  <inkml:trace contextRef="#ctx0" brushRef="#br1" timeOffset="51421.17">18517 7959 695 0,'0'0'0'0,"7"0"0"16,9 0 0-16,-16 0 94 0,0 0-94 0,15 5 94 16,6 9-94-16,-21-14 84 0,0 0-84 0,18 17 84 15,4 4-84-15,-22-21 50 0,0 0-50 0,21 22 50 0,2 0-50 16,-23-22 32-16,0 0-32 0,22 23 33 0,-1-1-33 15,-21-22 22-15,0 0-22 0,18 19 22 0,-6-2-22 16,-12-17 17-16,0 0-17 0,9 15 17 0,-4-5-17 0,-5-10 35 16,0 0-35-16,-5 18 36 0,-8-3-36 0,13-15 18 15,0 0-18-15,-13 15 19 0,-7-3-19 0,20-12 5 16,0 0-5-16,-22 12 6 0,-6-3-6 0,28-9-218 16,0 0 218-16,-30 3-217 0,-1-3 217 0,-34 0-620 15</inkml:trace>
  <inkml:trace contextRef="#ctx0" brushRef="#br1" timeOffset="52275.95">19655 7814 886 0,'0'0'0'0,"0"0"0"15,0 0 0-15,0 0 69 0,0 0-69 0,0 0 70 16,0 0-70-16,0 0 43 0,0 0-43 0,0 0 43 16,-2 22-43-16,2-22 1 0,0 0-1 0,-4 20 2 15,-3 8-2-15,7-28 3 0,0 0-3 0,-5 32 4 16,-4 8-4-16,9-40 4 0,0 0-4 0,-7 46 4 15,2 2-4-15,5-48 0 0,0 0 0 0,-2 48 1 0,4 3-1 16,-2-51-2-16,0 0 2 0,12 47-1 0,2-8 1 16,-14-39-1-16,0 0 1 0,25 27 0 0,1-11 0 15,-26-16 10-15,0 0-10 0,33 0 11 0,2-12-11 0,-35 12 41 16,0 0-41-16,35-28 41 0,1-11-41 0,-36 39 22 16,0 0-22-16,33-46 22 0,2-9-22 0,-35 55 36 15,0 0-36-15,23-53 36 0,-6-2-36 0,-17 55 13 16,0 0-13-16,11-46 13 0,-10 1-13 0,-1 45 20 15,0 0-20-15,-3-34 20 0,-6 5-20 0,9 29 24 16,0 0-24-16,-10-22 25 0,-6 6-25 0,16 16 0 16,0 0 0-16,-14-8 1 0,-2 8-1 0,16 0-45 0,0 0 45 15,-20 12-45-15,-3 12 45 0,23-24-140 0,0 0 140 16,-16 22-139-16,6 4 139 0,-16 23-725 0</inkml:trace>
  <inkml:trace contextRef="#ctx0" brushRef="#br1" timeOffset="52667.7">20100 8350 1278 0,'0'0'0'0,"0"-9"0"0,4-3 0 0,-4 12 106 16,0 0-106-16,2-8 106 0,1 1-106 0,-3 7 58 15,0 0-58-15,7-7 59 0,2-2-59 0,-9 9 46 16,0 0-46-16,10-8 46 0,4-4-46 0,-14 12-2 16,0 0 2-16,14-10-2 0,4-1 2 0,-18 11-5 15,0 0 5-15,12-7-5 0,0 4 5 0,-12 3-54 0,0 0 54 16,9-3-54-16,-1 1 54 0,-8 2-157 0,0 0 157 16,2-2-156-16,0 2 156 0,3-2-849 0</inkml:trace>
  <inkml:trace contextRef="#ctx0" brushRef="#br1" timeOffset="52996.88">20337 7925 1099 0,'0'0'0'0,"0"-10"0"15,2-6 0-15,-2 16 114 0,0 0-114 0,4-15 115 0,1-9-115 16,-5 24 85-16,0 0-85 0,3-24 86 0,4-5-86 16,-7 29 24-16,0 0-24 0,6-28 25 0,1 1-25 15,-7 27 0-15,0 0 0 0,8-26 1 0,1 2-1 0,-9 24 11 16,0 0-11-16,9-17 11 0,1 3-11 0,-10 14 8 16,0 0-8-16,12-8 8 0,4 4-8 0,-16 4 1 15,0 0-1-15,14 0 1 0,3 2-1 0,-17-2 4 16,0 0-4-16,18 7 4 0,1-4-4 0,-19-3 0 15,0 0 0-15,12 6 1 0,-1 0-1 0,-11-6-71 16,0 0 71-16,7 4-71 0,-2-1 71 0,-5-3-145 16,0 0 145-16,-2 11-145 0,-7 2 145 0,-1 11-779 15</inkml:trace>
  <inkml:trace contextRef="#ctx0" brushRef="#br1" timeOffset="53252.93">20337 8045 807 0,'0'0'0'0,"11"2"0"16,12 1 0-16,-23-3 112 0,0 0-112 0,22 5 112 15,3 5-112-15,-25-10 64 0,0 0-64 0,24 12 65 16,2 0-65-16,-26-12 43 0,0 0-43 0,26 16 44 16,-3 1-44-16,-23-17 15 0,0 0-15 0,17 17 15 15,-3 0-15-15,-14-17 10 0,0 0-10 0,7 19 11 16,-3-2-11-16,-4-17 17 0,0 0-17 0,-6 22 17 15,-6-1-17-15,12-21 1 0,0 0-1 0,-15 19 1 16,-6 0-1-16,21-19-208 0,0 0 208 0,-21 13-207 0,-2-2 207 16,23-11-152-16,0 0 152 0,-40 0-152 15,-12-7 152-15,-41 0-364 0</inkml:trace>
  <inkml:trace contextRef="#ctx0" brushRef="#br1" timeOffset="56375.81">22566 10119 348 0,'0'0'0'0,"0"0"0"0,22-15 0 0,-22 15 85 16,0 0-85-16,18-10 85 0,3-1-85 0,-21 11 53 15,0 0-53-15,27-10 54 0,3-2-54 0,-30 12 33 16,0 0-33-16,31-8 34 0,6-4-34 0,-37 12 7 15,0 0-7-15,38-11 8 0,4 3-8 0,-42 8 26 0,0 0-26 16,44-9 26-16,3-1-26 0,-47 10 29 0,0 0-29 16,45-9 29-16,2 1-29 0,-47 8 31 0,0 0-31 15,49-7 31-15,1 2-31 0,-50 5 22 0,0 0-22 0,54 0 22 16,4 0-22-16,-58 0 41 0,0 0-41 0,61 5 41 16,0 5-41-16,-61-10 13 0,0 0-13 0,75 16 14 15,3 6-14-15,-78-22 22 0,0 0-22 0,73 22 22 16,0 2-22-16,-73-24 14 0,0 0-14 0,70 19 15 15,-4-4-15-15,-66-15 40 0,0 0-40 0,56 9 40 16,-9-6-40-16,-47-3 42 0,0 0-42 0,49-3 42 16,0-2-42-16,-49 5 26 0,0 0-26 0,50-7 26 15,4-8-26-15,-54 15 28 0,0 0-28 0,70-18 28 16,10-4-28-16,-80 22 44 0,0 0-44 0,56-17 44 16,-11 2-44-16,-45 15 8 0,0 0-8 0,42-16 9 15,-4 3-9-15,-38 13 7 0,0 0-7 0,35-12 7 0,-2 3-7 16,-33 9 4-16,0 0-4 0,26-5 4 0,-5 5-4 15,-21 0-13-15,0 0 13 0,16 3-12 0,-6 6 12 0,-10-9-109 16,0 0 109-16,9 15-109 0,-2 6 109 0,-7-21-120 16,0 0 120-16,16 36-739 0,-32-72 739 0</inkml:trace>
  <inkml:trace contextRef="#ctx0" brushRef="#br1" timeOffset="57126.43">26884 10150 214 0,'0'0'0'0,"0"0"0"0,21-10 0 0,-21 10-36 16,0 0 36-16,9-3-36 0,-2 1 36 0,9-2-38 15</inkml:trace>
  <inkml:trace contextRef="#ctx0" brushRef="#br1" timeOffset="57470.9">26978 10145 191 0,'0'0'0'0,"7"0"0"0,6 2 0 0,-13-2 102 16,0 0-102-16,20 2 102 0,8-1-102 0,-28-1 83 15,0 0-83-15,33-1 83 0,7-3-83 0,-40 4 57 16,0 0-57-16,42-2 57 0,4-3-57 0,-46 5 37 15,0 0-37-15,50-5 37 0,6 0-37 0,-56 5 34 16,0 0-34-16,57-5 34 0,6 1-34 0,-63 4 13 0,0 0-13 16,61-3 13-16,2 0-13 0,-63 3 6 0,0 0-6 15,62 3 6-15,3 0-6 0,-65-3 9 0,0 0-9 16,80 7 9-16,11 0-9 0,-91-7 7 0,0 0-7 16,83 5 8-16,1 0-8 0,-84-5 7 0,0 0-7 0,73 0 8 15,-5 2-8-15,-68-2 33 0,0 0-33 0,68-2 33 16,0-3-33-16,-68 5 51 0,0 0-51 0,64-5 51 15,-1-3-51-15,-63 8 35 0,0 0-35 0,49-6 36 16,-9 3-36-16,-40 3 27 0,0 0-27 0,43-5 27 16,1 1-27-16,-44 4 27 0,0 0-27 0,45-3 27 15,1 0-27-15,-46 3 22 0,0 0-22 0,47-6 22 16,1 0-22-16,-48 6 9 0,0 0-9 0,42-9 10 16,-2-1-10-16,-40 10 18 0,0 0-18 0,33-5 18 15,-3-4-18-15,-30 9 3 0,0 0-3 0,24-3 4 16,-3-1-4-16,-21 4 0 0,0 0 0 0,18-3 1 0,-4-2-1 15,-14 5-138-15,0 0 138 0,10-12-137 0,-3-4 137 16,10-11-718-16</inkml:trace>
  <inkml:trace contextRef="#ctx0" brushRef="#br1" timeOffset="61179.98">22379 7526 259 0,'0'0'0'0,"5"-7"0"0,6-5 0 15,-11 12 80-15,0 0-80 0,0 0 81 0,-11 3-81 16,11-3 76-16,0 0-76 0,-8 4 77 0,-3 1-77 0,11-5 65 15,0 0-65-15,-10 15 65 0,-2 1-65 0,12-16 31 16,0 0-31-16,-11 27 31 0,2 9-31 0,9-36 26 16,0 0-26-16,-5 36 26 0,10 4-26 0,-5-40 8 15,0 0-8-15,6 36 9 0,8-2-9 0,-14-34-8 16,0 0 8-16,19 27-7 0,2-8 7 0,-21-19-17 16,0 0 17-16,24 5-17 0,6-10 17 0,-30 5 14 15,0 0-14-15,26-22 15 0,2-14-15 0,-28 36 38 16,0 0-38-16,22-46 39 0,-1-11-39 0,-21 57 38 0,0 0-38 15,16-51 38-15,-6-4-38 0,-10 55 62 0,0 0-62 16,0-52 63-16,-7 4-63 0,7 48 39 0,0 0-39 16,-14-41 40-16,-6 5-40 0,20 36 36 0,0 0-36 0,-21-31 36 15,-4 11-36-15,25 20 16 0,0 0-16 0,-22-12 17 16,-3 12-17-16,25 0-48 0,0 0 48 0,-24 8-48 16,1 15 48-16,23-23-111 0,0 0 111 0,-16 15-110 15,6 6 110-15,-16 13-632 0</inkml:trace>
  <inkml:trace contextRef="#ctx0" brushRef="#br1" timeOffset="61450.14">22640 7820 931 0,'0'0'0'0,"-3"-6"0"0,-2-3 0 0,5 9 80 16,0 0-80-16,2-3 80 0,3 3-80 0,-5 0 75 15,0 0-75-15,7 0 75 0,-4 0-75 0,-3 0 38 16,0 0-38-16,5 0 38 0,2 0-38 0,-7 0 2 16,0 0-2-16,6 0 2 0,-1 3-2 0,-5-3-52 15,0 0 52-15,3 0-52 0,-1 2 52 0,-2-2-169 16,0 0 169-16,0 0-168 0,7 1 168 0,-3 1-558 15</inkml:trace>
  <inkml:trace contextRef="#ctx0" brushRef="#br1" timeOffset="61854.2">23038 7539 1132 0,'0'0'0'0,"10"-5"0"15,9-7 0-15,-19 12 113 0,0 0-113 0,19-12 113 16,8-6-113-16,-27 18 75 0,0 0-75 0,21-18 75 16,3-4-75-16,-24 22 49 0,0 0-49 0,23-20 49 0,-8-8-49 15,-15 28 2-15,0 0-2 0,14-27 2 0,-5-4-2 16,-9 31 2-16,0 0-2 0,5-29 2 0,-1 0-2 0,-4 29 6 15,0 0-6-15,1-24 6 0,-1 7-6 16,0 17 32-16,0 0-32 0,-1-16 32 0,-1 8-32 0,2 8 1 16,0 0-1-16,-2 3 1 0,0 9-1 0,2-12 5 15,0 0-5-15,0 24 6 0,0 12-6 0,0-36 15 16,0 0-15-16,0 39 15 0,2 8-15 0,-2-47 1 16,0 0-1-16,0 48 1 0,-2-2-1 0,2-46 3 15,0 0-3-15,-3 39 4 0,-2-3-4 0,5-36-30 16,0 0 30-16,-4 29-30 0,-5-5 30 0,9-24-144 15,0 0 144-15,-7 19-143 0,-1-3 143 0,8-16-208 0,0 0 208 16,-5 12-207-16,-2-6 207 0,-6 15-624 0</inkml:trace>
  <inkml:trace contextRef="#ctx0" brushRef="#br1" timeOffset="62020.25">23010 7841 763 0,'0'0'0'0,"9"0"0"16,6-7 0-16,-15 7 140 0,0 0-140 0,19 0 140 15,1 0-140-15,-20 0 97 0,0 0-97 0,26 0 97 16,5 0-97-16,-31 0 52 0,0 0-52 0,35-2 53 16,5 1-53-16,-40 1-44 0,0 0 44 0,43-5-44 15,5-2 44-15,-48 7-148 0,0 0 148 0,90-12-722 16,-180 24 722-16</inkml:trace>
  <inkml:trace contextRef="#ctx0" brushRef="#br1" timeOffset="63115.36">27130 7188 1054 0,'0'0'0'0,"0"0"-193"16,0 0 193-16,0 0-192 0,0 0 192 0,0 0-78 16,0 0 78-16,0 0-78 0,0 0 78 0,0 0-20 15,0 0 20-15,0 0-20 0,-42 43 20 0,42-43-15 16,0 0 15-16,-21 34-15 0,-1 7 15 0,22-41-1 15,0 0 1-15,-16 47 0 0,4-1 0 0,12-46 9 16,0 0-9-16,-6 45 9 0,6-1-9 0,0-44 12 0,0 0-12 16,7 34 12-16,7-10-12 0,-14-24 61 0,0 0-61 15,16 9 62-15,1-14-62 0,-17 5 63 0,0 0-63 16,20-21 64-16,1-10-64 0,-21 31 68 0,0 0-68 0,15-37 69 16,-1-11-69-16,-14 48 66 0,0 0-66 0,5-48 67 15,-5-4-67-15,0 52 48 0,0 0-48 0,-3-46 49 16,-6 2-49-16,9 44 8 0,0 0-8 0,-12-36 8 15,-4 8-8-15,16 28 0 0,0 0 0 0,-17-15 0 16,-1 8 0-16,18 7-121 0,0 0 121 0,-17 7-120 16,0 10 120-16,-18 7-567 0</inkml:trace>
  <inkml:trace contextRef="#ctx0" brushRef="#br1" timeOffset="63357.82">27395 7486 1054 0,'0'0'0'0,"-12"-10"0"0,-8-7 0 0,20 17 154 15,0 0-154-15,4 2 155 0,10 13-155 0,-14-15 18 16,0 0-18-16,14 14 19 0,-2 3-19 0,-12-17-160 15,0 0 160-15,12 10-160 0,0 0 160 0,-12-10-259 16,0 0 259-16,12 4-259 0,-1-8 259 0,12 4-297 16</inkml:trace>
  <inkml:trace contextRef="#ctx0" brushRef="#br1" timeOffset="63716.15">27815 7223 942 0,'0'0'0'0,"7"-12"0"15,6-7 0-15,-13 19 126 0,0 0-126 0,20-24 126 16,6-7-126-16,-26 31 68 0,0 0-68 0,24-36 69 16,1-2-69-16,-25 38 36 0,0 0-36 0,20-36 36 15,0 4-36-15,-20 32 11 0,0 0-11 0,14-31 11 16,-2 7-11-16,-12 24 34 0,0 0-34 0,7-21 34 15,-4 8-34-15,-3 13 0 0,0 0 0 0,2-9 0 16,-2 4 0-16,0 5 1 0,0 0-1 0,-7 12 1 0,-3 12-1 16,10-24 0-16,0 0 0 0,-9 32 1 0,-2 15-1 15,11-47 0-15,0 0 0 0,-10 51 0 0,1 7 0 0,9-58 0 16,0 0 0-16,-9 57 0 0,3 1 0 0,6-58-6 16,0 0 6-16,-7 52-6 0,1-5 6 0,6-47-50 15,0 0 50-15,-7 40-50 0,2-6 50 0,5-34-95 16,0 0 95-16,-7 29-94 0,-2-6 94 0,9-23-126 15,0 0 126-15,-10 20-125 0,-4-4 125 0,-10 19-617 16</inkml:trace>
  <inkml:trace contextRef="#ctx0" brushRef="#br1" timeOffset="63851.82">27680 7690 875 0,'0'0'0'0,"16"2"0"15,10 1 0-15,-26-3 130 0,0 0-130 0,39 0 130 16,13-5-130-16,-52 5 100 0,0 0-100 0,61-10 100 15,8-5-100-15,-69 15-93 0,0 0 93 0,74-24-92 16,6-7 92-16,73-24-780 0</inkml:trace>
  <inkml:trace contextRef="#ctx0" brushRef="#br1" timeOffset="67683.95">30337 8417 135 0,'0'0'0'0,"12"-6"0"0,11-6 0 0,-23 12 25 15,0 0-25-15,23-15 26 0,3-4-26 0,-26 19 25 0,0 0-25 16,29-19 26-16,6 2-26 0,-35 17 34 0,0 0-34 16,35-20 35-16,3 1-35 0,-38 19 20 0,0 0-20 0,37-17 20 15,1 0-20-15,-38 17 18 0,0 0-18 0,33-18 19 16,-1 3-19-16,-32 15 10 0,0 0-10 0,26-15 10 16,-5 6-10-16,-21 9-8 0,0 0 8 0,17-10-7 15,-1 1 7-15,17-8-230 0</inkml:trace>
  <inkml:trace contextRef="#ctx0" brushRef="#br1" timeOffset="68070.3">30226 8644 707 0,'0'0'0'0,"12"-5"0"0,10-2 0 0,-22 7 123 15,0 0-123-15,20-8 123 0,1-4-123 0,-21 12 79 0,0 0-79 16,22-16 79-16,1-6-79 0,-23 22 1 0,0 0-1 16,28-20 2-16,1-4-2 0,-29 24-3 0,0 0 3 15,37-24-3-15,3-4 3 0,-40 28-27 0,0 0 27 0,45-27-27 16,4-1 27-16,-49 28-15 0,0 0 15 0,47-27-14 16,-2 3 14-16,-45 24-36 0,0 0 36 0,39-20-35 15,-4 2 35-15,-35 18-159 0,0 0 159 0,29-13-159 16,-3-1 159-16,30-12-378 0</inkml:trace>
  <inkml:trace contextRef="#ctx0" brushRef="#br1" timeOffset="68865.92">31229 7951 527 0,'0'0'0'0,"0"-7"0"15,2-5 0-15,-2 12 115 0,0 0-115 0,2-5 116 0,-1 1-116 16,-1 4 102-16,0 0-102 0,6-3 103 0,2-2-103 15,-8 5 71-15,0 0-71 0,12-7 71 0,2-2-71 16,-14 9 42-16,0 0-42 0,18-12 43 0,3-5-43 0,-21 17 29 16,0 0-29-16,21-17 29 0,3-7-29 0,-24 24 8 15,0 0-8-15,19-22 8 0,0-4-8 0,-19 26 28 16,0 0-28-16,16-22 28 0,-2-2-28 0,-14 24 5 16,0 0-5-16,12-19 6 0,-3 2-6 0,-9 17 9 15,0 0-9-15,9-16 10 0,-1 4-10 0,-8 12 8 16,0 0-8-16,6-8 9 0,-3 1-9 0,-3 7 8 15,0 0-8-15,3-3 8 0,-1-1-8 0,-2 4 3 16,0 0-3-16,0 0 4 0,0 4-4 0,0-4 6 0,0 0-6 16,-3 15 6-16,-4 7-6 0,7-22 3 0,0 0-3 15,-5 33 3-15,-1 3-3 0,6-36-1 0,0 0 1 16,-5 43 0-16,0 1 0 0,5-44-1 0,0 0 1 0,-4 41-1 16,1 0 1-16,3-41-1 0,0 0 1 0,-4 38-1 15,3-2 1-15,1-36-4 0,0 0 4 0,-2 31-4 16,2-5 4-16,0-26-6 0,0 0 6 0,0 22-6 15,0-7 6-15,0-15-66 0,0 0 66 0,0 12-66 16,-2-3 66-16,2-9-154 0,0 0 154 0,-2 5-153 16,2-2 153-16,-1 8-610 0</inkml:trace>
  <inkml:trace contextRef="#ctx0" brushRef="#br1" timeOffset="69197.2">31236 8329 191 0,'0'0'0'0,"5"-7"0"0,4 2 0 0,-9 5 96 15,0 0-96-15,10-8 96 0,4 1-96 0,-14 7 88 16,0 0-88-16,16-12 88 0,3 3-88 0,-19 9 62 16,0 0-62-16,21-13 63 0,2 1-63 0,-23 12 44 0,0 0-44 15,19-9 45-15,0 2-45 0,-19 7 30 0,0 0-30 16,16-5 30-16,-4 2-30 0,-12 3 7 0,0 0-7 0,9-2 8 16,-4 0-8-16,-5 2-110 0,0 0 110 0,5-2-110 15,0 2 110-15,-5 0-148 0,0 0 148 0,6 0-147 16,1 0 147-16,5-3-153 0</inkml:trace>
  <inkml:trace contextRef="#ctx0" brushRef="#br1" timeOffset="69632.53">31679 8273 359 0,'0'0'0'0,"-6"-4"0"0,-4-3 0 0,10 7 142 16,0 0-142-16,0 0 142 0,5-3-142 0,-5 3 111 15,0 0-111-15,5-2 112 0,2 1-112 0,-7 1 85 16,0 0-85-16,7-2 85 0,0-7-85 0,-7 9 77 16,0 0-77-16,7-7 78 0,-2-1-78 0,-5 8 50 0,0 0-50 15,6-7 50-15,-1-2-50 0,-5 9 44 0,0 0-44 16,3-3 45-16,1-4-45 0,-4 7 36 0,0 0-36 16,0 0 36-16,3-3-36 0,-3 3 8 0,0 0-8 0,0 0 9 15,0 0-9-15,0 0 37 0,0 0-37 0,0 0 37 16,0 5-37-16,0-5 18 0,0 0-18 0,0 5 18 15,0-2-18-15,0-3 10 0,0 0-10 0,0 2 11 16,-1 0-11-16,1-2-82 0,0 0 82 0,0 0-82 16,-4 2 82-16,4-2-170 0,0 0 170 0,0 0-169 15,2-6 169-15,0-2-721 0</inkml:trace>
  <inkml:trace contextRef="#ctx0" brushRef="#br1" timeOffset="70172.64">32015 7663 516 0,'0'0'0'0,"7"-4"0"0,7 1 0 0,-14 3 114 0,0 0-114 15,14-9 114-15,1 3-114 0,-15 6 79 16,0 0-79-16,18-7 80 0,-1 2-80 0,-17 5 54 0,0 0-54 16,19-4 55-16,0 1-55 0,-19 3 20 0,0 0-20 15,20-2 20-15,1 2-20 0,-21 0 12 0,0 0-12 0,20 0 12 16,1 5-12-16,-21-5 9 0,0 0-9 0,18 7 10 15,-3 2-10-15,-15-9 3 0,0 0-3 0,11 12 4 16,-4 3-4-16,-7-15 12 0,0 0-12 0,3 15 12 16,-4 6-12-16,1-21 8 0,0 0-8 0,-7 26 8 15,-6 3-8-15,13-29 1 0,0 0-1 0,-17 32 1 16,-4 6-1-16,21-38-35 0,0 0 35 0,-26 41-34 16,-5 2 34-16,31-43-60 0,0 0 60 0,-32 39-59 15,1-1 59-15,31-38-62 0,0 0 62 0,-28 33-61 16,4-3 61-16,24-30-53 0,0 0 53 0,-19 24-53 15,5-5 53-15,14-19-51 0,0 0 51 0,-7 21-51 16,7-2 51-16,0-19-1 0,0 0 1 0,8 15 0 0,10-1 0 16,-18-14 36-16,0 0-36 0,21 10 37 0,7-1-37 15,-28-9 42-15,0 0-42 0,29 3 43 0,4-6-43 16,-33 3 0-16,0 0 0 0,35-7 0 0,3-4 0 0,-38 11-54 16,0 0 54-16,35-17-54 0,-2-5 54 0,35-16-432 15</inkml:trace>
  <inkml:trace contextRef="#ctx0" brushRef="#br1" timeOffset="85230.15">20048 7373 158 0,'0'0'0'0,"0"0"0"15,4-20 0-15,-4 20 58 0,0 0-58 0,1-23 59 16,3-2-59-16,-4 25 78 0,0 0-78 0,2-31 78 15,1-12-78-15,-3 43 74 0,0 0-74 0,9-44 74 16,1-6-74-16,-10 50 68 0,0 0-68 0,14-55 68 16,0-3-68-16,-14 58 54 0,0 0-54 0,18-60 55 15,1-4-55-15,-19 64 45 0,0 0-45 0,21-63 46 16,1 0-46-16,-22 63 47 0,0 0-47 0,30-74 48 16,7-5-48-16,-37 79 41 0,0 0-41 0,34-67 42 15,1 1-42-15,-35 66 27 0,0 0-27 0,39-59 27 0,2 6-27 16,-41 53 5-16,0 0-5 0,42-51 5 0,7 5-5 15,-49 46 9-15,0 0-9 0,52-43 10 0,4 7-10 0,-56 36 1 16,0 0-1-16,57-36 1 0,4 5-1 0,-61 31 2 16,0 0-2-16,51-24 3 0,-4 2-3 0,-47 22 1 15,0 0-1-15,64-21 2 0,10-3-2 0,-74 24 4 16,0 0-4-16,76-24 5 0,4 2-5 0,-80 22 6 16,0 0-6-16,81-17 7 0,-5 1-7 0,-76 16 7 15,0 0-7-15,80-10 8 0,0 5-8 0,-80 5 15 16,0 0-15-16,82-7 15 0,0 5-15 0,-82 2 3 15,0 0-3-15,82 0 4 0,0-3-4 0,-82 3 2 0,0 0-2 16,84 0 3-16,-1 3-3 0,-83-3 1 0,0 0-1 16,79 6 2-16,-3 2-2 0,-76-8 9 0,0 0-9 0,68 14 9 15,-9 1-9-15,-59-15 8 0,0 0-8 0,61 17 8 16,-1 2-8-16,-60-19 3 0,0 0-3 0,48 16 4 16,-4-3-4-16,-44-13 2 0,0 0-2 0,42 19 3 15,-2 2-3-15,-40-21 1 0,0 0-1 0,36 24 2 16,-2 1-2-16,-34-25 15 0,0 0-15 0,33 30 15 15,-2 0-15-15,-31-30 3 0,0 0-3 0,24 28 4 16,-1-4-4-16,-23-24 7 0,0 0-7 0,16 27 7 16,-2 1-7-16,-14-28 23 0,0 0-23 0,10 27 24 15,-1-3-24-15,-9-24 36 0,0 0-36 0,5 26 36 16,-1-1-36-16,-4-25 6 0,0 0-6 0,3 31 7 16,1-3-7-16,-4-28 20 0,0 0-20 0,0 24 20 15,0-2-20-15,0-22 33 0,0 0-33 0,-2 20 34 0,0-8-34 16,2-12 1-16,0 0-1 0,-2 12 2 0,-1-1-2 15,3-11 6-15,0 0-6 0,-2 8 7 0,0-4-7 16,2-4 24-16,0 0-24 0,-1 5 25 0,1-2-25 0,0-3 1 16,0 0-1-16,-2 2 2 0,2 0-2 0,0-2 6 15,0 0-6-15,-2 5 7 0,0-5-7 0,2 0 3 16,0 0-3-16,0 0 4 0,0 3-4 0,0-3-1 16,0 0 1-16,0 0 0 0,0 0 0 0,0 0 0 15,0 0 0-15,0 0 0 0,6 0 0 0,-6 0-15 16,0 0 15-16,5-3-15 0,0 3 15 0,-5 0-90 15,0 0 90-15,7-5-90 0,2-2 90 0,-9 7-154 0,0 0 154 16,15-9-877-16,-30 18 877 0</inkml:trace>
  <inkml:trace contextRef="#ctx0" brushRef="#br1" timeOffset="86266.31">22418 5881 236 0,'0'0'0'0,"0"-8"0"0,0-8 0 0,0 16 61 15,0 0-61-15,0 0 62 0,-4 2-62 0,4-2 49 16,0 0-49-16,-2 7 49 0,2 0-49 0,0-7 26 15,0 0-26-15,0 5 26 0,0 3-26 0,0-8 10 16,0 0-10-16,2 11 11 0,5-3-11 0,-7-8 10 0,0 0-10 16,10 7 11-16,4 2-11 0,-14-9 3 0,0 0-3 15,14 3 4-15,2-1-4 0,-16-2 6 0,0 0-6 16,14 1 6-16,2 1-6 0,-16-2 37 0,0 0-37 0,14 0 38 16,-2-2-38-16,-12 2 40 0,0 0-40 0,17-3 41 15,-1-7-41-15,-16 10 39 0,0 0-39 0,19-14 40 16,4-5-40-16,-23 19 27 0,0 0-27 0,26-22 27 15,2-4-27-15,-28 26 27 0,0 0-27 0,33-27 27 16,3-4-27-16,-36 31 33 0,0 0-33 0,46-36 33 16,6-2-33-16,-52 38 29 0,0 0-29 0,56-41 29 15,5-5-29-15,-61 46 15 0,0 0-15 0,76-57 15 16,11-9-15-16,-87 66 12 0,0 0-12 0,84-59 13 16,3-1-13-16,-87 60 16 0,0 0-16 0,77-58 17 15,-8 3-17-15,-69 55 14 0,0 0-14 0,63-51 15 16,-9 5-15-16,-54 46 1 0,0 0-1 0,47-41 1 0,-7 6-1 15,-40 35 1-15,0 0-1 0,28-27 1 0,-7 8-1 16,-21 19 1-16,0 0-1 0,14-14 1 0,-4 4-1 16,-10 10-52-16,0 0 52 0,14-5-52 0,-3 5 52 15,-11 0-130-15,0 0 130 0,24-9-589 0,-48 18 589 16</inkml:trace>
  <inkml:trace contextRef="#ctx0" brushRef="#br1" timeOffset="87828.31">24372 2936 169 0,'0'0'0'0,"-2"2"0"0,-1 5 0 16,3-7 32-16,0 0-32 0,-5-4 32 0,-4-1-32 16,9 5 24-16,0 0-24 0,-12-3 25 0,-6-4-25 15,18 7-13-15,0 0 13 0,-14 0-12 0,-1 0 12 0,15 0-45 16,0 0 45-16,-14 3-44 0,-2 4 44 0,-13 2-55 15</inkml:trace>
  <inkml:trace contextRef="#ctx0" brushRef="#br1" timeOffset="88068.61">24257 3524 102 0,'0'0'0'0,"5"-21"0"16,4-13 0-16,-9 34 29 0,0 0-29 0,-10-8 29 15,-8 11-29-15,18-3 12 0,0 0-12 0,-10-3 13 16,3-6-13-16,-11-3-82 0</inkml:trace>
  <inkml:trace contextRef="#ctx0" brushRef="#br1" timeOffset="88352.63">24572 3161 236 0,'0'0'0'0,"-8"12"0"0,-4 8 0 0,12-20 89 16,0 0-89-16,-2 24 90 0,4 7-90 0,-2-31 55 16,0 0-55-16,0 28 55 0,1 2-55 0,-1-30 39 15,0 0-39-15,0 29 39 0,2 2-39 0,-2-31 27 16,0 0-27-16,4 24 27 0,1 0-27 0,-5-24 8 0,0 0-8 16,14 19 8-16,5-3-8 0,-19-16 10 15,0 0-10-15,24 8 11 0,4-4-11 0,-28-4 8 0,0 0-8 16,32 0 9-16,1-9-9 0,-33 9-40 0,0 0 40 15,29-12-39-15,-1-3 39 0,-28 15-116 0,0 0 116 0,23-16-116 16,-6-3 116-16,23-17-211 0</inkml:trace>
  <inkml:trace contextRef="#ctx0" brushRef="#br1" timeOffset="89059.92">24564 3078 516 0,'0'0'0'0,"12"-3"0"0,9-4 0 0,-21 7 75 16,0 0-75-16,24-5 75 0,6-3-75 0,-30 8 54 15,0 0-54-15,33-11 54 0,4 3-54 0,-37 8 16 16,0 0-16-16,36-9 17 0,2-3-17 0,-38 12 8 16,0 0-8-16,37-10 9 0,-2 1-9 0,-35 9 8 15,0 0-8-15,30-12 8 0,-4 4-8 0,-26 8 0 16,0 0 0-16,19-11 1 0,-3 6-1 0,-16 5-5 16,0 0 5-16,8-7-5 0,-3 2 5 0,-5 5-141 0,0 0 141 15,2-3-140-15,-4-1 140 0,-1-1-318 0</inkml:trace>
  <inkml:trace contextRef="#ctx0" brushRef="#br1" timeOffset="89344.19">24550 3252 863 0,'0'0'0'0,"12"0"0"16,9 1 0-16,-21-1 134 0,0 0-134 0,24 2 135 16,4 0-135-16,-28-2 83 0,0 0-83 0,28 3 84 15,0 1-84-15,-28-4 61 0,0 0-61 0,26 3 62 16,-2-3-62-16,-24 0 44 0,0 0-44 0,20-3 45 16,-3-1-45-16,-17 4 4 0,0 0-4 0,12-7 4 0,-3-1-4 15,-9 8 2-15,0 0-2 0,7-12 2 0,-2 0-2 16,-5 12-71-16,0 0 71 0,4-16-71 0,-3-4 71 0,-1 20-119 15,0 0 119-15,-7-19-118 0,-5-5 118 0,-7-22-769 16</inkml:trace>
  <inkml:trace contextRef="#ctx0" brushRef="#br1" timeOffset="90019.59">24259 3015 684 0,'0'0'0'0,"12"-7"0"16,9-8 0-16,-21 15 65 0,0 0-65 0,-5 0 65 16,-16 8-65-16,21-8 65 0,0 0-65 0,-16 7 66 15,1 2-66-15,15-9 37 0,0 0-37 0,-14 7 38 16,5-4-38-16,9-3 15 0,0 0-15 0,-11 5 16 0,4-5-16 16,7 0 12-16,0 0-12 0,-5 0 12 15,0 0-12-15,5 0 4 0,0 0-4 0,-2 0 5 0,-1 0-5 16,3 0 0-16,0 0 0 0,0 0 1 0,-4 4-1 0,4-4 0 15,0 0 0-15,0 0 0 0,-1 3 0 0,1-3 1 16,0 0-1-16,-4 9 2 0,1-2-2 0,3-7 0 16,0 0 0-16,-4 13 0 0,-1 3 0 0,5-16 0 15,0 0 0-15,0 22 0 0,2 5 0 0,-2-27 0 16,0 0 0-16,5 28 0 0,4-4 0 0,-9-24-1 16,0 0 1-16,10 29-1 0,2 2 1 0,-12-31 3 15,0 0-3-15,16 31 4 0,-2-4-4 0,-14-27 7 16,0 0-7-16,17 27 8 0,4 1-8 0,-21-28 24 0,0 0-24 15,19 24 25-15,-1-4-25 0,-18-20 13 0,0 0-13 16,15 19 13-16,1-2-13 0,-16-17 5 0,0 0-5 16,12 14 5-16,-3-2-5 0,-9-12 14 0,0 0-14 0,5 12 15 15,-1-3-15-15,-4-9 22 0,0 0-22 0,0 6 23 16,-2 3-23-16,2-9 7 0,0 0-7 0,-12 12 8 16,-7 7-8-16,19-19 5 0,0 0-5 0,-20 13 5 15,0 3-5-15,20-16 7 0,0 0-7 0,-30 15 7 16,-5 1-7-16,35-16 7 0,0 0-7 0,-30 12 7 15,1-4-7-15,29-8 14 0,0 0-14 0,-30 11 15 16,1-3-15-16,29-8 3 0,0 0-3 0,-30 4 4 16,6-1-4-16,24-3 0 0,0 0 0 0,-20 5 0 15,7-5 0-15,13 0-178 0,0 0 178 0,-11 4-177 16,4-4 177-16,-10 3-647 0</inkml:trace>
  <inkml:trace contextRef="#ctx0" brushRef="#br1" timeOffset="91145.32">25039 3060 729 0,'0'0'0'0,"0"0"0"0,0 0 0 15,0 0 69-15,0 0-69 0,0 0 70 0,0 0-70 16,0 0 57-16,0 0-57 0,0 0 58 0,0 0-58 16,0 0 21-16,0 0-21 0,0 0 21 0,0 0-21 0,0 0 1 15,0 0-1-15,0 0 2 0,0 0-2 0,0 0 0 16,0 0 0-16,0 0 0 0,0 0 0 0,0 0 8 16,0 0-8-16,0 0 8 0,-3 27-8 0,3-27 38 15,0 0-38-15,-2 27 39 0,0 6-39 0,2-33 47 16,0 0-47-16,-1 38 47 0,-3 5-47 0,4-43 42 15,0 0-42-15,-2 39 42 0,2 5-42 0,0-44 28 16,0 0-28-16,2 36 28 0,0-1-28 0,-2-35 18 0,0 0-18 16,2 31 18-16,1-7-18 0,-3-24 35 0,0 0-35 15,5 20 35-15,-1-4-35 0,-4-16 18 0,0 0-18 16,9 8 19-16,1-4-19 0,-10-4 11 0,0 0-11 0,9-6 11 16,1-9-11-16,-10 15 18 0,0 0-18 0,9-19 19 15,0-5-19-15,-9 24 3 0,0 0-3 0,8-24 4 16,-1-7-4-16,-7 31-36 0,0 0 36 0,6-32-36 15,-1 1 36-15,-5 31-70 0,0 0 70 0,1-27-70 16,1-1 70-16,-2 28-93 0,0 0 93 0,-2-27-92 16,-3 6 92-16,5 21-101 0,0 0 101 0,-5-19-100 15,0 4 100-15,5 15-81 0,0 0 81 0,-7-12-81 16,0 0 81-16,7 12-71 0,0 0 71 0,-7-7-71 16,2 2 71-16,5 5-50 0,0 0 50 0,-4-4-50 15,1 4 50-15,3 0 0 0,0 0 0 0,0 0 0 16,0 7 0-16,0-7 36 0,0 0-36 0,0 12 37 0,0 4-37 15,0-16 53-15,0 0-53 0,3 17 54 0,1 5-54 0,-4-22 66 16,0 0-66-16,7 17 67 0,3-1-67 16,-10-16 65-16,0 0-65 0,14 12 65 0,3-9-65 0,-17-3 65 15,0 0-65-15,20-3 65 0,2-9-65 0,-22 12 64 16,0 0-64-16,19-12 64 0,2-9-64 0,-21 21 29 16,0 0-29-16,21-26 29 0,-2-3-29 0,-19 29 19 15,0 0-19-15,20-31 20 0,-1-1-20 0,-19 32 17 16,0 0-17-16,17-31 17 0,-1-3-17 0,-16 34 1 15,0 0-1-15,14-28 1 0,-2 4-1 0,-12 24 1 16,0 0-1-16,10-17 1 0,-3 5-1 0,-7 12 3 0,0 0-3 16,7-7 4-16,-1 4-4 0,-6 3 2 0,0 0-2 15,3 7 2-15,-3 5-2 0,0-12 1 0,0 0-1 16,0 27 2-16,0 13-2 0,0-40 0 0,0 0 0 0,-2 36 0 16,1 6 0-16,1-42 0 0,0 0 0 0,-2 36 0 15,0 0 0-15,2-36-2 0,0 0 2 0,-2 31-1 16,1-3 1-16,1-28 0 0,0 0 0 0,-2 24 0 15,2-5 0-15,0-19-2 0,0 0 2 0,2 15-1 16,1-1 1-16,-3-14 1 0,0 0-1 0,5 10 1 16,1-2-1-16,-6-8-25 0,0 0 25 0,7 0-24 15,1-5 24-15,-8 5-138 0,0 0 138 0,11-7-138 16,1-5 138-16,11-8-718 0</inkml:trace>
  <inkml:trace contextRef="#ctx0" brushRef="#br1" timeOffset="91821.52">25590 3299 315 0,'0'0'0'0,"-2"4"0"16,0 4 0-16,2-8 131 0,0 0-131 0,0 19 132 15,0 9-132-15,0-28 95 0,0 0-95 0,0 20 96 16,-1 1-96-16,1-21 63 0,0 0-63 0,-2 19 64 15,0 0-64-15,2-19 49 0,0 0-49 0,-2 12 50 16,1 0-50-16,1-12 30 0,0 0-30 0,-2 8 30 16,0-1-30-16,2-7 33 0,0 0-33 0,0 3 33 15,-3-1-33-15,3-2 7 0,0 0-7 0,-5-3 7 16,-4-2-7-16,9 5 11 0,0 0-11 0,-12-12 11 16,-4-7-11-16,16 19 16 0,0 0-16 0,-14-21 17 15,-2-6-17-15,16 27 32 0,0 0-32 0,-10-31 33 16,1-2-33-16,9 33 34 0,0 0-34 0,-2-39 35 15,6-4-35-15,-4 43 22 0,0 0-22 0,9-43 23 0,6-1-23 16,-15 44 29-16,0 0-29 0,18-43 29 0,3 0-29 0,-21 43 21 16,0 0-21-16,24-36 21 0,2 5-21 0,-26 31 10 15,0 0-10-15,28-27 10 0,0 6-10 0,-28 21 5 16,0 0-5-16,28-15 5 0,-2 3-5 0,-26 12 22 16,0 0-22-16,21-7 22 0,-2 2-22 0,-19 5 0 15,0 0 0-15,14 0 1 0,-4 5-1 0,-10-5 0 16,0 0 0-16,7 7 1 0,-5 1-1 0,-2-8 3 15,0 0-3-15,-2 12 3 0,-3 4-3 0,5-16 5 16,0 0-5-16,-12 24 5 0,-7 0-5 0,19-24 3 16,0 0-3-16,-19 22 3 0,-1 2-3 0,20-24 11 0,0 0-11 15,-21 19 11-15,-1-2-11 0,22-17 0 0,0 0 0 16,-19 15 0-16,3-6 0 0,16-9-10 0,0 0 10 16,-14 7-10-16,4-2 10 0,10-5-102 0,0 0 102 0,-7-2-102 15,3-5 102-15,4 7-174 0,0 0 174 0,5-12-173 16,9-3 173-16,5-9-661 0</inkml:trace>
  <inkml:trace contextRef="#ctx0" brushRef="#br1" timeOffset="92151.61">25930 3000 572 0,'0'0'0'0,"10"0"0"15,6 0 0-15,-16 0 97 0,0 0-97 0,10 1 98 16,-1 3-98-16,-9-4 73 0,0 0-73 0,7 7 73 0,-4-4-73 15,-3-3 47-15,0 0-47 0,2 12 47 0,-2 4-47 16,0-16 23-16,0 0-23 0,-3 20 24 0,-3 1-24 16,6-21 9-16,0 0-9 0,-5 22 10 0,-2 2-10 15,7-24 18-15,0 0-18 0,-2 20 18 0,-3 3-18 0,5-23 3 16,0 0-3-16,5 20 4 0,4 1-4 0,-9-21 2 16,0 0-2-16,16 15 3 0,5-3-3 0,-21-12 1 15,0 0-1-15,26 7 2 0,3-7-2 0,-29 0 9 16,0 0-9-16,28-3 9 0,0-2-9 0,-28 5 3 15,0 0-3-15,25-4 4 0,-3-4-4 0,-22 8 6 16,0 0-6-16,14-11 6 0,-2-1-6 0,-12 12 3 16,0 0-3-16,9-15 3 0,-2 3-3 0,-7 12-65 0,0 0 65 15,7-21-65-15,0 2 65 0,-7 19-155 0,0 0 155 16,7-24-155-16,-2-3 155 0,7-24-447 0</inkml:trace>
  <inkml:trace contextRef="#ctx0" brushRef="#br1" timeOffset="92346.55">26308 2981 595 0,'0'0'0'0,"0"19"0"16,0 10 0-16,0-29 116 0,0 0-116 0,-6 34 117 15,-4 9-117-15,10-43 111 0,0 0-111 0,-12 48 112 16,-2 7-112-16,14-55 63 0,0 0-63 0,-16 48 63 16,2 1-63-16,14-49 26 0,0 0-26 0,-12 40 26 15,3-13-26-15,9-27 18 0,0 0-18 0,-5 24 19 16,3-8-19-16,2-16-112 0,0 0 112 0,13 0-111 15,7-16 111-15,-20 16-114 0,0 0 114 0,21-24-113 0,5-15 113 16,22-23-524-16</inkml:trace>
  <inkml:trace contextRef="#ctx0" brushRef="#br1" timeOffset="92737.37">26808 2832 931 0,'0'0'0'0,"-6"3"0"0,-2 4 0 0,8-7 68 0,0 0-68 16,-2 9 69-16,5 6-69 0,-3-15-4 0,0 0 4 16,0 15-3-16,-1 1 3 0,1-16-57 0,0 0 57 0,-11 24-56 15,-4 8 56-15,15-32-47 0,0 0 47 0,-18 28-46 16,-3-1 46-16,21-27 0 0,0 0 0 0,-26 35 0 15,-4-3 0-15,30-32 24 0,0 0-24 0,-27 39 25 16,-1 1-25-16,28-40 33 0,0 0-33 0,-21 39 34 16,7 1-34-16,14-40 24 0,0 0-24 0,-4 39 25 15,10-5-25-15,-6-34 17 0,0 0-17 0,12 28 17 16,7-4-17-16,-19-24 5 0,0 0-5 0,21 15 5 16,3-6-5-16,-24-9-9 0,0 0 9 0,25 0-9 15,3-4 9-15,-28 4-53 0,0 0 53 0,22-12-52 16,-1-8 52-16,-21 20-57 0,0 0 57 0,18-23-57 15,-3-4 57-15,-15 27-90 0,0 0 90 0,14-27-90 16,0-2 90-16,-14 29-104 0,0 0 104 0,16-31-103 0,3-4 103 16,16-30-245-16</inkml:trace>
  <inkml:trace contextRef="#ctx0" brushRef="#br1" timeOffset="92977.4">27072 3020 595 0,'0'0'0'0,"-8"7"0"0,-10 9 0 0,18-16 122 15,0 0-122-15,-8 24 122 0,2 11-122 0,6-35 102 16,0 0-102-16,-10 43 102 0,-2 5-102 0,12-48 78 16,0 0-78-16,-14 55 78 0,0 5-78 0,14-60 31 15,0 0-31-15,-9 55 31 0,4 0-31 0,5-55 26 0,0 0-26 16,5 39 26-16,7-5-26 0,-12-34 39 0,0 0-39 16,21 24 39-16,9-12-39 0,-30-12 12 0,0 0-12 15,29 4 13-15,6-16-13 0,-35 12-11 0,0 0 11 16,33-19-10-16,1-12 10 0,-34 31-135 0,0 0 135 0,29-32-134 15,-3-11 134-15,-26 43-143 0,0 0 143 0,21-40-142 16,-3-6 142-16,20-38-536 0</inkml:trace>
  <inkml:trace contextRef="#ctx0" brushRef="#br1" timeOffset="93204.23">27161 2969 953 0,'0'0'0'0,"6"0"0"0,4-7 0 16,-10 7 133-16,0 0-133 0,16-2 133 0,6-1-133 15,-22 3 70-15,0 0-70 0,28 0 71 0,5 0-71 16,-33 0 42-16,0 0-42 0,32 3 43 0,1 1-43 16,-33-4-35-16,0 0 35 0,26 5-35 0,-5 2 35 0,-21-7-165 15,0 0 165-15,14 5-164 0,-6 2 164 0,-8-7-168 16,0 0 168-16,-5 5-167 0,-12 3 167 0,-6 8-432 15</inkml:trace>
  <inkml:trace contextRef="#ctx0" brushRef="#br1" timeOffset="93383.24">27193 3240 1087 0,'0'0'0'15,"17"0"0"-15,11-4 0 0,-28 4 91 0,0 0-91 0,31 0 92 16,6 0-92-16,-37 0-134 0,0 0 134 0,38 5-133 16,2 2 133-16,-40-7-206 0,0 0 206 0,32 4-205 15,-5-1 205-15,33 6-333 0</inkml:trace>
  <inkml:trace contextRef="#ctx0" brushRef="#br1" timeOffset="93997.85">28602 2941 583 0,'0'0'0'0,"0"0"0"15,-5-3 0-15,5 3 43 0,0 0-43 0,0 0 43 16,0 0-43-16,0 0 24 0,0 0-24 0,0 0 25 16,2 7-25-16,-2-7 28 0,0 0-28 0,-2 8 28 15,-3 8-28-15,5-16 12 0,0 0-12 0,-14 27 12 16,-7 13-12-16,21-40 51 0,0 0-51 0,-28 42 52 16,-5 6-52-16,33-48 39 0,0 0-39 0,-37 59 40 15,-3 8-40-15,40-67 10 0,0 0-10 0,-42 78 11 16,0 13-11-16,42-91 33 0,0 0-33 0,-24 57 33 15,14-20-33-15,10-37 34 0,0 0-34 0,1 29 34 16,13-6-34-16,-14-23 21 0,0 0-21 0,21 8 21 16,11-8-21-16,-32 0 29 0,0 0-29 0,33-17 29 0,7-14-29 15,-40 31 32-15,0 0-32 0,35-31 32 0,-1-8-32 16,-34 39 12-16,0 0-12 0,27-43 12 0,-7-5-12 0,-20 48 20 16,0 0-20-16,13-48 20 0,-6 2-20 0,-7 46 15 15,0 0-15-15,-2-44 15 0,-5 1-15 0,7 43 9 16,0 0-9-16,-12-35 10 0,-4 8-10 0,16 27 1 15,0 0-1-15,-12-17 1 0,0 5-1 0,12 12-16 16,0 0 16-16,-20 8-15 0,-2 16 15 0,22-24-170 16,0 0 170-16,-23 31-170 0,1 12 170 0,-24 29-680 15</inkml:trace>
  <inkml:trace contextRef="#ctx0" brushRef="#br1" timeOffset="94435.09">28571 3563 807 0,'0'0'0'0,"3"-5"0"0,2-2 0 16,-5 7 95-16,0 0-95 0,9-5 95 0,5 2-95 16,-14 3 61-16,0 0-61 0,14-7 61 0,3 3-61 15,-17 4 35-15,0 0-35 0,18-5 36 0,1-2-36 0,-19 7 2 16,0 0-2-16,16-5 2 0,-4 2-2 0,-12 3 6 15,0 0-6-15,9-4 7 0,-3 4-7 0,-6 0 8 16,0 0-8-16,6-3 8 0,-5 3-8 0,-1 0 15 16,0 0-15-16,0 0 15 0,-5 0-15 0,5 0 0 15,0 0 0-15,-5 0 0 0,-2 3 0 0,7-3-5 16,0 0 5-16,-7 0-5 0,-2 4 5 0,9-4-61 16,0 0 61-16,-8 7-61 0,-3-2 61 0,11-5-193 15,0 0 193-15,-9 3-192 0,1 1 192 0,-10 4-444 0</inkml:trace>
  <inkml:trace contextRef="#ctx0" brushRef="#br1" timeOffset="94884.46">29436 2736 931 0,'0'0'0'0,"-12"8"0"0,-9 4 0 16,21-12 40-16,0 0-40 0,-3 16 41 0,8 3-41 16,-5-19-4-16,0 0 4 0,-2 24-4 0,1 3 4 15,1-27-13-15,0 0 13 0,-11 36-12 0,-6 3 12 16,17-39-28-16,0 0 28 0,-25 45-28 0,-4 8 28 0,29-53 0 15,0 0 0-15,-35 60 0 0,-7 7 0 0,42-67 15 16,0 0-15-16,-42 75 16 0,-3 14-16 0,45-89 52 16,0 0-52-16,-24 69 53 0,11-7-53 0,13-62 40 15,0 0-40-15,2 41 40 0,16-16-40 0,-18-25 36 16,0 0-36-16,24 21 36 0,13-9-36 0,-37-12 39 16,0 0-39-16,36 3 40 0,6-6-40 0,-42 3 39 15,0 0-39-15,37-9 39 0,-4-10-39 0,-33 19 39 0,0 0-39 16,24-23 40-16,-7-5-40 0,-17 28 51 0,0 0-51 15,6-27 52-15,-10-2-52 0,4 29 20 0,0 0-20 16,-17-26 20-16,-11 2-20 0,28 24 13 0,0 0-13 0,-35-12 14 16,-7 3-14-16,42 9-116 0,0 0 116 0,-47 4-115 15,-7 9 115-15,-47 6-951 0</inkml:trace>
  <inkml:trace contextRef="#ctx0" brushRef="#br1" timeOffset="101654.49">10975 10769 326 0,'0'0'0'0,"0"-11"0"0,0-4 0 16,0 15 37-16,0 0-37 0,0 0 38 0,-3 10-38 0,3-10 0 16,0 0 0-16,-4 7 0 0,3 2 0 0,1-9 0 15,0 0 0-15,0 8 0 0,-4-3 0 0,4-5-1 16,0 0 1-16,-5 7-1 0,-2 2 1 0,7-9 0 16,0 0 0-16,-9 7 0 0,0 0 0 0,9-7 0 15,0 0 0-15,-15 1 1 0,1-2-1 0,14 1 1 16,0 0-1-16,-18-7 1 0,3-5-1 0,15 12 9 0,0 0-9 15,-11-16 10-15,-1-8-10 0,12 24 39 0,0 0-39 16,-7-25 39-16,5-1-39 0,2 26 41 0,0 0-41 16,0-26 41-16,4-1-41 0,-4 27 34 0,0 0-34 15,5-26 35-15,4 0-35 0,-9 26 45 0,0 0-45 0,9-20 45 16,3 1-45-16,-12 19 46 0,0 0-46 0,8-15 47 16,5 1-47-16,-13 14 36 0,0 0-36 0,12-10 36 15,2 1-36-15,-14 9 40 0,0 0-40 0,15-5 40 16,5 3-40-16,-20 2 16 0,0 0-16 0,19 4 17 15,3 6-17-15,-22-10 36 0,0 0-36 0,16 12 37 16,2 3-37-16,-18-15 12 0,0 0-12 0,12 21 13 16,2 6-13-16,-14-27 29 0,0 0-29 0,8 23 29 15,-2-1-29-15,-6-22 12 0,0 0-12 0,0 26 12 16,-2-6-12-16,2-20 41 0,0 0-41 0,-9 21 41 0,0-3-41 16,9-18 37-16,0 0-37 0,-12 19 37 15,0-5-37-15,12-14 23 0,0 0-23 0,-17 14 24 0,1-2-24 16,16-12 36-16,0 0-36 0,-21 8 36 0,-2-3-36 15,23-5 13-15,0 0-13 0,-26 0 13 0,2-5-13 0,24 5 12 16,0 0-12-16,-21-8 13 0,4-6-13 0,17 14 16 16,0 0-16-16,-18-14 17 0,9-8-17 0,9 22 8 15,0 0-8-15,-8-17 8 0,1-4-8 0,7 21 9 16,0 0-9-16,0-18 9 0,7 2-9 0,-7 16 23 16,0 0-23-16,5-19 24 0,7 4-24 0,-12 15 6 15,0 0-6-15,14-14 7 0,3 4-7 0,-17 10 16 16,0 0-16-16,20-9 17 0,-3 4-17 0,-17 5 3 0,0 0-3 15,17 0 4-15,4 5-4 0,-21-5 3 0,0 0-3 16,21 4 3-16,-3 4-3 0,-18-8 5 0,0 0-5 16,14 11 5-16,-2 1-5 0,-12-12 6 0,0 0-6 15,9 13 7-15,-2 1-7 0,-7-14 0 0,0 0 0 0,1 14 1 16,-1-2-1-16,0-12 0 0,0 0 0 0,-1 13 1 16,-8 1-1-16,9-14 12 0,0 0-12 0,-4 12 13 15,-4-2-13-15,8-10 8 0,0 0-8 0,-7 9 8 16,-2-4-8-16,9-5 4 0,0 0-4 0,-12 2 5 15,-2-4-5-15,14 2 21 0,0 0-21 0,-14-10 21 16,-2-9-21-16,16 19 0 0,0 0 0 0,-12-22 1 16,0-4-1-16,12 26 0 0,0 0 0 0,-7-19 1 15,3-1-1-15,4 20 0 0,0 0 0 0,-3-16 1 16,3 2-1-16,0 14 0 0,0 0 0 0,3-8 0 16,1 4 0-16,-4 4-1 0,0 0 1 0,7 2 0 0,3 7 0 15,-10-9 0-15,0 0 0 0,11 12 0 0,1 1 0 16,-12-13-1-16,0 0 1 0,12 18 0 0,-3-1 0 15,-9-17 0-15,0 0 0 0,7 15 0 0,-2 1 0 0,-5-16 6 16,0 0-6-16,4 8 7 0,-4-1-7 0,0-7 3 16,0 0-3-16,-7 12 4 0,-7 2-4 0,14-14-5 15,0 0 5-15,-20 18-5 0,-2 3 5 0,22-21-158 16,0 0 158-16,-42 26-157 0,-14 3 157 0,-41 26-1034 16</inkml:trace>
  <inkml:trace contextRef="#ctx0" brushRef="#br1" timeOffset="103712.15">5408 4634 259 0,'0'0'0'0,"0"24"0"15,-4 14 0-15,1 25-135 0</inkml:trace>
  <inkml:trace contextRef="#ctx0" brushRef="#br1" timeOffset="104955.64">5319 5287 113 0,'0'0'0'0,"-4"27"0"16,-1 18 0-16,5-45 43 0,0 0-43 0,-4 49 43 16,-4 11-43-16,8-60 33 0,0 0-33 0,-4 74 33 15,3 13-33-15,1-87 34 0,0 0-34 0,0 86 34 16,8 5-34-16,-8-91 33 0,0 0-33 0,9 84 33 15,3-2-33-15,-12-82 7 0,0 0-7 0,14 86 8 16,2-6-8-16,-16-80 29 0,0 0-29 0,14 89 29 0,-2 5-29 16,-12-94 5-16,0 0-5 0,14 91 6 0,3 3-6 0,-17-94 4 15,0 0-4-15,16 103 5 0,1 0-5 16,-17-103 3-16,0 0-3 0,16 99 3 0,-2-3-3 0,-14-96 5 16,0 0-5-16,12 91 5 0,-3-9-5 0,-9-82 12 15,0 0-12-15,9 84 12 0,-1-8-12 0,-8-76 33 16,0 0-33-16,12 77 34 0,1-2-34 0,-13-75 10 15,0 0-10-15,17 79 10 0,4 3-10 0,-21-82 42 16,0 0-42-16,21 88 42 0,5 2-42 0,-26-90 37 16,0 0-37-16,33 95 38 0,2-1-38 0,-35-94 44 15,0 0-44-15,38 99 45 0,4 6-45 0,-42-105 28 0,0 0-28 16,38 102 28-16,1 1-28 0,-39-103 10 0,0 0-10 16,33 94 10-16,-2-8-10 0,-31-86 19 0,0 0-19 0,30 75 20 15,-1-15-20-15,-29-60 7 0,0 0-7 0,30 55 8 16,0-15-8-16,-30-40 15 0,0 0-15 0,29 36 16 15,1-6-16-15,-30-30 3 0,0 0-3 0,24 21 4 16,2-7-4-16,-26-14 7 0,0 0-7 0,30 13 7 16,0-2-7-16,-30-11 0 0,0 0 0 0,35 8 1 15,-1-1-1-15,-34-7 2 0,0 0-2 0,37 2 3 16,1-6-3-16,-38 4 5 0,0 0-5 0,42-8 5 16,-2-4-5-16,-40 12 32 0,0 0-32 0,45-17 32 15,3-6-32-15,-48 23 25 0,0 0-25 0,47-24 26 16,3-6-26-16,-50 30 33 0,0 0-33 0,44-36 34 15,1-4-34-15,-45 40 32 0,0 0-32 0,47-61 32 0,5-11-32 16,-52 72 7-16,0 0-7 0,46-72 8 0,-5 1-8 16,-41 71 12-16,0 0-12 0,39-75 12 0,-5 1-12 15,-34 74 15-15,0 0-15 0,34-75 16 0,-3-4-16 16,-31 79 14-16,0 0-14 0,33-77 15 0,2 2-15 0,-35 75 15 16,0 0-15-16,33-76 16 0,-3-2-16 0,-30 78 16 15,0 0-16-15,26-79 17 0,2 0-17 0,-28 79 15 16,0 0-15-16,22-74 16 0,-1 2-16 0,-21 72 9 15,0 0-9-15,21-73 10 0,2 1-10 0,-23 72 4 16,0 0-4-16,24-79 4 0,0-3-4 0,-24 82 13 16,0 0-13-16,21-79 13 0,6 0-13 0,-27 79 3 15,0 0-3-15,20-82 4 0,3-5-4 0,-23 87 19 0,0 0-19 16,21-86 20-16,-5-5-20 0,-16 91 14 0,0 0-14 16,17-87 15-16,-6 1-15 0,-11 86 4 0,0 0-4 15,15-84 4-15,-3 2-4 0,-12 82 8 0,0 0-8 0,13-79 8 16,-5 0-8-16,-8 79 13 0,0 0-13 0,9-82 14 15,0-4-14-15,-9 86 1 0,0 0-1 0,5-90 1 16,4-6-1-16,-9 96 8 0,0 0-8 0,7-96 9 16,-2 0-9-16,-5 96 8 0,0 0-8 0,3-100 8 15,6-1-8-15,-9 101 0 0,0 0 0 0,4-97 1 16,4 4-1-16,-8 93 8 0,0 0-8 0,5-89 8 16,2 3-8-16,-7 86 0 0,0 0 0 0,6-84 1 15,-6 2-1-15,0 82-2 0,0 0 2 0,0-82-1 16,-7 2 1-16,7 80 0 0,0 0 0 0,-6-81 1 15,-2 2-1-15,8 79 0 0,0 0 0 0,-5-75 0 16,-4-4 0-16,9 79 2 0,0 0-2 0,-7-72 3 0,-5-2-3 16,12 74 0-16,0 0 0 0,-11-72 0 0,-4-1 0 15,15 73-3-15,0 0 3 0,-14-67-3 0,-7 0 3 0,21 67-1 16,0 0 1-16,-21-67 0 0,-5 4 0 0,26 63-1 16,0 0 1-16,-30-70 0 0,2 1 0 0,28 69-2 15,0 0 2-15,-26-70-2 0,-4 3 2 0,30 67-2 16,0 0 2-16,-29-67-1 0,-3 4 1 0,32 63-10 15,0 0 10-15,-29-63-9 0,-1-3 9 0,30 66-4 16,0 0 4-16,-29-56-3 0,1-2 3 0,28 58-7 16,0 0 7-16,-23-45-6 0,-1 7 6 0,24 38-14 15,0 0 14-15,-26-36-13 0,-1 0 13 0,27 36-4 16,0 0 4-16,-29-30-3 0,-10 2 3 0,39 28-32 0,0 0 32 16,-38-27-32-16,-2 3 32 0,40 24-9 0,0 0 9 15,-40-21-8-15,-2 2 8 0,42 19-36 0,0 0 36 16,-47-12-36-16,-3 4 36 0,50 8-6 0,0 0 6 0,-72-7-5 15,-13 7 5-15,85 0-36 0,0 0 36 0,-80 9-36 16,1 6 36-16,79-15-35 0,0 0 35 0,-80 22-35 16,-5 14 35-16,85-36-14 0,0 0 14 0,-89 43-13 15,0 8 13-15,89-51-32 0,0 0 32 0,-80 67-32 16,0 16 32-16,80-83-11 0,0 0 11 0,-73 92-10 16,-2 14 10-16,75-106-20 0,0 0 20 0,-70 132-19 15,2 15 19-15,68-147-84 0,0 0 84 0,-68 192-83 16,5 33 83-16,63-225-124 0,0 0 124 0,-132 413-567 15,264-826 567-15</inkml:trace>
  <inkml:trace contextRef="#ctx0" brushRef="#br1" timeOffset="108604.93">14287 11555 169 0,'0'0'0'0,"7"-2"0"16,2-1 0-16,-9 3-5 0,0 0 5 0,5-5-5 16,2-4 5-16,-7 9 61 0,0 0-61 0,5-8 61 15,7-3-61-15,-12 11 65 0,0 0-65 0,13-8 65 16,4-1-65-16,-17 9 63 0,0 0-63 0,17-5 64 0,4 0-64 16,-21 5 44-16,0 0-44 0,21-3 44 0,5 1-44 15,-26 2 37-15,0 0-37 0,26 0 37 0,4 0-37 16,-30 0 15-16,0 0-15 0,33 2 16 0,2 1-16 0,-35-3 36 15,0 0-36-15,38 3 37 0,8-3-37 0,-46 0 41 16,0 0-41-16,47 0 42 0,3-3-42 0,-50 3 45 16,0 0-45-16,49-2 45 0,2 1-45 0,-51 1 29 15,0 0-29-15,48 0 29 0,-1 0-29 0,-47 0 26 16,0 0-26-16,47 0 26 0,4 1-26 0,-51-1 24 16,0 0-24-16,47 0 25 0,0 0-25 0,-47 0 33 15,0 0-33-15,44 0 34 0,1-1-34 0,-45 1 19 16,0 0-19-16,38 0 20 0,0 0-20 0,-38 0 36 0,0 0-36 15,27 0 36-15,-3 1-36 0,-24-1 12 0,0 0-12 16,17 5 13-16,1-3-13 0,-18-2 36 0,0 0-36 16,14 4 37-16,-4-1-37 0,-10-3 29 0,0 0-29 0,9 7 29 15,0-4-29-15,-9-3 14 0,0 0-14 0,3 4 15 16,-1 1-15-16,-2-5 30 0,0 0-30 0,0 0 30 16,0 2-30-16,0-2 18 0,0 0-18 0,0 0 19 15,-4 1-19-15,4-1 5 0,0 0-5 0,-1 2 5 16,-6 0-5-16,7-2 25 0,0 0-25 0,-9 1 26 15,-3-1-26-15,12 0 0 0,0 0 0 0,-16 0 0 16,0 0 0-16,16 0 2 0,0 0-2 0,-22-1 3 16,-3-3-3-16,25 4 5 0,0 0-5 0,-26-3 6 15,-3-1-6-15,29 4 0 0,0 0 0 0,-28-3 0 16,-2 1 0-16,30 2 0 0,0 0 0 0,-29 0 0 0,-1 0 0 16,30 0-1-16,0 0 1 0,-28 0 0 0,0 2 0 15,28-2-1-15,0 0 1 0,-31-2 0 0,-2-1 0 16,33 3 0-16,0 0 0 0,-30-4 0 0,4-1 0 15,26 5 0-15,0 0 0 0,-33-3 1 0,-2-1-1 0,35 4 0 16,0 0 0-16,-37-6 1 0,3 0-1 0,34 6 0 16,0 0 0-16,-37-6 1 0,2 2-1 0,35 4 0 15,0 0 0-15,-35-2 1 0,-1-1-1 0,36 3-1 16,0 0 1-16,-32-3 0 0,6 1 0 0,26 2 5 16,0 0-5-16,-28-2 5 0,2-1-5 0,26 3-2 15,0 0 2-15,-26-2-1 0,0-3 1 0,26 5 1 16,0 0-1-16,-24-4 1 0,-6 1-1 0,30 3 3 15,0 0-3-15,-26 0 4 0,1-3-4 0,25 3 2 0,0 0-2 16,-26 0 2-16,2 0-2 0,24 0 2 0,0 0-2 16,-23 0 2-16,-3 3-2 0,26-3 1 0,0 0-1 15,-21 0 2-15,2 0-2 0,19 0 1 0,0 0-1 16,-21 3 1-16,2 1-1 0,19-4 3 0,0 0-3 0,-19 5 3 16,1 0-3-16,18-5 2 0,0 0-2 0,-14 4 2 15,6-1-2-15,8-3 0 0,0 0 0 0,-9 3 0 16,6-1 0-16,3-2-1 0,0 0 1 0,-7 2-1 15,5 0 1-15,2-2-10 0,0 0 10 0,3 3-9 16,6 0 9-16,-9-3-4 0,0 0 4 0,14 4-4 16,10-1 4-16,-24-3-21 0,0 0 21 0,30 0-21 15,8-1 21-15,-38 1-1 0,0 0 1 0,42-6 0 16,3 0 0-16,-45 6-4 0,0 0 4 0,46-9-3 16,1 0 3-16,-47 9-12 0,0 0 12 0,50-8-12 15,1 1 12-15,-51 7-1 0,0 0 1 0,54-10-1 0,2 5 1 16,-56 5-3-16,0 0 3 0,55-9-3 0,-2 2 3 15,-53 7-12-15,0 0 12 0,50-7-12 0,1 2 12 16,-51 5-1-16,0 0 1 0,50-5-1 0,1-2 1 0,-51 7 0 16,0 0 0-16,50-5 0 0,2 2 0 0,-52 3 0 15,0 0 0-15,51-2 0 0,1 0 0 0,-52 2 6 16,0 0-6-16,49 0 7 0,-7-3-7 0,-42 3 8 16,0 0-8-16,43-2 9 0,-4 2-9 0,-39 0 1 15,0 0-1-15,38-3 1 0,-3-1-1 0,-35 4 3 16,0 0-3-16,36-3 3 0,-6-2-3 0,-30 5 5 0,0 0-5 15,28-4 6-15,-4 2-6 0,-24 2 3 16,0 0-3-16,21-1 3 0,-3-3-3 0,-18 4 11 0,0 0-11 16,15-1 11-16,-6-1-11 0,-9 2 23 0,0 0-23 15,9 0 24-15,-6 2-24 0,-3-2 7 0,0 0-7 16,5 0 7-16,-5 0-7 0,0 0 10 0,0 0-10 0,0 0 10 16,0 0-10-16,0 0 24 0,0 0-24 0,-5-2 25 15,-3 0-25-15,8 2 6 0,0 0-6 0,-13-2 6 16,-4 2-6-16,17 0 4 0,0 0-4 0,-16 0 5 15,-5 0-5-15,21 0 31 0,0 0-31 0,-22 2 31 16,-3 0-31-16,25-2-1 0,0 0 1 0,-26 0-1 16,0 0 1-16,26 0 0 0,0 0 0 0,-30-2 0 15,-3 0 0-15,33 2 6 0,0 0-6 0,-29-1 7 16,-6 1-7-16,35 0 1 0,0 0-1 0,-38 0 1 16,-3 0-1-16,41 0 3 0,0 0-3 0,-40 0 4 15,-1 0-4-15,41 0 0 0,0 0 0 0,-44 1 0 0,2 1 0 16,42-2-1-16,0 0 1 0,-42 4 0 0,-3 1 0 15,45-5 0-15,0 0 0 0,-43 5 0 0,1 2 0 16,42-7 0-16,0 0 0 0,-47 8 0 0,-2 1 0 0,49-9-1 16,0 0 1-16,-49 10 0 0,2-5 0 0,47-5 4 15,0 0-4-15,-43 5 5 0,2 1-5 0,41-6-2 16,0 0 2-16,-38 5-1 0,3 2 1 0,35-7-2 16,0 0 2-16,-40 3-1 0,0-1 1 0,40-2-5 15,0 0 5-15,-38 1-4 0,3 1 4 0,35-2-3 16,0 0 3-16,-35 4-3 0,2-4 3 0,33 0-2 15,0 0 2-15,-30 3-2 0,4-3 2 0,26 0-10 16,0 0 10-16,-24 2-9 0,7 1 9 0,17-3-4 0,0 0 4 16,-18 4-3-16,6-1 3 0,12-3-6 0,0 0 6 15,-12 2-6-15,6 1 6 0,6-3-8 0,0 0 8 16,-3 9-7-16,6 4 7 0,-3-13-8 0,0 0 8 0,13 12-7 16,6 0 7-16,-19-12-24 0,0 0 24 0,24 12-23 15,6-5 23-15,-30-7-7 0,0 0 7 0,29 9-6 16,10-2 6-16,-39-7-10 0,0 0 10 0,35 5-9 15,3-5 9-15,-38 0-9 0,0 0 9 0,40 0-8 16,4 0 8-16,-44 0-8 0,0 0 8 0,41-4-8 16,3-2 8-16,-44 6-4 0,0 0 4 0,47-6-3 15,3 1 3-15,-50 5-12 0,0 0 12 0,48-7-12 16,-1 1 12-16,-47 6 1 0,0 0-1 0,45-9 2 16,-2 0-2-16,-43 9 1 0,0 0-1 0,42-10 2 0,-7 5-2 15,-35 5 0-15,0 0 0 0,37-9 0 0,-6 1 0 16,-31 8 0-16,0 0 0 0,33-7 0 0,0 2 0 15,-33 5-4-15,0 0 4 0,30-5-3 0,-4 0 3 16,-26 5-1-16,0 0 1 0,26-6 0 0,0 3 0 0,-26 3 5 16,0 0-5-16,28-3 5 0,-2-1-5 0,-26 4 3 15,0 0-3-15,21-2 4 0,-5 2-4 0,-16 0 14 16,0 0-14-16,14 0 15 0,-2 0-15 0,-12 0 15 16,0 0-15-16,5 0 15 0,-1 2-15 0,-4-2 1 15,0 0-1-15,3 0 1 0,-1 0-1 0,-2 0 4 16,0 0-4-16,3 4 4 0,3-3-4 0,-6-1-87 15,0 0 87-15,7 7-86 0,1 2 86 0,-8-9-88 16,0 0 88-16,12 15-1007 0,-24-30 1007 0</inkml:trace>
  <inkml:trace contextRef="#ctx0" brushRef="#br1" timeOffset="119805.71">6956 4334 158 0,'0'0'0'0,"0"0"0"0,5-8 0 0,-5 8 109 0,0 0-109 15,-5-4 109-15,-7-4-109 0,12 8 89 0,0 0-89 16,-12-7 89-16,-2 0-89 0,14 7 86 0,0 0-86 0,-16-5 87 16,2-4-87-16,14 9 56 0,0 0-56 0,-19-7 56 15,0-1-56-15,19 8 27 0,0 0-27 0,-21-7 27 16,-5-2-27-16,26 9 18 0,0 0-18 0,-24-6 18 15,-6 0-18-15,30 6 26 0,0 0-26 0,-35-6 26 16,-3 0-26-16,38 6 2 0,0 0-2 0,-42-3 3 16,0 0-3-16,42 3 13 0,0 0-13 0,-38-6 13 15,0 6-13-15,38 0 4 0,0 0-4 0,-39-3 4 16,4 0-4-16,35 3 2 0,0 0-2 0,-36 0 3 16,1 0-3-16,35 0 0 0,0 0 0 0,-38 0 0 15,-8 6 0-15,46-6 1 0,0 0-1 0,-43 6 1 0,-8 0-1 16,51-6 1-16,0 0-1 0,-43 9 1 0,-3 0-1 15,46-9 1-15,0 0-1 0,-41 12 1 0,6 1-1 16,35-13 0-16,0 0 0 0,-35 17 1 0,-2 2-1 0,37-19 0 16,0 0 0-16,-35 21 1 0,2 6-1 0,33-27 0 15,0 0 0-15,-29 28 0 0,3-4 0 0,26-24-3 16,0 0 3-16,-27 34-2 0,3 5 2 0,24-39-2 16,0 0 2-16,-21 36-2 0,4 0 2 0,17-36 0 15,0 0 0-15,-14 36 0 0,2 4 0 0,12-40-2 16,0 0 2-16,-6 37-1 0,3-1 1 0,3-36-4 15,0 0 4-15,0 36-4 0,0-2 4 0,0-34-7 16,0 0 7-16,3 36-6 0,3-5 6 0,-6-31-8 0,0 0 8 16,3 28-8-16,6-1 8 0,-9-27-4 0,0 0 4 15,9 29-3-15,4 2 3 0,-13-31-2 0,0 0 2 16,13 27-2-16,2 1 2 0,-15-28 0 0,0 0 0 0,14 29 0 16,7-2 0-16,-21-27 0 0,0 0 0 0,18 31 0 15,6 0 0-15,-24-31 0 0,0 0 0 0,21 29 0 16,5 5 0-16,-26-34 0 0,0 0 0 0,23 31 0 15,5-2 0-15,-28-29 0 0,0 0 0 0,22 31 0 16,4-7 0-16,-26-24 0 0,0 0 0 0,28 26 0 16,-2-2 0-16,-26-24-1 0,0 0 1 0,26 21 0 15,8-1 0-15,-34-20 0 0,0 0 0 0,29 19 0 16,1 0 0-16,-30-19 4 0,0 0-4 0,29 13 5 16,3 3-5-16,-32-16 8 0,0 0-8 0,33 15 8 15,0 1-8-15,-33-16 9 0,0 0-9 0,31 15 9 0,2-3-9 16,-33-12 8-16,0 0-8 0,35 16 8 0,5-4-8 15,-40-12 8-15,0 0-8 0,39 8 8 0,1-1-8 16,-40-7 8-16,0 0-8 0,42 5 8 0,-1-1-8 16,-41-4 8-16,0 0-8 0,39 3 8 0,-4-6-8 0,-35 3 3 15,0 0-3-15,33-6 4 0,0-6-4 0,-33 12 6 16,0 0-6-16,31-15 6 0,2-7-6 0,-33 22 13 16,0 0-13-16,30-28 13 0,-1-4-13 0,-29 32 15 15,0 0-15-15,32-36 15 0,1-5-15 0,-33 41 15 16,0 0-15-16,35-41 16 0,5-2-16 0,-40 43 26 15,0 0-26-15,35-45 26 0,-2 4-26 0,-33 41 20 0,0 0-20 16,31-41 20-16,-3-5-20 0,-28 46 10 16,0 0-10-16,26-52 10 0,-5-3-10 0,-21 55 27 0,0 0-27 15,21-71 27-15,-4-20-27 0,-17 91 12 0,0 0-12 16,9-83 12-16,-9-2-12 0,0 85 5 0,0 0-5 0,-9-88 5 16,-10-2-5-16,19 90-96 0,0 0 96 0,-49-86-96 15,-22 4 96-15,-53-88-811 0</inkml:trace>
  <inkml:trace contextRef="#ctx0" brushRef="#br1" timeOffset="121591.59">16698 11788 516 0,'0'0'0'0,"0"0"0"16,25-34 0-16,-25 34 47 0,0 0-47 0,3-12 47 15,-6 3-47-15,3 9-20 0,0 0 20 0,-9-8-19 16,-5 1 19-16,14 7-36 0,0 0 36 0,-11-7-35 0,3 2 35 16,8 5-38-16,0 0 38 0,-7-4-37 0,0 1 37 15,7 3 0-15,0 0 0 0,-5-3 0 0,1 1 0 0,4 2 39 16,0 0-39-16,-3 0 39 0,-1-4-39 0,4 4 60 16,0 0-60-16,0 0 60 0,0 0-60 0,0 0 85 15,0 0-85-15,0 0 86 0,0 0-86 0,0 0 41 16,0 0-41-16,0 0 42 0,0 4-42 0,0-4 39 15,0 0-39-15,4 3 39 0,1 2-39 0,-5-5 26 16,0 0-26-16,10 9 26 0,2 1-26 0,-12-10 24 16,0 0-24-16,18 12 25 0,3-5-25 0,-21-7 8 15,0 0-8-15,26 10 9 0,4 1-9 0,-30-11 18 0,0 0-18 16,29 5 18-16,9-2-18 0,-38-3 14 0,0 0-14 16,41 0 15-16,4-5-15 0,-45 5 34 0,0 0-34 15,50-7 34-15,1-1-34 0,-51 8 5 0,0 0-5 0,52-12 5 16,2-2-5-16,-54 14 18 0,0 0-18 0,56-14 18 15,-2-1-18-15,-54 15 15 0,0 0-15 0,57-16 15 16,1 1-15-16,-58 15 34 0,0 0-34 0,71-21 34 16,11-1-34-16,-82 22 5 0,0 0-5 0,73-20 5 15,-1-3-5-15,-72 23 18 0,0 0-18 0,68-15 18 16,-4 3-18-16,-64 12 8 0,0 0-8 0,66-14 9 16,-1 1-9-16,-65 13 15 0,0 0-15 0,52-9 16 15,-10 4-16-15,-42 5 3 0,0 0-3 0,45-4 4 16,2 4-4-16,-47 0 13 0,0 0-13 0,44 0 13 15,1 0-13-15,-45 0 15 0,0 0-15 0,42 0 15 16,3 0-15-16,-45 0 8 0,0 0-8 0,42 0 9 0,-2 0-9 16,-40 0 16-16,0 0-16 0,35-3 17 0,-2 1-17 15,-33 2 33-15,0 0-33 0,26-1 33 0,-7 1-33 16,-19 0 40-16,0 0-40 0,19 0 40 0,-6-2-40 0,-13 2 9 16,0 0-9-16,10 0 9 0,-3 0-9 0,-7 0 7 15,0 0-7-15,5 2 8 0,1-1-8 0,-6-1-15 16,0 0 15-16,7 5-15 0,-2 1 15 0,-5-6-115 15,0 0 115-15,12 10-1101 0,-24-20 1101 0</inkml:trace>
  <inkml:trace contextRef="#ctx0" brushRef="#br1" timeOffset="131156.68">19578 11384 449 0,'0'0'0'0,"0"0"0"0,0 0 0 0,0 0 62 0,0 0-62 15,0 0 62-15,0 0-62 0,0 0 48 0,0 0-48 16,0 0 48-16,0 0-48 0,0 0 20 0,0 0-20 0,0 0 20 16,0 0-20-16,0 0 15 0,0 0-15 0,0 0 15 15,0 0-15-15,0 0 24 0,0 0-24 0,0 0 25 16,0 0-25-16,0 0 65 0,0 0-65 0,0 0 66 16,0 0-66-16,0 0 54 0,0 0-54 0,0 0 54 15,0 0-54-15,0 0 57 0,0 0-57 0,0 0 57 16,0 0-57-16,0 0 46 0,0 0-46 0,0 0 46 15,0 0-46-15,0 0 48 0,0 0-48 0,0 0 48 16,29 0-48-16,-29 0 59 0,0 0-59 0,21 3 59 16,9-3-59-16,-30 0 33 0,0 0-33 0,26 4 33 15,4 1-33-15,-30-5 26 0,0 0-26 0,29 7 26 0,1-4-26 16,-30-3 26-16,0 0-26 0,30 5 26 0,-1 0-26 16,-29-5 49-16,0 0-49 0,30 5 50 0,-1 4-50 15,-29-9 26-15,0 0-26 0,28 5 26 0,4 4-26 0,-32-9 18 16,0 0-18-16,33 10 19 0,0-3-19 0,-33-7 19 15,0 0-19-15,35 12 20 0,0 0-20 0,-35-12 23 16,0 0-23-16,38 10 24 0,-3 0-24 0,-35-10 7 16,0 0-7-16,35 6 8 0,1-3-8 0,-36-3 26 15,0 0-26-15,32 2 26 0,-1-4-26 0,-31 2 20 16,0 0-20-16,31-3 20 0,2-3-20 0,-33 6 25 16,0 0-25-16,30-5 26 0,3 0-26 0,-33 5 14 0,0 0-14 15,37-5 15-15,3-2-15 0,-40 7 18 0,0 0-18 16,40-5 19-16,2 0-19 0,-42 5 8 0,0 0-8 15,43-4 9-15,2 1-9 0,-45 3 16 0,0 0-16 16,42-3 17-16,-2 6-17 0,-40-3 3 0,0 0-3 0,39 0 4 16,-1 0-4-16,-38 0 12 0,0 0-12 0,37 0 13 15,-3 0-13-15,-34 0 3 0,0 0-3 0,35-3 4 16,2 1-4-16,-37 2 2 0,0 0-2 0,35-4 3 16,-1 1-3-16,-34 3 5 0,0 0-5 0,35-3 5 15,-2-1-5-15,-33 4 6 0,0 0-6 0,30-2 7 16,-2 1-7-16,-28 1 3 0,0 0-3 0,24 0 3 15,-1 0-3-15,-23 0 2 0,0 0-2 0,17-2 2 16,-1 2-2-16,-16 0 10 0,0 0-10 0,12-5 10 16,-3 1-10-16,-9 4 8 0,0 0-8 0,7-3 8 15,-2-4-8-15,-5 7 15 0,0 0-15 0,2-5 15 0,-2 2-15 16,0 3 8-16,0 0-8 0,-2-7 9 0,0 2-9 16,2 5 9-16,0 0-9 0,-5-7 9 0,0 2-9 15,5 5 1-15,0 0-1 0,-7-4 1 0,-2-1-1 0,9 5 3 16,0 0-3-16,-10-3 3 0,-1 1-3 0,11 2 1 15,0 0-1-15,-17-2 2 0,-6 2-2 0,23 0 1 16,0 0-1-16,-24 2 2 0,-6 1-2 0,30-3 1 16,0 0-1-16,-35 7 1 0,-3-3-1 0,38-4 0 15,0 0 0-15,-33 5 1 0,-4 2-1 0,37-7 0 16,0 0 0-16,-40 6 1 0,-1 3-1 0,41-9 2 16,0 0-2-16,-44 9 3 0,2 1-3 0,42-10 0 15,0 0 0-15,-52 12 0 0,-2 5 0 0,54-17 0 0,0 0 0 16,-58 12 0-16,1 3 0 0,57-15 0 0,0 0 0 15,-58 12 0-15,3-3 0 0,55-9 1 0,0 0-1 16,-56 9 2-16,2 1-2 0,54-10 1 0,0 0-1 16,-70 7 1-16,-8 1-1 0,78-8 0 0,0 0 0 0,-70 9 0 15,4 1 0-15,66-10 1 0,0 0-1 0,-51 9 1 16,15-3-1-16,36-6 3 0,0 0-3 0,-42 7 3 16,4 0-3-16,38-7 0 0,0 0 0 0,-42 7 0 15,4 2 0-15,38-9 0 0,0 0 0 0,-39 6 0 16,-3 3 0-16,42-9 0 0,0 0 0 0,-38 3 0 15,3 3 0-15,35-6 0 0,0 0 0 0,-29 5 0 16,-1 2 0-16,30-7-1 0,0 0 1 0,-28 6 0 16,4 3 0-16,24-9-7 0,0 0 7 0,-21 7-7 15,5 1 7-15,16-8-1 0,0 0 1 0,-14 6-1 16,2-1 1-16,12-5-1 0,0 0 1 0,-9 5-1 0,2-2 1 16,7-3-3-16,0 0 3 0,-5 5-3 0,5-1 3 15,0-4-2-15,0 0 2 0,0 7-2 0,4 0 2 0,-4-7-5 16,0 0 5-16,10 6-5 0,6 1 5 0,-16-7-7 15,0 0 7-15,19 5-6 0,9 2 6 0,-28-7-8 16,0 0 8-16,29 0-7 0,3 0 7 0,-32 0-4 16,0 0 4-16,36 2-3 0,4-2 3 0,-40 0-2 15,0 0 2-15,41 3-2 0,-3 1 2 0,-38-4-5 16,0 0 5-16,38 7-5 0,2-4 5 0,-40-3-6 16,0 0 6-16,39 5-6 0,-1 2 6 0,-38-7-1 15,0 0 1-15,40 5 0 0,2 0 0 0,-42-5-3 16,0 0 3-16,43 4-3 0,4-3 3 0,-47-1-2 0,0 0 2 15,46 0-1-15,-1-1 1 0,-45 1 0 0,0 0 0 16,42-4 0-16,-2-1 0 0,-40 5 0 0,0 0 0 0,38-7 0 16,1 0 0-16,-39 7 1 0,0 0-1 0,40-5 2 15,0 0-2-15,-40 5 1 0,0 0-1 0,43-5 2 16,1 2-2-16,-44 3 1 0,0 0-1 0,43-4 1 16,3-4-1-16,-46 8 3 0,0 0-3 0,41-4 4 15,-1-4-4-15,-40 8 0 0,0 0 0 0,37-5 1 16,-2 3-1-16,-35 2 1 0,0 0-1 0,33-7 2 15,-2 2-2-15,-31 5 1 0,0 0-1 0,30-7 2 16,-2 2-2-16,-28 5 1 0,0 0-1 0,29-4 1 16,-4 1-1-16,-25 3 1 0,0 0-1 0,24-3 1 15,-3 1-1-15,-21 2 0 0,0 0 0 0,21-4 1 16,0 1-1-16,-21 3 0 0,0 0 0 0,16-3 1 0,-2-3-1 16,-14 6 2-16,0 0-2 0,12-3 3 0,0 0-3 15,-12 3 0-15,0 0 0 0,5-2 0 0,-1 0 0 16,-4 2 5-16,0 0-5 0,3-2 5 0,-1-1-5 0,-2 3 3 15,0 0-3-15,0-5 3 0,-4 0-3 0,4 5 2 16,0 0-2-16,-5-5 2 0,-4-2-2 0,9 7 10 16,0 0-10-16,-12-5 10 0,-5-2-10 0,17 7 0 15,0 0 0-15,-23-5 1 0,-3-1-1 0,26 6 0 16,0 0 0-16,-28-3 1 0,-1 0-1 0,29 3 0 16,0 0 0-16,-33-6 1 0,-2 1-1 0,35 5 0 15,0 0 0-15,-39-5 0 0,-2 0 0 0,41 5 0 16,0 0 0-16,-48-2 0 0,-4 4 0 0,52-2 0 0,0 0 0 15,-50 0 0-15,-4 0 0 0,54 0 0 0,0 0 0 16,-53 2 1-16,3-1-1 0,50-1 6 0,0 0-6 16,-52 2 6-16,6-2-6 0,46 0 3 0,0 0-3 0,-54 4 4 15,2-4-4-15,52 0 0 0,0 0 0 0,-50 1 1 16,3 1-1-16,47-2 0 0,0 0 0 0,-48 3 0 16,3 3 0-16,45-6-1 0,0 0 1 0,-43 1 0 15,-3 1 0-15,46-2 0 0,0 0 0 0,-40 0 0 16,4 0 0-16,36 0 0 0,0 0 0 0,-44 0 0 15,-1-2 0-15,45 2 0 0,0 0 0 0,-42 0 0 16,4 0 0-16,38 0-1 0,0 0 1 0,-32 0 0 16,6 0 0-16,26 0 0 0,0 0 0 0,-21 0 0 15,7 0 0-15,14 0-1 0,0 0 1 0,-12 0 0 16,5 0 0-16,7 0-8 0,0 0 8 0,-2 4-8 16,8-1 8-16,-6-3-9 0,0 0 9 0,8 7-8 0,10 2 8 15,-18-9-9-15,0 0 9 0,22 8-9 0,8 2 9 16,-30-10-8-16,0 0 8 0,30 9-8 0,1-4 8 15,-31-5-4-15,0 0 4 0,35 5-3 0,-2 0 3 0,-33-5-6 16,0 0 6-16,35 2-6 0,1 2 6 0,-36-4-3 16,0 0 3-16,39 3-3 0,-1 2 3 0,-38-5-2 15,0 0 2-15,38 7-1 0,2 2 1 0,-40-9-1 16,0 0 1-16,42 10-1 0,-2 4 1 0,-40-14 0 16,0 0 0-16,40 13 0 0,-1 3 0 0,-39-16 0 15,0 0 0-15,33 13 0 0,2 1 0 0,-35-14 0 16,0 0 0-16,31 10 0 0,0-3 0 0,-31-7 0 15,0 0 0-15,35 9 1 0,-2-2-1 0,-33-7 0 0,0 0 0 16,35 5 0-16,-3-4 0 0,-32-1 0 0,0 0 0 16,31 0 0-16,0-1 0 0,-31 1 0 0,0 0 0 0,28-2 0 15,0-5 0-15,-28 7 0 0,0 0 0 0,24-5 0 16,-8 2 0-16,-16 3 2 0,0 0-2 0,16-9 2 16,-2 0-2-16,-14 9 1 0,0 0-1 0,10-6 2 15,-3-3-2-15,-7 9 4 0,0 0-4 0,5-7 5 16,-5 0-5-16,0 7 6 0,0 0-6 0,0-5 7 15,-3 0-7-15,3 5 7 0,0 0-7 0,-5-7 8 16,-8-1-8-16,13 8 8 0,0 0-8 0,-12-7 8 16,-2-5-8-16,14 12 1 0,0 0-1 0,-15-10 1 15,-5-1-1-15,20 11 0 0,0 0 0 0,-24-10 1 16,-6-2-1-16,30 12 0 0,0 0 0 0,-26-9 1 16,0-1-1-16,26 10-1 0,0 0 1 0,-29-5 0 15,-1-2 0-15,30 7 0 0,0 0 0 0,-33-8 0 0,-2-1 0 16,35 9 0-16,0 0 0 0,-33-7 0 0,0 2 0 15,33 5 0-15,0 0 0 0,-38-2 0 0,-4 2 0 16,42 0 0-16,0 0 0 0,-40 2 1 0,-2 3-1 0,42-5 0 16,0 0 0-16,-39 4 0 0,1-1 0 0,38-3-1 15,0 0 1-15,-33 3 0 0,3 1 0 0,30-4-1 16,0 0 1-16,-26 5 0 0,0-5 0 0,26 0-3 16,0 0 3-16,-21 2-3 0,2-1 3 0,19-1-1 15,0 0 1-15,-17 2 0 0,3 0 0 0,14-2-2 16,0 0 2-16,-14 2-1 0,7 1 1 0,7-3-2 0,0 0 2 15,-9 0-1-15,4 0 1 0,5 0-4 0,0 0 4 16,-4 3-4-16,4 1 4 0,0-4-7 0,0 0 7 16,4 8-6-16,1-1 6 0,-5-7-8 0,0 0 8 15,12 12-7-15,6 2 7 0,-18-14-4 0,0 0 4 0,22 14-3 16,5-2 3-16,-27-12-2 0,0 0 2 0,29 12-2 16,8 0 2-16,-37-12-5 0,0 0 5 0,35 10-5 15,5 0 5-15,-40-10-2 0,0 0 2 0,40 7-2 16,2-2 2-16,-42-5 0 0,0 0 0 0,40 4 0 15,-2-8 0-15,-38 4 0 0,0 0 0 0,37-2 0 16,-3-3 0-16,-34 5 0 0,0 0 0 0,32-5 0 16,-3-3 0-16,-29 8 0 0,0 0 0 0,26-7 0 15,1 0 0-15,-27 7 1 0,0 0-1 0,19-7 1 16,0-1-1-16,-19 8 0 0,0 0 0 0,17-7 0 16,-3 0 0-16,-14 7 1 0,0 0-1 0,12-9 1 0,-3 2-1 15,-9 7 1-15,0 0-1 0,7-6 1 0,-2-3-1 16,-5 9 3-16,0 0-3 0,4-7 4 0,-4 2-4 15,0 5 6-15,0 0-6 0,0-5 6 0,-7 1-6 16,7 4 0-16,0 0 0 0,-7-3 1 0,-2-2-1 0,9 5 7 16,0 0-7-16,-12-4 8 0,-4 1-8 0,16 3 7 15,0 0-7-15,-17-5 8 0,0 1-8 0,17 4 0 16,0 0 0-16,-21 0 1 0,-2 2-1 0,23-2 3 16,0 0-3-16,-26 2 3 0,-2 0-3 0,28-2 5 15,0 0-5-15,-33 0 6 0,1 0-6 0,32 0 0 16,0 0 0-16,-31-2 1 0,0 0-1 0,31 2 2 15,0 0-2-15,-30-2 3 0,4 1-3 0,26 1 0 0,0 0 0 16,-23 0 0-16,4 0 0 0,19 0 0 0,0 0 0 16,-15 1 0-16,2 1 0 0,13-2-1 0,0 0 1 15,-10 2-1-15,3 0 1 0,7-2-1 0,0 0 1 16,-5 3-1-16,1 0 1 0,4-3-4 0,0 0 4 0,2 12-3 16,3 2 3-16,-5-14-7 0,0 0 7 0,11 14-6 15,6 1 6-15,-17-15-15 0,0 0 15 0,21 12-14 16,3-1 14-16,-24-11-1 0,0 0 1 0,26 5-1 15,4-4 1-15,-30-1-3 0,0 0 3 0,28 0-3 16,0-3 3-16,-28 3-2 0,0 0 2 0,28-3-2 16,-2-4 2-16,-26 7 0 0,0 0 0 0,26-7 0 15,-2-3 0-15,-24 10-1 0,0 0 1 0,23-9-1 16,0 0 1-16,-23 9 0 0,0 0 0 0,19-6 0 16,-2 0 0-16,-17 6-1 0,0 0 1 0,18-5 0 15,-3 2 0-15,-15 3 0 0,0 0 0 0,13-4 0 16,-3 4 0-16,-10 0 0 0,0 0 0 0,7-3 0 0,-4 0 0 15,-3 3 0-15,0 0 0 0,2-4 0 0,0-1 0 16,-2 5 0-16,0 0 0 0,0-5 0 0,-2 0 0 0,2 5 0 16,0 0 0-16,-2-2 0 0,-5-3 0 0,7 5-48 15,0 0 48-15,-5-2-48 0,0 2 48 0,5 0-218 16,0 0 218-16,-10-2-1339 0,20 4 1339 0</inkml:trace>
  <inkml:trace contextRef="#ctx0" brushRef="#br1" timeOffset="133557.76">3200 7829 326 0,'0'0'0'0,"0"0"0"15,0 0 0-15,0 0 110 0,0 0-110 0,0 0 111 16,0 0-111-16,0 0 108 0,0 0-108 0,0 0 108 16,0 0-108-16,0 0 98 0,0 0-98 0,0 0 98 15,0 0-98-15,0 0 63 0,0 0-63 0,0 0 64 16,0 0-64-16,0 0 43 0,0 0-43 0,0 0 44 15,0 0-44-15,0 0 30 0,0 0-30 0,0 0 30 16,0 0-30-16,0 0 13 0,0 0-13 0,0 0 14 16,0 0-14-16,0 0 12 0,0 0-12 0,0 0 12 0,0 0-12 15,0 0 9-15,0 0-9 0,0 0 10 0,0 0-10 16,0 0 8-16,0 0-8 0,0 0 8 0,0 0-8 16,0 0 3-16,0 0-3 0,0 0 4 0,0 0-4 0,0 0 6 15,0 0-6-15,0 0 6 0,0 0-6 0,0 0 7 16,0 0-7-16,0 0 7 0,0 0-7 0,0 0 3 15,0 0-3-15,0 0 3 0,0 0-3 0,0 0 19 16,0 0-19-16,0 0 20 0,0 0-20 0,0 0 7 16,0 0-7-16,0 0 7 0,0 0-7 0,0 0 4 15,0 0-4-15,0 0 5 0,0 0-5 0,0 0 7 16,0 0-7-16,0 0 7 0,21-10-7 0,-21 10 0 0,0 0 0 16,18-5 1-16,8-1-1 0,-26 6-92 0,0 0 92 15,26-6-92-15,0-6 92 0,28-11-856 0</inkml:trace>
  <inkml:trace contextRef="#ctx0" brushRef="#br1" timeOffset="134519.31">5986 7817 203 0,'0'0'0'16,"0"0"0"-16,-9-19 0 0,9 19 108 0,0 0-108 0,-5-12 108 16,-7-8-108-16,12 20 108 0,0 0-108 0,-9-19 108 15,0 0-108-15,9 19 90 0,0 0-90 0,-12-17 91 16,3 1-91-16,9 16 69 0,0 0-69 0,-5-12 70 16,-2 0-70-16,7 12 50 0,0 0-50 0,0-8 50 15,0 1-50-15,0 7 43 0,0 0-43 0,4-3 44 16,1 3-44-16,-5 0 27 0,0 0-27 0,12 8 27 15,0 8-27-15,-12-16 17 0,0 0-17 0,18 22 17 16,-3 7-17-16,-15-29 5 0,0 0-5 0,20 27 5 16,1 1-5-16,-21-28 3 0,0 0-3 0,20 24 4 15,-2-2-4-15,-18-22-149 0,0 0 149 0,21 9-148 16,0-6 148-16,20 9-616 0</inkml:trace>
  <inkml:trace contextRef="#ctx0" brushRef="#br1" timeOffset="136619.97">21088 11644 919 0,'0'0'0'15,"0"0"0"-15,16-41 0 0,-16 41-67 0,0 0 67 0,0-3-66 16,-7 9 66-16,7-6-11 0,0 0 11 0,-5 6-10 16,1-1 10-16,4-5-8 0,0 0 8 0,-7 0-7 15,2-2 7-15,5 2 0 0,0 0 0 0,-3-9 0 16,3-3 0-16,0 12 53 0,0 0-53 0,1-15 54 15,3-2-54-15,-4 17 59 0,0 0-59 0,5-19 59 16,4-1-59-16,-9 20 41 0,0 0-41 0,10-18 42 16,6-4-42-16,-16 22 21 0,0 0-21 0,14-14 21 15,5-1-21-15,-19 15 12 0,0 0-12 0,19-9 12 16,2 3-12-16,-21 6 4 0,0 0-4 0,17-6 4 16,-1 5-4-16,-16 1 7 0,0 0-7 0,12 0 7 15,-1 1-7-15,-11-1 13 0,0 0-13 0,7 2 13 0,-2 2-13 16,-5-4 15-16,0 0-15 0,3 3 15 0,1-1-15 15,-4-2 4-15,0 0-4 0,0 3 4 0,-4 1-4 16,4-4 49-16,0 0-49 0,-5 5 49 0,-2 2-49 0,7-7 43 16,0 0-43-16,-8 6 43 0,-5-2-43 0,13-4 40 15,0 0-40-15,-10 2 41 0,-1-2-41 0,11 0 29 16,0 0-29-16,-8-2 29 0,3-2-29 0,5 4 9 16,0 0-9-16,-4-3 9 0,4 0-9 0,0 3 29 15,0 0-29-15,0 0 29 0,7-4-29 0,-7 4 1 16,0 0-1-16,5 0 2 0,-1 2-2 0,-4-2 2 15,0 0-2-15,3 5 2 0,1 0-2 0,-4-5-31 16,0 0 31-16,0 10-31 0,0 2 31 0,0-12-155 0,0 0 155 16,-4 12-154-16,-3 4 154 0,-1 8-836 0</inkml:trace>
  <inkml:trace contextRef="#ctx0" brushRef="#br1" timeOffset="137234.97">19679 11694 718 0,'0'0'0'0,"3"-5"0"0,4-2 0 0,-7 7 96 0,0 0-96 16,-5-12 97-16,-4-7-97 0,9 19 62 0,0 0-62 15,-8-21 63-15,-1-4-63 0,9 25 27 0,0 0-27 16,-7-26 27-16,5-1-27 0,2 27 0 0,0 0 0 0,4-24 0 16,4 1 0-16,-8 23 1 0,0 0-1 0,11-20 1 15,1 6-1-15,-12 14 1 0,0 0-1 0,14-10 1 16,3 3-1-16,-17 7 0 0,0 0 0 0,16-3 0 15,2 6 0-15,-18-3 2 0,0 0-2 0,15 2 3 16,1 5-3-16,-16-7 0 0,0 0 0 0,16 8 0 16,-1 2 0-16,-15-10-1 0,0 0 1 0,12 7 0 15,-3 0 0-15,-9-7 1 0,0 0-1 0,0 10 2 16,0 2-2-16,0-12 18 0,0 0-18 0,-17 18 18 16,-8 0-18-16,25-18 44 0,0 0-44 0,-31 16 45 15,-7-1-45-15,38-15 60 0,0 0-60 0,-35 10 61 0,2-1-61 16,33-9 62-16,0 0-62 0,-32 2 62 0,1-7-62 15,31 5-7-15,0 0 7 0,-16-21-6 0,11-10 6 16,5 31-95-16,0 0 95 0,-21-55-937 0,42 110 937 0</inkml:trace>
  <inkml:trace contextRef="#ctx0" brushRef="#br1" timeOffset="140717.64">21944 11500 651 0,'0'0'0'0,"0"0"0"15,-6 5 0-15,6-5 72 0,0 0-72 0,-14 4 72 16,-8-4-72-16,22 0 94 0,0 0-94 0,-19 0 94 16,-2 0-94-16,21 0 94 0,0 0-94 0,-21 0 94 15,2 0-94-15,19 0 88 0,0 0-88 0,-21-4 89 16,-2-1-89-16,23 5 55 0,0 0-55 0,-19-5 55 15,3 0-55-15,16 5 30 0,0 0-30 0,-14-5 30 16,6-2-30-16,8 7 26 0,0 0-26 0,-11-5 26 16,4-2-26-16,7 7 3 0,0 0-3 0,-3-3 4 15,-2-1-4-15,5 4 7 0,0 0-7 0,0 0 8 16,0 0-8-16,0 0 8 0,0 0-8 0,6 7 8 0,5 0-8 16,-11-7 0-16,0 0 0 0,14 14 1 0,5 4-1 15,-19-18 3-15,0 0-3 0,23 19 3 0,-1 0-3 16,-22-19 10-16,0 0-10 0,28 17 11 0,5-3-11 15,-33-14 1-15,0 0-1 0,40 10 1 0,7-3-1 0,-47-7 8 16,0 0-8-16,49 3 9 0,3-1-9 0,-52-2 8 16,0 0-8-16,53 0 8 0,4-2-8 0,-57 2 3 15,0 0-3-15,54-1 3 0,7-3-3 0,-61 4 6 16,0 0-6-16,59-1 7 0,6 1-7 0,-65 0 22 16,0 0-22-16,75 3 22 0,10 2-22 0,-85-5 6 15,0 0-6-15,72 4 7 0,-3-4-7 0,-69 0 9 0,0 0-9 16,72 0 10-16,1 0-10 0,-73 0 15 0,0 0-15 15,70 0 16-15,-4 0-16 0,-66 0 8 0,0 0-8 16,54 0 8-16,-11 0-8 0,-43 0 3 0,0 0-3 0,49-4 4 16,-2 2-4-16,-47 2 7 0,0 0-7 0,49 0 7 15,0 0-7-15,-49 0 7 0,0 0-7 0,48 0 7 16,3 2-7-16,-51-2 14 0,0 0-14 0,47 0 15 16,-2-2-15-16,-45 2 8 0,0 0-8 0,40-1 8 15,-1-1-8-15,-39 2 15 0,0 0-15 0,36-2 16 16,-3 1-16-16,-33 1 8 0,0 0-8 0,33 0 9 15,1-4-9-15,-34 4 9 0,0 0-9 0,31-3 9 16,0-1-9-16,-31 4 23 0,0 0-23 0,32-3 24 16,-3-2-24-16,-29 5 2 0,0 0-2 0,30-7 2 15,-2-3-2-15,-28 10 3 0,0 0-3 0,28-9 3 16,-2 1-3-16,-26 8 18 0,0 0-18 0,24-7 19 0,-1 2-19 16,-23 5 0-16,0 0 0 0,17-2 1 0,1-3-1 15,-18 5 1-15,0 0-1 0,14 0 1 0,-2 0-1 16,-12 0-158-16,0 0 158 0,7 0-158 0,-2 1 158 0,-5-1-120 15,0 0 120-15,12 4-1086 0,-24-8 1086 0</inkml:trace>
  <inkml:trace contextRef="#ctx0" brushRef="#br1" timeOffset="148916.31">24390 10793 303 0,'0'0'0'0,"20"0"0"0,15 0 0 16,-35 0 108-16,0 0-108 0,0 0 108 0,-17 1-108 16,17-1 73-16,0 0-73 0,-9-1 74 0,-1 1-74 0,10 0 78 15,0 0-78-15,-2-4 79 0,2 3-79 0,0 1 56 16,0 0-56-16,9 1 56 0,5 3-56 0,-14-4 45 16,0 0-45-16,15 1 46 0,6 3-46 0,-21-4 30 15,0 0-30-15,23 3 30 0,3 4-30 0,-26-7 24 16,0 0-24-16,28 2 25 0,1 1-25 0,-29-3 24 15,0 0-24-15,28 2 25 0,4-2-25 0,-32 0 15 16,0 0-15-16,31-2 15 0,0 1-15 0,-31 1 28 16,0 0-28-16,28-4 28 0,-3 1-28 0,-25 3-1 0,0 0 1 15,21-4 0-15,-4 1 0 0,-17 3-159 0,0 0 159 16,12-4-158-16,-3 3 158 0,-9 1-163 0,0 0 163 16,2-4-162-16,-4 8 162 0,2-4-370 0</inkml:trace>
  <inkml:trace contextRef="#ctx0" brushRef="#br1" timeOffset="149216.01">24355 11069 516 0,'0'0'0'0,"24"-12"0"16,16-12 0-16,-40 24 125 0,0 0-125 0,-3-4 126 15,-29 14-126-15,32-10 104 0,0 0-104 0,-21 7 104 16,-1 4-104-16,22-11 72 0,0 0-72 0,-9 3 72 15,9-1-72-15,0-2 60 0,0 0-60 0,7 1 60 0,5-1-60 16,-12 0 25-16,0 0-25 0,19 0 26 0,6 0-26 16,-25 0 11-16,0 0-11 0,24 2 11 0,2 2-11 15,-26-4 5-15,0 0-5 0,23 0 6 0,0 3-6 0,-23-3 3 16,0 0-3-16,22 0 3 0,3 0-3 0,-25 0 10 16,0 0-10-16,22 2 11 0,3-1-11 0,-25-1 14 15,0 0-14-15,21 2 15 0,-4 2-15 0,-17-4-1 16,0 0 1-16,17 3-1 0,-4-3 1 0,-13 0-163 15,0 0 163-15,14-5-162 0,-2 0 162 0,14-4-689 16</inkml:trace>
  <inkml:trace contextRef="#ctx0" brushRef="#br1" timeOffset="149831.56">24858 10644 494 0,'0'0'0'0,"0"0"0"0,4 5 0 16,-4-5 83-16,0 0-83 0,1 3 84 0,3 1-84 0,-4-4 66 16,0 0-66-16,3 7 66 0,3 5-66 0,-6-12 37 15,0 0-37-15,5 13 38 0,0 8-38 0,-5-21 7 16,0 0-7-16,5 32 7 0,-1 8-7 0,-4-40 5 15,0 0-5-15,3 43 5 0,2 5-5 0,-5-48 7 16,0 0-7-16,9 47 7 0,-4 7-7 0,-5-54 7 16,0 0-7-16,9 48 7 0,0-4-7 0,-9-44 14 15,0 0-14-15,9 38 15 0,1-6-15 0,-10-32 22 0,0 0-22 16,9 23 23-16,1-6-23 0,-10-17 32 0,0 0-32 16,12 3 33-16,4-6-33 0,-16 3 36 0,0 0-36 15,14-12 36-15,-2-9-36 0,-12 21 33 0,0 0-33 0,12-26 33 16,1-4-33-16,-13 30 38 0,0 0-38 0,8-35 39 15,1-4-39-15,-9 39 44 0,0 0-44 0,9-45 45 16,-1-4-45-16,-8 49 41 0,0 0-41 0,11-50 41 16,1-1-41-16,-12 51 35 0,0 0-35 0,14-50 35 15,3 2-35-15,-17 48 9 0,0 0-9 0,16-41 9 16,3 7-9-16,-19 34 20 0,0 0-20 0,12-28 20 16,2 9-20-16,-14 19 3 0,0 0-3 0,11-13 4 15,-1 4-4-15,-10 9-64 0,0 0 64 0,7-3-64 16,0 4 64-16,-7-1-183 0,0 0 183 0,7 4-182 15,0 3 182-15,7 5-710 0</inkml:trace>
  <inkml:trace contextRef="#ctx0" brushRef="#br1" timeOffset="150221.96">25353 10808 729 0,'0'0'0'0,"0"-3"0"0,0-4 0 0,0 7 97 16,0 0-97-16,3-4 98 0,4 3-98 0,-7 1 58 15,0 0-58-15,7 0 58 0,0 0-58 0,-7 0 45 0,0 0-45 16,6 0 46-16,-3 0-46 0,-3 0 4 0,0 0-4 16,2 1 5-16,0 3-5 0,-2-4 24 0,0 0-24 15,-6 15 25-15,-2 9-25 0,8-24 13 0,0 0-13 16,-11 35 13-16,1 4-13 0,10-39 18 0,0 0-18 0,-14 46 18 15,0 7-18-15,14-53 8 0,0 0-8 0,-14 55 9 16,3 3-9-16,11-58 9 0,0 0-9 0,-10 55 10 16,7 0-10-16,3-55 8 0,0 0-8 0,1 51 8 15,6-6-8-15,-7-45 8 0,0 0-8 0,11 36 8 16,3-7-8-16,-14-29 3 0,0 0-3 0,19 21 4 16,-2-9-4-16,-17-12 6 0,0 0-6 0,19 3 6 15,1-10-6-15,-20 7 13 0,0 0-13 0,17-7 13 16,-1-5-13-16,-16 12-4 0,0 0 4 0,14-12-4 15,-2-3 4-15,-12 15-134 0,0 0 134 0,12-14-133 16,-7 0 133-16,13-11-724 0</inkml:trace>
  <inkml:trace contextRef="#ctx0" brushRef="#br1" timeOffset="150507.37">25208 11135 662 0,'0'0'0'0,"7"4"0"0,6-1 0 0,-13-3 62 16,0 0-62-16,3-3 63 0,-3-9-63 0,0 12 47 15,0 0-47-15,3-11 47 0,-1 0-47 0,-2 11 23 16,0 0-23-16,7-9 24 0,2-1-24 0,-9 10 39 0,0 0-39 16,12-7 40-16,6 3-40 0,-18 4 48 0,0 0-48 15,20-3 48-15,3-4-48 0,-23 7 28 0,0 0-28 16,26-5 28-16,2 2-28 0,-28 3 29 0,0 0-29 0,26-4 29 15,2 1-29-15,-28 3 33 0,0 0-33 0,26-4 33 16,-1 3-33-16,-25 1 12 0,0 0-12 0,22 0 12 16,-3-6-12-16,-19 6-137 0,0 0 137 0,18-3-137 15,-4 0 137-15,17-8-681 0</inkml:trace>
  <inkml:trace contextRef="#ctx0" brushRef="#br1" timeOffset="151048.04">25588 11069 819 0,'0'0'0'0,"7"-6"0"0,5-4 0 0,-12 10 96 0,0 0-96 16,18-8 96-16,3-4-96 0,-21 12 62 0,0 0-62 16,21-16 62-16,1-1-62 0,-22 17 35 0,0 0-35 15,23-14 36-15,1 1-36 0,-24 13 6 0,0 0-6 16,25-11 7-16,-1 3-7 0,-24 8 15 0,0 0-15 0,19-4 16 15,-5 1-16-15,-14 3 9 0,0 0-9 0,12 3 9 16,-1 4-9-16,-11-7 4 0,0 0-4 0,7 10 4 16,-4 2-4-16,-3-12 21 0,0 0-21 0,2 18 21 15,-4 2-21-15,2-20 6 0,0 0-6 0,-9 28 7 16,-4 2-7-16,13-30 9 0,0 0-9 0,-14 28 10 16,0-1-10-16,14-27 8 0,0 0-8 0,-21 28 9 15,-5 1-9-15,26-29 8 0,0 0-8 0,-21 24 8 16,2-2-8-16,19-22 3 0,0 0-3 0,-18 21 4 15,1-3-4-15,17-18 12 0,0 0-12 0,-11 18 12 16,4 0-12-16,7-18 3 0,0 0-3 0,-1 12 4 16,2-1-4-16,-1-11 2 0,0 0-2 0,13 8 2 0,7-3-2 15,-20-5 18-15,0 0-18 0,27 0 18 0,6-5-18 16,-33 5-58-16,0 0 58 0,31-10-57 0,4-4 57 16,-35 14-102-16,0 0 102 0,35-15-101 0,0-1 101 0,34-18-772 15</inkml:trace>
  <inkml:trace contextRef="#ctx0" brushRef="#br1" timeOffset="151438.47">26266 10596 908 0,'0'0'0'0,"0"5"0"16,2 2 0-16,-2-7 133 0,0 0-133 0,1 5 134 16,3 2-134-16,-4-7 91 0,0 0-91 0,2 5 92 15,1 2-92-15,-3-7 46 0,0 0-46 0,2 17 47 16,0 5-47-16,-2-22 10 0,0 0-10 0,0 31 11 15,-2 1-11-15,2-32 18 0,0 0-18 0,0 38 18 16,0 3-18-16,0-41 14 0,0 0-14 0,2 38 15 16,1-2-15-16,-3-36 16 0,0 0-16 0,2 29 17 15,1 0-17-15,-3-29 9 0,0 0-9 0,4 28 9 0,1-3-9 16,-5-25 16-16,0 0-16 0,3 19 17 0,1-3-17 16,-4-16-5-16,0 0 5 0,2 12-4 0,-1-4 4 0,-1-8-190 15,0 0 190-15,-1 5-189 0,-1-3 189 0,-2 7-818 16</inkml:trace>
  <inkml:trace contextRef="#ctx0" brushRef="#br1" timeOffset="151693.34">26045 10856 639 0,'0'0'0'16,"7"4"0"-16,6 1 0 0,-13-5 110 0,0 0-110 15,11-4 111-15,-2-3-111 0,-9 7 95 0,0 0-95 0,15-5 96 16,3 0-96-16,-18 5 76 0,0 0-76 0,24-5 76 16,7 2-76-16,-31 3 46 0,0 0-46 0,34 0 47 15,0 1-47-15,-34-1 31 0,0 0-31 0,37 4 31 16,0 3-31-16,-37-7 1 0,0 0-1 0,38 5 1 16,0 2-1-16,-38-7-138 0,0 0 138 0,40 5-138 15,-5 2 138-15,-35-7-126 0,0 0 126 0,30-4-126 16,-6-4 126-16,30-3-533 0</inkml:trace>
  <inkml:trace contextRef="#ctx0" brushRef="#br1" timeOffset="152548.94">26801 10560 550 0,'0'0'0'0,"0"0"0"0,3-7 0 0,-3 7 61 15,0 0-61-15,2-5 62 0,0-2-62 0,-2 7 53 16,0 0-53-16,1-7 53 0,-1 2-53 0,0 5 72 16,0 0-72-16,0 0 72 0,2-4-72 0,-2 4 42 15,0 0-42-15,-2 18 42 0,1 11-42 0,1-29 37 0,0 0-37 16,-2 41 37-16,-2 14-37 0,4-55 35 0,0 0-35 15,0 58 35-15,2 9-35 0,-2-67 7 0,0 0-7 16,5 68 8-16,4 2-8 0,-9-70 12 0,0 0-12 0,9 64 12 16,1-6-12-16,-10-58 15 0,0 0-15 0,12 46 16 15,4-6-16-15,-16-40 14 0,0 0-14 0,18 24 15 16,2-9-15-16,-20-15 15 0,0 0-15 0,21 0 16 16,4-8-16-16,-25 8 26 0,0 0-26 0,22-23 26 15,3-13-26-15,-25 36 30 0,0 0-30 0,22-39 30 16,3-11-30-16,-25 50 13 0,0 0-13 0,21-53 13 15,0-5-13-15,-21 58 2 0,0 0-2 0,21-74 2 16,-1-10-2-16,-20 84 20 0,0 0-20 0,14-58 20 16,-3 12-20-16,-11 46 2 0,0 0-2 0,10-38 3 15,1 9-3-15,-11 29 0 0,0 0 0 0,8-21 1 16,-1 9-1-16,-7 12-20 0,0 0 20 0,7-6-20 0,-1 6 20 16,-6 0-153-16,0 0 153 0,7 10-152 0,1 5 152 15,8 13-745-15</inkml:trace>
  <inkml:trace contextRef="#ctx0" brushRef="#br1" timeOffset="153135.14">27306 10959 628 0,'0'0'0'0,"-4"-9"0"15,-1-3 0-15,5 12 98 0,0 0-98 0,-3-8 98 16,-1 4-98-16,4 4 59 0,0 0-59 0,-9 0 59 16,-4 7-59-16,13-7 33 0,0 0-33 0,-13 7 33 15,1 3-33-15,12-10 33 0,0 0-33 0,-17 19 34 16,-6 10-34-16,23-29 18 0,0 0-18 0,-17 28 19 15,-1 3-19-15,18-31 30 0,0 0-30 0,-12 39 30 16,2 0-30-16,10-39 12 0,0 0-12 0,-6 35 13 16,5-6-13-16,1-29 19 0,0 0-19 0,5 22 20 15,5-7-20-15,-10-15 23 0,0 0-23 0,16 6 24 16,3-10-24-16,-19 4 7 0,0 0-7 0,23-8 8 16,3-13-8-16,-26 21 5 0,0 0-5 0,26-19 5 15,2-7-5-15,-28 26 7 0,0 0-7 0,26-24 7 0,2-1-7 16,-28 25 0-16,0 0 0 0,21-19 1 0,-2 7-1 15,-19 12 0-15,0 0 0 0,17-10 1 0,-1 8-1 0,-16 2-1 16,0 0 1-16,18 12 0 0,1 9 0 0,-19-21-1 16,0 0 1-16,15 27 0 0,1 7 0 0,-16-34-1 15,0 0 1-15,7 36-1 0,-5 4 1 0,-2-40 1 16,0 0-1-16,-4 39 2 0,-3-5-2 0,7-34 5 16,0 0-5-16,-10 33 6 0,-4-6-6 0,14-27 8 15,0 0-8-15,-16 28 9 0,-1-4-9 0,17-24 15 16,0 0-15-16,-18 20 15 0,3-4-15 0,15-16 22 15,0 0-22-15,-19 12 23 0,1-6-23 0,18-6 3 0,0 0-3 16,-17 0 4-16,-1-12-4 0,18 12-2 0,0 0 2 16,-12-15-1-16,5-9 1 0,7 24-148 0,0 0 148 0,4-27-147 15,8-4 147-15,3-27-755 0</inkml:trace>
  <inkml:trace contextRef="#ctx0" brushRef="#br1" timeOffset="153434.6">27646 10995 740 0,'0'0'0'0,"0"0"0"16,0 0 0-16,0 0 104 0,0 0-104 0,1-5 105 15,5-4-105-15,-6 9 65 0,0 0-65 0,7-7 66 0,1-1-66 16,-8 8 42-16,0 0-42 0,11-7 42 0,3-2-42 15,-14 9 1-15,0 0-1 0,15-5 2 0,3 2-2 16,-18 3 1-16,0 0-1 0,21-2 2 0,5 2-2 0,-26 0 1 16,0 0-1-16,26 0 2 0,4 2-2 0,-30-2 3 15,0 0-3-15,29 0 4 0,1 0-4 0,-30 0 6 16,0 0-6-16,28 0 6 0,-1-2-6 0,-27 2 3 16,0 0-3-16,25-2 3 0,-4-5-3 0,-21 7-160 15,0 0 160-15,21-5-159 0,-2-7 159 0,21-3-560 16</inkml:trace>
  <inkml:trace contextRef="#ctx0" brushRef="#br1" timeOffset="153930.47">27973 10609 662 0,'0'0'0'0,"4"2"0"16,3 2 0-16,-7-4 107 0,0 0-107 0,5 0 107 16,-2-2-107-16,-3 2 68 0,0 0-68 0,5 0 68 15,1 2-68-15,-6-2 36 0,0 0-36 0,7 8 37 16,0 6-37-16,-7-14 1 0,0 0-1 0,8 22 2 16,1 6-2-16,-9-28 1 0,0 0-1 0,11 32 2 15,1 4-2-15,-12-36 1 0,0 0-1 0,14 38 2 0,1 1-2 16,-15-39 3-16,0 0-3 0,20 40 4 0,2-1-4 15,-22-39 2-15,0 0-2 0,25 36 2 0,2-2-2 16,-27-34 1-16,0 0-1 0,30 33 2 0,1-1-2 0,-31-32 4 16,0 0-4-16,32 28 4 0,1-4-4 0,-33-24 2 15,0 0-2-15,31 15 2 0,2-5-2 0,-33-10 5 16,0 0-5-16,30 0 5 0,0-8-5 0,-30 8 13 16,0 0-13-16,24-14 13 0,-3-6-13 0,-21 20 15 15,0 0-15-15,19-24 15 0,0-9-15 0,-19 33 9 16,0 0-9-16,18-34 9 0,-3-2-9 0,-15 36 9 15,0 0-9-15,16-43 10 0,0-3-10 0,-16 46 23 16,0 0-23-16,15-45 24 0,3-5-24 0,-18 50 12 0,0 0-12 16,15-44 13-16,3 1-13 0,-18 43 10 0,0 0-10 15,15-36 10-15,1 5-10 0,-16 31 10 0,0 0-10 16,14-24 10-16,0 5-10 0,-14 19-51 0,0 0 51 0,14-12-51 16,-2 7 51-16,-12 5-169 0,0 0 169 0,11-3-168 15,-1-1 168-15,11-1-570 0</inkml:trace>
  <inkml:trace contextRef="#ctx0" brushRef="#br1" timeOffset="154486.37">28907 10872 819 0,'0'0'0'0,"-11"-9"0"16,-4-5 0-16,15 14 79 0,0 0-79 0,-7-1 79 15,5 6-79-15,2-5 53 0,0 0-53 0,-2 7 53 16,4-4-53-16,-2-3 37 0,0 0-37 0,-3 9 38 15,-4 3-38-15,7-12 29 0,0 0-29 0,-13 15 29 16,-4 2-29-16,17-17 20 0,0 0-20 0,-16 26 20 16,-1 5-20-16,17-31 30 0,0 0-30 0,-12 34 30 15,1 4-30-15,11-38 6 0,0 0-6 0,-5 41 7 16,3 3-7-16,2-44 10 0,0 0-10 0,5 45 11 16,8-2-11-16,-13-43 15 0,0 0-15 0,15 36 16 15,5-4-16-15,-20-32 22 0,0 0-22 0,17 28 23 0,2-6-23 16,-19-22 3-16,0 0-3 0,18 13 4 0,1-2-4 15,-19-11-2-15,0 0 2 0,17 3-1 0,1-6 1 16,-18 3-137-16,0 0 137 0,17-7-136 0,-1-3 136 16,17-7-774-16</inkml:trace>
  <inkml:trace contextRef="#ctx0" brushRef="#br1" timeOffset="154787.15">28623 11089 964 0,'0'0'0'16,"7"-3"0"-16,7-4 0 0,-14 7 106 0,0 0-106 0,15-5 106 15,6 0-106-15,-21 5 60 0,0 0-60 0,27-11 60 16,4 1-60-16,-31 10 32 0,0 0-32 0,33-12 32 15,5 0-32-15,-38 12 0 0,0 0 0 0,37-10 0 16,-1 1 0-16,-36 9 0 0,0 0 0 0,34-10 0 16,-3 1 0-16,-31 9 3 0,0 0-3 0,28-8 4 15,-4 1-4-15,-24 7-97 0,0 0 97 0,19-5-96 16,-3-4 96-16,-16 9-122 0,0 0 122 0,12-7-122 16,-3 0 122-16,12-6-607 0</inkml:trace>
  <inkml:trace contextRef="#ctx0" brushRef="#br1" timeOffset="155341.94">26696 10328 505 0,'0'0'0'0,"12"7"0"15,9 5 0-15,-21-12 51 0,0 0-51 0,-3 0 51 16,-13-7-51-16,16 7 32 0,0 0-32 0,-12-6 32 15,-2 0-32-15,14 6 32 0,0 0-32 0,-17 4 33 16,-4 8-33-16,21-12 7 0,0 0-7 0,-23 19 8 0,-1 13-8 16,24-32 27-16,0 0-27 0,-23 40 27 0,2 11-27 15,21-51 20-15,0 0-20 0,-17 60 20 0,4 14-20 16,13-74 10-16,0 0-10 0,-3 97 10 0,6 22-10 0,-3-119 10 16,0 0-10-16,21 111 11 0,12 0-11 0,-33-111 3 15,0 0-3-15,40 96 4 0,9-12-4 0,-49-84-64 16,0 0 64-16,56 65-64 0,7-15 64 0,-63-50-99 15,0 0 99-15,66 34-99 0,4-22 99 0,65 34-341 16</inkml:trace>
  <inkml:trace contextRef="#ctx0" brushRef="#br1" timeOffset="156047.26">29025 10474 471 0,'0'0'0'0,"6"0"0"15,4 0 0-15,-10 0 92 0,0 0-92 0,10 0 93 16,1 0-93-16,-11 0 72 0,0 0-72 0,16 4 73 16,3-1-73-16,-19-3 56 0,0 0-56 0,24 8 57 15,6 4-57-15,-30-12 48 0,0 0-48 0,33 19 48 16,3 7-48-16,-36-26 41 0,0 0-41 0,37 34 42 16,1 6-42-16,-38-40 10 0,0 0-10 0,35 43 11 15,0-1-11-15,-35-42 38 0,0 0-38 0,30 48 38 16,-4-1-38-16,-26-47 10 0,0 0-10 0,24 48 11 15,-1 3-11-15,-23-51 20 0,0 0-20 0,16 48 20 16,-6 0-20-16,-10-48 15 0,0 0-15 0,5 46 15 0,-5-1-15 16,0-45 40-16,0 0-40 0,-3 41 40 0,-4-2-40 15,7-39 6-15,0 0-6 0,-7 33 6 0,-2-2-6 16,9-31 0-16,0 0 0 0,-7 22 1 0,0-3-1 0,7-19-115 16,0 0 115-16,-3 15-115 0,1-3 115 0,-3 16-770 15</inkml:trace>
  <inkml:trace contextRef="#ctx0" brushRef="#br1" timeOffset="156812.74">29783 11014 763 0,'0'0'0'0,"4"-2"0"0,3 0 0 0,-7 2 78 16,0 0-78-16,3-3 79 0,1-2-79 0,-4 5 67 16,0 0-67-16,3-7 67 0,1 2-67 0,-4 5 51 0,0 0-51 15,5-9 51-15,3 1-51 0,-8 8 47 0,0 0-47 16,11-7 47-16,1-2-47 0,-12 9 27 0,0 0-27 0,16-3 27 15,1 3-27-15,-17 0 18 0,0 0-18 0,21 1 19 16,5 5-19-16,-26-6 19 0,0 0-19 0,26 10 20 16,1 4-20-16,-27-14 14 0,0 0-14 0,22 15 15 15,1 4-15-15,-23-19 4 0,0 0-4 0,16 17 5 16,-6 4-5-16,-10-21 7 0,0 0-7 0,3 17 8 16,-4 5-8-16,1-22 22 0,0 0-22 0,-12 24 23 15,-8 7-23-15,20-31 12 0,0 0-12 0,-21 29 13 16,-5 0-13-16,26-29 18 0,0 0-18 0,-26 33 18 15,0-4-18-15,26-29 3 0,0 0-3 0,-21 25 4 16,2-1-4-16,19-24 0 0,0 0 0 0,-16 23 1 16,6-3-1-16,10-20 0 0,0 0 0 0,-4 24 1 0,6-5-1 15,-2-19-1-15,0 0 1 0,11 17 0 0,6-3 0 16,-17-14 0-16,0 0 0 0,26 5 0 0,7-5 0 16,-33 0-77-16,0 0 77 0,42-7-77 0,10-7 77 15,-52 14-145-15,0 0 145 0,51-18-145 0,3-10 145 0,50-21-731 16</inkml:trace>
  <inkml:trace contextRef="#ctx0" brushRef="#br1" timeOffset="157262.87">30654 10411 639 0,'0'0'0'0,"-3"5"0"16,-4 2 0-16,7-7 110 0,0 0-110 0,-4 3 111 16,1-1-111-16,3-2 62 0,0 0-62 0,-2 3 62 15,2 1-62-15,0-4 41 0,0 0-41 0,0 7 41 0,2 1-41 16,-2-8 10-16,0 0-10 0,3 19 11 0,4 13-11 16,-7-32 10-16,0 0-10 0,9 36 11 0,3 9-11 15,-12-45 4-15,0 0-4 0,12 46 4 0,4 6-4 0,-16-52 3 16,0 0-3-16,16 48 3 0,-1 1-3 0,-15-49 10 15,0 0-10-15,13 38 10 0,-1-4-10 0,-12-34 14 16,0 0-14-16,8 29 15 0,1-5-15 0,-9-24-1 16,0 0 1-16,5 21-1 0,1-9 1 0,-6-12-152 15,0 0 152-15,3 8-151 0,1-1 151 0,3 5-552 16</inkml:trace>
  <inkml:trace contextRef="#ctx0" brushRef="#br1" timeOffset="157518.37">30410 10698 695 0,'0'0'0'0,"23"16"0"16,17 8 0-16,-40-24 122 0,0 0-122 0,16 3 122 15,-11-16-122-15,-5 13 101 0,0 0-101 0,21-11 101 16,5-4-101-16,-26 15 67 0,0 0-67 0,38-12 68 15,11-2-68-15,-49 14 23 0,0 0-23 0,51-12 24 16,3 2-24-16,-54 10 19 0,0 0-19 0,54-10 20 16,1 1-20-16,-55 9-4 0,0 0 4 0,58-8-3 15,-1 1 3-15,-57 7-189 0,0 0 189 0,54-9-189 0,0 2 189 16,54-5-626-16</inkml:trace>
  <inkml:trace contextRef="#ctx0" brushRef="#br1" timeOffset="158073.74">31055 10351 807 0,'0'0'0'0,"2"7"0"0,1 3 0 0,-3-10-25 0,0 0 25 16,0 0-24-16,5-9 24 0,-5 9 6 0,0 0-6 0,2-3 7 16,-2-4-7-16,0 7 38 0,0 0-38 0,0 0 39 15,2-3-39-15,-2 3 27 0,0 0-27 0,3 6 27 16,4 10-27-16,-7-16 40 0,0 0-40 0,11 22 40 16,3 11-40-16,-14-33 26 0,0 0-26 0,17 39 26 15,6 6-26-15,-23-45 18 0,0 0-18 0,21 51 19 16,1 4-19-16,-22-55 10 0,0 0-10 0,25 58 10 15,-1-1-10-15,-24-57 4 0,0 0-4 0,26 53 5 16,2-2-5-16,-28-51 3 0,0 0-3 0,30 43 3 16,3-2-3-16,-33-41 10 0,0 0-10 0,31 34 10 15,-1-6-10-15,-30-28 14 0,0 0-14 0,24 20 15 16,-5-8-15-16,-19-12 24 0,0 0-24 0,16 7 25 0,-6-5-25 16,-10-2 13-16,0 0-13 0,9-5 13 0,-2-9-13 15,-7 14 18-15,0 0-18 0,4-19 19 0,-4-7-19 16,0 26 33-16,0 0-33 0,0-32 34 0,-2-14-34 0,2 46 1 15,0 0-1-15,2-52 2 0,1-6-2 0,-3 58 43 16,0 0-43-16,9-60 43 0,3-5-43 0,-12 65 12 16,0 0-12-16,16-60 13 0,3 3-13 0,-19 57 37 15,0 0-37-15,19-54 38 0,4 6-38 0,-23 48 2 16,0 0-2-16,17-40 2 0,-1 3-2 0,-16 37 1 16,0 0-1-16,10-26 1 0,-1 7-1 0,-9 19-97 15,0 0 97-15,5-12-96 0,-1 5 96 0,-4 7-168 0,0 0 168 16,-2 4-168-16,-3 11 168 0,-2 0-648 0</inkml:trace>
  <inkml:trace contextRef="#ctx0" brushRef="#br1" timeOffset="158433.96">31652 10745 785 0,'0'0'0'0,"2"-7"0"16,0-10 0-16,-2 17 120 0,0 0-120 0,0 0 121 0,3 5-121 15,-3-5 93-15,0 0-93 0,2 7 94 0,0 6-94 16,-2-13 44-16,0 0-44 0,5 21 45 0,2 6-45 15,-7-27 21-15,0 0-21 0,11 30 21 0,4 0-21 0,-15-30 9 16,0 0-9-16,16 33 10 0,0 3-10 0,-16-36 1 16,0 0-1-16,15 31 1 0,-1 0-1 0,-14-31 1 15,0 0-1-15,12 32 1 0,-1-3-1 0,-11-29 3 16,0 0-3-16,7 26 4 0,-2-2-4 0,-5-24-7 16,0 0 7-16,4 19-7 0,-1-4 7 0,-3-15-169 15,0 0 169-15,2 12-168 0,-2-3 168 0,1 11-666 16</inkml:trace>
  <inkml:trace contextRef="#ctx0" brushRef="#br1" timeOffset="158809.34">31679 10753 931 0,'0'0'0'0,"5"12"0"16,5 4 0-16,-10-16 102 0,0 0-102 0,7 7 102 16,0-1-102-16,-7-6 52 0,0 0-52 0,9 11 52 15,3 4-52-15,-12-15 41 0,0 0-41 0,14 17 41 16,3 7-41-16,-17-24-3 0,0 0 3 0,16 26-3 16,2-2 3-16,-18-24-2 0,0 0 2 0,17 24-2 15,0 2 2-15,-17-26-5 0,0 0 5 0,14 22-5 0,0 0 5 16,-14-22-3-16,0 0 3 0,11 19-3 0,-4 2 3 0,-7-21-2 15,0 0 2-15,3 17-1 0,-1-2 1 0,-2-15 0 16,0 0 0-16,-5 19 0 0,-4-4 0 0,9-15-4 16,0 0 4-16,-14 19-3 0,-3 2 3 0,17-21-7 15,0 0 7-15,-20 15-6 0,0 1 6 0,20-16-15 16,0 0 15-16,-20 13-14 0,1-2 14 0,19-11-73 16,0 0 73-16,-17 8-72 0,3-3 72 0,14-5-178 15,0 0 178-15,-11 5-177 0,3-3 177 0,-11 5-453 16</inkml:trace>
  <inkml:trace contextRef="#ctx0" brushRef="#br1" timeOffset="159245.57">32079 10899 729 0,'0'0'0'0,"-1"-5"0"16,-3 0 0-16,4 5 86 0,0 0-86 0,-2-5 87 16,1-2-87-16,1 7 61 0,0 0-61 0,-6-5 61 15,1-6-61-15,5 11 33 0,0 0-33 0,-12-7 34 16,-6 1-34-16,18 6 7 0,0 0-7 0,-17-7 8 16,-2 3-8-16,19 4 9 0,0 0-9 0,-19 0 10 15,1 2-10-15,18-2 24 0,0 0-24 0,-17 9 25 0,-1 3-25 16,18-12 20-16,0 0-20 0,-13 18 20 0,0 5-20 15,13-23 16-15,0 0-16 0,-1 27 17 0,6 4-17 16,-5-31 1-16,0 0-1 0,12 31 2 0,9-2-2 0,-21-29 0 16,0 0 0-16,24 27 0 0,8-1 0 0,-32-26 1 15,0 0-1-15,28 24 1 0,-2-5-1 0,-26-19 0 16,0 0 0-16,21 20 0 0,-4-1 0 0,-17-19 0 16,0 0 0-16,12 17 1 0,-3 2-1 0,-9-19 3 15,0 0-3-15,0 17 3 0,-5 2-3 0,5-19 12 16,0 0-12-16,-13 21 13 0,-6 1-13 0,19-22 1 15,0 0-1-15,-19 17 1 0,-2 0-1 0,21-17-57 0,0 0 57 16,-21 12-56-16,0-3 56 0,21-9-120 0,0 0 120 16,-17 3-119-16,3-6 119 0,-17 3-611 0</inkml:trace>
  <inkml:trace contextRef="#ctx0" brushRef="#br1" timeOffset="159532.04">32196 11007 819 0,'0'0'0'0,"0"0"124"0,0 0-124 0,-2 7 124 16,-1 3-124-16,3-10 73 0,0 0-73 0,-2 9 74 16,0-4-74-16,2-5 40 0,0 0-40 0,-1 10 41 15,-1 0-41-15,2-10 4 0,0 0-4 0,-2 14 5 16,-1-2-5-16,3-12 3 0,0 0-3 0,-4 9 3 0,2 1-3 15,2-10 2-15,0 0-2 0,-3 8 2 0,1-3-2 16,2-5 0-16,0 0 0 0,-3 7 0 0,1-3 0 0,2-4-4 16,0 0 4-16,-2 3-3 0,0 2 3 0,2-5-123 15,0 0 123-15,0 0-123 0,0 0 123 0,0 0-161 16,0 0 161-16,4 0-160 0,3-3 160 0,3 1-455 16</inkml:trace>
  <inkml:trace contextRef="#ctx0" brushRef="#br1" timeOffset="160145.59">32138 10959 572 0,'0'0'0'0,"0"0"75"0,0 0-75 0,2-5 76 15,3-2-76-15,-5 7 62 0,0 0-62 0,4-5 62 16,-1 1-62-16,-3 4 54 0,0 0-54 0,4-3 54 16,-2 3-54-16,-2 0 50 0,0 0-50 0,1 3 50 15,-1 2-50-15,0-5 36 0,0 0-36 0,0 23 36 16,-1 4-36-16,1-27 18 0,0 0-18 0,-2 31 18 0,-2 2-18 15,4-33 30-15,0 0-30 0,-3 36 30 0,-2 1-30 16,5-37 11-16,0 0-11 0,-6 33 11 0,1-6-11 16,5-27 11-16,0 0-11 0,-3 28 11 0,1-8-11 0,2-20 17 15,0 0-17-15,0 19 17 0,2-5-17 0,-2-14 22 16,0 0-22-16,5 5 23 0,4-7-23 0,-9 2 8 16,0 0-8-16,7-8 8 0,0-10-8 0,-7 18 5 15,0 0-5-15,7-18 5 0,1-10-5 0,-8 28 3 16,0 0-3-16,7-32 3 0,2-3-3 0,-9 35 1 15,0 0-1-15,7-34 2 0,0-2-2 0,-7 36 3 16,0 0-3-16,9-31 4 0,-1 2-4 0,-8 29 6 0,0 0-6 16,9-24 6-16,0 5-6 0,-9 19 0 0,0 0 0 15,9-12 1-15,-1 2-1 0,-8 10 3 0,0 0-3 16,9-2 3-16,1 6-3 0,-10-4 0 0,0 0 0 0,11 12 0 16,1 3 0-16,-12-15 0 0,0 0 0 0,10 21 0 15,1-1 0-15,-11-20 0 0,0 0 0 0,9 24 0 16,-2 4 0-16,-7-28 1 0,0 0-1 0,5 22 1 15,-2-1-1-15,-3-21 1 0,0 0-1 0,0 18 1 16,-1-1-1-16,1-17 4 0,0 0-4 0,-4 14 4 16,1-2-4-16,3-12-19 0,0 0 19 0,-4 9-18 15,1-2 18-15,3-7-186 0,0 0 186 0,-4 5-186 16,-1 0 186-16,-4 5-651 0</inkml:trace>
  <inkml:trace contextRef="#ctx0" brushRef="#br1" timeOffset="160356.54">32135 11062 751 0,'3'0'0'16,"-3"0"100"-16,0 0-100 0,20 3 100 0,13 4-100 0,-33-7 65 16,0 0-65-16,29 2 66 0,3-1-66 0,-32-1 36 15,0 0-36-15,28 2 36 0,-1-2-36 0,-27 0-5 16,0 0 5-16,25 0-4 0,-4-2 4 0,-21 2-161 15,0 0 161-15,19-3-160 0,0-4 160 0,-19 7-197 16,0 0 197-16,18-8-197 0,-1-4 197 0,18-9-214 16</inkml:trace>
  <inkml:trace contextRef="#ctx0" brushRef="#br1" timeOffset="160582.73">32602 10931 718 0,'0'0'0'0,"0"0"146"0,0 0-146 0,2 14 147 16,3 8-147-16,-5-22 74 0,0 0-74 0,3 26 74 16,3 0-74-16,-6-26 42 0,0 0-42 0,3 31 42 15,-1 5-42-15,-2-36 29 0,0 0-29 0,2 34 29 16,-2 0-29-16,0-34 5 0,0 0-5 0,0 31 6 16,-2-2-6-16,2-29 1 0,0 0-1 0,-2 24 2 15,2-3-2-15,0-21-100 0,0 0 100 0,-2 15-99 16,2-3 99-16,0-12-141 0,0 0 141 0,0 7-140 15,0-4 140-15,0 9-532 0</inkml:trace>
  <inkml:trace contextRef="#ctx0" brushRef="#br1" timeOffset="160823.29">32278 10938 819 0,'3'0'0'0,"-3"0"129"16,0 0-129-16,20-3 130 0,13-4-130 0,-33 7 108 16,0 0-108-16,31-5 109 0,4-5-109 0,-35 10 54 15,0 0-54-15,33-7 54 0,0 0-54 0,-33 7 5 0,0 0-5 16,31-9 5-16,1 3-5 0,-32 6 10 0,0 0-10 0,28-6 10 16,-4 3-10-16,-24 3-52 0,0 0 52 0,21-2-51 15,-2 2 51-15,-19 0-147 0,0 0 147 0,21 4-147 16,2 3 147-16,20 3-681 0</inkml:trace>
  <inkml:trace contextRef="#ctx0" brushRef="#br1" timeOffset="161331.91">33067 10945 886 0,'0'0'0'16,"0"0"97"-16,0 0-97 0,0 0 98 0,0 0-98 15,0 0 71-15,0 0-71 0,0 0 71 0,2 5-71 0,-2-5 44 16,0 0-44-16,0 0 44 0,3 4-44 0,-3-4 50 16,0 0-50-16,2 1 50 0,-2 3-50 0,0-4 51 15,0 0-51-15,0 7 51 0,0 1-51 0,0-8 49 16,0 0-49-16,-2 16 49 0,1-1-49 0,1-15 15 15,0 0-15-15,-4 19 15 0,1 7-15 0,3-26 13 16,0 0-13-16,-6 27 14 0,-1 4-14 0,7-31 17 16,0 0-17-16,-7 27 17 0,0 1-17 0,7-28 3 15,0 0-3-15,-7 24 3 0,-1 3-3 0,8-27 12 0,0 0-12 16,-9 22 13-16,2 1-13 0,7-23 3 0,0 0-3 16,-9 22 4-16,2-5-4 0,7-17 2 0,0 0-2 0,-7 16 3 15,2-3-3-15,5-13 5 0,0 0-5 0,-3 12 5 16,1 0-5-16,2-12 0 0,0 0 0 0,3 12 1 15,6-5-1-15,-9-7 2 0,0 0-2 0,14 5 2 16,7-5-2-16,-21 0 5 0,0 0-5 0,23 0 5 16,5-5-5-16,-28 5 2 0,0 0-2 0,27-5 3 15,5 0-3-15,-32 5 2 0,0 0-2 0,31-5 2 16,0-1-2-16,-31 6 9 0,0 0-9 0,27-5 10 16,-3 2-10-16,-24 3-2 0,0 0 2 0,17-4-1 15,-4 3 1-15,-13 1-63 0,0 0 63 0,8 0-63 16,-2-5 63-16,-6 5-171 0,0 0 171 0,3-2-170 15,-1 0 170-15,3-1-894 0</inkml:trace>
  <inkml:trace contextRef="#ctx0" brushRef="#br1" timeOffset="161646.71">33274 11021 1031 0,'0'0'0'0,"0"0"85"16,0 0-85-16,2 3 86 0,3 2-86 0,-5-5 58 15,0 0-58-15,4 4 59 0,-2-3-59 0,-2-1 47 16,0 0-47-16,-2 11 48 0,-2-3-48 0,4-8 27 0,0 0-27 16,-8 21 27-16,-5 4-27 0,13-25 49 0,0 0-49 15,-15 36 50-15,-3 4-50 0,18-40 70 0,0 0-70 0,-15 46 70 16,-1 5-70-16,16-51 53 0,0 0-53 0,-14 55 53 15,2 2-53-15,12-57 46 0,0 0-46 0,-11 55 46 16,1-1-46-16,10-54 31 0,0 0-31 0,-9 43 31 16,2-7-31-16,7-36-26 0,0 0 26 0,-5 29-25 15,0-6 25-15,5-23-130 0,0 0 130 0,-11 51-1241 16,22-102 1241-16</inkml:trace>
  <inkml:trace contextRef="#ctx0" brushRef="#br1" timeOffset="167262.13">24949 11658 505 0,'0'0'0'0,"0"0"0"0,0 0 0 0,0 0 107 0,0 0-107 16,0 0 107-16,0 0-107 0,0 0 83 0,0 0-83 0,0 0 83 15,0 0-83-15,0 0 49 0,0 0-49 16,0 0 49-16,0 0-49 0,0 0 29 0,0 0-29 0,0 0 29 15,0 0-29-15,0 0 14 0,0 0-14 0,0 0 15 16,-32 26-15-16,32-26 28 0,0 0-28 0,-22 24 28 16,-4 5-28-16,26-29 12 0,0 0-12 0,-25 36 12 15,-1 3-12-15,26-39 10 0,0 0-10 0,-21 46 11 16,4 4-11-16,17-50 4 0,0 0-4 0,-12 46 5 16,6-1-5-16,6-45 0 0,0 0 0 0,0 37 1 15,6-7-1-15,-6-30 5 0,0 0-5 0,10 18 6 16,7-7-6-16,-17-11 37 0,0 0-37 0,18 1 38 15,1-6-38-15,-19 5 28 0,0 0-28 0,19-13 28 16,0-8-28-16,-19 21 24 0,0 0-24 0,16-21 25 0,-2-4-25 16,-14 25 27-16,0 0-27 0,12-26 27 0,-7 0-27 15,-5 26 32-15,0 0-32 0,4-25 33 0,-4-1-33 0,0 26 19 16,0 0-19-16,-4-22 20 0,-1-1-20 0,5 23 18 16,0 0-18-16,-9-18 19 0,-6 0-19 0,15 18 40 15,0 0-40-15,-12-13 41 0,-1 2-41 0,13 11 2 16,0 0-2-16,-10-3 3 0,1 0-3 0,9 3 9 15,0 0-9-15,-8 3 9 0,-1-1-9 0,9-2-25 16,0 0 25-16,-5 10-24 0,-1 2 24 0,6-12-146 16,0 0 146-16,6 19-145 0,4 7 145 0,-10-26-146 15,0 0 146-15,16 24-146 0,6 1 146 0,17 21-683 0</inkml:trace>
  <inkml:trace contextRef="#ctx0" brushRef="#br1" timeOffset="167698.7">25344 12136 281 0,'0'0'0'0,"-8"-2"0"15,-5-1 0-15,13 3 22 0,0 0-22 0,-7 0 23 16,4 0-23-16,3 0 13 0,0 0-13 0,-4 1 13 16,4 1-13-16,0-2 77 0,0 0-77 0,0 0 77 0,0 0-77 15,0 0 97-15,0 0-97 0,0 0 98 0,-1 4-98 16,1-4 94-16,0 0-94 0,0 0 94 0,-6 5-94 0,6-5 81 16,0 0-81-16,-3 3 81 0,-1 1-81 0,4-4 54 15,0 0-54-15,-3 1 55 0,0 3-55 0,3-4 46 16,0 0-46-16,0-5 46 0,1-1-46 0,-1 6 36 15,0 0-36-15,2-5 36 0,1 0-36 0,-3 5 23 16,0 0-23-16,7-3 24 0,-3-4-24 0,-4 7 35 16,0 0-35-16,5-4 36 0,-1 1-36 0,-4 3 20 15,0 0-20-15,3-2 20 0,1 2-20 0,-4 0 18 0,0 0-18 16,0 0 19-16,0 0-19 0,0 0 27 0,0 0-27 16,0 0 27-16,0 0-27 0,0 0 12 0,0 0-12 15,0 0 13-15,0 0-13 0,0 0-71 0,0 0 71 16,0 0-71-16,3 0 71 0,1 0-1015 0</inkml:trace>
  <inkml:trace contextRef="#ctx0" brushRef="#br1" timeOffset="168117.2">25548 11863 740 0,'0'0'0'0,"0"0"0"0,-5 0 0 15,5 0 71-15,0 0-71 0,-4 0 71 0,3 0-71 16,1 0 58-16,0 0-58 0,-2 0 59 0,-5-3-59 16,7 3 6-16,0 0-6 0,-5-3 7 0,-1-1-7 15,6 4 35-15,0 0-35 0,-7-7 36 0,2 0-36 0,5 7 38 16,0 0-38-16,-7-13 39 0,2-1-39 0,5 14 8 15,0 0-8-15,2-15 8 0,5-6-8 0,-7 21 38 16,0 0-38-16,12-15 39 0,5-6-39 0,-17 21 2 16,0 0-2-16,23-17 2 0,7 0-2 0,-30 17 3 15,0 0-3-15,33-12 3 0,3-2-3 0,-36 14 2 16,0 0-2-16,37-14 2 0,1 2-2 0,-38 12 4 16,0 0-4-16,35-15 5 0,0 3-5 0,-35 12 6 0,0 0-6 15,30-12 6-15,-3 2-6 0,-27 10 14 0,0 0-14 16,21-9 15-16,-3 1-15 0,-18 8 8 0,0 0-8 15,12-6 8-15,-3 5-8 0,-9 1-9 0,0 0 9 0,5 0-8 16,-2 0 8-16,-3 0-175 0,0 0 175 0,0 7-175 16,-3 1 175-16,-1 8-621 0</inkml:trace>
  <inkml:trace contextRef="#ctx0" brushRef="#br1" timeOffset="168387.6">25806 11754 404 0,'0'0'0'0,"7"-7"0"15,7-7 0-15,-14 14 27 0,0 0-27 0,5 5 27 16,0 9-27-16,-5-14 41 0,0 0-41 0,2 15 41 16,1 6-41-16,-3-21 48 0,0 0-48 0,6 27 48 15,1 6-48-15,-7-33 37 0,0 0-37 0,8 33 38 0,3 4-38 16,-11-37 25-16,0 0-25 0,9 29 26 0,-2 0-26 16,-7-29 28-16,0 0-28 0,5 26 28 0,-3-2-28 15,-2-24 32-15,0 0-32 0,-2 24 33 0,-2-2-33 0,4-22 42 16,0 0-42-16,-10 24 42 0,-4 2-42 0,14-26 56 15,0 0-56-15,-14 22 56 0,0-3-56 0,14-19 44 16,0 0-44-16,-16 19 44 0,-1-7-44 0,17-12 21 16,0 0-21-16,-18 7 21 0,-1-5-21 0,19-2-137 15,0 0 137-15,-8-6-136 0,8-6 136 0,-9-3-608 16</inkml:trace>
  <inkml:trace contextRef="#ctx0" brushRef="#br1" timeOffset="169424.56">27400 11946 494 0,'0'0'0'0,"5"-4"0"0,2-3 0 0,-7 7 89 15,0 0-89-15,7-5 89 0,0-2-89 0,-7 7 67 16,0 0-67-16,9-8 68 0,-1-4-68 0,-8 12 60 0,0 0-60 15,11-12 61-15,-1-7-61 0,-10 19 59 0,0 0-59 16,11-19 60-16,-1-1-60 0,-10 20 33 0,0 0-33 16,9-21 33-16,-2-6-33 0,-7 27 26 0,0 0-26 0,5-23 26 15,-3 1-26-15,-2 22 17 0,0 0-17 0,0-17 17 16,-2 5-17-16,2 12 27 0,0 0-27 0,-2-9 27 16,1 4-27-16,1 5 6 0,0 0-6 0,0 0 7 15,-5 0-7-15,5 0 10 0,0 0-10 0,-2 16 10 16,0 11-10-16,2-27 8 0,0 0-8 0,2 29 9 15,3 7-9-15,-5-36 3 0,0 0-3 0,5 36 4 16,2 2-4-16,-7-38 2 0,0 0-2 0,5 31 2 16,-1-6-2-16,-4-25 10 0,0 0-10 0,3 24 10 15,1-5-10-15,-4-19 14 0,0 0-14 0,3 16 15 16,1-4-15-16,-4-12-25 0,0 0 25 0,7 5-24 16,2-7 24-16,-9 2-167 0,0 0 167 0,12-9-166 0,5-6 166 15,13-12-635-15</inkml:trace>
  <inkml:trace contextRef="#ctx0" brushRef="#br1" timeOffset="169814.89">27801 11685 471 0,'0'0'0'0,"-4"9"0"0,-1 3 0 0,5-12 42 0,0 0-42 16,-5 3 42-16,-1-1-42 0,6-2 45 0,0 0-45 0,-3 2 45 15,-1-2-45-15,4 0 40 0,0 0-40 0,-5 15 40 16,-2 9-40-16,7-24 10 0,0 0-10 0,-5 33 11 16,2 1-11-16,3-34 21 0,0 0-21 0,0 32 21 15,3-2-21-15,-3-30 14 0,0 0-14 0,7 22 15 16,3-5-15-16,-10-17 45 0,0 0-45 0,11 7 46 15,3-9-46-15,-14 2 43 0,0 0-43 0,14-7 44 16,0-12-44-16,-14 19 35 0,0 0-35 0,10-17 35 16,-1-5-35-16,-9 22 45 0,0 0-45 0,3-21 46 15,-1-1-46-15,-2 22 18 0,0 0-18 0,0-17 18 16,-3-4-18-16,3 21 7 0,0 0-7 0,-2-13 7 16,-2 1-7-16,4 12-39 0,0 0 39 0,0-9-38 0,0 1 38 15,0 8-161-15,0 0 161 0,7-4-161 0,4-1 161 16,6-3-505-16</inkml:trace>
  <inkml:trace contextRef="#ctx0" brushRef="#br1" timeOffset="170129.56">28071 11726 180 0,'0'0'0'0,"0"0"0"0,-6-3 0 0,6 3-4 16,0 0 4-16,2-3-4 0,2 1 4 0,-4 2 34 15,0 0-34-15,1-5 34 0,3 1-34 0,-4 4 87 16,0 0-87-16,0 0 88 0,3-3-88 0,-3 3 88 0,0 0-88 15,-3 7 88-15,-4 3-88 0,7-10 67 0,0 0-67 16,-9 17 68-16,0 4-68 0,9-21 46 0,0 0-46 16,-6 30 46-16,0 8-46 0,6-38 22 0,0 0-22 15,-1 31 22-15,1 0-22 0,0-31 18 0,0 0-18 0,3 19 18 16,4-4-18-16,-7-15 45 0,0 0-45 0,9 5 45 16,3-12-45-16,-12 7 54 0,0 0-54 0,12-10 55 15,0-9-55-15,-12 19 37 0,0 0-37 0,13-20 38 16,-3-6-38-16,-10 26 19 0,0 0-19 0,9-24 20 15,-2-3-20-15,-7 27 12 0,0 0-12 0,5-24 13 16,-3 1-13-16,-2 23-89 0,0 0 89 0,1-15-89 16,-1 3 89-16,0 12-138 0,0 0 138 0,4-9-137 15,3 6 137-15,3-9-493 0</inkml:trace>
  <inkml:trace contextRef="#ctx0" brushRef="#br1" timeOffset="170729.55">28419 11630 359 0,'0'0'0'0,"-16"9"0"0,-8 0 0 0,24-9 2 16,0 0-2-16,-7 12 2 0,11 0-2 0,-4-12 0 15,0 0 0-15,0 13 1 0,1 1-1 0,-1-14 40 16,0 0-40-16,0 24 41 0,2 10-41 0,-2-34 12 15,0 0-12-15,0 28 13 0,2-1-13 0,-2-27 37 0,0 0-37 16,1 24 37-16,3-5-37 0,-4-19 32 0,0 0-32 16,5 14 32-16,4-4-32 0,-9-10 43 0,0 0-43 15,9 2 43-15,1-8-43 0,-10 6 34 0,0 0-34 0,14-8 35 16,2-6-35-16,-16 14 33 0,0 0-33 0,14-14 34 16,1-4-34-16,-15 18 22 0,0 0-22 0,14-19 23 15,-2-2-23-15,-12 21 10 0,0 0-10 0,11-15 11 16,-2 1-11-16,-9 14 11 0,0 0-11 0,8-10 11 15,-1 3-11-15,-7 7 1 0,0 0-1 0,6-5 1 16,-1 1-1-16,-5 4 3 0,0 0-3 0,3-1 3 16,-1 2-3-16,-2-1 5 0,0 0-5 0,2 7 6 15,-1-2-6-15,-1-5 0 0,0 0 0 0,2 9 1 16,0 5-1-16,-2-14 2 0,0 0-2 0,2 8 3 16,1 2-3-16,-3-10 1 0,0 0-1 0,5 9 2 15,1-4-2-15,-6-5 4 0,0 0-4 0,7 4 5 0,0-8-5 16,-7 4 21-16,0 0-21 0,8-5 21 0,3-5-21 15,-11 10 13-15,0 0-13 0,8-12 13 0,3-4-13 16,-11 16 10-16,0 0-10 0,9-13 10 0,-1 1-10 0,-8 12 10 16,0 0-10-16,7-7 10 0,-2-2-10 0,-5 9 8 15,0 0-8-15,4-3 8 0,-1 3-8 0,-3 0 15 16,0 0-15-16,4 7 15 0,-2 10-15 0,-2-17 8 16,0 0-8-16,5 24 8 0,2 7-8 0,-7-31 24 15,0 0-24-15,9 30 25 0,-1 3-25 0,-8-33 6 16,0 0-6-16,11 31 7 0,1-7-7 0,-12-24 4 15,0 0-4-15,12 20 5 0,2-6-5 0,-14-14-164 0,0 0 164 16,16 2-164-16,3-9 164 0,16 2-550 0</inkml:trace>
  <inkml:trace contextRef="#ctx0" brushRef="#br1" timeOffset="171013.71">28978 11735 707 0,'0'0'0'0,"-5"10"0"16,-2 6 0-16,7-16 89 0,0 0-89 0,2 15 90 16,7 6-90-16,-9-21 49 0,0 0-49 0,8 20 50 15,3 4-50-15,-11-24 37 0,0 0-37 0,8 29 37 16,3 7-37-16,-11-36 0 0,0 0 0 0,7 33 1 16,0 1-1-16,-7-34 8 0,0 0-8 0,7 29 8 15,0-5-8-15,-7-24 33 0,0 0-33 0,10 14 34 0,2-6-34 16,-12-8 40-16,0 0-40 0,16-10 40 0,5-12-40 15,-21 22 34-15,0 0-34 0,26-34 34 0,7-13-34 16,-33 47 33-16,0 0-33 0,37-54 34 0,6-12-34 0,-43 66-158 16,0 0 158-16,60-89-157 0,11-19 157 0,-71 108-99 15,0 0 99-15,131-197-584 0,-262 394 584 0</inkml:trace>
  <inkml:trace contextRef="#ctx0" brushRef="#br1" timeOffset="173672.3">31562 9734 371 0,'0'0'0'16,"7"-7"0"-16,3 2 0 0,-10 5 42 0,0 0-42 15,9-7 42-15,1 2-42 0,-10 5 17 0,0 0-17 16,14-10 17-16,4-2-17 0,-18 12 69 0,0 0-69 0,21-17 69 15,5-2-69-15,-26 19 45 0,0 0-45 0,28-24 45 16,1 0-45-16,-29 24 37 0,0 0-37 0,32-28 37 16,3-4-37-16,-35 32 28 0,0 0-28 0,34-29 28 15,1 0-28-15,-35 29 33 0,0 0-33 0,35-26 34 16,0 2-34-16,-35 24 12 0,0 0-12 0,26-17 13 16,-7 1-13-16,-19 16 12 0,0 0-12 0,14-8 13 15,-3 4-13-15,-11 4 16 0,0 0-16 0,5-3 17 16,-5 6-17-16,0-3 8 0,0 0-8 0,-9 19 8 15,-7 10-8-15,16-29 15 0,0 0-15 0,-17 36 16 16,-2 7-16-16,19-43 3 0,0 0-3 0,-16 43 4 0,0-4-4 16,16-39 7-16,0 0-7 0,-15 40 7 0,1-1-7 15,14-39 7-15,0 0-7 0,-12 31 8 0,-1-7-8 16,13-24-17-16,0 0 17 0,-8 19-17 0,3-4 17 16,5-15-130-16,0 0 130 0,0 12-130 0,3-3 130 0,0 11-497 15</inkml:trace>
  <inkml:trace contextRef="#ctx0" brushRef="#br1" timeOffset="174107.96">32084 9857 191 0,'0'0'0'0,"2"-5"0"16,0-7 0-16,-2 12 118 0,0 0-118 0,7-3 119 15,5 6-119-15,-12-3 103 0,0 0-103 0,14-7 104 16,3 2-104-16,-17 5 80 0,0 0-80 0,18-12 80 16,-1-3-80-16,-17 15 66 0,0 0-66 0,18-16 67 15,-3-1-67-15,-15 17 42 0,0 0-42 0,13-17 43 0,-3 0-43 16,-10 17 36-16,0 0-36 0,5-15 36 0,-3 3-36 16,-2 12 15-16,0 0-15 0,0-11 15 0,-3 4-15 15,3 7 6-15,0 0-6 0,-4-5 6 0,1 4-6 0,3 1 1 16,0 0-1-16,-9 5 1 0,-3 5-1 0,12-10-46 15,0 0 46-15,-14 21-46 0,-4 1 46 0,18-22-163 16,0 0 163-16,-14 24-162 0,2 2 162 0,-14 23-434 16</inkml:trace>
  <inkml:trace contextRef="#ctx0" brushRef="#br1" timeOffset="174498.42">32459 9749 505 0,'-7'0'0'0,"7"0"57"0,0 0-57 0,-5 9 57 16,-2 0-57-16,7-9 32 0,0 0-32 0,-4 6 33 15,3-2-33-15,1-4 9 0,0 0-9 0,-6 12 9 16,-2 3-9-16,8-15 2 0,0 0-2 0,-9 21 3 15,0-1-3-15,9-20 1 0,0 0-1 0,-7 24 2 16,2 2-2-16,5-26 1 0,0 0-1 0,2 24 1 16,5-3-1-16,-7-21 13 0,0 0-13 0,14 12 13 15,8-9-13-15,-22-3 44 0,0 0-44 0,25-2 45 16,4-8-45-16,-29 10 49 0,0 0-49 0,27-12 49 16,-1-9-49-16,-26 21 20 0,0 0-20 0,22-15 20 0,-3-6-20 15,-19 21 38-15,0 0-38 0,14-15 39 0,-5 0-39 16,-9 15 21-16,0 0-21 0,4-14 21 0,-4 2-21 0,0 12 17 15,0 0-17-15,-4-9 17 0,-3 4-17 0,7 5-3 16,0 0 3-16,-7-1-3 0,-2 2 3 0,9-1-148 16,0 0 148-16,-8 5-148 0,-3 6 148 0,-8 4-515 15</inkml:trace>
  <inkml:trace contextRef="#ctx0" brushRef="#br1" timeOffset="175188.48">32745 10171 113 0,'3'-4'0'0,"-3"4"71"16,0 0-71-16,18-15 71 0,10-11-71 0,-28 26 89 16,0 0-89-16,24-20 90 0,4-3-90 0,-28 23 65 15,0 0-65-15,24-18 66 0,-1 2-66 0,-23 16 51 16,0 0-51-16,16-12 52 0,-4 4-52 0,-12 8 45 16,0 0-45-16,7-4 45 0,-4 1-45 0,-3 3 18 15,0 0-18-15,-2 10 18 0,-5 11-18 0,7-21 20 0,0 0-20 16,-8 24 20-16,-3 3-20 0,11-27 9 0,0 0-9 15,-10 27 9-15,-1 3-9 0,11-30 9 0,0 0-9 16,-8 25 10-16,1-1-10 0,7-24 3 0,0 0-3 0,-4 17 4 16,2-3-4-16,2-14 2 0,0 0-2 0,6 9 2 15,2-9-2-15,-8 0 10 0,0 0-10 0,14-5 10 16,7-6-10-16,-21 11 22 0,0 0-22 0,21-15 23 16,2-6-23-16,-23 21 32 0,0 0-32 0,22-22 32 15,1-2-32-15,-23 24 19 0,0 0-19 0,19-21 20 16,-1 6-20-16,-18 15 29 0,0 0-29 0,14-12 29 15,-4 3-29-15,-10 9 31 0,0 0-31 0,7-1 31 16,-5 2-31-16,-2-1 20 0,0 0-20 0,0 21 20 16,-4 8-20-16,4-29 18 0,0 0-18 0,-5 26 19 15,-2 1-19-15,7-27 27 0,0 0-27 0,-9 28 27 16,-1-3-27-16,10-25 12 0,0 0-12 0,-9 23 13 0,1-5-13 16,8-18-7-16,0 0 7 0,-7 16-7 0,3-4 7 15,4-12-140-15,0 0 140 0,4 12-140 0,4-7 140 16,4 14-679-16</inkml:trace>
  <inkml:trace contextRef="#ctx0" brushRef="#br1" timeOffset="175540.87">33260 10049 841 0,'0'0'0'0,"0"0"-2"0,0 0 2 0,2 10-2 16,0 11 2-16,-2-21-3 0,0 0 3 0,2 24-3 15,-1 3 3-15,-1-27-17 0,0 0 17 0,-1 31-17 16,-3 5 17-16,4-36-26 0,0 0 26 0,-5 33-25 16,0 1 25-16,5-34 1 0,0 0-1 0,-6 26 2 15,1-1-2-15,5-25 45 0,0 0-45 0,-3 18 45 16,3-6-45-16,0-12 55 0,0 0-55 0,8 0 56 15,10-11-56-15,-18 11 50 0,0 0-50 0,28-22 50 16,8-14-50-16,-36 36 55 0,0 0-55 0,42-39 56 16,7-13-56-16,-49 52 3 0,0 0-3 0,50-55 4 15,6-8-4-15,-56 63-36 0,0 0 36 0,63-63-36 16,5-6 36-16,-68 69-138 0,0 0 138 0,40-39-138 16,-17 18 138-16,121-109 0 0,-144 130 0 0</inkml:trace>
  <inkml:trace contextRef="#ctx0" brushRef="#br1" timeOffset="185818.2">11162 11021 371 0,'0'0'0'0,"-4"0"0"15,-1-2 0-15,5 2 109 0,0 0-109 0,-3 0 110 16,3-2-110-16,0 2 116 0,0 0-116 0,0 0 116 16,0 0-116-16,0 0 105 0,0 0-105 0,0 0 106 0,0 0-106 15,0 0 65-15,0 0-65 0,-6 4 65 0,-1 1-65 16,7-5 39-16,0 0-39 0,-8 7 39 0,-5 1-39 16,13-8 41-16,0 0-41 0,-22 16 41 0,-8 2-41 0,30-18 33 15,0 0-33-15,-33 18 34 0,0 0-34 0,33-18 22 16,0 0-22-16,-40 24 22 0,-5-1-22 0,45-23 36 15,0 0-36-15,-53 24 36 0,-6-2-36 0,59-22 12 16,0 0-12-16,-63 26 13 0,-5-4-13 0,68-22 20 16,0 0-20-16,-83 29 20 0,-11 2-20 0,94-31 15 15,0 0-15-15,-94 27 15 0,-4-1-15 0,98-26 16 16,0 0-16-16,-94 22 17 0,-2-5-17 0,96-17 1 0,0 0-1 16,-90 19 1-16,4 0-1 0,86-19 4 0,0 0-4 15,-89 19 5-15,2 1-5 0,87-20 19 0,0 0-19 16,-78 19 20-16,3-2-20 0,75-17 3 0,0 0-3 0,-64 19 3 15,8 0-3-15,56-19 22 0,0 0-22 0,-56 14 22 16,6-2-22-16,50-12 2 0,0 0-2 0,-34 7 3 16,17-4-3-16,17-3 0 0,0 0 0 0,-12 3 0 15,3-1 0-15,9-2 0 0,0 0 0 0,-9 4 0 16,6-3 0-16,3-1-13 0,0 0 13 0,7 5-13 16,10 4 13-16,-17-9-5 0,0 0 5 0,21 5-5 15,11 2 5-15,-32-7-3 0,0 0 3 0,33 7-3 16,5 1 3-16,-38-8-13 0,0 0 13 0,42 9-12 15,1-6 12-15,-43-3-1 0,0 0 1 0,47 7 0 16,4 0 0-16,-51-7 0 0,0 0 0 0,54 10 0 16,2 1 0-16,-56-11-1 0,0 0 1 0,45 10 0 0,-1-1 0 15,-44-9 2-15,0 0-2 0,34 6 3 0,-1 1-3 16,-33-7 6-16,0 0-6 0,27 5 6 0,-7-1-6 16,-20-4 22-16,0 0-22 0,14 3 23 0,-3-1-23 15,-11-2 22-15,0 0-22 0,5 2 22 0,-1-2-22 0,-4 0 15 16,0 0-15-16,-4-2 15 0,-5 0-15 0,9 2 10 15,0 0-10-15,-26-8 11 0,-10 1-11 0,36 7 4 16,0 0-4-16,-42-12 5 0,-5-4-5 0,47 16-2 16,0 0 2-16,-47-17-1 0,-4-2 1 0,51 19-3 15,0 0 3-15,-49-25-2 0,2-3 2 0,47 28-31 16,0 0 31-16,-45-27-31 0,3-4 31 0,42 31-26 16,0 0 26-16,-40-27-26 0,2 1 26 0,38 26-33 15,0 0 33-15,-31-19-33 0,4 5 33 0,27 14-14 0,0 0 14 16,-22-10-13-16,4 5 13 0,18 5-21 0,0 0 21 0,-12-5-21 15,0 3 21-15,12 2-8 0,0 0 8 0,-9 0-8 16,6 0 8-16,3 0-10 0,0 0 10 0,3-5-9 16,9-5 9-16,-12 10-8 0,0 0 8 0,21-16-8 15,11-1 8-15,-32 17-1 0,0 0 1 0,33-24-1 16,0 0 1-16,-33 24 0 0,0 0 0 0,35-22 0 16,3 1 0-16,-38 21 0 0,0 0 0 0,33-12 0 15,2 6 0-15,-35 6-92 0,0 0 92 0,24-4-92 16,-4 4 92-16,25-3-924 0</inkml:trace>
  <inkml:trace contextRef="#ctx0" brushRef="#br1" timeOffset="187018.48">8280 12055 718 0,'0'0'0'0,"0"0"0"0,14-22 0 0,-14 22 118 16,0 0-118-16,7-14 119 0,2-3-119 0,-9 17 90 15,0 0-90-15,5-17 90 0,-1-2-90 0,-4 19 71 16,0 0-71-16,0-17 71 0,0 0-71 0,0 17 32 16,0 0-32-16,-4-14 33 0,-1-1-33 0,5 15 1 15,0 0-1-15,-9-9 1 0,-3 2-1 0,12 7 18 16,0 0-18-16,-17-3 19 0,-8 3-19 0,25 0 7 0,0 0-7 15,-21 2 8-15,-1 3-8 0,22-5 1 0,0 0-1 0,-25 3 1 16,4 6-1-16,21-9 0 0,0 0 0 0,-17 5 0 16,3 0 0-16,14-5-5 0,0 0 5 0,-10 5-5 15,4-3 5-15,6-2-9 0,0 0 9 0,0 12-9 16,6 3 9-16,-6-15-16 0,0 0 16 0,12 19-15 16,9 3 15-16,-21-22-9 0,0 0 9 0,21 24-8 15,8 0 8-15,-29-24 0 0,0 0 0 0,31 28 0 16,6 1 0-16,-37-29-1 0,0 0 1 0,30 31-1 15,1 3 1-15,-31-34-1 0,0 0 1 0,24 31 0 16,-8 1 0-16,-16-32 0 0,0 0 0 0,9 35 0 16,-7 6 0-16,-2-41 0 0,0 0 0 0,-6 43 1 15,-9 3-1-15,15-46 0 0,0 0 0 0,-20 43 1 16,-4-2-1-16,24-41 12 0,0 0-12 0,-26 36 13 0,-4-5-13 16,30-31 33-16,0 0-33 0,-29 25 34 0,-1-6-34 15,30-19 5-15,0 0-5 0,-29 11 5 0,-5-10-5 16,34-1 5-16,0 0-5 0,-22-7 6 0,3-6-6 0,19 13 1 15,0 0-1-15,-11-17 1 0,8-7-1 0,3 24 0 16,0 0 0-16,3-23 0 0,11-1 0 0,-14 24-15 16,0 0 15-16,21-31-14 0,3 1 14 0,-24 30-46 15,0 0 46-15,27-35-45 0,6-2 45 0,-33 37-38 16,0 0 38-16,34-36-38 0,1-4 38 0,-35 40-34 16,0 0 34-16,39-37-34 0,2 1 34 0,-41 36-16 15,0 0 16-15,39-33-15 0,-3 6 15 0,-36 27-13 0,0 0 13 16,35-26-13-16,-5 7 13 0,-30 19-4 0,0 0 4 15,26-14-4-15,-5 6 4 0,-21 8-1 0,0 0 1 16,17 0 0-16,-5 8 0 0,-12-8 0 0,0 0 0 0,13 24 1 16,-5 12-1-16,-8-36 0 0,0 0 0 0,9 47 1 15,0 7-1-15,-9-54 1 0,0 0-1 0,12 62 1 16,-2 5-1-16,-10-67 1 0,0 0-1 0,13 60 1 16,2-7-1-16,-15-53 0 0,0 0 0 0,14 41 1 15,4-8-1-15,-18-33 2 0,0 0-2 0,21 19 3 16,3-16-3-16,-24-3 1 0,0 0-1 0,21-7 2 15,0-12-2-15,-21 19 1 0,0 0-1 0,17-24 2 16,1-7-2-16,-18 31 4 0,0 0-4 0,8-29 4 16,-4-7-4-16,-4 36-2 0,0 0 2 0,0-31-2 15,-9-1 2-15,9 32-144 0,0 0 144 0,-16-27-143 16,-1 3 143-16,-13-28-535 0</inkml:trace>
  <inkml:trace contextRef="#ctx0" brushRef="#br1" timeOffset="187245.97">8495 12150 718 0,'0'0'0'0,"10"0"0"0,4 1 0 0,-14-1 79 16,0 0-79-16,17 4 80 0,8-4-80 0,-25 0 53 16,0 0-53-16,26 0 54 0,7-4-54 0,-33 4 20 15,0 0-20-15,31-3 20 0,6-2-20 0,-37 5 18 16,0 0-18-16,38-11 18 0,-3-1-18 0,-35 12 7 0,0 0-7 15,33-8 8-15,0-1-8 0,-33 9-33 0,0 0 33 16,23-7-33-16,-6 2 33 0,-17 5-142 0,0 0 142 16,9-7-142-16,-5 2 142 0,8-5-449 0</inkml:trace>
  <inkml:trace contextRef="#ctx0" brushRef="#br1" timeOffset="187469.7">8611 12379 494 0,'0'0'0'0,"11"-12"0"16,8-5 0-16,-19 17 89 0,0 0-89 0,14 9 89 16,1 15-89-16,-15-24 73 0,0 0-73 0,18 11 73 15,8 3-73-15,-26-14 50 0,0 0-50 0,30 7 51 16,3-5-51-16,-33-2 41 0,0 0-41 0,35-5 41 16,3-9-41-16,-38 14 34 0,0 0-34 0,33-15 34 15,-3-9-34-15,-30 24 33 0,0 0-33 0,22-23 33 0,-3-1-33 16,-19 24 0-16,0 0 0 0,14-24 0 0,-1-3 0 15,-13 27-167-15,0 0 167 0,5-28-167 0,-2-1 167 16,9-27-499-16</inkml:trace>
  <inkml:trace contextRef="#ctx0" brushRef="#br1" timeOffset="187906.09">9001 12060 494 0,'0'0'0'0,"6"9"0"0,-1 3 0 0,-5-12 61 15,0 0-61-15,7 14 61 0,-2 3-61 0,-5-17 44 16,0 0-44-16,7 26 45 0,-2 6-45 0,-5-32 30 15,0 0-30-15,4 34 30 0,-4 2-30 0,0-36 34 0,0 0-34 16,0 33 34-16,0-1-34 0,0-32 30 0,0 0-30 16,-4 35 30-16,1-4-30 0,3-31 22 0,0 0-22 0,-2 25 23 15,-5-4-23-15,7-21 18 0,0 0-18 0,-3 17 19 16,1-9-19-16,2-8 10 0,0 0-10 16,2 7 10-16,1-5-10 0,-3-2 10 0,0 0-10 0,7-5 10 15,2-7-10-15,-9 12 3 0,0 0-3 0,14-12 4 16,1-9-4-16,-15 21 0 0,0 0 0 0,18-18 1 15,3-8-1-15,-21 26 1 0,0 0-1 0,17-26 2 16,4-3-2-16,-21 29 15 0,0 0-15 0,18-29 16 16,-1-4-16-16,-17 33 24 0,0 0-24 0,12-29 25 15,-3 2-25-15,-9 27 38 0,0 0-38 0,9-21 38 16,-4 8-38-16,-5 13 32 0,0 0-32 0,3-11 32 16,1 6-32-16,-4 5 22 0,0 0-22 0,0 0 22 15,-4 9-22-15,4-9 36 0,0 0-36 0,-3 20 36 0,-2 14-36 16,5-34 6-16,0 0-6 0,0 40 7 0,0 8-7 15,0-48 11-15,0 0-11 0,0 50 11 0,0 4-11 16,0-54 25-16,0 0-25 0,-4 47 26 0,2-5-26 0,2-42 0 16,0 0 0-16,-3 35 0 0,-1-11 0 0,4-24-36 15,0 0 36-15,-1 19-35 0,-1-7 35 0,2-12-154 16,0 0 154-16,7-6-153 0,2-11 153 0,3-3-705 16</inkml:trace>
  <inkml:trace contextRef="#ctx0" brushRef="#br1" timeOffset="188791.7">9444 12144 326 0,'0'0'0'16,"3"21"0"-16,6 13 0 0,-9-34 65 0,0 0-65 0,5 40 66 16,8 6-66-16,-13-46 93 0,0 0-93 0,3 50 93 15,2 3-93-15,-5-53 85 0,0 0-85 0,4 46 85 16,-4-7-85-16,0-39 86 0,0 0-86 0,-4 33 86 15,1-9-86-15,3-24 76 0,0 0-76 0,-5 22 77 16,-1-10-77-16,6-12 62 0,0 0-62 0,-17 5 63 16,-4-6-63-16,21 1 37 0,0 0-37 0,-19-19 37 15,1-9-37-15,18 28 27 0,0 0-27 0,-13-36 27 16,4-8-27-16,9 44 9 0,0 0-9 0,-4-43 9 16,4-3-9-16,0 46 5 0,0 0-5 0,6-45 5 15,9-1-5-15,-15 46 3 0,0 0-3 0,18-38 3 16,3 6-3-16,-21 32 1 0,0 0-1 0,20-24 2 0,3 5-2 15,-23 19 4-15,0 0-4 0,19-10 4 0,0 4-4 16,-19 6 2-16,0 0-2 0,16 0 2 0,-7 4-2 16,-9-4 1-16,0 0-1 0,9 7 2 0,-6 5-2 0,-3-12 4 15,0 0-4-15,0 17 5 0,-3 5-5 0,3-22 12 16,0 0-12-16,-6 17 12 0,3 0-12 0,3-17 8 16,0 0-8-16,-9 16 9 0,0 1-9 0,9-17 3 15,0 0-3-15,-7 12 4 0,2-2-4 0,5-10 3 16,0 0-3-16,-5 10 3 0,2 1-3 0,3-11-1 15,0 0 1-15,3 12 0 0,6 0 0 0,-9-12-2 16,0 0 2-16,14 7-1 0,7-6 1 0,-21-1-5 0,0 0 5 16,24-8-4-16,2-8 4 0,-26 16-3 0,0 0 3 15,30-24-3-15,5-10 3 0,-35 34 0 0,0 0 0 16,33-38 0-16,-4-5 0 0,-29 43 0 0,0 0 0 0,30-42 0 16,-4-8 0-16,-26 50-1 0,0 0 1 0,21-43-1 15,-7 2 1-15,-14 41 9 0,0 0-9 0,10-33 9 16,-4 11-9-16,-6 22 4 0,0 0-4 0,0-20 5 15,-6 6-5-15,6 14 3 0,0 0-3 0,-7-9 3 16,-1 6-3-16,8 3 2 0,0 0-2 0,-14 14 3 16,-2 11-3-16,16-25-1 0,0 0 1 0,-14 36-1 15,2 9 1-15,12-45-2 0,0 0 2 0,-9 53-1 16,6 9 1-16,3-62-10 0,0 0 10 0,0 63-9 16,3 6 9-16,-3-69-9 0,0 0 9 0,5 73-9 15,4 8 9-15,-9-81-9 0,0 0 9 0,7 49-8 16,2-14 8-16,-9-35-15 0,0 0 15 0,8 24-15 0,1-14 15 15,-9-10-4-15,0 0 4 0,12 0-3 0,2-10 3 16,-14 10 0-16,0 0 0 0,13-23 0 0,4-9 0 16,-17 32 0-16,0 0 0 0,16-36 1 0,-2-9-1 0,-14 45 1 15,0 0-1-15,15-44 1 0,3-6-1 0,-18 50 14 16,0 0-14-16,17-44 15 0,0 2-15 0,-17 42 3 16,0 0-3-16,14-36 4 0,2 7-4 0,-16 29 0 15,0 0 0-15,12-17 1 0,0 10-1 0,-12 7 0 16,0 0 0-16,14 7 1 0,-5 14-1 0,-9-21 0 15,0 0 0-15,12 27 0 0,-3 11 0 0,-9-38 0 16,0 0 0-16,12 39 0 0,-3 4 0 0,-9-43 5 0,0 0-5 16,9 36 5-16,-1 0-5 0,-8-36 0 0,0 0 0 15,6 27 0-15,1-8 0 0,-7-19-69 0,0 0 69 16,12 9-69-16,0-13 69 0,-12 4-133 0,0 0 133 16,26 6-795-16,-52-12 795 0</inkml:trace>
  <inkml:trace contextRef="#ctx0" brushRef="#br1" timeOffset="189360.89">10454 12048 1121 0,'0'0'0'0,"0"0"0"0,0 0 0 15,0 0 128-15,0 0-128 0,0 0 129 0,0 0-129 16,0 0 89-16,0 0-89 0,0 0 89 0,0 0-89 16,0 0 47-16,0 0-47 0,0 0 48 0,0 0-48 0,0 0 3 15,0 0-3-15,0 0 3 0,-34 23-3 0,34-23-18 16,0 0 18-16,-27 20-18 0,-2 1 18 0,29-21-26 16,0 0 26-16,-28 26-25 0,2 6 25 0,26-32-9 15,0 0 9-15,-23 33-9 0,2 3 9 0,21-36-20 16,0 0 20-16,-12 37-19 0,3 4 19 0,9-41-22 15,0 0 22-15,0 38-22 0,2-5 22 0,-2-33-23 16,0 0 23-16,9 27-22 0,6-3 22 0,-15-24-25 16,0 0 25-16,18 10-24 0,3-8 24 0,-21-2-34 0,0 0 34 15,17-5-33-15,4-14 33 0,-21 19-29 0,0 0 29 16,18-21-29-16,-3-9 29 0,-15 30-24 0,0 0 24 16,18-33-23-16,-6-6 23 0,-12 39-10 0,0 0 10 15,14-41-10-15,-2-1 10 0,-12 42-19 0,0 0 19 0,14-42-18 16,2-1 18-16,-16 43 0 0,0 0 0 0,14-36 0 15,1 5 0-15,-15 31-1 0,0 0 1 0,12-21 0 16,-3 3 0-16,-9 18 0 0,0 0 0 0,9-9 0 16,-6 7 0-16,-3 2 2 0,0 0-2 0,0 17 2 15,2 11-2-15,-2-28 1 0,0 0-1 0,4 34 2 16,-4 7-2-16,0-41 5 0,0 0-5 0,3 43 5 16,2 5-5-16,-5-48 3 0,0 0-3 0,7 46 3 15,7-3-3-15,-14-43 10 0,0 0-10 0,14 38 11 16,5-6-11-16,-19-32 8 0,0 0-8 0,18 24 9 15,3-8-9-15,-21-16-9 0,0 0 9 0,21 7-9 16,5-9 9-16,-26 2-198 0,0 0 198 0,17-16-197 0,0-13 197 16,20-15-486-16</inkml:trace>
  <inkml:trace contextRef="#ctx0" brushRef="#br1" timeOffset="189558.41">10453 11918 931 0,'0'0'0'0,"8"0"0"0,6 2 0 0,-14-2 96 15,0 0-96-15,14 2 97 0,5-1-97 0,-19-1 79 0,0 0-79 16,21 7 79-16,2-3-79 0,-23-4-3 0,0 0 3 16,24 3-3-16,-1-1 3 0,-23-2-244 0,0 0 244 15,21 3-243-15,0-3 243 0,21 0-471 0</inkml:trace>
  <inkml:trace contextRef="#ctx0" brushRef="#br1" timeOffset="189707.75">10488 12016 751 0,'0'0'0'0,"17"-5"0"15,7-2 0-15,-24 7 106 0,0 0-106 0,9 5 106 16,-7 10-106-16,-2-15 77 0,0 0-77 0,3 9 78 16,-3 1-78-16,0-10 44 0,0 0-44 0,12 9 45 15,6-4-45-15,-18-5-76 0,0 0 76 0,21 3-75 16,0-3 75-16,-21 0-150 0,0 0 150 0,12-8-149 15,-3-8 149-15,8-11-471 0</inkml:trace>
  <inkml:trace contextRef="#ctx0" brushRef="#br1" timeOffset="190787.46">6782 12804 460 0,'0'0'0'0,"0"0"0"0,30 24 0 16,-30-24 74-16,0 0-74 0,0-4 75 0,-4-9-75 15,4 13 85-15,0 0-85 0,-5-7 85 0,1-3-85 0,4 10 74 16,0 0-74-16,-3-2 74 0,-2 5-74 16,5-3 47-16,0 0-47 0,0 21 47 0,0 11-47 0,0-32 44 15,0 0-44-15,1 40 44 0,6 10-44 0,-7-50 35 16,0 0-35-16,6 54 36 0,6 10-36 0,-12-64 8 15,0 0-8-15,12 61 9 0,0 1-9 0,-12-62 6 16,0 0-6-16,14 58 7 0,-5-3-7 0,-9-55 1 16,0 0-1-16,9 45 1 0,-2-8-1 0,-7-37 0 15,0 0 0-15,5 26 1 0,0-7-1 0,-5-19 10 16,0 0-10-16,7 3 11 0,5-11-11 0,-12 8 24 0,0 0-24 16,14-28 25-16,0-18-25 0,-14 46 37 0,0 0-37 15,19-56 38-15,2-15-38 0,-21 71 22 0,0 0-22 16,35-97 22-16,7-23-22 0,-42 120 18 0,0 0-18 0,38-108 19 15,4 0-19-15,-42 108 35 0,0 0-35 0,38-89 35 16,-3 10-35-16,-35 79 5 0,0 0-5 0,26-56 5 16,-8 16-5-16,-18 40 5 0,0 0-5 0,12-22 6 15,-5 18-6-15,-7 4-46 0,0 0 46 0,5 6-45 16,-1 11 45-16,-4-17-169 0,0 0 169 0,1 22-168 16,3 12 168-16,-1 24-725 0</inkml:trace>
  <inkml:trace contextRef="#ctx0" brushRef="#br1" timeOffset="191117.96">7334 13044 886 0,'0'0'0'0,"0"0"0"0,0 0 0 0,0 0 80 16,0 0-80-16,4 17 81 0,1 12-81 0,-5-29 40 15,0 0-40-15,3 39 40 0,6 11-40 0,-9-50 18 16,0 0-18-16,5 55 19 0,-1 8-19 0,-4-63 6 16,0 0-6-16,3 67 6 0,-1 3-6 0,-2-70 7 0,0 0-7 15,0 59 7-15,-2-11-7 0,2-48 8 0,0 0-8 16,-1 37 9-16,-1-9-9 0,2-28 1 0,0 0-1 15,-4 17 1-15,1-9-1 0,3-8-142 0,0 0 142 0,-5-6-141 16,-1-13 141-16,6 19-189 0,0 0 189 0,-3-29-188 16,-2-13 188-16,-2-28-305 0</inkml:trace>
  <inkml:trace contextRef="#ctx0" brushRef="#br1" timeOffset="191433.31">7343 13131 404 0,'0'0'0'0,"14"0"0"15,14 4 0-15,-28-4 85 0,0 0-85 0,29 3 86 16,6 6-86-16,-35-9 62 0,0 0-62 0,42 10 62 16,2 0-62-16,-44-10 58 0,0 0-58 0,41 14 58 15,-2 0-58-15,-39-14 32 0,0 0-32 0,29 18 32 0,-2-2-32 16,-27-16 22-16,0 0-22 0,20 17 23 0,-4 2-23 16,-16-19 41-16,0 0-41 0,5 20 41 0,-1 4-41 15,-4-24 48-15,0 0-48 0,-4 21 49 0,-1-1-49 0,5-20 53 16,0 0-53-16,-16 21 53 0,-13 0-53 0,29-21 49 15,0 0-49-15,-26 18 50 0,-7-2-50 0,33-16 22 16,0 0-22-16,-32 15 23 0,3-3-23 0,29-12 20 16,0 0-20-16,-28 12 20 0,5-5-20 0,23-7 16 15,0 0-16-15,-17 9 17 0,1-3-17 0,16-6 0 16,0 0 0-16,-12 7 0 0,7-2 0 0,5-5-123 16,0 0 123-16,3 6-123 0,7-6 123 0,-10 0-162 0,0 0 162 15,20 0-161-15,6 0 161 0,16 0-543 0</inkml:trace>
  <inkml:trace contextRef="#ctx0" brushRef="#br1" timeOffset="191883.96">8106 13076 180 0,'0'0'0'0,"5"-7"0"15,-1-3 0-15,-4 10 134 0,0 0-134 0,5-8 134 16,-2-3-134-16,-3 11 106 0,0 0-106 0,0-8 107 15,0-1-107-15,0 9 93 0,0 0-93 0,0-5 93 16,-6 3-93-16,6 2 76 0,0 0-76 0,-18 4 76 16,-8 4-76-16,26-8 62 0,0 0-62 0,-26 7 62 15,-4 3-62-15,30-10 28 0,0 0-28 0,-33 14 28 0,-2 3-28 16,35-17 18-16,0 0-18 0,-29 14 18 0,4 0-18 16,25-14 28-16,0 0-28 0,-21 15 28 0,7 1-28 15,14-16 2-15,0 0-2 0,-8 20 2 0,4 4-2 16,4-24 2-16,0 0-2 0,5 26 3 0,11 1-3 0,-16-27 2 15,0 0-2-15,26 24 2 0,11 0-2 0,-37-24 0 16,0 0 0-16,38 22 0 0,2-3 0 0,-40-19 0 16,0 0 0-16,39 21 0 0,2-1 0 0,-41-20-2 15,0 0 2-15,30 19-1 0,-4-2 1 0,-26-17-2 16,0 0 2-16,21 16-1 0,-5-2 1 0,-16-14 0 16,0 0 0-16,8 13 1 0,-4 1-1 0,-4-14 9 0,0 0-9 15,-4 22 9-15,-8 6-9 0,12-28 9 0,0 0-9 16,-8 22 10-16,-8 0-10 0,16-22 16 0,0 0-16 15,-23 22 17-15,-6-1-17 0,29-21 3 0,0 0-3 16,-27 19 4-16,3-9-4 0,24-10-47 0,0 0 47 0,-24 9-47 16,4-4 47-16,20-5-135 0,0 0 135 0,-41 15-740 15,82-30 740-15</inkml:trace>
  <inkml:trace contextRef="#ctx0" brushRef="#br1" timeOffset="192349.44">8387 13006 651 0,'0'0'0'0,"0"0"0"0,0 0 0 16,0 0 89-16,0 0-89 0,0 0 89 0,5 19-89 15,-5-19 69-15,0 0-69 0,5 32 69 0,5 18-69 16,-10-50 0-16,0 0 0 0,6 64 0 0,-3 13 0 0,-3-77-1 15,0 0 1-15,0 77-1 0,-3 3 1 0,3-80-2 16,0 0 2-16,-4 77-1 0,-1 0 1 0,5-77 5 16,0 0-5-16,-4 45 6 0,3-21-6 0,1-24 40 15,0 0-40-15,-4 19 41 0,4-12-41 0,0-7 31 16,0 0-31-16,-3-11 31 0,-2-14-31 0,5 25 39 16,0 0-39-16,-4-36 39 0,8-14-39 0,-4 50 33 15,0 0-33-15,5-51 34 0,7-8-34 0,-12 59 22 0,0 0-22 16,14-53 23-16,2 4-23 0,-16 49 18 0,0 0-18 15,17-45 19-15,0 7-19 0,-17 38 10 0,0 0-10 16,18-24 10-16,-2 7-10 0,-16 17 10 0,0 0-10 0,17 0 10 16,0 12-10-16,-17-12 8 0,0 0-8 0,21 22 8 15,-3 13-8-15,-18-35 8 0,0 0-8 0,15 44 8 16,-2 9-8-16,-13-53 8 0,0 0-8 0,8 52 8 16,-3 3-8-16,-5-55 3 0,0 0-3 0,4 42 4 15,-4-6-4-15,0-36 6 0,0 0-6 0,-4 31 6 16,1-5-6-16,3-26-41 0,0 0 41 0,-2 19-41 15,-1-4 41-15,3-15-139 0,0 0 139 0,-18 2-138 16,-3-4 138-16,-17 2-724 0</inkml:trace>
  <inkml:trace contextRef="#ctx0" brushRef="#br1" timeOffset="192545.18">8442 13309 718 0,'0'0'0'0,"14"2"0"0,14 1 0 0,-28-3 85 16,0 0-85-16,26 7 85 0,7 2-85 0,-33-9 60 16,0 0-60-16,30 10 61 0,-4 4-61 0,-26-14 23 15,0 0-23-15,30 10 24 0,-4 0-24 0,-26-10 5 16,0 0-5-16,21 6 5 0,-4-6-5 0,-17 0-108 16,0 0 108-16,21-6-108 0,-5-9 108 0,22-9-551 15</inkml:trace>
  <inkml:trace contextRef="#ctx0" brushRef="#br1" timeOffset="192770.72">8853 13068 975 0,'0'0'0'0,"0"15"0"16,-3 4 0-16,3-19 107 0,0 0-107 0,3 26 108 15,6 8-108-15,-9-34 83 0,0 0-83 0,5 39 83 16,2 8-83-16,-7-47 65 0,0 0-65 0,9 54 66 15,-4 8-66-15,-5-62 0 0,0 0 0 0,4 62 1 16,-1-2-1-16,-3-60-8 0,0 0 8 0,2 46-7 16,1-10 7-16,-3-36-135 0,0 0 135 0,-3 21-134 15,-1-15 134-15,4-6-187 0,0 0 187 0,-5-12-187 16,-3-15 187-16,-10-12-516 0</inkml:trace>
  <inkml:trace contextRef="#ctx0" brushRef="#br1" timeOffset="192949.9">8672 12996 751 0,'0'0'0'0,"7"5"0"0,2 4 0 0,-9-9 122 16,0 0-122-16,9 0 123 0,3-4-123 0,-12 4 81 16,0 0-81-16,17 4 82 0,9 4-82 0,-26-8 52 15,0 0-52-15,33 15 53 0,9 8-53 0,-42-23 23 16,0 0-23-16,47 22 24 0,0 4-24 0,-47-26 1 16,0 0-1-16,47 22 1 0,0-1-1 0,-47-21-99 15,0 0 99-15,42 15-99 0,-3-10 99 0,-39-5-112 0,0 0 112 16,29-2-112-16,-8-10 112 0,30-1-581 15</inkml:trace>
  <inkml:trace contextRef="#ctx0" brushRef="#br1" timeOffset="193715.17">5841 14625 438 0,'0'0'0'0,"12"-12"0"16,6-7 0-16,-18 19 116 0,0 0-116 0,3 7 117 16,-3 15-117-16,0-22 93 0,0 0-93 0,0 16 93 15,0 3-93-15,0-19 68 0,0 0-68 0,9 12 69 16,0 0-69-16,-9-12 42 0,0 0-42 0,14 6 43 15,1-4-43-15,-15-2 35 0,0 0-35 0,21-3 36 16,5-8-36-16,-26 11 32 0,0 0-32 0,27-15 33 16,2-7-33-16,-29 22 22 0,0 0-22 0,33-31 22 15,-3-10-22-15,-30 41 46 0,0 0-46 0,33-50 47 16,2-8-47-16,-35 58 24 0,0 0-24 0,33-62 25 16,-3-3-25-16,-30 65 18 0,0 0-18 0,29-70 19 15,1-4-19-15,-30 74 18 0,0 0-18 0,22-46 19 0,-4 13-19 16,-18 33 3-16,0 0-3 0,12-22 4 0,-3 10-4 15,-9 12 13-15,0 0-13 0,9 3 14 0,-3 15-14 16,-6-18 8-16,0 0-8 0,9 27 9 0,-4 12-9 0,-5-39 8 16,0 0-8-16,4 48 9 0,1 11-9 0,-5-59 15 15,0 0-15-15,4 58 15 0,-1 0-15 0,-3-58 22 16,0 0-22-16,2 52 23 0,1-4-23 0,-3-48 14 16,0 0-14-16,0 39 15 0,-3-8-15 0,3-31 27 15,0 0-27-15,0 27 27 0,3-3-27 0,-3-24 6 16,0 0-6-16,4 16 7 0,1-6-7 0,-5-10-145 15,0 0 145-15,4-2-144 0,1-13 144 0,2-2-973 0</inkml:trace>
  <inkml:trace contextRef="#ctx0" brushRef="#br1" timeOffset="194000.87">6134 14685 796 0,'0'0'0'0,"12"-9"0"16,9-6 0-16,-21 15 65 0,0 0-65 0,9-3 66 16,-4 3-66-16,-5 0 71 0,0 0-71 0,12 12 72 15,4 8-72-15,-16-20 40 0,0 0-40 0,23 21 40 16,3 4-40-16,-26-25 8 0,0 0-8 0,33 21 8 16,2 1-8-16,-35-22 11 0,0 0-11 0,38 17 11 15,4-1-11-15,-42-16 9 0,0 0-9 0,42 12 10 16,-4-5-10-16,-38-7 15 0,0 0-15 0,30 5 15 0,-1-4-15 15,-29-1 22-15,0 0-22 0,21 6 23 0,-4-6-23 16,-17 0 3-16,0 0-3 0,13 3 4 0,-5 2-4 16,-8-5-119-16,0 0 119 0,6 4-118 0,-6-1 118 0,7 4-700 15</inkml:trace>
  <inkml:trace contextRef="#ctx0" brushRef="#br1" timeOffset="194766.22">6982 14370 303 0,'0'0'0'0,"0"0"0"0,0 0 0 0,0 0 153 16,0 0-153-16,0 0 153 0,-26-24-153 0,26 24 105 15,0 0-105-15,-12-11 105 0,0 3-105 0,12 8 90 16,0 0-90-16,-14-7 90 0,2 7-90 0,12 0 57 0,0 0-57 16,-18 15 57-16,1 16-57 0,17-31 26 0,0 0-26 15,-12 33 26-15,3 10-26 0,9-43 5 0,0 0-5 16,-7 46 5-16,5 7-5 0,2-53 1 0,0 0-1 16,2 51 1-16,5 1-1 0,-7-52 3 0,0 0-3 0,5 39 3 15,7-8-3-15,-12-31 5 0,0 0-5 0,13 17 5 16,4-12-5-16,-17-5 13 0,0 0-13 0,17-13 14 15,6-13-14-15,-23 26 15 0,0 0-15 0,21-36 15 16,0-10-15-16,-21 46 25 0,0 0-25 0,21-53 26 16,-6-7-26-16,-15 60 30 0,0 0-30 0,18-57 30 15,-6-6-30-15,-12 63 13 0,0 0-13 0,9-55 13 16,-4 4-13-16,-5 51 12 0,0 0-12 0,0-43 13 16,-9 5-13-16,9 38 16 0,0 0-16 0,-12-27 17 15,-2 6-17-15,14 21 1 0,0 0-1 0,-21-12 1 16,-3 7-1-16,24 5-5 0,0 0 5 0,-26 15-4 0,-4 14 4 15,30-29-25-15,0 0 25 0,-26 40-24 0,2 10 24 16,24-50-44-16,0 0 44 0,-18 54-43 0,4 6 43 16,14-60-89-16,0 0 89 0,-10 52-89 0,5-6 89 15,5-46-174-15,0 0 174 0,-6 39-174 0,3-8 174 0,-2 41-479 16</inkml:trace>
  <inkml:trace contextRef="#ctx0" brushRef="#br1" timeOffset="195261.34">7284 14344 427 0,'0'0'0'0,"-4"0"0"15,3 0 0-15,1 0 37 0,0 0-37 0,0 3 37 16,1 1-37-16,-1-4 47 0,0 0-47 0,4 10 47 16,-1 4-47-16,-3-14 34 0,0 0-34 0,5 26 34 15,-1 8-34-15,-4-34 18 0,0 0-18 0,3 38 18 16,3 6-18-16,-6-44 11 0,0 0-11 0,8 46 11 15,1 2-11-15,-9-48 5 0,0 0-5 0,9 47 5 0,3-8-5 16,-12-39 38-16,0 0-38 0,9 32 38 0,3-6-38 16,-12-26 45-16,0 0-45 0,12 17 46 0,6-10-46 15,-18-7 74-15,0 0-74 0,17-3 74 0,0-14-74 0,-17 17 71 16,0 0-71-16,16-21 71 0,1-6-71 0,-17 27 84 16,0 0-84-16,9-28 84 0,0-1-84 0,-9 29 69 15,0 0-69-15,0-24 70 0,-4 0-70 0,4 24 44 16,0 0-44-16,-14-19 45 0,-6 6-45 0,20 13 49 15,0 0-49-15,-27-9 50 0,-6 6-50 0,33 3 28 16,0 0-28-16,-33 0 28 0,2 5-28 0,31-5-15 16,0 0 15-16,-33 15-14 0,-2 9 14 0,35-24-200 15,0 0 200-15,-24 33-199 0,1 8 199 0,-22 32-874 0</inkml:trace>
  <inkml:trace contextRef="#ctx0" brushRef="#br1" timeOffset="196822.69">7407 14625 214 0,'0'0'0'0,"4"-7"0"16,-1-10 0-16,-3 17 6 0,0 0-6 0,2 2 7 16,5 8-7-16,-7-10 34 0,0 0-34 0,5 9 34 15,-1-1-34-15,-4-8 20 0,0 0-20 0,9 7 20 16,-4-4-20-16,-5-3 62 0,0 0-62 0,8 0 62 16,3-5-62-16,-11 5 53 0,0 0-53 0,14-5 54 15,-2-3-54-15,-12 8 56 0,0 0-56 0,14-11 56 16,2-1-56-16,-16 12 51 0,0 0-51 0,14-13 51 15,1-5-51-15,-15 18 49 0,0 0-49 0,14-17 50 16,-2-5-50-16,-12 22 54 0,0 0-54 0,13-24 54 16,-1-2-54-16,-12 26 43 0,0 0-43 0,14-27 44 0,-2-4-44 15,-12 31 29-15,0 0-29 0,12-34 29 0,-3-4-29 16,-9 38 17-16,0 0-17 0,5-38 17 0,0 1-17 16,-5 37 18-16,0 0-18 0,4-36 19 0,-4 2-19 0,0 34 24 15,0 0-24-15,-5-30 25 0,-4 6-25 0,9 24 21 16,0 0-21-16,-12-20 21 0,-1 1-21 0,13 19 16 15,0 0-16-15,-17-15 17 0,1 3-17 0,16 12 18 16,0 0-18-16,-17-9 18 0,0 6-18 0,17 3 8 16,0 0-8-16,-23 0 9 0,2 3-9 0,21-3 1 15,0 0-1-15,-24 15 1 0,-6 11-1 0,30-26 9 16,0 0-9-16,-30 38 9 0,4 8-9 0,26-46 0 0,0 0 0 16,-21 55 1-16,0 7-1 0,21-62 0 0,0 0 0 15,-12 61 0-15,7 3 0 0,5-64-132 0,0 0 132 16,3 72-132-16,11 6 132 0,2 73-760 0</inkml:trace>
  <inkml:trace contextRef="#ctx0" brushRef="#br1" timeOffset="198054.31">8069 14118 639 0,'0'0'0'0,"4"2"0"0,1 1 0 16,-5-3 71-16,0 0-71 0,0 0 72 0,4 2-72 0,-4-2 64 15,0 0-64-15,0 0 65 0,0 0-65 0,0 0 38 16,0 0-38-16,0 3 38 0,3 1-38 0,-3-4 9 16,0 0-9-16,2 17 10 0,1 7-10 0,-3-24 5 15,0 0-5-15,6 36 6 0,1 8-6 0,-7-44 3 16,0 0-3-16,5 50 4 0,2 5-4 0,-7-55 2 16,0 0-2-16,5 56 2 0,-2 4-2 0,-3-60 1 15,0 0-1-15,2 57 1 0,0-2-1 0,-2-55 8 16,0 0-8-16,2 41 8 0,-2-9-8 0,0-32 22 0,0 0-22 15,0 23 23-15,3-8-23 0,-3-15 7 0,0 0-7 16,4 0 8-16,-3-12-8 0,-1 12 34 0,0 0-34 0,7-21 35 16,-1-9-35-16,-6 30 10 0,0 0-10 0,5-35 10 15,2-4-10-15,-7 39 20 0,0 0-20 0,5-40 20 16,2-2-20-16,-7 42 8 0,0 0-8 0,9-41 9 16,3-1-9-16,-12 42 4 0,0 0-4 0,14-34 4 15,-2 3-4-15,-12 31 3 0,0 0-3 0,9-22 3 16,-1 7-3-16,-8 15 5 0,0 0-5 0,9-5 5 15,-5 8-5-15,-4-3 0 0,0 0 0 0,5 17 1 16,2 10-1-16,-7-27 0 0,0 0 0 0,5 33 0 16,-1 6 0-16,-4-39 1 0,0 0-1 0,1 42 2 15,6 2-2-15,-7-44 0 0,0 0 0 0,5 43 0 16,-1 0 0-16,-4-43 0 0,0 0 0 0,5 34 0 0,2-7 0 16,-7-27 1-16,0 0-1 0,5 24 1 0,4-6-1 15,-9-18 0-15,0 0 0 0,9 12 0 0,3-7 0 16,-12-5 0-16,0 0 0 0,12-5 0 0,0-9 0 15,-12 14 8-15,0 0-8 0,14-19 8 0,-1-8-8 0,-13 27 3 16,0 0-3-16,12-31 4 0,2-4-4 0,-14 35 0 16,0 0 0-16,14-37 1 0,1-3-1 0,-15 40 7 15,0 0-7-15,12-37 7 0,6-1-7 0,-18 38 22 16,0 0-22-16,12-33 22 0,6 4-22 0,-18 29 21 16,0 0-21-16,12-22 21 0,-2 5-21 0,-10 17 4 15,0 0-4-15,11-12 5 0,-3 8-5 0,-8 4 24 16,0 0-24-16,9 0 25 0,0 9-25 0,-9-9 2 0,0 0-2 15,5 15 2-15,2 8-2 0,-7-23 2 0,0 0-2 16,5 29 2-16,-1 9-2 0,-4-38 18 0,0 0-18 0,5 39 19 16,-2 6-19-16,-3-45 3 0,0 0-3 0,2 46 3 15,0 3-3-15,-2-49 2 0,0 0-2 0,2 43 3 16,1-3-3-16,-3-40-7 0,0 0 7 0,0 31-6 16,4-9 6-16,-4-22-164 0,0 0 164 0,8 12-164 15,6-9 164-15,11 13-784 0</inkml:trace>
  <inkml:trace contextRef="#ctx0" brushRef="#br1" timeOffset="198414.12">8826 14072 1076 0,'0'0'0'0,"0"8"0"0,-2 6 0 0,2-14 151 16,0 0-151-16,3 24 152 0,6 7-152 0,-9-31 75 15,0 0-75-15,5 44 76 0,4 6-76 0,-9-50 57 16,0 0-57-16,12 56 58 0,0 6-58 0,-12-62 4 16,0 0-4-16,14 64 4 0,2 2-4 0,-16-66 0 15,0 0 0-15,14 64 0 0,-2-1 0 0,-12-63-5 16,0 0 5-16,12 46-4 0,-3-10 4 0,-9-36 1 0,0 0-1 15,10 24 1-15,1-12-1 0,-11-12 25 0,0 0-25 16,14-13 26-16,-2-18-26 0,-12 31 2 0,0 0-2 16,21-48 3-16,2-17-3 0,-23 65 8 0,0 0-8 0,41-94 9 15,13-28-9-15,-54 122-101 0,0 0 101 0,60-115-101 16,13-7 101-16,-73 122-130 0,0 0 130 0,59-118-129 16,-3-3 129-16,57-119-852 0</inkml:trace>
  <inkml:trace contextRef="#ctx0" brushRef="#br1" timeOffset="214507.24">6914 8574 91 0,'0'0'0'0,"21"-10"0"16,12-5 0-16,-33 15 57 0,0 0-57 0,39-26 57 15,8-7-57-15,-47 33 80 0,0 0-80 0,43-37 80 16,-1-5-80-16,-42 42 73 0,0 0-73 0,42-49 73 16,-7-4-73-16,-35 53 52 0,0 0-52 0,43-74 53 15,3-13-53-15,-46 87 40 0,0 0-40 0,41-86 41 16,-6-1-41-16,-35 87 17 0,0 0-17 0,33-91 17 15,-6-3-17-15,-27 94 48 0,0 0-48 0,20-91 48 16,1-2-48-16,-21 93 22 0,0 0-22 0,18-80 23 16,-6 1-23-16,-12 79 36 0,0 0-36 0,9-79 36 15,-4 2-36-15,-5 77 13 0,0 0-13 0,-4-72 14 0,-1 5-14 16,5 67 12-16,0 0-12 0,-14-66 13 0,-1 2-13 16,15 64 16-16,0 0-16 0,-27-67 17 0,-2-3-17 0,29 70 8 15,0 0-8-15,-33-72 8 0,-2-5-8 0,35 77 24 16,0 0-24-16,-37-68 25 0,-1 4-25 0,38 64 12 15,0 0-12-15,-44-53 13 0,-1 8-13 0,45 45 10 16,0 0-10-16,-52-39 10 0,-7 5-10 0,59 34 10 16,0 0-10-16,-65-31 10 0,2 5-10 0,63 26 8 15,0 0-8-15,-64-25 8 0,5 7-8 0,59 18 15 16,0 0-15-16,-65-24 15 0,-1-1-15 0,66 25 3 16,0 0-3-16,-70-28 4 0,-1-1-4 0,71 29 6 15,0 0-6-15,-71-31 7 0,-1-8-7 0,72 39 3 0,0 0-3 16,-76-33 3-16,-1 6-3 0,77 27 2 0,0 0-2 15,-86-24 2-15,-2 9-2 0,88 15-15 0,0 0 15 16,-86-4-14-16,1 9 14 0,85-5-86 0,0 0 86 0,-89 38-86 16,0 22 86-16,89-60-98 0,0 0 98 0,-177 94-596 15,354-188 596-15</inkml:trace>
  <inkml:trace contextRef="#ctx0" brushRef="#br1" timeOffset="-210664.01">3049 8144 247 0,'0'0'0'0,"0"0"0"15,24 17 0-15,-24-17 5 0,0 0-5 0,18 11 5 16,2-5-5-16,-20-6 1 0,0 0-1 0,21 6 2 16,2-6-2-16,-23 0 0 0,0 0 0 0,21-4 1 15,0 1-1-15,-21 3 1 0,0 0-1 0,21-2 1 16,5-1-1-16,-26 3 0 0,0 0 0 0,33 0 0 16,2 0 0-16,-35 0 0 0,0 0 0 0,45 0 0 15,2 3 0-15,-47-3 0 0,0 0 0 0,52 2 1 16,2 1-1-16,-54-3 0 0,0 0 0 0,60 4 1 15,1-4-1-15,-61 0-2 0,0 0 2 0,66-7-2 16,2-4 2-16,-68 11 0 0,0 0 0 0,76-18 0 16,10-13 0-16,-86 31-1 0,0 0 1 0,68-40 0 0,-6-8 0 15,-62 48 0-15,0 0 0 0,53-54 0 0,-12-6 0 16,-41 60-2-16,0 0 2 0,39-62-2 0,-6-5 2 16,-33 67 0-16,0 0 0 0,35-67 1 0,-2-8-1 0,-33 75 1 15,0 0-1-15,35-74 1 0,-2-1-1 0,-33 75 8 16,0 0-8-16,26-74 9 0,0 2-9 0,-26 72 9 15,0 0-9-15,24-78 9 0,-3-6-9 0,-21 84 15 16,0 0-15-16,14-79 15 0,-10 2-15 0,-4 77 50 16,0 0-50-16,1-76 50 0,-2-1-50 0,1 77 55 15,0 0-55-15,-9-72 56 0,0 0-56 0,9 72 38 16,0 0-38-16,-19-66 38 0,0-1-38 0,19 67 36 0,0 0-36 16,-30-64 37-16,-3 6-37 0,33 58 24 0,0 0-24 15,-38-58 25-15,-7 3-25 0,45 55 40 0,0 0-40 16,-44-48 40-16,-3 0-40 0,47 48 43 0,0 0-43 0,-50-46 44 15,-1 0-44-15,51 46 35 0,0 0-35 0,-59-45 35 16,-9 2-35-16,68 43 15 0,0 0-15 0,-68-44 16 16,0 1-16-16,68 43 32 0,0 0-32 0,-68-48 32 15,4 2-32-15,64 46 17 0,0 0-17 0,-72-43 17 16,-1-2-17-16,73 45 11 0,0 0-11 0,-77-31 11 16,-3 4-11-16,80 27 18 0,0 0-18 0,-71-12 18 15,-2 9-18-15,73 3 1 0,0 0-1 0,-75 27 1 16,2 18-1-16,73-45-108 0,0 0 108 0,-75 94-107 15,5 39 107-15,-75 95-622 0</inkml:trace>
  <inkml:trace contextRef="#ctx0" brushRef="#br1" timeOffset="-207016.09">27437 11375 135 0,'0'0'0'0,"20"-12"0"15,15-10 0-15,-35 22 9 0,0 0-9 0,39-27 10 0,11-6-10 16,-50 33 64-16,0 0-64 0,56-39 65 0,7-1-65 15,-63 40 93-15,0 0-93 0,81-55 93 0,19-6-93 0,-100 61 86 16,0 0-86-16,89-57 87 0,-2-5-87 16,-87 62 50-16,0 0-50 0,89-60 51 0,-1 1-51 0,-88 59 47 15,0 0-47-15,86-55 47 0,-1 5-47 0,-85 50 29 16,0 0-29-16,77-50 29 0,-8 4-29 0,-69 46 15 16,0 0-15-16,67-39 15 0,-6 6-15 0,-61 33 19 15,0 0-19-15,55-27 20 0,-2 4-20 0,-53 23 14 16,0 0-14-16,45-17 15 0,-7 10-15 0,-38 7-33 15,0 0 33-15,26-6-32 0,-10 6 32 0,-16 0-86 16,0 0 86-16,42-6-542 0,-84 12 542 0</inkml:trace>
  <inkml:trace contextRef="#ctx0" brushRef="#br1" timeOffset="-195321.25">12329 3200 695 0,'0'0'0'0,"0"0"0"0,0 0 0 0,0 0 49 16,0 0-49-16,0 0 50 0,-21 36-50 0,21-36 34 16,0 0-34-16,-9 16 35 0,1-1-35 0,8-15 18 15,0 0-18-15,-11 17 19 0,2 2-19 0,9-19 1 16,0 0-1-16,-8 24 1 0,-1 3-1 0,9-27 0 15,0 0 0-15,-2 36 1 0,-1 7-1 0,3-43 3 0,0 0-3 16,0 52 3-16,3 7-3 0,-3-59 11 0,0 0-11 16,9 71 11-16,0 11-11 0,-9-82 24 0,0 0-24 15,14 113 25-15,3 29-25 0,-17-142 7 0,0 0-7 0,21 149 7 16,3 14-7-16,-24-163 5 0,0 0-5 0,21 164 5 16,-3 9-5-16,-18-173 7 0,0 0-7 0,17 182 7 15,-1 7-7-15,-16-189 13 0,0 0-13 0,12 176 13 16,-2-1-13-16,-10-175 15 0,0 0-15 0,13 152 15 15,-5-17-15-15,-8-135 15 0,0 0-15 0,4 126 16 16,-2-15-16-16,-2-111 26 0,0 0-26 0,0 92 26 16,0-16-26-16,0-76 30 0,0 0-30 0,0 55 30 15,-2-25-30-15,2-30 13 0,0 0-13 0,0 24 13 16,0-12-13-16,0-12-20 0,0 0 20 0,-4 6-19 16,-1-8 19-16,5 2-151 0,0 0 151 0,-9-12-150 15,-3-7 150-15,-12-15-580 0</inkml:trace>
  <inkml:trace contextRef="#ctx0" brushRef="#br1" timeOffset="-194840.89">11414 5703 583 0,'0'0'0'0,"11"0"0"0,6 0 0 0,-17 0 60 16,0 0-60-16,4 0 60 0,-6 0-60 0,2 0 54 16,0 0-54-16,0 0 54 0,3-3-54 0,-3 3 50 0,0 0-50 15,18-4 50-15,10-1-50 0,-28 5 59 0,0 0-59 16,47-7 60-16,12-5-60 0,-59 12 32 0,0 0-32 0,70-10 33 16,17 1-33-16,-87 9 46 0,0 0-46 0,118-12 47 15,29-3-47-15,-147 15 11 0,0 0-11 0,148-12 11 16,12 0-11-16,-160 12 22 0,0 0-22 0,153-9 22 15,4 1-22-15,-157 8 22 0,0 0-22 0,153-4 22 16,-1 4-22-16,-152 0 14 0,0 0-14 0,157 2 15 16,1 8-15-16,-158-10 5 0,0 0-5 0,150 12 5 15,-4 5-5-15,-146-17 14 0,0 0-14 0,145 16 15 16,0 3-15-16,-145-19 3 0,0 0-3 0,144 12 4 16,4 0-4-16,-148-12 6 0,0 0-6 0,136 8 6 15,-3 3-6-15,-133-11 7 0,0 0-7 0,127 8 8 0,-4-4-8 16,-123-4 7-16,0 0-7 0,115 3 8 15,-7-1-8-15,-108-2 3 0,0 0-3 0,107 3 4 0,-10-3-4 16,-97 0 19-16,0 0-19 0,94-3 20 0,-8 1-20 16,-86 2 0-16,0 0 0 0,73-3 1 0,-10-4-1 0,-63 7 0 15,0 0 0-15,54-5 0 0,-13-6 0 0,-41 11-119 16,0 0 119-16,35-12-119 0,-12-1 119 0,34-13-829 16</inkml:trace>
  <inkml:trace contextRef="#ctx0" brushRef="#br1" timeOffset="-194149.61">14132 3118 393 0,'0'0'0'0,"0"3"0"0,2 2 0 0,-2-5 67 16,0 0-67-16,3-5 67 0,2-5-67 0,-5 10 63 16,0 0-63-16,4-5 64 0,-1-2-64 0,-3 7 56 15,0 0-56-15,2 7 57 0,0 1-57 0,-2-8 54 16,0 0-54-16,2 31 54 0,-2 17-54 0,0-48 32 0,0 0-32 16,3 60 32-16,-3 17-32 0,0-77 25 0,0 0-25 0,2 108 26 15,0 33-26-15,-2-141 9 0,0 0-9 0,1 142 10 16,-1 14-10-16,0-156 18 0,0 0-18 0,0 157 18 15,0 1-18-15,0-158 22 0,0 0-22 0,4 166 23 16,-2 7-23-16,-2-173 3 0,0 0-3 0,7 178 4 16,1 9-4-16,-8-187 13 0,0 0-13 0,12 175 14 15,2-11-14-15,-14-164 9 0,0 0-9 0,16 146 9 16,-2-19-9-16,-14-127 23 0,0 0-23 0,12 109 24 16,-3-18-24-16,-9-91 2 0,0 0-2 0,5 82 3 15,-3-10-3-15,-2-72 3 0,0 0-3 0,-2 59 3 16,-5-17-3-16,7-42-65 0,0 0 65 0,-10 36-65 15,-4-8 65-15,14-28-139 0,0 0 139 0,-30 15-139 16,-8-15 139-16,-34 16-500 0</inkml:trace>
  <inkml:trace contextRef="#ctx0" brushRef="#br1" timeOffset="-193401.17">12446 5739 415 0,'0'0'0'0,"0"-12"0"0,-2-3 0 0,2 15 92 0,0 0-92 16,0-21 92-16,0-1-92 0,0 22 92 0,0 0-92 15,0-24 92-15,5-4-92 0,-5 28 66 0,0 0-66 16,12-27 66-16,2 0-66 0,-14 27 36 0,0 0-36 0,19-24 36 15,4 3-36-15,-23 21 4 0,0 0-4 0,21-10 5 16,0 6-5-16,-21 4 5 0,0 0-5 0,21 7 5 16,-6 9-5-16,-15-16 2 0,0 0-2 0,14 15 3 15,-1 6-3-15,-13-21 16 0,0 0-16 0,5 15 17 16,-2 2-17-16,-3-17 22 0,0 0-22 0,0 15 23 16,-3-3-23-16,3-12 33 0,0 0-33 0,-14 11 33 15,-5-8-33-15,19-3 6 0,0 0-6 0,-19-7 6 16,-2-8-6-16,21 15-65 0,0 0 65 0,-20-36-65 15,7-15 65-15,13 51-71 0,0 0 71 0,-30-90-631 0,60 180 631 16</inkml:trace>
  <inkml:trace contextRef="#ctx0" brushRef="#br1" timeOffset="-191372.55">15602 3539 203 0,'0'0'0'0,"-3"4"0"0,-2-1 0 16,5-3-21-16,0 0 21 0,0 0-21 0,3-2 21 0,-3 2-8 15,0 0 8-15,2-1-8 0,1-6 8 0,-3 7 1 16,0 0-1-16,4-5 1 0,-4-2-1 0,0 7 12 16,0 0-12-16,-4-5 13 0,3 1-13 0,1 4 41 15,0 0-41-15,-7-3 41 0,-4-1-41 0,11 4 60 16,0 0-60-16,-14 0 60 0,-3 4-60 0,17-4 55 16,0 0-55-16,-23-4 55 0,-5 4-55 0,28 0 51 15,0 0-51-15,-28-3 52 0,-1 1-52 0,29 2 33 0,0 0-33 16,-30-3 33-16,-3-1-33 0,33 4 15 0,0 0-15 15,-31-5 16-15,-2-1-16 0,33 6 30 0,0 0-30 16,-35-7 30-16,-2-2-30 0,37 9 18 0,0 0-18 0,-38-8 18 16,3 4-18-16,35 4 46 0,0 0-46 0,-33-5 47 15,3 2-47-15,30 3 50 0,0 0-50 0,-29-4 50 16,-3-1-50-16,32 5 42 0,0 0-42 0,-28-3 43 16,2-8-43-16,26 11 36 0,0 0-36 0,-28-8 37 15,2-1-37-15,26 9 15 0,0 0-15 0,-26-8 16 16,-5 1-16-16,31 7 21 0,0 0-21 0,-30-4 21 15,-1 1-21-15,31 3 3 0,0 0-3 0,-31-2 4 16,1 2-4-16,30 0 7 0,0 0-7 0,-30 0 7 16,-3 2-7-16,33-2 3 0,0 0-3 0,-26 3 3 15,0-3-3-15,26 0 5 0,0 0-5 0,-26 0 6 16,3 0-6-16,23 0 3 0,0 0-3 0,-22 0 3 0,-3-5-3 16,25 5 10-16,0 0-10 0,-23-3 11 0,3-4-11 15,20 7 33-15,0 0-33 0,-21-5 33 0,0 1-33 16,21 4 17-16,0 0-17 0,-18-3 17 0,3-2-17 0,15 5 6 15,0 0-6-15,-18-4 6 0,4 1-6 0,14 3 16 16,0 0-16-16,-21-5 17 0,0-2-17 0,21 7 14 16,0 0-14-16,-20-4 15 0,-3 3-15 0,23 1 8 15,0 0-8-15,-21-4 9 0,0 1-9 0,21 3 9 16,0 0-9-16,-24 0 10 0,1-4-10 0,23 4 3 16,0 0-3-16,-19-3 4 0,2 1-4 0,17 2 2 15,0 0-2-15,-14 0 2 0,-2 0-2 0,16 0 10 0,0 0-10 16,-14 0 10-16,0 0-10 0,14 0 3 0,0 0-3 15,-12 2 4-15,0-2-4 0,12 0 0 0,0 0 0 16,-13 3 1-16,1 1-1 0,12-4 5 0,0 0-5 16,-14 3 5-16,-1 2-5 0,15-5 0 0,0 0 0 0,-20 7 1 15,0-3-1-15,20-4 0 0,0 0 0 0,-21 5 0 16,1 2 0-16,20-7 0 0,0 0 0 0,-22 8 0 16,-8 1 0-16,30-9-1 0,0 0 1 0,-24 10 0 15,1-1 0-15,23-9-1 0,0 0 1 0,-29 12 0 16,-6 0 0-16,35-12-1 0,0 0 1 0,-25 12 0 15,3-4 0-15,22-8-1 0,0 0 1 0,-25 16 0 16,-3 3 0-16,28-19 0 0,0 0 0 0,-26 18 0 16,0 3 0-16,26-21 0 0,0 0 0 0,-29 19 0 15,-5 1 0-15,34-20-2 0,0 0 2 0,-31 24-2 16,-5-1 2-16,36-23 0 0,0 0 0 0,-37 24 0 0,0 3 0 16,37-27 0-16,0 0 0 0,-35 27 0 0,-3 6 0 15,38-33-5-15,0 0 5 0,-40 31-5 0,2 1 5 16,38-32-38-16,0 0 38 0,-40 35-37 0,-2 1 37 15,42-36-28-15,0 0 28 0,-44 39-28 0,3 4 28 0,41-43-96 16,0 0 96-16,-60 56-95 0,-11 15 95 0,71-71-102 16,0 0 102-16,-70 73-101 0,-1 3 101 0,-69 69-655 15</inkml:trace>
  <inkml:trace contextRef="#ctx0" brushRef="#br1" timeOffset="-188475.07">15771 4286 337 0,'0'0'0'0,"6"-3"0"0,1-9 0 16,-7 12 72-16,0 0-72 0,3-4 73 0,2 1-73 16,-5 3 84-16,0 0-84 0,0 0 84 0,-8-5-84 15,8 5 61-15,0 0-61 0,-7 0 61 0,-4 2-61 0,11-2 41 16,0 0-41-16,-16 3 41 0,-4-3-41 0,20 0 36 16,0 0-36-16,-23 3 36 0,-2-3-36 0,25 0 14 15,0 0-14-15,-26-3 15 0,-3 0-15 0,29 3 20 16,0 0-20-16,-28-2 20 0,0-2-20 0,28 4 15 15,0 0-15-15,-26-3 15 0,1-2-15 0,25 5 26 16,0 0-26-16,-26-4 26 0,2 1-26 0,24 3 37 16,0 0-37-16,-24-3 37 0,1-3-37 0,23 6 42 0,0 0-42 15,-28-3 43-15,2-4-43 0,26 7 17 0,0 0-17 16,-31-2 17-16,-3-1-17 0,34 3 14 0,0 0-14 0,-34-3 15 16,1 3-15-16,33 0 10 0,0 0-10 0,-37 0 10 15,2 0-10-15,35 0 3 0,0 0-3 0,-31-4 4 16,1 1-4-16,30 3 12 0,0 0-12 0,-28-2 12 15,2-1-12-15,26 3 3 0,0 0-3 0,-24-4 4 16,1 4-4-16,23 0 2 0,0 0-2 0,-24 0 2 16,1 0-2-16,23 0 5 0,0 0-5 0,-21 0 5 15,0 0-5-15,21 0 0 0,0 0 0 0,-24 4 1 16,1-4-1-16,23 0-1 0,0 0 1 0,-21 0 0 16,-1-4 0-16,22 4-1 0,0 0 1 0,-23-3 0 15,4-2 0-15,19 5-1 0,0 0 1 0,-25-4-1 16,5-4 1-16,20 8-1 0,0 0 1 0,-21-7 0 15,1 2 0-15,20 5-1 0,0 0 1 0,-19-7 0 0,0 2 0 16,19 5-1-16,0 0 1 0,-16-4 0 0,1-3 0 16,15 7 0-16,0 0 0 0,-14-1 0 0,2-3 0 15,12 4 0-15,0 0 0 0,-11-3 1 0,1-1-1 0,10 4-2 16,0 0 2-16,-11-1-1 0,3-1 1 0,8 2 0 16,0 0 0-16,-13-2 0 0,1-1 0 0,12 3-6 15,0 0 6-15,-14-4-5 0,2 1 5 0,12 3-8 16,0 0 8-16,-10-2-8 0,-1 2 8 0,11 0-3 15,0 0 3-15,-9 0-3 0,-3 0 3 0,12 0-3 16,0 0 3-16,-15 0-2 0,1 0 2 0,14 0-2 16,0 0 2-16,-18 0-1 0,-1 0 1 0,19 0 0 15,0 0 0-15,-17 0 0 0,3 0 0 0,14 0 0 0,0 0 0 16,-18 2 0-16,-3 1 0 0,21-3-1 0,0 0 1 16,-21 0 0-16,1 4 0 0,20-4-1 0,0 0 1 0,-21 5 0 15,0 2 0-15,21-7 0 0,0 0 0 0,-21 8 0 16,-2 3 0-16,23-11 0 0,0 0 0 0,-17 8 0 15,-2 1 0-15,19-9 2 0,0 0-2 0,-20 10 3 16,0 2-3-16,20-12-1 0,0 0 1 0,-21 12 0 16,3-3 0-16,18-9-72 0,0 0 72 0,-24 8-71 15,1 2 71-15,23-10-128 0,0 0 128 0,-36 2-127 16,-8-4 127-16,-36 4-603 0</inkml:trace>
  <inkml:trace contextRef="#ctx0" brushRef="#br1" timeOffset="-186478">13306 4737 191 0,'0'0'0'0,"4"-5"0"16,4-2 0-16,-8 7 113 0,0 0-113 0,7-5 113 16,4-6-113-16,-11 11 91 0,0 0-91 0,16-8 91 15,1-4-91-15,-17 12 82 0,0 0-82 0,21-12 82 16,2 0-82-16,-23 12 55 0,0 0-55 0,26-12 55 16,3 0-55-16,-29 12 26 0,0 0-26 0,30-12 26 15,1 2-26-15,-31 10 18 0,0 0-18 0,35-9 18 16,-4-3-18-16,-31 12 9 0,0 0-9 0,41-12 10 15,2 0-10-15,-43 12 9 0,0 0-9 0,51-12 10 16,4-7-10-16,-55 19 3 0,0 0-3 0,53-19 4 16,4-1-4-16,-57 20 0 0,0 0 0 0,52-21 1 15,4-1-1-15,-56 22 0 0,0 0 0 0,58-21 0 0,-3-3 0 16,-55 24 1-16,0 0-1 0,68-27 2 0,12-4-2 16,-80 31 8-16,0 0-8 0,77-32 9 0,0 1-9 0,-77 31 4 15,0 0-4-15,71-28 4 0,-1 1-4 0,-70 27 0 16,0 0 0-16,70-24 1 0,-1 0-1 0,-69 24 0 15,0 0 0-15,68-24 1 0,-2 2-1 0,-66 22 0 16,0 0 0-16,65-21 0 0,-6-1 0 0,-59 22 1 16,0 0-1-16,49-17 2 0,-6 1-2 0,-43 16 1 15,0 0-1-15,49-18 2 0,5 0-2 0,-54 18 1 16,0 0-1-16,61-22 1 0,14-2-1 0,-75 24 1 0,0 0-1 16,52-20 1-16,-5 1-1 0,-47 19 3 0,0 0-3 15,47-21 3-15,2-1-3 0,-49 22 2 0,0 0-2 16,47-21 2-16,0 3-2 0,-47 18 0 0,0 0 0 15,47-16 0-15,4 2 0 0,-51 14 4 0,0 0-4 0,43-10 4 16,3 2-4-16,-46 8 2 0,0 0-2 0,41-9 3 16,-2 6-3-16,-39 3 2 0,0 0-2 0,33-7 2 15,-2 3-2-15,-31 4 1 0,0 0-1 0,33-1 2 16,-3-3-2-16,-30 4 1 0,0 0-1 0,28-3 1 16,0-2-1-16,-28 5 0 0,0 0 0 0,22-4 1 15,-1 1-1-15,-21 3 3 0,0 0-3 0,19-4 3 16,-1 1-3-16,-18 3 1 0,0 0-1 0,17-5 2 15,-3 1-2-15,-14 4 5 0,0 0-5 0,16-8 5 16,-6 1-5-16,-10 7 0 0,0 0 0 0,11-5 1 16,-3-4-1-16,-8 9-20 0,0 0 20 0,9-3-20 15,-7-1 20-15,-2 4-158 0,0 0 158 0,3-3-157 0,1 3 157 16,-1-5-460-16</inkml:trace>
  <inkml:trace contextRef="#ctx0" brushRef="#br1" timeOffset="-186042.42">14575 3442 102 0,'0'0'0'0,"5"-2"0"0,2 0 0 0,5 1-17 15</inkml:trace>
  <inkml:trace contextRef="#ctx0" brushRef="#br1" timeOffset="-184046.23">14406 3382 102 0,'0'0'0'0,"0"0"0"0,3-9 0 0,-3 9 5 16,0 0-5-16,-9-7 6 0,-8-5-6 0,17 12 26 15,0 0-26-15,-19-15 26 0,1-1-26 0,18 16 42 0,0 0-42 16,-14-17 43-16,-3 2-43 0,17 15 60 0,0 0-60 15,-12-15 61-15,3-1-61 0,9 16 67 0,0 0-67 16,-7-8 68-16,2-3-68 0,5 11 65 0,0 0-65 0,-4-5 65 16,3 2-65-16,1 3 59 0,0 0-59 0,0-5 60 15,5 1-60-15,-5 4 58 0,0 0-58 0,5-3 58 16,4 3-58-16,-9 0 62 0,0 0-62 0,12-4 62 16,5 4-62-16,-17 0 57 0,0 0-57 0,20 0 57 15,0 4-57-15,-20-4 45 0,0 0-45 0,23 3 46 16,1 2-46-16,-24-5 21 0,0 0-21 0,27 7 21 15,-1-3-21-15,-26-4 30 0,0 0-30 0,28 5 30 16,3-2-30-16,-31-3 19 0,0 0-19 0,35 0 20 16,5 0-20-16,-40 0 35 0,0 0-35 0,43 0 35 15,1-3-35-15,-44 3 6 0,0 0-6 0,45 0 6 16,2 0-6-16,-47 0 28 0,0 0-28 0,46 0 28 0,-1-4-28 16,-45 4 6-16,0 0-6 0,45 0 6 0,-3 0-6 15,-42 0 4-15,0 0-4 0,47 0 5 0,-3 4-5 16,-44-4 31-16,0 0-31 0,48 0 31 0,3 3-31 0,-51-3 9 15,0 0-9-15,52 0 9 0,-1 0-9 0,-51 0 29 16,0 0-29-16,48-3 29 0,1-6-29 0,-49 9 6 16,0 0-6-16,51-8 6 0,1-3-6 0,-52 11 17 15,0 0-17-15,52-12 17 0,2 4-17 0,-54 8 15 16,0 0-15-16,54-7 15 0,2 2-15 0,-56 5 9 16,0 0-9-16,52-4 9 0,2 1-9 0,-54 3 4 15,0 0-4-15,51-5 4 0,-4 1-4 0,-47 4 3 16,0 0-3-16,52-3 3 0,6-2-3 0,-58 5 1 0,0 0-1 15,64-4 2-15,13-6-2 0,-77 10 23 0,0 0-23 16,56-9 24-16,-9-3-24 0,-47 12 2 0,0 0-2 16,45-12 3-16,-2 0-3 0,-43 12 3 0,0 0-3 0,42-12 3 15,0-3-3-15,-42 15 6 0,0 0-6 0,38-12 6 16,-1 0-6-16,-37 12 0 0,0 0 0 0,38-8 1 16,1-3-1-16,-39 11 0 0,0 0 0 0,34-8 0 15,-4-1 0-15,-30 9 0 0,0 0 0 0,26-3 0 16,-3-1 0-16,-23 4 0 0,0 0 0 0,19-5 0 15,-5 3 0-15,-14 2 1 0,0 0-1 0,12-1 2 16,-3 1-2-16,-9 0 5 0,0 0-5 0,5 0 5 16,-1 0-5-16,-4 0 3 0,0 0-3 0,0 0 3 15,0 0-3-15,0 0 18 0,0 0-18 0,0 0 19 16,-4 3-19-16,4-3 0 0,0 0 0 0,-5 2 1 16,-4 1-1-16,9-3 0 0,0 0 0 0,-21 7 0 0,-8 2 0 15,29-9 0-15,0 0 0 0,-30 8 1 0,-3 3-1 16,33-11 0-16,0 0 0 0,-38 8 1 0,-6 1-1 15,44-9 0-15,0 0 0 0,-44 12 0 0,-1-2 0 0,45-10-2 16,0 0 2-16,-49 8-2 0,-1 4 2 0,50-12-12 16,0 0 12-16,-54 9-12 0,-5 1 12 0,59-10-1 15,0 0 1-15,-60 9-1 0,1 3 1 0,59-12-1 16,0 0 1-16,-71 15-1 0,-8 6 1 0,79-21-3 16,0 0 3-16,-71 15-3 0,-4-3 3 0,75-12 0 15,0 0 0-15,-73 12 1 0,0-5-1 0,73-7-2 16,0 0 2-16,-68 12-1 0,3 0 1 0,65-12-1 15,0 0 1-15,-50 7-1 0,10 2 1 0,40-9-4 0,0 0 4 16,-49 3-4-16,0 2 4 0,49-5-7 0,0 0 7 16,-64 7-7-16,-10-5 7 0,74-2-3 0,0 0 3 0,-54 3-3 15,11 0 3-15,43-3-20 0,0 0 20 0,-47 4-19 16,0-4 19-16,47 0-14 0,0 0 14 0,-40-4-13 16,5 4 13-16,35 0-5 0,0 0 5 0,-42-3-4 15,-1 0 4-15,43 3-4 0,0 0 4 0,-44-5-3 16,2-2 3-16,42 7-2 0,0 0 2 0,-42-5-1 15,4-2 1-15,38 7-10 0,0 0 10 0,-37-5-9 16,6 1 9-16,31 4-23 0,0 0 23 0,-29-3-22 16,-1 3 22-16,30 0-3 0,0 0 3 0,-26-4-3 15,-4 3 3-15,30 1-8 0,0 0 8 0,-26 0-7 16,2 0 7-16,24 0-8 0,0 0 8 0,-25 0-8 16,4 0 8-16,21 0 0 0,0 0 0 0,-19-4 0 0,3 1 0 15,16 3-1-15,0 0 1 0,-12-5 0 0,7-6 0 16,5 11-1-16,0 0 1 0,-3-8 0 0,10-4 0 15,-7 12-2-15,0 0 2 0,8-12-2 0,10 0 2 0,-18 12-19 16,0 0 19-16,15-7-18 0,8-2 18 0,-23 9-3 16,0 0 3-16,21-3-3 0,3-4 3 0,-24 7-3 15,0 0 3-15,30-2-3 0,5-1 3 0,-35 3-6 16,0 0 6-16,38 0-6 0,4 3 6 0,-42-3-3 16,0 0 3-16,49 4-2 0,5 1 2 0,-54-5-5 15,0 0 5-15,52 7-5 0,2 1 5 0,-54-8-7 16,0 0 7-16,50 9-7 0,1-2 7 0,-51-7-1 15,0 0 1-15,49 8 0 0,5-1 0 0,-54-7 0 0,0 0 0 16,54 5 0-16,7 4 0 0,-61-9 2 0,0 0-2 16,57 7 2-16,1 0-2 0,-58-7 6 0,0 0-6 15,54 5 7-15,0-2-7 0,-54-3 1 0,0 0-1 0,66 0 1 16,11 4-1-16,-77-4 7 0,0 0-7 0,69 0 8 16,-1 1-8-16,-68-1 13 0,0 0-13 0,56 0 14 15,-9 0-14-15,-47 0 3 0,0 0-3 0,51-1 4 16,-4-3-4-16,-47 4 13 0,0 0-13 0,50-7 14 15,1-1-14-15,-51 8 0 0,0 0 0 0,52-7 0 16,4 2 0-16,-56 5 0 0,0 0 0 0,66-12 1 16,7-4-1-16,-73 16 7 0,0 0-7 0,54-12 8 15,-12-3-8-15,-42 15 3 0,0 0-3 0,43-12 4 16,-4 0-4-16,-39 12 6 0,0 0-6 0,42-12 7 16,-1 3-7-16,-41 9 0 0,0 0 0 0,44-7 1 15,-2-1-1-15,-42 8 0 0,0 0 0 0,36-4 0 0,1-2 0 16,-37 6 1-16,0 0-1 0,29-2 2 0,-6 2-2 15,-23 0 1-15,0 0-1 0,19 2 2 0,-5 1-2 0,-14-3 0 16,0 0 0-16,12 3 0 0,-5 1 0 0,-7-4 1 16,0 0-1-16,7 8 2 0,-3-2-2 0,-4-6 15 15,0 0-15-15,3 6 15 0,-3-2-15 0,0-4 9 16,0 0-9-16,0 3 9 0,0-1-9 0,0-2 4 16,0 0-4-16,-3 3 5 0,-1 1-5 0,4-4 21 15,0 0-21-15,-7 5 21 0,0 2-21 0,7-7 2 16,0 0-2-16,-17 5 3 0,-4 5-3 0,21-10 2 15,0 0-2-15,-26 9 3 0,0-2-3 0,26-7 5 16,0 0-5-16,-30 8 6 0,-1-4-6 0,31-4 0 0,0 0 0 16,-32 5 0-16,-1-2 0 0,33-3 5 0,0 0-5 15,-34 4 5-15,-5-4-5 0,39 0 3 0,0 0-3 16,-38 0 4-16,-7-4-4 0,45 4 0 0,0 0 0 0,-47-5 0 16,-6 2 0-16,53 3 0 0,0 0 0 0,-54-4 0 15,-8 4 0-15,62 0-1 0,0 0 1 0,-60 0 0 16,-1 4 0-16,61-4-4 0,0 0 4 0,-76 5-3 15,-10 5 3-15,86-10-1 0,0 0 1 0,-83 5 0 16,-8 4 0-16,91-9 0 0,0 0 0 0,-80 14 0 16,3-2 0-16,77-12 0 0,0 0 0 0,-71 13 0 15,-2 3 0-15,73-16 3 0,0 0-3 0,-75 18 3 16,-2 1-3-16,77-19 0 0,0 0 0 0,-71 17 1 16,6-1-1-16,65-16 0 0,0 0 0 0,-68 15 1 15,6-3-1-15,62-12 6 0,0 0-6 0,-65 16 6 16,1-1-6-16,64-15 0 0,0 0 0 0,-63 12 0 0,-1 0 0 15,64-12 2-15,0 0-2 0,-47 5 3 0,13-1-3 16,34-4 0-16,0 0 0 0,-38 0 0 0,5-4 0 0,33 4-3 16,0 0 3-16,-35-1-2 0,-3 1 2 0,38 0 0 15,0 0 0-15,-37-4 0 0,2 1 0 0,35 3-1 16,0 0 1-16,-34-5 0 0,4-2 0 0,30 7-6 16,0 0 6-16,-30-7-6 0,9 2 6 0,21 5-106 15,0 0 106-15,-20-9-105 0,4-1 105 0,16 10-124 16,0 0 124-16,-21-16-123 0,2-4 123 0,-23-20-918 15</inkml:trace>
  <inkml:trace contextRef="#ctx0" brushRef="#br1" timeOffset="-182409.55">13646 4401 1345 0,'-35'29'0'0,"35"-29"-201"15,0 0 201-15,-35 31-200 0,-3 3 200 0,38-34-60 16,0 0 60-16,-30 28-60 0,6-4 60 0,24-24-59 16,0 0 59-16,-23 17-58 0,8-4 58 0,15-13-38 15,0 0 38-15,-16 12-38 0,5-6 38 0,11-6 1 0,0 0-1 16,-12 6 2-16,4-4-2 0,8-2 10 0,0 0-10 16,-7 2 10-16,1 0-10 0,6-2 28 0,0 0-28 15,-5-2 28-15,5-2-28 0,0 4 6 0,0 0-6 0,9-3 6 16,8 0-6-16,-17 3 10 0,0 0-10 0,21-9 10 15,5 0-10-15,-26 9 15 0,0 0-15 0,26-10 16 16,8 2-16-16,-34 8 33 0,0 0-33 0,33-16 33 16,5-4-33-16,-38 20 10 0,0 0-10 0,42-19 10 15,7-5-10-15,-49 24 30 0,0 0-30 0,54-28 30 16,5-6-30-16,-59 34 41 0,0 0-41 0,59-32 42 16,0-4-42-16,-59 36 14 0,0 0-14 0,73-43 15 15,8-5-15-15,-81 48 22 0,0 0-22 0,78-43 22 16,6 4-22-16,-84 39 33 0,0 0-33 0,76-35 34 0,-3 11-34 15,-73 24 10-15,0 0-10 0,67-27 11 0,-8 6-11 16,-59 21 12-16,0 0-12 0,64-24 13 0,1 0-13 16,-65 24 9-16,0 0-9 0,66-22 10 0,2-2-10 15,-68 24 23-15,0 0-23 0,64-24 24 0,-1-3-24 16,-63 27 2-16,0 0-2 0,47-24 2 0,-5 5-2 0,-42 19 22 16,0 0-22-16,47-19 22 0,0 2-22 0,-47 17 13 15,0 0-13-15,63-24 13 0,10-2-13 0,-73 26 9 16,0 0-9-16,52-17 10 0,-7 2-10 0,-45 15 10 15,0 0-10-15,44-16 10 0,-2 1-10 0,-42 15 8 16,0 0-8-16,42-16 8 0,-1-1-8 0,-41 17 3 16,0 0-3-16,42-15 4 0,-2 0-4 0,-40 15 6 15,0 0-6-15,39-12 6 0,-5 0-6 0,-34 12 3 0,0 0-3 16,32-9 3-16,-3 2-3 0,-29 7 10 0,0 0-10 16,27-7 11-16,-8 2-11 0,-19 5-4 0,0 0 4 15,19 0-4-15,-9 0 4 0,-10 0-117 0,0 0 117 0,11 0-117 16,-9 4 117-16,-2-4-160 0,0 0 160 0,1 1-159 15,-2 6 159-15,1 0-552 0</inkml:trace>
  <inkml:trace contextRef="#ctx0" brushRef="#br1" timeOffset="-181207.51">14101 4394 259 0,'0'0'0'0,"0"-5"0"16,0-4 0-16,0 9 18 0,0 0-18 0,0-3 19 15,-2 0-19-15,2 3 6 0,0 0-6 0,0 0 7 16,-4-4-7-16,4 4 2 0,0 0-2 0,-3-5 2 16,1 2-2-16,2 3-2 0,0 0 2 0,-7-4-1 15,2-3 1-15,5 7-1 0,0 0 1 0,-7-5 0 16,0 2 0-16,7 3 0 0,0 0 0 0,-9-5 0 15,2 1 0-15,7 4 0 0,0 0 0 0,-8 0 1 16,1 0-1-16,7 0 7 0,0 0-7 0,-14 4 8 16,-4 4-8-16,18-8 33 0,0 0-33 0,-26 12 33 0,-3 4-33 15,29-16 26-15,0 0-26 0,-28 12 26 16,-2 3-26-16,30-15 40 0,0 0-40 0,-35 15 40 0,0-1-40 0,35-14 23 16,0 0-23-16,-33 14 24 0,0 0-24 0,33-14 63 15,0 0-63-15,-35 15 64 0,-3 4-64 0,38-19 60 16,0 0-60-16,-35 15 60 0,2 1-60 0,33-16 51 15,0 0-51-15,-38 17 52 0,-6 5-52 0,44-22 51 16,0 0-51-16,-42 24 51 0,1 0-51 0,41-24 22 16,0 0-22-16,-39 24 22 0,1-2-22 0,38-22 29 15,0 0-29-15,-37 21 29 0,8-6-29 0,29-15 21 16,0 0-21-16,-30 17 21 0,2-1-21 0,28-16 9 0,0 0-9 16,-28 19 10-16,2-4-10 0,26-15 18 0,0 0-18 15,-31 17 18-15,1 2-18 0,30-19 22 0,0 0-22 16,-31 12 23-16,0 0-23 0,31-12 3 0,0 0-3 0,-30 10 4 15,2-1-4-15,28-9 7 0,0 0-7 0,-26 8 8 16,0-4-8-16,26-4 8 0,0 0-8 0,-21 3 8 16,4 1-8-16,17-4 14 0,0 0-14 0,-16 5 15 15,2-2-15-15,14-3 8 0,0 0-8 0,-12 2 8 16,3 1-8-16,9-3 24 0,0 0-24 0,-9 4 25 16,4-1-25-16,5-3 12 0,0 0-12 0,-9 0 13 15,2 0-13-15,7 0 1 0,0 0-1 0,-5-3 2 16,5-6-2-16,0 9 5 0,0 0-5 0,0-7 5 15,4-1-5-15,-4 8 12 0,0 0-12 0,5-7 13 16,0-2-13-16,-5 9 8 0,0 0-8 0,7-8 8 16,4-2-8-16,-11 10 15 0,0 0-15 0,8-9 16 0,-1 4-16 15,-7 5 1-15,0 0-1 0,5-7 1 0,2 2-1 16,-7 5 0-16,0 0 0 0,2-4 0 0,2 4 0 0,-4 0 0 16,0 0 0-16,3-3 0 0,1 3 0 0,-4 0-1 15,0 0 1-15,5 0 0 0,-5 3 0 0,0-3 0 16,0 0 0-16,0 0 1 0,3 0-1 0,-3 0 2 15,0 0-2-15,0 0 3 0,2 4-3 0,-2-4 6 16,0 0-6-16,0 0 6 0,0 5-6 0,0-5 3 16,0 0-3-16,0 0 4 0,0 0-4 0,0 0 2 15,0 0-2-15,0 0 2 0,0 0-2 0,0 0 5 16,0 0-5-16,0 0 5 0,-3 3-5 0,3-3 6 0,0 0-6 16,0 0 6-16,-2 4-6 0,2-4 3 0,0 0-3 15,-4 2 3-15,1 1-3 0,3-3-1 0,0 0 1 16,-2 7 0-16,-3 1 0 0,5-8 0 0,0 0 0 0,-4 7 0 15,1 5 0-15,3-12 1 0,0 0-1 0,-4 9 2 16,3 3-2-16,1-12-1 0,0 0 1 0,-4 7-1 16,1 1 1-16,3-8-1 0,0 0 1 0,-4 4-1 15,2 1 1-15,2-5-67 0,0 0 67 0,0 3-67 16,0-3 67-16,0 0-154 0,0 0 154 0,-3 4-842 16,6-8 842-16</inkml:trace>
  <inkml:trace contextRef="#ctx0" brushRef="#br1" timeOffset="-180712.9">12691 3373 1289 0,'0'0'0'0,"0"0"-83"16,0 0 83-16,0 0-83 0,0 0 83 0,0 0-1 16,0 0 1-16,0 0 0 0,0 0 0 0,0 0-26 15,0 0 26-15,0 0-25 0,0 0 25 0,0 0-48 0,0 0 48 16,0 0-47-16,0 0 47 0,0 0-8 0,0 0 8 15,0 0-8-15,12 36 8 0,-12-36-6 0,0 0 6 0,9 36-6 16,3 15 6-16,-12-51-8 0,0 0 8 0,13 62-7 16,-5 10 7-16,-8-72-13 0,0 0 13 0,12 106-13 15,6 25 13-15,-18-131-9 0,0 0 9 0,12 137-8 16,6 8 8-16,-18-145-9 0,0 0 9 0,13 146-9 16,5 5 9-16,-18-151-15 0,0 0 15 0,16 140-15 15,1-6 15-15,-17-134-8 0,0 0 8 0,16 123-8 16,1-5 8-16,-17-118-9 0,0 0 9 0,12 110-9 15,-1-9 9-15,-11-101-1 0,0 0 1 0,3 99-1 16,-6 1 1-16,3-100-1 0,0 0 1 0,-2 89 0 16,-5-7 0-16,7-82 0 0,0 0 0 0,-5 60 0 0,1-12 0 15,4-48 3-15,0 0-3 0,-3 34 3 16,1-13-3-16,2-21-115 0,0 0 115 0,0 15-114 0,2-6 114 16,0 16-348-16</inkml:trace>
  <inkml:trace contextRef="#ctx0" brushRef="#br1" timeOffset="-180232.72">12651 6333 919 0,'0'0'0'0,"9"-15"0"15,1-12 0-15,-10 27 96 0,0 0-96 0,-7 12 96 16,-12 22-96-16,19-34 61 0,0 0-61 0,-14 36 61 15,-7 3-61-15,21-39 30 0,0 0-30 0,-14 48 30 16,2 7-30-16,12-55 0 0,0 0 0 0,-7 58 0 16,6 2 0-16,1-60-3 0,0 0 3 0,-2 46-3 15,4-6 3-15,-2-40-3 0,0 0 3 0,5 27-3 16,7-11 3-16,-12-16 6 0,0 0-6 0,9-4 7 0,-1-15-7 16,-8 19 25-16,0 0-25 0,9-32 26 15,0-11-26-15,-9 43 38 0,0 0-38 0,3-39 38 0,-3-8-38 16,0 47 38-16,0 0-38 0,-3-39 38 0,-6 3-38 0,9 36 3 15,0 0-3-15,-12-33 4 0,0 8-4 0,12 25-13 16,0 0 13-16,-11-21-12 0,3 6 12 0,8 15-164 16,0 0 164-16,-7-9-163 0,3 1 163 0,4 8-155 15,0 0 155-15,-2 0-155 0,-1 5 155 0,-2 0-533 16</inkml:trace>
  <inkml:trace contextRef="#ctx0" brushRef="#br1" timeOffset="-179856.35">12749 6767 639 0,'0'0'0'0,"-4"-17"0"15,-4-9 0-15,8 26 82 0,0 0-82 0,0 0 83 16,8 10-83-16,-8-10 89 0,0 0-89 0,9 5 90 16,-4 2-90-16,-5-7 50 0,0 0-50 0,9 2 50 15,0-2-50-15,-9 0 15 0,0 0-15 0,10-2 16 16,1-1-16-16,-11 3 3 0,0 0-3 0,12-9 3 15,3-1-3-15,-15 10-1 0,0 0 1 0,14-14 0 16,2-3 0-16,-16 17-4 0,0 0 4 0,17-20-3 16,-3-4 3-16,-14 24-1 0,0 0 1 0,16-28 0 15,-2-8 0-15,-14 36 10 0,0 0-10 0,16-39 10 16,-4-1-10-16,-12 40 41 0,0 0-41 0,14-39 41 16,-2 0-41-16,-12 39 49 0,0 0-49 0,12-36 49 0,6 5-49 15,-18 31 29-15,0 0-29 0,14-28 29 0,1 10-29 16,-15 18 10-16,0 0-10 0,12-9 11 0,2 6-11 15,-14 3 12-15,0 0-12 0,9 18 13 0,0 13-13 0,-9-31-10 16,0 0 10-16,9 45-9 0,-1 10 9 0,-8-55-108 16,0 0 108-16,9 58-108 0,1 9 108 0,-10-67-108 15,0 0 108-15,9 53-108 0,0-7 108 0,5 53-636 16</inkml:trace>
  <inkml:trace contextRef="#ctx0" brushRef="#br1" timeOffset="-172920.84">11289 12967 180 0,'0'0'0'0,"0"0"0"16,21-5 0-16,-21 5-9 0,0 0 9 0,7 0-9 16,0-6 9-16,-7 6 3 0,0 0-3 0,3-1 3 15,-3 1-3-15,0 0 7 0,0 0-7 0,0 0 8 16,0 0-8-16,0 0 49 0,0 0-49 0,0 0 49 16,-3 0-49-16,3 0 66 0,0 0-66 0,0 0 67 15,-5 0-67-15,5 0 68 0,0 0-68 0,0 0 69 0,-4-2-69 16,4 2 72-16,0 0-72 0,0-3 72 0,-3-8-72 15,3 11 61-15,0 0-61 0,-2-8 61 0,2-1-61 16,0 9 64-16,0 0-64 0,2-8 64 0,1-1-64 0,-3 9 47 16,0 0-47-16,4-5 47 0,1 0-47 0,-5 5 37 15,0 0-37-15,5-2 38 0,2 2-38 0,-7 0 25 16,0 0-25-16,3 5 26 0,3 2-26 0,-6-7 16 16,0 0-16-16,3 10 17 0,-1 2-17 0,-2-12 18 15,0 0-18-15,0 14 19 0,0 1-19 0,0-15 33 16,0 0-33-16,-4 16 34 0,-3 1-34 0,7-17 10 15,0 0-10-15,-7 17 11 0,-1-2-11 0,8-15 2 0,0 0-2 16,-9 14 2-16,-3-2-2 0,12-12 12 0,0 0-12 16,-14 10 13-16,-4-3-13 0,18-7 3 0,0 0-3 15,-15 4 3-15,-1-3-3 0,16-1 5 0,0 0-5 0,-10-5 6 16,-1-3-6-16,11 8 13 0,0 0-13 0,-2-12 14 16,8-7-14-16,-6 19 0 0,0 0 0 0,8-15 0 15,8-3 0-15,-16 18 0 0,0 0 0 0,17-13 0 16,4-1 0-16,-21 14 0 0,0 0 0 0,18-9 0 15,3 6 0-15,-21 3 0 0,0 0 0 0,17 0 0 16,-1 5 0-16,-16-5 0 0,0 0 0 0,14 5 0 16,-7 4 0-16,-7-9 2 0,0 0-2 0,7 8 3 15,-4 1-3-15,-3-9 6 0,0 0-6 0,0 14 7 16,-3 1-7-16,3-15 3 0,0 0-3 0,-7 17 4 16,0 0-4-16,7-17 12 0,0 0-12 0,-9 16 13 15,-3-1-13-15,12-15 8 0,0 0-8 0,-11 12 8 0,-1-5-8 16,12-7 3-16,0 0-3 0,-12 7 4 0,0-4-4 15,12-3 6-15,0 0-6 0,-14 0 7 0,3-3-7 16,11 3 0-16,0 0 0 0,-8-5 1 0,2-2-1 0,6 7 0 16,0 0 0-16,-3-7 0 0,1 0 0 0,2 7-1 15,0 0 1-15,0-8 0 0,5 1 0 0,-5 7-4 16,0 0 4-16,4-7-3 0,-1 2 3 0,-3 5-1 16,0 0 1-16,6-4 0 0,-1 1 0 0,-5 3 2 15,0 0-2-15,7-4 3 0,-5 3-3 0,-2 1 21 16,0 0-21-16,3 0 21 0,1-4-21 0,-4 4 33 0,0 0-33 15,0 0 33-15,1-1-33 0,-1 1 6 0,0 0-6 16,0 0 6-16,0 0-6 0,0 0 11 0,0 0-11 16,-1 5 11-16,1 0-11 0,0-5 25 0,0 0-25 15,-9 19 26-15,0 5-26 0,9-24 1 0,0 0-1 0,-10 31 2 16,-1-1-2-16,11-30 12 0,0 0-12 0,-19 42 13 16,-2 7-13-16,21-49 15 0,0 0-15 0,-22 55 16 15,-5 5-16-15,27-60 3 0,0 0-3 0,-29 67 4 16,-1 5-4-16,30-72 3 0,0 0-3 0,-36 92 3 15,-8 16-3-15,44-108 11 0,0 0-11 0,-38 108 11 16,3 3-11-16,35-111 0 0,0 0 0 0,-37 110 1 16,6-2-1-16,31-108 0 0,0 0 0 0,-33 108 1 15,3-2-1-15,30-106 3 0,0 0-3 0,-35 98 3 16,-1-7-3-16,36-91 1 0,0 0-1 0,-39 89 2 16,-1-2-2-16,40-87 5 0,0 0-5 0,-40 84 5 15,0-3-5-15,40-81 6 0,0 0-6 0,-38 78 7 0,5-2-7 16,33-76 3-16,0 0-3 0,-35 73 3 0,2-2-3 15,33-71 12-15,0 0-12 0,-30 65 12 0,4-5-12 0,26-60 3 16,0 0-3-16,-21 49 4 0,0-9-4 0,21-40 0 16,0 0 0-16,-15 27 0 0,4-10 0 0,11-17 1 15,0 0-1-15,-12 21 2 0,-4-4-2 0,16-17 0 16,0 0 0-16,-10 14 0 0,1-4 0 0,9-10 0 16,0 0 0-16,-7 9 0 0,2-4 0 0,5-5-15 15,0 0 15-15,-4 5-15 0,1-2 15 0,3-3-164 16,0 0 164-16,-2 4-163 0,-1-3 163 0,-2 5-1012 15</inkml:trace>
  <inkml:trace contextRef="#ctx0" brushRef="#br1" timeOffset="-169812.77">13895 13727 91 0,'0'0'0'0,"0"0"0"0,4-17 0 0,1 0-9 0</inkml:trace>
  <inkml:trace contextRef="#ctx0" brushRef="#br1" timeOffset="-168809.17">13892 13708 147 0,'0'0'0'15,"0"0"0"-15,3-3 0 0,-3 3 57 0,0 0-57 0,0 0 58 16,5-3-58-16,-5 3 77 0,0 0-77 0,6-2 77 16,1 2-77-16,-7 0 101 0,0 0-101 0,12 2 102 15,5 1-102-15,-17-3 85 0,0 0-85 0,21 2 85 16,5 1-85-16,-26-3 55 0,0 0-55 0,33 2 56 16,6 0-56-16,-39-2 36 0,0 0-36 0,40 0 37 15,8-2-37-15,-48 2 25 0,0 0-25 0,51-4 26 16,1 1-26-16,-52 3 15 0,0 0-15 0,54-7 15 15,2 0-15-15,-56 7 18 0,0 0-18 0,56-7 19 16,-4 1-19-16,-52 6 8 0,0 0-8 0,59-7 9 16,4 2-9-16,-63 5 16 0,0 0-16 0,77-6 17 15,10 6-17-15,-87 0 14 0,0 0-14 0,78-1 15 0,2 1-15 16,-80 0 9-16,0 0-9 0,72-4 9 0,-4-1-9 16,-68 5 34-16,0 0-34 0,68-7 34 0,-1 2-34 15,-67 5 40-15,0 0-40 0,53-7 40 0,-6 2-40 0,-47 5 44 16,0 0-44-16,49-5 45 0,-1 2-45 0,-48 3 11 15,0 0-11-15,54-2 11 0,0 0-11 0,-54 2 15 16,0 0-15-16,74 2 15 0,6 0-15 0,-80-2 25 16,0 0-25-16,71 5 26 0,-3 2-26 0,-68-7 1 15,0 0-1-15,56 8 2 0,-9-1-2 0,-47-7 2 16,0 0-2-16,64 7 3 0,11-2-3 0,-75-5 28 16,0 0-28-16,73 2 28 0,-1-2-28 0,-72 0 0 0,0 0 0 15,56 1 0-15,-11 5 0 0,-45-6 2 0,0 0-2 16,52 3 3-16,-5 6-3 0,-47-9 2 0,0 0-2 15,52 6 2-15,2 6-2 0,-54-12 1 0,0 0-1 0,67 21 2 16,9 0-2-16,-76-21 9 0,0 0-9 0,66 22 9 16,-5 2-9-16,-61-24 3 0,0 0-3 0,51 17 4 15,-8-3-4-15,-43-14 2 0,0 0-2 0,49 12 2 16,2-2-2-16,-51-10 5 0,0 0-5 0,54 9 5 16,-2-4-5-16,-52-5 12 0,0 0-12 0,54 1 13 15,0-2-13-15,-54 1 1 0,0 0-1 0,70-5 1 16,10-6-1-16,-80 11 3 0,0 0-3 0,80-10 4 15,4-2-4-15,-84 12 6 0,0 0-6 0,76-10 6 16,-1-1-6-16,-75 11 0 0,0 0 0 0,75-8 0 16,-2-1 0-16,-73 9 2 0,0 0-2 0,77-5 2 15,1 3-2-15,-78 2-1 0,0 0 1 0,77-5 0 16,0-2 0-16,-77 7-3 0,0 0 3 0,73-5-3 0,2 2 3 16,-75 3 1-16,0 0-1 0,78-4 2 0,2-1-2 15,-80 5 5-15,0 0-5 0,77-3 6 0,-2-2-6 0,-75 5 1 16,0 0-1-16,76-2 1 0,5 0-1 0,-81 2 15 15,0 0-15-15,81 0 16 0,3 2-16 0,-84-2 3 16,0 0-3-16,79 5 3 0,-5 2-3 0,-74-7 2 16,0 0-2-16,77 5 3 0,0 0-3 0,-77-5 11 15,0 0-11-15,80 5 11 0,0-1-11 0,-80-4 22 16,0 0-22-16,73 2 23 0,-1-4-23 0,-72 2 3 16,0 0-3-16,68-2 3 0,-1 0-3 0,-67 2 7 15,0 0-7-15,68-6 8 0,0-5-8 0,-68 11 23 0,0 0-23 16,65-10 24-16,-2-2-24 0,-63 12 0 0,0 0 0 15,50-12 0-15,-6 0 0 0,-44 12 3 0,0 0-3 0,48-10 3 16,5-2-3-16,-53 12 6 0,0 0-6 0,50-11 6 16,2 1-6-16,-52 10 3 0,0 0-3 0,49-8 3 15,-2-1-3-15,-47 9 5 0,0 0-5 0,44-8 6 16,-4-1-6-16,-40 9 13 0,0 0-13 0,36-9 13 16,-2 3-13-16,-34 6 8 0,0 0-8 0,31-7 9 15,-3 2-9-15,-28 5 3 0,0 0-3 0,26-4 4 16,0 1-4-16,-26 3 21 0,0 0-21 0,24-2 21 15,-6 0-21-15,-18 2 13 0,0 0-13 0,21 2 13 16,-6 0-13-16,-15-2 4 0,0 0-4 0,16 1 5 16,0-1-5-16,-16 0 22 0,0 0-22 0,12 0 23 15,0-1-23-15,-12 1 2 0,0 0-2 0,9 0 3 16,-2-2-3-16,-7 2 0 0,0 0 0 0,10 0 1 0,-1 0-1 16,-9 0-154-16,0 0 154 0,5 0-154 0,2 0 154 15,-7 0-107-15,0 0 107 0,14 0-1133 0,-28 0 1133 0</inkml:trace>
  <inkml:trace contextRef="#ctx0" brushRef="#br1" timeOffset="-166060.78">13960 12501 337 0,'0'0'0'0,"12"12"0"15,2 10 0-15,-14-22 78 0,0 0-78 0,21 27 78 16,3 8-78-16,-24-35 51 0,0 0-51 0,30 36 52 15,1 5-52-15,-31-41-10 0,0 0 10 0,38 39-10 16,8-3 10-16,-46-36-13 0,0 0 13 0,45 33-13 0,7-3 13 16,-52-30 6-16,0 0-6 0,51 26 6 0,4-4-6 15,-55-22 22-15,0 0-22 0,51 18 22 0,-1-5-22 0,-50-13 15 16,0 0-15-16,49 14 16 0,5-4-16 0,-54-10 2 16,0 0-2-16,51 14 2 0,3 1-2 0,-54-15-149 15,0 0 149-15,61 26-149 0,5 7 149 0,63 25-160 16</inkml:trace>
  <inkml:trace contextRef="#ctx0" brushRef="#br1" timeOffset="-163868.72">13913 13638 180 0,'0'0'0'0,"0"0"0"0,-16-17 0 0,16 17 55 16,0 0-55-16,0 0 56 0,-2 5-56 0,2-5 50 16,0 0-50-16,2 5 51 0,0 2-51 0,-2-7 51 15,0 0-51-15,7 0 51 0,3-3-51 0,-10 3 65 16,0 0-65-16,10-7 66 0,6-5-66 0,-16 12 63 16,0 0-63-16,16-21 63 0,6-6-63 0,-22 27 64 0,0 0-64 15,23-31 64-15,5-7-64 0,-28 38 42 0,0 0-42 16,30-39 42-16,1-4-42 0,-31 43 42 0,0 0-42 15,38-43 42-15,4-6-42 0,-42 49 63 0,0 0-63 0,47-48 63 16,7-4-63-16,-54 52 72 0,0 0-72 0,59-63 73 16,9-11-73-16,-68 74 32 0,0 0-32 0,61-68 33 15,-3 1-33-15,-58 67 19 0,0 0-19 0,52-60 20 16,-5 5-20-16,-47 55 29 0,0 0-29 0,45-49 29 16,-3 4-29-16,-42 45 5 0,0 0-5 0,35-34 5 15,-11 10-5-15,-24 24 34 0,0 0-34 0,27-23 35 16,-7 6-35-16,-20 17-8 0,0 0 8 0,18-15-7 15,3 3 7-15,-21 12-48 0,0 0 48 0,12-10-48 16,2 3 48-16,-14 7-83 0,0 0 83 0,9-4-83 16,-2 4 83-16,-7 0-180 0,0 0 180 0,5 2-179 15,-2 0 179-15,6 3-588 0</inkml:trace>
  <inkml:trace contextRef="#ctx0" brushRef="#br1" timeOffset="-163328.87">13904 12391 471 0,'0'0'0'0,"26"-3"0"16,17-2 0-16,-43 5 87 0,0 0-87 0,4 5 87 16,-23 5-87-16,19-10 77 0,0 0-77 0,-7 12 77 15,2 2-77-15,5-14 84 0,0 0-84 0,1 15 85 16,12 0-85-16,-13-15 65 0,0 0-65 0,20 16 66 15,7 1-66-15,-27-17 37 0,0 0-37 0,33 21 38 16,0 3-38-16,-33-24 19 0,0 0-19 0,38 30 20 16,2 8-20-16,-40-38 36 0,0 0-36 0,45 39 36 15,3 4-36-15,-48-43 11 0,0 0-11 0,43 47 11 16,2 1-11-16,-45-48 30 0,0 0-30 0,47 54 30 0,7 6-30 16,-54-60 18-16,0 0-18 0,39 47 19 0,-8-15-19 15,-31-32 41-15,0 0-41 0,28 34 41 0,-2-3-41 16,-26-31 13-16,0 0-13 0,23 29 13 0,1-1-13 0,-24-28 22 15,0 0-22-15,25 27 22 0,-3 1-22 0,-22-28 14 16,0 0-14-16,25 24 15 0,-6-2-15 0,-19-22 9 16,0 0-9-16,21 20 10 0,-2-4-10 0,-19-16 1 15,0 0-1-15,22 13 1 0,3-1-1 0,-25-12-146 16,0 0 146-16,26 4-145 0,4-6 145 0,-30 2-134 16,0 0 134-16,54 2-756 0,-108-4 756 0</inkml:trace>
  <inkml:trace contextRef="#ctx0" brushRef="#br1" timeOffset="-162067.25">15801 13479 371 0,'0'0'0'0,"5"-5"0"15,11-4 0-15,-16 9 42 0,0 0-42 0,0-7 42 16,0-1-42-16,0 8 26 0,0 0-26 0,-5-9 26 16,1 1-26-16,4 8 3 0,0 0-3 0,0-7 4 15,0-2-4-15,0 9-1 0,0 0 1 0,0-7 0 16,4 1 0-16,-4 6 8 0,0 0-8 0,5-6 9 15,4 1-9-15,-9 5 38 0,0 0-38 0,8-3 39 16,6 1-39-16,-14 2 30 0,0 0-30 0,16 0 30 16,0 0-30-16,-16 0 34 0,0 0-34 0,17 0 34 15,4 2-34-15,-21-2 32 0,0 0-32 0,26 3 32 16,0 1-32-16,-26-4 49 0,0 0-49 0,30 5 49 16,-1 2-49-16,-29-7 58 0,0 0-58 0,32 7 58 15,-1 3-58-15,-31-10 56 0,0 0-56 0,30 7 56 0,-1 3-56 16,-29-10 45-16,0 0-45 0,26 10 46 0,-8 2-46 15,-18-12 21-15,0 0-21 0,23 9 21 0,1 3-21 0,-24-12 36 16,0 0-36-16,21 8 37 0,0-1-37 0,-21-7 20 16,0 0-20-16,17 4 20 0,1-3-20 0,-18-1 18 15,0 0-18-15,15 0 18 0,-1-1-18 0,-14 1 18 16,0 0-18-16,12 0 18 0,1-4-18 0,-13 4 24 16,0 0-24-16,8-2 25 0,-2 1-25 0,-6 1 13 15,0 0-13-15,7 0 13 0,-2 1-13 0,-5-1 18 16,0 0-18-16,5 6 19 0,-2-5-19 0,-3-1 24 15,0 0-24-15,4 4 25 0,-2 1-25 0,-2-5 13 0,0 0-13 16,1 5 13-16,1-2-13 0,-2-3 10 0,0 0-10 0,0 4 11 16,-2 1-11-16,2-5 26 0,0 0-26 15,-1 2 26-15,1-1-26 0,0-1-2 0,0 0 2 0,0 4-2 16,1 1 2-16,-1-5-125 0,0 0 125 0,9 5-125 16,5 0 125-16,-14-5-127 0,0 0 127 0,12-3-127 15,0-6 127-15,15-1-805 0</inkml:trace>
  <inkml:trace contextRef="#ctx0" brushRef="#br1" timeOffset="-160715.29">16365 13515 1054 0,'0'0'0'0,"14"-7"0"15,11-3 0-15,-25 10 87 0,0 0-87 0,-4 3 88 16,-13 7-88-16,17-10 66 0,0 0-66 0,-14 9 66 16,2 0-66-16,12-9 49 0,0 0-49 0,-14 6 50 15,7 1-50-15,7-7 5 0,0 0-5 0,-7 5 6 16,5 1-6-16,2-6 18 0,0 0-18 0,0 3 18 0,4 0-18 15,-4-3-1-15,0 0 1 0,5 2-1 0,-2 0 1 16,-3-2-16-16,0 0 16 0,4 0-15 0,3 0 15 16,-7 0-17-16,0 0 17 0,7-2-17 0,1 0 17 15,-8 2-10-15,0 0 10 0,6-6-10 0,2 0 10 0,-8 6-17 16,0 0 17-16,9-6-17 0,0-3 17 0,-9 9-4 16,0 0 4-16,10-7-3 0,-1-1 3 0,-9 8-7 15,0 0 7-15,10-7-6 0,3-2 6 0,-13 9-3 16,0 0 3-16,10-8-3 0,4-1 3 0,-14 9-6 15,0 0 6-15,9-9-5 0,-1 3 5 0,-8 6-3 16,0 0 3-16,9-7-3 0,-2 0 3 0,-7 7-2 0,0 0 2 16,9-2-1-16,-4-3 1 0,-5 5 1 0,0 0-1 15,5-3 1-15,-1 1-1 0,-4 2 0 0,0 0 0 16,3-2 0-16,1 1 0 0,-4 1-1 0,0 0 1 0,5-2 0 16,-5 0 0-16,0 2 0 0,0 0 0 0,0 0 0 15,3-2 0-15,-3 2 0 0,0 0 0 0,0 0 0 16,0 0 0-16,0 0 1 0,0 0-1 0,0 0 2 15,0 0-2-15,0 0 4 0,0 0-4 0,0 0 5 16,0 0-5-16,0 0 13 0,0 0-13 0,0 0 14 16,0 0-14-16,0 0 8 0,0 0-8 0,0 0 9 15,0 0-9-15,0 0 9 0,0 0-9 0,0 0 9 16,0 0-9-16,0 0 33 0,0 0-33 0,0 0 33 16,2 4-33-16,-2-4 4 0,0 0-4 0,0 0 4 15,7 5-4-15,-7-5 5 0,0 0-5 0,0 3 5 16,2-1-5-16,-2-2 13 0,0 0-13 0,0 0 14 0,0 5-14 15,0-5 22-15,0 0-22 0,0 0 23 0,-5 0-23 16,5 0 7-16,0 0-7 0,-4 2 8 0,-1 0-8 16,5-2 10-16,0 0-10 0,-5 1 10 0,1 1-10 0,4-2-51 15,0 0 51-15,-3 0-50 0,1 0 50 0,2 0-135 16,0 0 135-16,0 0-135 0,-4-2 135 0,1 1-833 16</inkml:trace>
  <inkml:trace contextRef="#ctx0" brushRef="#br1" timeOffset="-159605.28">14345 13631 673 0,'0'0'0'0,"0"0"0"15,8-3 0-15,-8 3-110 0,0 0 110 0,2-3-110 16,0-3 110-16,-2 6-4 0,0 0 4 0,1-3-4 0,3-2 4 16,-4 5 5-16,0 0-5 0,3-5 6 0,3 0-6 15,-6 5 3-15,0 0-3 0,5-6 3 0,2 1-3 0,-7 5 26 16,0 0-26-16,3-5 26 0,4 2-26 0,-7 3 8 16,0 0-8-16,7-4 8 0,2-1-8 0,-9 5 5 15,0 0-5-15,9-2 5 0,-4-4-5 0,-5 6 21 16,0 0-21-16,3-4 21 0,1 2-21 0,-4 2 6 15,0 0-6-15,0 0 7 0,0 0-7 0,0 0 25 16,0 0-25-16,0 0 26 0,-4 2-26 0,4-2 2 16,0 0-2-16,-5 2 2 0,-4 0-2 0,9-2 22 15,0 0-22-15,-10 1 22 0,0-1-22 0,10 0 13 0,0 0-13 16,-13-3 13-16,-4-1-13 0,17 4 26 0,0 0-26 16,-12-12 26-16,-2-3-26 0,14 15 13 0,0 0-13 15,-9-17 13-15,6-5-13 0,3 22 18 0,0 0-18 16,0-21 19-16,5-1-19 0,-5 22 24 0,0 0-24 0,9-19 25 15,3 2-25-15,-12 17 21 0,0 0-21 0,15-12 21 16,3 2-21-16,-18 10 16 0,0 0-16 0,17-4 17 16,1 4-17-16,-18 0 10 0,0 0-10 0,12 4 10 15,-3 4-10-15,-9-8 4 0,0 0-4 0,8 14 5 16,-4 1-5-16,-4-15 0 0,0 0 0 0,0 16 1 16,0 1-1-16,0-17 12 0,0 0-12 0,-4 15 12 15,-4 1-12-15,8-16 7 0,0 0-7 0,-7 13 8 16,-2-2-8-16,9-11 33 0,0 0-33 0,-11 8 34 15,-1-1-34-15,12-7 18 0,0 0-18 0,-12 5 18 16,3-1-18-16,9-4 18 0,0 0-18 0,-7-2 18 0,6-5-18 16,1 7 5-16,0 0-5 0,8-7 5 0,5-3-5 15,-13 10-119-15,0 0 119 0,20-2-118 0,8 6 118 16,23-1-616-16</inkml:trace>
  <inkml:trace contextRef="#ctx0" brushRef="#br1" timeOffset="-158599.8">16118 13672 303 0,'0'0'0'0,"14"-1"0"0,9-1 0 16,-23 2-13-16,0 0 13 0,7-2-13 0,-7 1 13 16,0 1-17-16,0 0 17 0,0-7-17 0,-4 0 17 0,4 7 1 15,0 0-1-15,0-10 2 0,4-6-2 0,-4 16 29 16,0 0-29-16,3-15 29 0,6-4-29 0,-9 19 47 15,0 0-47-15,8-17 48 0,3-2-48 0,-11 19 42 16,0 0-42-16,10-15 42 0,3 3-42 0,-13 12 11 16,0 0-11-16,10-7 11 0,2 5-11 0,-12 2 33 15,0 0-33-15,9 2 33 0,0 8-33 0,-9-10 16 16,0 0-16-16,7 12 17 0,-2 3-17 0,-5-15 27 16,0 0-27-16,3 18 27 0,1-1-27 0,-4-17 38 0,0 0-38 15,2 13 38-15,-2-2-38 0,0-11 60 0,0 0-60 16,0 8 60-16,-2-3-60 0,2-5 77 0,0 0-77 15,-7 4 78-15,-2-1-78 0,9-3 56 0,0 0-56 0,-12-5 56 16,-2-3-56-16,14 8 36 0,0 0-36 0,-3-18 37 16,-1-6-37-16,4 24-111 0,0 0 111 0,12-27-110 15,9-4 110-15,-21 31-83 0,0 0 83 0,30-58-560 16,-60 116 560-16</inkml:trace>
  <inkml:trace contextRef="#ctx0" brushRef="#br1" timeOffset="-153509.59">21839 13535 516 0,'0'0'0'0,"4"14"0"0,3 8 0 0,-7-22 52 0,0 0-52 16,0 9 53-16,-2-9-53 0,2 0 55 0,0 0-55 16,0 0 55-16,-7 0-55 0,7 0 60 0,0 0-60 15,0 0 60-15,0 0-60 0,0 0 57 0,0 0-57 0,0 0 57 16,7-2-57-16,-7 2 56 0,0 0-56 0,10-1 56 15,6-3-56-15,-16 4 62 0,0 0-62 0,21-5 63 16,3-2-63-16,-24 7 57 0,0 0-57 0,30-7 58 16,6-1-58-16,-36 8 26 0,0 0-26 0,39-9 26 15,3 1-26-15,-42 8 30 0,0 0-30 0,41-9 30 16,1 0-30-16,-42 9 6 0,0 0-6 0,44-6 7 16,3-3-7-16,-47 9 5 0,0 0-5 0,50-3 5 15,3-4-5-15,-53 7 31 0,0 0-31 0,55-2 31 16,6 0-31-16,-61 2 9 0,0 0-9 0,56-1 9 15,0 1-9-15,-56 0 5 0,0 0-5 0,57-2 6 0,1 0-6 16,-58 2 15-16,0 0-15 0,75-2 16 0,8 2-16 16,-83 0 8-16,0 0-8 0,77 2 8 0,0 0-8 15,-77-2 3-15,0 0-3 0,59 0 4 0,-12-2-4 0,-47 2 6 16,0 0-6-16,52 0 7 0,2-2-7 0,-54 2 32 16,0 0-32-16,68 2 32 0,9 0-32 0,-77-2 3 15,0 0-3-15,68 2 4 0,-2 1-4 0,-66-3 26 16,0 0-26-16,52 3 26 0,-12 3-26 0,-40-6 13 15,0 0-13-15,49 3 13 0,0 6-13 0,-49-9 18 16,0 0-18-16,52 3 18 0,4 2-18 0,-56-5 15 16,0 0-15-16,56 7 15 0,-6-4-15 0,-50-3 34 15,0 0-34-15,51 6 35 0,-1-1-35 0,-50-5 1 0,0 0-1 16,52 5 2-16,1 2-2 0,-53-7 7 0,0 0-7 16,66 7 7-16,10 1-7 0,-76-8 33 0,0 0-33 15,53 5 34-15,-8 0-34 0,-45-5 1 0,0 0-1 0,45 6 1 16,-3-1-1-16,-42-5 2 0,0 0-2 0,45 5 2 15,2 0-2-15,-47-5 11 0,0 0-11 0,49 3 11 16,0 1-11-16,-49-4 3 0,0 0-3 0,49 3 4 16,-2-1-4-16,-47-2 12 0,0 0-12 0,45 3 12 15,0 1-12-15,-45-4 3 0,0 0-3 0,44 3 4 16,-2 2-4-16,-42-5 2 0,0 0-2 0,43 6 3 16,1-1-3-16,-44-5 10 0,0 0-10 0,43 5 11 15,3 2-11-15,-46-7 14 0,0 0-14 0,43 3 15 16,3 2-15-16,-46-5 8 0,0 0-8 0,41 2 9 15,-1 1-9-15,-40-3 9 0,0 0-9 0,39 4 10 16,-4-1-10-16,-35-3 15 0,0 0-15 0,36 4 15 0,1-3-15 16,-37-1 3-16,0 0-3 0,38 2 4 0,2 0-4 15,-40-2 6-15,0 0-6 0,42 0 7 0,0-2-7 16,-42 2 13-16,0 0-13 0,42 0 14 0,1-2-14 0,-43 2 3 16,0 0-3-16,40 0 4 0,-3 0-4 0,-37 0 7 15,0 0-7-15,35 0 7 0,-2 2-7 0,-33-2 7 16,0 0-7-16,35 3 8 0,1 3-8 0,-36-6 3 15,0 0-3-15,39 0 3 0,2 0-3 0,-41 0 6 16,0 0-6-16,42-4 6 0,2 1-6 0,-44 3 7 16,0 0-7-16,43-4 7 0,4 3-7 0,-47 1 0 15,0 0 0-15,40-6 1 0,-1 3-1 0,-39 3 3 0,0 0-3 16,40-2 3-16,0 1-3 0,-40 1 1 0,0 0-1 16,40-2 2-16,2 0-2 0,-42 2 4 0,0 0-4 15,42-7 5-15,-1 2-5 0,-41 5 12 0,0 0-12 0,40-8 13 16,-1-1-13-16,-39 9 3 0,0 0-3 0,38-8 4 15,-1-3-4-15,-37 11 7 0,0 0-7 0,33-12 7 16,-4-1-7-16,-29 13 7 0,0 0-7 0,28-12 8 16,-2-2-8-16,-26 14 0 0,0 0 0 0,25-10 0 15,-4 1 0-15,-21 9 0 0,0 0 0 0,19-10 1 16,-2 1-1-16,-17 9 6 0,0 0-6 0,14-7 6 16,-3 2-6-16,-11 5 8 0,0 0-8 0,8-3 8 15,-1-1-8-15,-7 4 9 0,0 0-9 0,6-1 9 16,-5-3-9-16,-1 4 0 0,0 0 0 0,0 0 0 15,0-3 0-15,0 3-36 0,0 0 36 0,-3 1-35 16,-2 5 35-16,5-6-182 0,0 0 182 0,-27 6-182 16,-11 5 182-16,-26 8-1374 0</inkml:trace>
  <inkml:trace contextRef="#ctx0" brushRef="#br1" timeOffset="-148450.99">22731 13938 102 0,'0'0'0'0,"5"-7"0"15,4-7 0-15,-9 14 47 0,0 0-47 0,9-13 47 16,3-1-47-16,-12 14 101 0,0 0-101 0,12-15 101 16,0-1-101-16,-12 16 110 0,0 0-110 0,13-17 111 15,-1-2-111-15,-12 19 90 0,0 0-90 0,12-24 90 16,2-1-90-16,-14 25 80 0,0 0-80 0,17-28 81 0,-3-1-81 15,-14 29 47-15,0 0-47 0,16-33 48 0,1-1-48 16,-17 34 38-16,0 0-38 0,16-36 38 0,0-1-38 16,-16 37 25-16,0 0-25 0,14-40 26 0,-2 1-26 15,-12 39 9-15,0 0-9 0,10-40 9 0,2-1-9 0,-12 41 5 16,0 0-5-16,7-39 6 0,0-2-6 0,-7 41 22 16,0 0-22-16,6-38 22 0,-5 2-22 0,-1 36 30 15,0 0-30-15,0-31 30 0,-1 2-30 0,1 29 29 16,0 0-29-16,-7-29 29 0,-4 0-29 0,11 29 39 15,0 0-39-15,-10-29 39 0,-6-2-39 0,16 31 38 16,0 0-38-16,-12-29 39 0,0-6-39 0,12 35 25 16,0 0-25-16,-11-32 26 0,2-6-26 0,9 38 27 0,0 0-27 15,-10-37 27-15,0-1-27 0,10 38 8 0,0 0-8 16,-9-38 8-16,-5-1-8 0,14 39 5 0,0 0-5 16,-12-41 5-16,0 0-5 0,12 41 7 0,0 0-7 0,-18-40 8 15,2 2-8-15,16 38 7 0,0 0-7 0,-17-32 7 16,0-2-7-16,17 34 0 0,0 0 0 0,-18-33 1 15,-1 2-1-15,19 31 7 0,0 0-7 0,-21-27 8 16,0 1-8-16,21 26 13 0,0 0-13 0,-19-26 14 16,-5 2-14-16,24 24 0 0,0 0 0 0,-25-22 0 15,1 5 0-15,24 17 3 0,0 0-3 0,-25-19 4 16,-1 6-4-16,26 13 2 0,0 0-2 0,-29-12 3 16,-3 5-3-16,32 7 0 0,0 0 0 0,-31-9 0 15,1 2 0-15,30 7 10 0,0 0-10 0,-31-3 11 16,-2 1-11-16,33 2 1 0,0 0-1 0,-31 0 1 15,3 5-1-15,28-5 1 0,0 0-1 0,-30 4 1 0,2 4-1 16,28-8 0-16,0 0 0 0,-31 16 1 0,1-1-1 16,30-15 0-16,0 0 0 0,-31 21 0 0,1 3 0 15,30-24-1-15,0 0 1 0,-29 25 0 0,-1 1 0 0,30-26-1 16,0 0 1-16,-28 26 0 0,2-2 0 0,26-24-3 16,0 0 3-16,-30 25-3 0,-3 1 3 0,33-26 0 15,0 0 0-15,-26 28 0 0,2-3 0 0,24-25-2 16,0 0 2-16,-21 28-1 0,5-1 1 0,16-27-5 15,0 0 5-15,-14 33-4 0,4 1 4 0,10-34 0 16,0 0 0-16,-11 39 0 0,4 2 0 0,7-41-2 16,0 0 2-16,-7 48-2 0,2 4 2 0,5-52-2 15,0 0 2-15,-5 56-1 0,2 4 1 0,3-60-2 0,0 0 2 16,-2 77-1-16,0 14 1 0,2-91-9 0,0 0 9 16,0 82-9-16,0-1 9 0,0-81-1 0,0 0 1 0,0 72 0 15,2-5 0-15,-2-67-3 0,0 0 3 0,2 51-3 16,1-12 3-16,-3-39-1 0,0 0 1 0,5 40 0 15,4-1 0-15,-9-39 0 0,0 0 0 0,9 36 1 16,3 0-1-16,-12-36 3 0,0 0-3 0,17 34 4 16,4 1-4-16,-21-35 0 0,0 0 0 0,21 32 1 15,5-3-1-15,-26-29 7 0,0 0-7 0,30 29 7 16,3-1-7-16,-33-28 3 0,0 0-3 0,35 26 3 16,1-4-3-16,-36-22 0 0,0 0 0 0,33 19 0 15,1-2 0-15,-34-17 11 0,0 0-11 0,29 15 11 16,-3-1-11-16,-26-14 3 0,0 0-3 0,28 15 4 15,-2 1-4-15,-26-16 2 0,0 0-2 0,26 14 3 16,2-3-3-16,-28-11 5 0,0 0-5 0,28 9 6 0,0-4-6 16,-28-5 0-16,0 0 0 0,30 2 1 0,-1-6-1 15,-29 4 0-15,0 0 0 0,32-8 0 0,1-4 0 0,-33 12-65 16,0 0 65-16,31-19-65 0,0-7 65 0,-31 26-82 16,0 0 82-16,63-44-1086 0,-126 88 1086 0</inkml:trace>
  <inkml:trace contextRef="#ctx0" brushRef="#br1" timeOffset="-135988.93">14087 3114 639 0,'0'0'0'0,"3"7"0"15,6 2 0-15,-9-9 133 0,0 0-133 0,-12 8 133 16,-14 1-133-16,26-9 117 0,0 0-117 0,-18 7 117 16,1-4-117-16,17-3 94 0,0 0-94 0,-12 5 94 15,1-1-94-15,11-4 58 0,0 0-58 0,-9 7 59 16,4 5-59-16,5-12 58 0,0 0-58 0,-2 12 58 16,2 0-58-16,0-12 24 0,0 0-24 0,6 15 25 15,4 1-25-15,-10-16 19 0,0 0-19 0,16 8 20 16,1-1-20-16,-17-7 27 0,0 0-27 0,25 5 27 15,4-8-27-15,-29 3 6 0,0 0-6 0,33-4 6 16,7-1-6-16,-40 5 34 0,0 0-34 0,47-7 35 16,7 2-35-16,-54 5 18 0,0 0-18 0,54-8 18 0,7 1-18 15,-61 7 10-15,0 0-10 0,61-12 11 0,6 0-11 16,-67 12 18-16,0 0-18 0,81-12 19 0,15-4-19 0,-96 16 8 16,0 0-8-16,86-8 8 0,-6 1-8 0,-80 7 3 15,0 0-3-15,73 0 4 0,-5 0-4 0,-68 0 21 16,0 0-21-16,68 8 21 0,-2 8-21 0,-66-16 21 15,0 0-21-15,68 19 21 0,2 1-21 0,-70-20 8 16,0 0-8-16,66 24 9 0,-2 2-9 0,-64-26 10 16,0 0-10-16,70 24 11 0,5 3-11 0,-75-27 15 15,0 0-15-15,80 17 16 0,5-1-16 0,-85-16 22 16,0 0-22-16,82 7 23 0,5-7-23 0,-87 0 8 0,0 0-8 16,89-4 8-16,7-4-8 0,-96 8 17 0,0 0-17 15,89-12 17-15,-2-4-17 0,-87 16 3 0,0 0-3 16,87-15 4-16,2 3-4 0,-89 12 3 0,0 0-3 0,92-10 3 15,1 1-3-15,-93 9 5 0,0 0-5 0,88-5 5 16,-2-2-5-16,-86 7 6 0,0 0-6 0,94-3 7 16,3 1-7-16,-97 2 14 0,0 0-14 0,93-2 15 15,1 2-15-15,-94 0 3 0,0 0-3 0,92 0 4 16,2 0-4-16,-94 0 6 0,0 0-6 0,91 2 7 16,1 0-7-16,-92-2 13 0,0 0-13 0,82 3 14 15,-4-3-14-15,-78 0 3 0,0 0-3 0,84 0 4 16,0 0-4-16,-84 0 3 0,0 0-3 0,82 0 3 15,-1 0-3-15,-81 0 10 0,0 0-10 0,75 0 11 16,-5-7-11-16,-70 7 0 0,0 0 0 0,73-5 1 16,-1-2-1-16,-72 7 0 0,0 0 0 0,68-1 1 0,-6-3-1 15,-62 4 0-15,0 0 0 0,47-3 1 0,-12-2-1 16,-35 5 0-16,0 0 0 0,32-4 1 0,-8-3-1 0,-24 7 2 16,0 0-2-16,21-3 2 0,-7 1-2 0,-14 2 1 15,0 0-1-15,10-3 2 0,-3 3-2 0,-7 0 1 16,0 0-1-16,4-4 2 0,-4 1-2 0,0 3 1 15,0 0-1-15,-4-2 1 0,-1-1-1 0,5 3-2 16,0 0 2-16,-12-4-1 0,-7-1 1 0,19 5-5 16,0 0 5-16,-25-7-5 0,-8-1 5 0,33 8-4 15,0 0 4-15,-38-7-3 0,-6-2 3 0,44 9-7 16,0 0 7-16,-49-3-6 0,-5-4 6 0,54 7-7 0,0 0 7 16,-57-5-7-16,-6 1 7 0,63 4-3 0,0 0 3 15,-87-8-3-15,-23-1 3 0,110 9-6 0,0 0 6 16,-106-10-6-16,-9 5 6 0,115 5-7 0,0 0 7 0,-125-7-7 15,-4-2 7-15,129 9-23 0,0 0 23 0,-140-12-22 16,-4 1 22-16,144 11-77 0,0 0 77 0,-153-16-76 16,-11-3 76-16,164 19-129 0,0 0 129 0,-209-20-129 15,-37-3 129-15,-209-18-1239 0</inkml:trace>
  <inkml:trace contextRef="#ctx0" brushRef="#br1" timeOffset="-126514.91">28600 12603 404 0,'0'0'0'0,"2"-3"0"0,1-4 0 0,-3 7 5 15,0 0-5-15,6-1 5 0,-1 1-5 0,-5 0 13 16,0 0-13-16,5 0 13 0,0 0-13 0,-5 0 6 16,0 0-6-16,4 0 7 0,-1 0-7 0,-3 0 15 15,0 0-15-15,4 0 16 0,-2 0-16 0,-2 0 38 16,0 0-38-16,0 0 38 0,3 3-38 0,-3-3 20 15,0 0-20-15,0 0 20 0,2 3-20 0,-2-3-137 16,0 0 137-16,0 0-137 0,2 4 137 0,-1 1-151 16</inkml:trace>
  <inkml:trace contextRef="#ctx0" brushRef="#br1" timeOffset="-124188.33">28947 11870 270 0,'0'0'0'0,"16"2"0"16,8 0 0-16,-24-2 87 0,0 0-87 0,-2-5 88 16,-15-6-88-16,17 11 84 0,0 0-84 0,-16-10 84 15,-3-2-84-15,19 12 62 0,0 0-62 0,-16-17 62 16,1-2-62-16,15 19 37 0,0 0-37 0,-18-22 37 16,1-2-37-16,17 24 34 0,0 0-34 0,-23-24 35 15,-1-4-35-15,24 28 32 0,0 0-32 0,-30-24 32 16,-1 0-32-16,31 24 21 0,0 0-21 0,-32-24 21 15,-1 6-21-15,33 18 36 0,0 0-36 0,-33-23 36 16,2 3-36-16,31 20 6 0,0 0-6 0,-33-17 7 16,1 1-7-16,32 16 18 0,0 0-18 0,-34-8 19 0,-3 4-19 15,37 4 3-15,0 0-3 0,-40 2 4 0,-4 7-4 16,44-9 3-16,0 0-3 0,-45 13 3 0,-2 4-3 16,47-17 1-16,0 0-1 0,-44 23 2 0,1 4-2 0,43-27 0 15,0 0 0-15,-38 27 0 0,1 3 0 0,37-30 0 16,0 0 0-16,-37 34 0 0,1 0 0 0,36-34-5 15,0 0 5-15,-32 34-5 0,6-1 5 0,26-33-9 16,0 0 9-16,-29 38-8 0,-1 3 8 0,30-41-4 16,0 0 4-16,-26 41-3 0,2 2 3 0,24-43-3 15,0 0 3-15,-18 39-2 0,4 0 2 0,14-39-2 16,0 0 2-16,-8 40-1 0,4 3 1 0,4-43-1 0,0 0 1 16,2 41-1-16,7-2 1 0,-9-39-1 0,0 0 1 15,8 38 0-15,1-4 0 0,-9-34 0 0,0 0 0 0,9 38 0 16,1 0 0-16,-10-38-12 0,0 0 12 15,9 37-12-15,0 1 12 0,-9-38-25 0,0 0 25 0,8 36-24 16,-1-4 24-16,-7-32-8 0,0 0 8 0,7 31-7 16,2-2 7-16,-9-29-11 0,0 0 11 0,12 31-11 15,4-2 11-15,-16-29-9 0,0 0 9 0,19 28-8 16,4-4 8-16,-23-24-4 0,0 0 4 0,22 24-3 16,4-7 3-16,-26-17-2 0,0 0 2 0,26 17-2 15,2-2 2-15,-28-15-2 0,0 0 2 0,32 12-1 16,3-1 1-16,-35-11-1 0,0 0 1 0,34 8-1 15,5 1 1-15,-39-9-1 0,0 0 1 0,38 5 0 16,2-5 0-16,-40 0 1 0,0 0-1 0,37 2 2 16,-1-1-2-16,-36-1 0 0,0 0 0 0,35 2 0 0,-2-2 0 15,-33 0 0-15,0 0 0 0,32 2 0 0,-1 0 0 16,-31-2 0-16,0 0 0 0,33 0 0 0,0-2 0 16,-33 2 1-16,0 0-1 0,35-5 2 0,0-4-2 15,-35 9 11-15,0 0-11 0,36-8 11 0,1-8-11 0,-37 16 24 16,0 0-24-16,37-15 25 0,1-2-25 0,-38 17 3 15,0 0-3-15,35-19 3 0,-4-2-3 0,-31 21 37 16,0 0-37-16,30-22 38 0,-4-2-38 0,-26 24 27 16,0 0-27-16,26-28 27 0,0-2-27 0,-26 30 39 15,0 0-39-15,24-31 40 0,1-3-40 0,-25 34 24 16,0 0-24-16,23-40 25 0,-1-3-25 0,-22 43 0 16,0 0 0-16,14-51 0 0,-3-6 0 0,-11 57-92 0,0 0 92 15,-7-104-91-15,-13-33 91 0,-6-108-737 0</inkml:trace>
  <inkml:trace contextRef="#ctx0" brushRef="#br1" timeOffset="-121517.88">28654 14092 942 0,'0'0'0'0,"0"0"0"16,0 0 0-16,0 0 86 0,0 0-86 0,0 0 87 15,0 0-87-15,0 0 55 0,0 0-55 0,0 0 55 0,0 0-55 16,0 0 34-16,0 0-34 0,0 0 35 0,0 0-35 15,0 0 15-15,0 0-15 0,0 0 16 0,0 0-16 16,0 0 26-16,0 0-26 0,0 0 26 0,0 0-26 16,0 0 32-16,0 0-32 0,0 0 33 0,0 0-33 0,0 0 30 15,0 0-30-15,0 0 30 0,0 0-30 0,0 0 44 16,0 0-44-16,0 0 44 0,0 0-44 0,0 0 45 16,0 0-45-16,0 0 46 0,0 17-46 0,0-17 19 15,0 0-19-15,-1 14 20 0,-3 1-20 0,4-15 21 16,0 0-21-16,-5 16 21 0,0-2-21 0,5-14-168 15,0 0 168-15,-7 10-167 0,0-3 167 0,7-7-120 16,0 0 120-16,-14 17-849 0,28-34 849 0</inkml:trace>
  <inkml:trace contextRef="#ctx0" brushRef="#br1" timeOffset="-115781.77">29910 13583 505 0,'0'0'0'0,"0"0"0"0,0 0 0 0,0 0 68 15,0 0-68-15,0 0 68 0,0 0-68 0,0 0 52 16,0 0-52-16,0 0 52 0,19-5-52 0,-19 5 72 16,0 0-72-16,13-3 73 0,1-1-73 0,-14 4 48 15,0 0-48-15,14 0 49 0,1-3-49 0,-15 3 49 16,0 0-49-16,18 3 49 0,1-3-49 0,-19 0 32 16,0 0-32-16,19 4 33 0,0-1-33 0,-19-3 38 0,0 0-38 15,23 7 39-15,3 2-39 0,-26-9 44 0,0 0-44 16,26 8 45-16,2 3-45 0,-28-11 27 0,0 0-27 15,26 8 27-15,-2 1-27 0,-24-9 27 0,0 0-27 0,30 8 27 16,1-1-27-16,-31-7 23 0,0 0-23 0,30 7 24 16,1 0-24-16,-31-7 4 0,0 0-4 0,30 7 4 15,1-4-4-15,-31-3 15 0,0 0-15 0,32 5 15 16,1 2-15-16,-33-7 15 0,0 0-15 0,36 7 15 16,4-2-15-16,-40-5 15 0,0 0-15 0,39 3 15 15,-3-1-15-15,-36-2 34 0,0 0-34 0,35 2 35 16,0 0-35-16,-35-2 5 0,0 0-5 0,33 0 5 15,0-2-5-15,-33 2 18 0,0 0-18 0,35 0 18 16,2 0-18-16,-37 0 8 0,0 0-8 0,38 0 9 16,4 0-9-16,-42 0 33 0,0 0-33 0,43 0 34 15,3 0-34-15,-46 0 9 0,0 0-9 0,45-2 10 16,0 0-10-16,-45 2 6 0,0 0-6 0,44-1 6 0,-1-1-6 16,-43 2 24-16,0 0-24 0,40-2 25 0,-1 2-25 15,-39 0 2-15,0 0-2 0,40 0 2 0,0-1-2 16,-40 1 6-16,0 0-6 0,42-2 6 0,0-2-6 0,-42 4 33 15,0 0-33-15,43-5 33 0,4 0-33 0,-47 5 0 16,0 0 0-16,44-3 0 0,-1-1 0 0,-43 4 0 16,0 0 0-16,42-1 0 0,-2 1 0 0,-40 0 2 15,0 0-2-15,38 0 3 0,1 0-3 0,-39 0 1 16,0 0-1-16,40 0 2 0,0 0-2 0,-40 0 1 16,0 0-1-16,42 0 2 0,1 0-2 0,-43 0 15 15,0 0-15-15,42 0 15 0,2 0-15 0,-44 0 15 16,0 0-15-16,41 0 15 0,0 1-15 0,-41-1 1 0,0 0-1 15,40 2 1-15,0-2-1 0,-40 0 10 0,0 0-10 16,41 0 10-16,1 0-10 0,-42 0 0 0,0 0 0 16,44-2 1-16,1 1-1 0,-45 1 0 0,0 0 0 0,45-6 1 15,1 3-1-15,-46 3 7 0,0 0-7 0,42-3 7 16,-4 1-7-16,-38 2 0 0,0 0 0 0,38-2 1 16,1-1-1-16,-39 3 0 0,0 0 0 0,38-2 1 15,-2-1-1-15,-36 3 0 0,0 0 0 0,39-4 1 16,1-1-1-16,-40 5 0 0,0 0 0 0,38-5 1 15,2-2-1-15,-40 7-1 0,0 0 1 0,35-5 0 16,-2 0 0-16,-33 5-1 0,0 0 1 0,26-4 0 16,-3 3 0-16,-23 1-3 0,0 0 3 0,17 0-3 15,-3 0 3-15,-14 0-1 0,0 0 1 0,11 0 0 16,-6 1 0-16,-5-1 0 0,0 0 0 0,3 4 0 16,-1-4 0-16,-2 0 0 0,0 0 0 0,0 0 1 0,0 0-1 15,0 0 3-15,0 0-3 0,0 0 4 0,-5 3-4 16,5-3 2-16,0 0-2 0,-9 4 3 0,-3-1-3 15,12-3 2-15,0 0-2 0,-14 4 2 0,-3 1-2 0,17-5 4 16,0 0-4-16,-23 3 5 0,-3 2-5 0,26-5 6 16,0 0-6-16,-28 2 6 0,-3 0-6 0,31-2 3 15,0 0-3-15,-32 3 3 0,-1-1-3 0,33-2 2 16,0 0-2-16,-35 3 2 0,1 1-2 0,34-4 5 16,0 0-5-16,-41 3 5 0,-4-1-5 0,45-2 2 15,0 0-2-15,-49 1 2 0,-1 1-2 0,50-2 5 16,0 0-5-16,-51 0 5 0,-1 0-5 0,52 0 7 0,0 0-7 15,-50 0 7-15,-1-2-7 0,51 2 3 0,0 0-3 16,-49 0 3-16,0-1-3 0,49 1 2 0,0 0-2 16,-52 0 2-16,0 1-2 0,52-1 5 0,0 0-5 0,-56 0 5 15,-3 0-5-15,59 0 6 0,0 0-6 0,-68-1 6 16,-7-3-6-16,75 4 7 0,0 0-7 0,-56-3 8 16,11-2-8-16,45 5 15 0,0 0-15 0,-49-4 15 15,2-1-15-15,47 5 3 0,0 0-3 0,-52-3 4 16,-2-1-4-16,54 4 6 0,0 0-6 0,-64-3 7 15,-10-2-7-15,74 5 7 0,0 0-7 0,-55-4 8 16,8 1-8-16,47 3 3 0,0 0-3 0,-47-3 3 16,1 1-3-16,46 2 6 0,0 0-6 0,-49-4 6 15,1 3-6-15,48 1 3 0,0 0-3 0,-49-4 3 16,-2-3-3-16,51 7 0 0,0 0 0 0,-45-5 0 16,5 0 0-16,40 5 1 0,0 0-1 0,-42-7 2 0,2-3-2 15,40 10 1-15,0 0-1 0,-42-9 1 0,2 1-1 16,40 8 0-16,0 0 0 0,-43-9 0 0,-1 2 0 15,44 7-2-15,0 0 2 0,-43-6-1 0,-1 0 1 0,44 6-2 16,0 0 2-16,-38-3-1 0,3 0 1 0,35 3-2 16,0 0 2-16,-35-4-1 0,0 2 1 0,35 2-1 15,0 0 1-15,-33-1-1 0,2-1 1 0,31 2-4 16,0 0 4-16,-28-2-3 0,2 2 3 0,26 0-1 16,0 0 1-16,-33 0 0 0,-2-1 0 0,35 1-2 15,0 0 2-15,-33 0-1 0,1 1 1 0,32-1-2 16,0 0 2-16,-31 4-1 0,1 1 1 0,30-5-1 15,0 0 1-15,-26 5-1 0,4 0 1 0,22-5-9 0,0 0 9 16,-20 7-8-16,3-5 8 0,17-2-4 0,0 0 4 16,-14 3-3-16,5 1 3 0,9-4-2 0,0 0 2 15,-7 1-2-15,2 1 2 0,5-2-11 0,0 0 11 0,-3 2-10 16,-1-2 10-16,4 0-4 0,0 0 4 0,0 0-3 16,0 0 3-16,0 0-6 0,0 0 6 0,2 3-6 15,1 1 6-15,-3-4-8 0,0 0 8 0,9 6-7 16,5-2 7-16,-14-4-8 0,0 0 8 0,18 5-7 15,4 2 7-15,-22-7-8 0,0 0 8 0,26 7-8 16,4 1 8-16,-30-8-8 0,0 0 8 0,31 9-8 16,4-4 8-16,-35-5 0 0,0 0 0 0,35 7 0 15,3 1 0-15,-38-8-1 0,0 0 1 0,39 9 0 16,-1-2 0-16,-38-7 0 0,0 0 0 0,40 8 0 16,4-1 0-16,-44-7 0 0,0 0 0 0,47 7 1 0,1-2-1 15,-48-5 6-15,0 0-6 0,51 4 7 0,3-4-7 16,-54 0 15-16,0 0-15 0,54 0 15 0,0 0-15 15,-54 0 15-15,0 0-15 0,56 0 15 0,1-7-15 16,-57 7 16-16,0 0-16 0,59-5 17 0,4-4-17 0,-63 9 15 16,0 0-15-16,73-7 16 0,9-3-16 0,-82 10 16 15,0 0-16-15,72-9 17 0,-5 1-17 0,-67 8 15 16,0 0-15-16,67-7 16 0,-5 2-16 0,-62 5 16 16,0 0-16-16,54-9 17 0,-7 4-17 0,-47 5 1 15,0 0-1-15,47-5 1 0,-3 2-1 0,-44 3 9 16,0 0-9-16,44-6 10 0,-1 1-10 0,-43 5 8 15,0 0-8-15,44-5 8 0,-1 0-8 0,-43 5 8 0,0 0-8 16,46-5 8-16,1 1-8 0,-47 4 3 0,0 0-3 16,48-3 4-16,1 0-4 0,-49 3 0 0,0 0 0 15,45-2 1-15,-1 2-1 0,-44 0 5 0,0 0-5 0,42-2 5 16,-4 0-5-16,-38 2 2 0,0 0-2 0,37-1 3 16,-1-1-3-16,-36 2 0 0,0 0 0 0,39-3 0 15,-1 3 0-15,-38 0 5 0,0 0-5 0,38 0 5 16,-1 0-5-16,-37 0 7 0,0 0-7 0,36 0 8 15,1 3-8-15,-37-3 0 0,0 0 0 0,33 0 1 16,-3 0-1-16,-30 0 3 0,0 0-3 0,28 0 3 16,-1 0-3-16,-27 0 0 0,0 0 0 0,25-3 0 15,-1 1 0-15,-24 2 1 0,0 0-1 0,25-2 2 16,-3 2-2-16,-22 0 4 0,0 0-4 0,21 2 5 16,-3 0-5-16,-18-2 0 0,0 0 0 0,17 3 1 15,-1 0-1-15,-16-3 2 0,0 0-2 0,19 4 2 16,2 1-2-16,-21-5 5 0,0 0-5 0,19 5 5 0,0 0-5 15,-19-5 3-15,0 0-3 0,16 5 3 0,-2 1-3 16,-14-6 11-16,0 0-11 0,12 3 11 0,0 0-11 16,-12-3 8-16,0 0-8 0,9 0 9 0,-4 2-9 0,-5-2 1 15,0 0-1-15,5 0 1 0,-1 0-1 0,-4 0 0 16,0 0 0-16,0 0 0 0,3 0 0 0,-3 0-20 16,0 0 20-16,0 0-19 0,0 0 19 0,0 0-68 15,0 0 68-15,0 0-67 0,-5 0 67 0,5 0-94 16,0 0 94-16,-3 0-94 0,-1 0 94 0,4 0-206 15,0 0 206-15,-3 0-205 0,1 0 205 0,-3 0-1199 0</inkml:trace>
  <inkml:trace contextRef="#ctx0" brushRef="#br1" timeOffset="-112613.39">11550 15846 203 0,'0'0'0'0,"-2"-10"0"0,-6-5 0 0,8 15 91 15,0 0-91-15,-4-16 92 0,-1-3-92 0,5 19 98 16,0 0-98-16,0-17 99 0,0 0-99 0,0 17 98 16,0 0-98-16,0-12 98 0,5 2-98 0,-5 10 81 15,0 0-81-15,9-5 81 0,7 3-81 0,-16 2 81 16,0 0-81-16,17 2 82 0,6 5-82 0,-23-7 80 0,0 0-80 16,28 12 80-16,1 5-80 0,-29-17 46 0,0 0-46 15,35 19 46-15,0 1-46 0,-35-20 24 0,0 0-24 16,38 22 25-16,2 1-25 0,-40-23 18 0,0 0-18 15,40 22 19-15,2-1-19 0,-42-21 34 0,0 0-34 0,42 20 34 16,0-1-34-16,-42-19 5 0,0 0-5 0,36 15 5 16,-4-1-5-16,-32-14 18 0,0 0-18 0,26 10 18 15,-5-1-18-15,-21-9 23 0,0 0-23 0,14 7 24 16,-2-2-24-16,-12-5 38 0,0 0-38 0,9 5 38 16,-6 0-38-16,-3-5 37 0,0 0-37 0,2 4 37 15,-4-4-37-15,2 0 9 0,0 0-9 0,-7 0 9 16,-5-2-9-16,12 2 32 0,0 0-32 0,-19-5 32 15,-6-4-32-15,25 9 4 0,0 0-4 0,-29-8 5 16,-6-3-5-16,35 11 4 0,0 0-4 0,-38-10 4 16,-4-2-4-16,42 12 21 0,0 0-21 0,-39-10 21 15,-4 0-21-15,43 10 31 0,0 0-31 0,-42-9 31 0,-3 2-31 16,45 7 0-16,0 0 0 0,-44-7 0 0,2 2 0 16,42 5 1-16,0 0-1 0,-38-5 1 0,3 2-1 15,35 3 0-15,0 0 0 0,-29-4 0 0,4 1 0 0,25 3-2 16,0 0 2-16,-21-4-1 0,7 1 1 0,14 3-6 15,0 0 6-15,-12-4-5 0,9-1 5 0,3 5-15 16,0 0 15-16,7-5-15 0,5 0 15 0,-12 5-1 16,0 0 1-16,26-2-1 0,5 4 1 0,-31-2-3 15,0 0 3-15,39 3-3 0,6 4 3 0,-45-7-6 16,0 0 6-16,44 9-6 0,3-1 6 0,-47-8-1 16,0 0 1-16,47 9 0 0,1 1 0 0,-48-10-3 0,0 0 3 15,47 7-2-15,-5-2 2 0,-42-5 3 0,0 0-3 16,35 4 3-16,-5-1-3 0,-30-3 22 0,0 0-22 15,21 4 22-15,-4-3-22 0,-17-1 3 0,0 0-3 0,12 4 3 16,-3 1-3-16,-9-5-90 0,0 0 90 0,3 7-90 16,3-2 90-16,-6-5-138 0,0 0 138 0,-7 2-138 15,-4-4 138-15,-4 2-1022 0</inkml:trace>
  <inkml:trace contextRef="#ctx0" brushRef="#br1" timeOffset="-111427.48">13641 15634 449 0,'0'0'0'0,"12"-7"0"16,5-5 0-16,-17 12 56 0,0 0-56 0,0 0 57 15,-14 5-57-15,14-5 80 0,0 0-80 0,-7 4 81 16,-1 1-81-16,8-5 88 0,0 0-88 0,-9 3 88 0,6-1-88 16,3-2 49-16,0 0-49 0,0 0 50 0,0 0-50 15,0 0 40-15,0 0-40 0,7-2 41 0,3-1-41 16,-10 3 28-16,0 0-28 0,17 0 28 0,8 0-28 15,-25 0 39-15,0 0-39 0,26 2 39 0,10 1-39 0,-36-3 38 16,0 0-38-16,39 5 38 0,1 0-38 0,-40-5 15 16,0 0-15-16,45 9 16 0,-1-1-16 0,-44-8 32 15,0 0-32-15,47 9 32 0,2 1-32 0,-49-10 5 16,0 0-5-16,47 12 5 0,0 2-5 0,-47-14 10 16,0 0-10-16,45 15 10 0,2 4-10 0,-47-19 24 15,0 0-24-15,47 16 25 0,0-1-25 0,-47-15 42 16,0 0-42-16,42 10 42 0,-4-3-42 0,-38-7 38 0,0 0-38 15,35 4 38-15,-5-1-38 0,-30-3 16 0,0 0-16 16,21-3 17-16,-1-1-17 0,-20 4 22 0,0 0-22 16,14-3 22-16,-1-2-22 0,-13 5 23 0,0 0-23 0,5-4 24 15,2 2-24-15,-7 2 0 0,0 0 0 0,2 0 1 16,1 0-1-16,-3 0-4 0,0 0 4 0,3 4-3 16,-1-1 3-16,-2-3-162 0,0 0 162 0,7 9-162 15,5 3 162-15,-12-12-125 0,0 0 125 0,11 10-124 16,-1-1 124-16,11 10-785 0</inkml:trace>
  <inkml:trace contextRef="#ctx0" brushRef="#br1" timeOffset="-110738.35">15020 15867 662 0,'0'0'0'0,"0"-3"0"0,0-3 0 0,0 6 45 0,0 0-45 0,-1-3 46 15,-1 0-46-15,2 3 49 0,0 0-49 0,-2-4 49 16,-1 2-49-16,3 2 60 0,0 0-60 0,-4-1 60 16,1-1-60-16,3 2 59 0,0 0-59 0,0 0 60 15,-2-5-60-15,2 5 50 0,0 0-50 0,0-4 51 16,2 1-51-16,-2 3 40 0,0 0-40 0,7-3 40 15,0-3-40-15,-7 6 28 0,0 0-28 0,15-5 28 16,6-2-28-16,-21 7 33 0,0 0-33 0,30-5 34 16,7 2-34-16,-37 3 6 0,0 0-6 0,38-2 7 15,5 0-7-15,-43 2 41 0,0 0-41 0,42 0 42 16,0 0-42-16,-42 0 2 0,0 0-2 0,38 2 2 16,1 0-2-16,-39-2 3 0,0 0-3 0,35 3 4 0,-1 1-4 15,-34-4 13-15,0 0-13 0,33 3 13 0,1 2-13 16,-34-5 7-16,0 0-7 0,29 5 8 0,-4 2-8 15,-25-7 8-15,0 0-8 0,26 5 9 0,-7 1-9 0,-19-6 33 16,0 0-33-16,21 3 33 0,-2-1-33 0,-19-2 9 16,0 0-9-16,17 1 9 0,-4-1-9 0,-13 0 12 15,0 0-12-15,13 2 13 0,0 0-13 0,-13-2 34 16,0 0-34-16,8 2 34 0,-1-1-34 0,-7-1 4 16,0 0-4-16,7 2 5 0,0 0-5 0,-7-2 5 15,0 0-5-15,2 1 5 0,2 3-5 0,-4-4 22 16,0 0-22-16,3 3 22 0,2 2-22 0,-5-5 0 0,0 0 0 15,7 4 0-15,-3-2 0 0,-4-2-6 0,0 0 6 16,7 0-5-16,0 0 5 0,-7 0-157 0,0 0 157 16,12-2-156-16,-2-3 156 0,-10 5-107 0,0 0 107 0,23-7-901 15,-46 14 901-15</inkml:trace>
  <inkml:trace contextRef="#ctx0" brushRef="#br1" timeOffset="-105032.11">27978 14097 505 0,'0'0'0'0,"11"7"0"16,4 5 0-16,-15-12 62 0,0 0-62 0,20 19 63 16,4 5-63-16,-24-24 34 0,0 0-34 0,26 26 34 15,4 3-34-15,-30-29-39 0,0 0 39 0,29 27-38 16,4 1 38-16,-33-28-24 0,0 0 24 0,34 25-23 16,2 1 23-16,-36-26 10 0,0 0-10 0,38 24 10 15,4-2-10-15,-42-22 20 0,0 0-20 0,42 17 20 0,3 1-20 16,-45-18 5-16,0 0-5 0,44 15 5 0,0-3-5 15,-44-12 1-15,0 0-1 0,45 14 2 0,0-2-2 0,-45-12 0 16,0 0 0-16,47 10 0 0,4-1 0 0,-51-9 13 16,0 0-13-16,50 5 13 0,1 2-13 0,-51-7 50 15,0 0-50-15,50 0 50 0,1 0-50 0,-51 0 24 16,0 0-24-16,49-4 25 0,-2-1-25 0,-47 5 30 16,0 0-30-16,47-10 30 0,1-4-30 0,-48 14 43 15,0 0-43-15,47-17 44 0,2-2-44 0,-49 19 61 16,0 0-61-16,45-21 61 0,1-1-61 0,-46 22 62 0,0 0-62 15,42-24 62-15,-2 2-62 0,-40 22 28 0,0 0-28 16,38-31 28-16,-3 0-28 0,-35 31 21 0,0 0-21 16,33-32 21-16,-2-1-21 0,-31 33 26 0,0 0-26 0,28-32 26 15,-3 1-26-15,-25 31 20 0,0 0-20 0,20-29 20 16,-2-1-20-16,-18 30 17 0,0 0-17 0,12-30 17 16,-3-1-17-16,-9 31 27 0,0 0-27 0,2-33 27 15,-6-3-27-15,4 36 20 0,0 0-20 0,-9-36 20 16,-3-3-20-16,12 39 40 0,0 0-40 0,-16-39 41 15,-3-3-41-15,19 42 60 0,0 0-60 0,-22-39 60 16,-3 0-60-16,25 39 32 0,0 0-32 0,-26-40 33 16,0-1-33-16,26 41 5 0,0 0-5 0,-28-38 5 15,-1 2-5-15,29 36 19 0,0 0-19 0,-34-34 20 16,0 2-20-16,34 32 3 0,0 0-3 0,-39-35 3 16,-1 3-3-16,40 32 2 0,0 0-2 0,-42-33 2 0,-1-1-2 15,43 34 1-15,0 0-1 0,-44-34 2 0,2-1-2 16,42 35 1-16,0 0-1 0,-43-30 1 0,-1 2-1 0,44 28 7 15,0 0-7-15,-59-27 8 0,-9-1-8 16,68 28 0-16,0 0 0 0,-63-18 1 0,1 2-1 0,62 16 3 16,0 0-3-16,-51-8 4 0,8 2-4 0,43 6-3 15,0 0 3-15,-47-5-2 0,0 4 2 0,47 1-7 16,0 0 7-16,-53-4-7 0,-4 4 7 0,57 0-4 16,0 0 4-16,-72 7-4 0,-11 7 4 0,83-14-21 15,0 0 21-15,-75 24-21 0,0 7 21 0,75-31-82 16,0 0 82-16,-78 46-82 0,-4 12 82 0,82-58-141 15,0 0 141-15,-77 75-141 0,2 9 141 0,-76 76-933 0</inkml:trace>
  <inkml:trace contextRef="#ctx0" brushRef="#br1" timeOffset="-102135.61">16998 15701 191 0,'0'0'0'0,"0"0"0"16,0 0 0-16,0 0 62 0,0 0-62 0,0 0 63 15,0 0-63-15,0 0 52 0,0 0-52 0,0 0 53 16,-4 2-53-16,4-2 41 0,0 0-41 0,-3 1 41 16,1-1-41-16,2 0 18 0,0 0-18 0,-9 2 18 15,1 0-18-15,8-2 36 0,0 0-36 0,-13 0 37 16,-4 0-37-16,17 0 53 0,0 0-53 0,-12 0 53 15,-4-2-53-15,16 2 36 0,0 0-36 0,-10 0 36 0,-1-2-36 16,11 2 40-16,0 0-40 0,-5 2 41 0,2 1-41 16,3-3 10-16,0 0-10 0,3 12 10 0,9 6-10 15,-12-18 21-15,0 0-21 0,14 20 21 0,9 6-21 0,-23-26 8 16,0 0-8-16,24 25 8 0,4 1-8 0,-28-26 9 16,0 0-9-16,31 26 9 0,3-2-9 0,-34-24 8 15,0 0-8-15,34 20 8 0,3-4-8 0,-37-16 15 16,0 0-15-16,30 14 15 0,1-4-15 0,-31-10 8 15,0 0-8-15,28 10 8 0,1-1-8 0,-29-9 15 16,0 0-15-16,23 7 16 0,1-1-16 0,-24-6 15 16,0 0-15-16,25 7 15 0,1 0-15 0,-26-7 25 0,0 0-25 15,19 7 26-15,0 0-26 0,-19-7 6 0,0 0-6 16,21 8 7-16,-3 3-7 0,-18-11 17 0,0 0-17 16,15 8 17-16,1-1-17 0,-16-7 8 0,0 0-8 0,14 7 9 15,0-2-9-15,-14-5 15 0,0 0-15 16,9 5 16-16,-4-1-16 0,-5-4 15 0,0 0-15 0,7 1 15 15,-4 1-15-15,-3-2 9 0,0 0-9 0,5 2 9 16,-5-2-9-16,0 0 25 0,0 0-25 0,0 0 26 16,0 0-26-16,0 0 19 0,0 0-19 0,-5-4 20 15,-2-1-20-15,7 5 4 0,0 0-4 0,-14-7 5 16,-1-1-5-16,15 8 8 0,0 0-8 0,-23-11 9 16,-7 1-9-16,30 10 14 0,0 0-14 0,-27-10 15 15,-3-2-15-15,30 12 1 0,0 0-1 0,-26-12 1 16,-4-2-1-16,30 14 0 0,0 0 0 0,-26-12 1 15,-4-1-1-15,30 13 7 0,0 0-7 0,-27-11 8 0,0 1-8 16,27 10 3-16,0 0-3 0,-26-9 3 0,0 3-3 16,26 6 6-16,0 0-6 0,-24-7 6 0,1 3-6 15,23 4 13-15,0 0-13 0,-19-7 14 0,2 1-14 0,17 6 3 16,0 0-3-16,-14-7 4 0,3 0-4 0,11 7 3 16,0 0-3-16,-9-7 3 0,4 0-3 0,5 7 0 15,0 0 0-15,0-8 0 0,7-1 0 0,-7 9-4 16,0 0 4-16,14-10-3 0,7-1 3 0,-21 11-1 15,0 0 1-15,21-10-1 0,5 0 1 0,-26 10-3 16,0 0 3-16,28-7-3 0,3-2 3 0,-31 9-1 16,0 0 1-16,32-1 0 0,1 4 0 0,-33-3 0 15,0 0 0-15,35 7 0 0,-1 2 0 0,-34-9-2 0,0 0 2 16,35 12-1-16,4 1 1 0,-39-13-4 0,0 0 4 16,31 14-4-16,2 0 4 0,-33-14 0 0,0 0 0 15,30 12 0-15,-1-2 0 0,-29-10 0 0,0 0 0 0,23 7 0 16,-4-2 0-16,-19-5 3 0,0 0-3 0,14 2 3 15,2-2-3-15,-16 0 12 0,0 0-12 0,8-2 12 16,1-3-12-16,-9 5 33 0,0 0-33 0,2-5 34 16,0-4-34-16,-2 9 17 0,0 0-17 0,0-7 17 15,0 2-17-15,0 5 6 0,0 0-6 0,-4-5 6 16,-5-2-6-16,9 7 16 0,0 0-16 0,-12-5 17 16,-10 0-17-16,22 5 3 0,0 0-3 0,-25-2 4 15,-4 0-4-15,29 2 2 0,0 0-2 0,-35 0 2 16,-2 2-2-16,37-2 10 0,0 0-10 0,-33 2 11 15,2 1-11-15,31-3 14 0,0 0-14 0,-37 4 15 16,2-1-15-16,35-3 3 0,0 0-3 0,-31 4 4 0,3-1-4 16,28-3 3-16,0 0-3 0,-26 3 3 0,0 1-3 0,26-4-1 15,0 0 1-15,-21 3 0 0,2 1 0 16,19-4-1-16,0 0 1 0,-14 3-1 0,5-1 1 0,9-2-9 16,0 0 9-16,-3 2-9 0,3-1 9 0,0-1-16 15,0 0 16-15,8 2-15 0,10 1 15 0,-18-3-15 16,0 0 15-16,21 4-15 0,6-1 15 0,-27-3-10 15,0 0 10-15,30 2-9 0,1 0 9 0,-31-2-4 16,0 0 4-16,37 0-4 0,1-2 4 0,-38 2-3 16,0 0 3-16,42-2-3 0,5-1 3 0,-47 3-17 15,0 0 17-15,42-4-17 0,2-1 17 0,-44 5 0 0,0 0 0 16,38-5 0-16,-5 0 0 0,-33 5 0 0,0 0 0 16,30-5 0-16,-4 0 0 0,-26 5-1 0,0 0 1 15,21-5 0-15,-7 1 0 0,-14 4 1 0,0 0-1 0,12-3 2 16,-5-1-2-16,-7 4 27 0,0 0-27 0,5-3 27 15,-8-1-27-15,3 4 6 0,0 0-6 0,-6-3 6 16,-2 1-6-16,8 2 18 0,0 0-18 0,-20-1 19 16,-6-1-19-16,26 2 8 0,0 0-8 0,-31-2 9 15,-6-1-9-15,37 3 3 0,0 0-3 0,-38-2 4 16,-4-1-4-16,42 3 3 0,0 0-3 0,-35-2 3 16,2 2-3-16,33 0 10 0,0 0-10 0,-31 0 10 15,1 0-10-15,30 0 0 0,0 0 0 0,-28 2 0 16,7-1 0-16,21-1 0 0,0 0 0 0,-17 2 1 15,3 1-1-15,14-3 0 0,0 0 0 0,-9 2 0 16,1 0 0-16,8-2-2 0,0 0 2 0,-7 2-2 0,5 1 2 16,2-3-12-16,0 0 12 0,5 7-12 0,2 1 12 15,-7-8-9-15,0 0 9 0,14 9-8 0,7 0 8 16,-21-9-1-16,0 0 1 0,24 5-1 0,4-2 1 0,-28-3-8 16,0 0 8-16,30 2-8 0,3-2 8 0,-33 0-8 15,0 0 8-15,30 0-8 0,1 0 8 0,-31 0-3 16,0 0 3-16,30 0-3 0,-1-2 3 0,-29 2-7 15,0 0 7-15,25 0-6 0,-4-2 6 0,-21 2-1 16,0 0 1-16,13 0 0 0,-2 0 0 0,-11 0 5 16,0 0-5-16,7 0 6 0,-4 0-6 0,-3 0 1 15,0 0-1-15,0 0 2 0,0 0-2 0,0 0 1 0,0 0-1 16,-5 2 2-16,-4 2-2 0,9-4 15 0,0 0-15 16,-20 5 16-16,-10 3-16 0,30-8 3 0,0 0-3 15,-30 7 3-15,-3 2-3 0,33-9 3 0,0 0-3 0,-35 5 3 16,-1 0-3-16,36-5 28 0,0 0-28 0,-32 3 28 15,6 1-28-15,26-4-1 0,0 0 1 0,-29 2 0 16,4-1 0-16,25-1 0 0,0 0 0 0,-21 2 0 16,2-2 0-16,19 0 0 0,0 0 0 0,-14 2 0 15,4-2 0-15,10 0-12 0,0 0 12 0,-5 3-12 16,3 2 12-16,2-5-4 0,0 0 4 0,9 9-4 16,6 1 4-16,-15-10-15 0,0 0 15 0,23 9-14 15,5-1 14-15,-28-8-4 0,0 0 4 0,35 9-3 16,8-2 3-16,-43-7-13 0,0 0 13 0,49 12-12 15,0 1 12-15,-49-13-117 0,0 0 117 0,54 19-117 16,5 3 117-16,-59-22-114 0,0 0 114 0,113 42-865 16,-226-84 865-16</inkml:trace>
  <inkml:trace contextRef="#ctx0" brushRef="#br1" timeOffset="-99582.53">18517 15881 180 0,'0'0'0'0,"16"-5"0"0,13-2 0 16,-29 7 23-16,0 0-23 0,-5 0 24 0,-21 1-24 0,26-1 71 16,0 0-71-16,-19 2 71 0,0 2-71 0,19-4 63 15,0 0-63-15,-18 3 63 0,4 0-63 0,14-3 69 16,0 0-69-16,-16 6 69 0,3 0-69 0,13-6 71 16,0 0-71-16,-13 7 72 0,-2-2-72 0,15-5 66 0,0 0-66 15,-11 6 66-15,3-1-66 0,8-5 59 0,0 0-59 16,-9 3 60-16,2-3-60 0,7 0 69 0,0 0-69 15,-5 2 69-15,-2 0-69 0,7-2 42 0,0 0-42 16,-6 1 42-16,3 1-42 0,3-2 37 0,0 0-37 0,0 0 37 16,0 5-37-16,0-5 40 0,0 0-40 0,9 5 40 15,6 4-40-15,-15-9 15 0,0 0-15 0,18 10 15 16,6 0-15-16,-24-10 7 0,0 0-7 0,30 14 7 16,5 1-7-16,-35-15 34 0,0 0-34 0,33 12 34 15,3-1-34-15,-36-11 0 0,0 0 0 0,40 7 0 16,4-2 0-16,-44-5 1 0,0 0-1 0,45 1 2 15,4-1-2-15,-49 0 5 0,0 0-5 0,54 2 6 16,-2-2-6-16,-52 0 0 0,0 0 0 0,54 2 1 16,-3-2-1-16,-51 0 0 0,0 0 0 0,52 2 1 15,2-2-1-15,-54 0-1 0,0 0 1 0,52 1 0 0,2 1 0 16,-54-2 0-16,0 0 0 0,54 0 0 0,2 0 0 16,-56 0 5-16,0 0-5 0,52 0 5 0,-1 0-5 15,-51 0 15-15,0 0-15 0,47 2 15 0,-2-1-15 0,-45-1 9 16,0 0-9-16,44 4 9 0,-1-2-9 0,-43-2 9 15,0 0-9-15,44 5 10 0,1 0-10 0,-45-5 15 16,0 0-15-16,45 5 15 0,1 2-15 0,-46-7 1 16,0 0-1-16,43 7 1 0,1 1-1 0,-44-8 3 15,0 0-3-15,42 5 4 0,-1 1-4 0,-41-6 11 16,0 0-11-16,39 3 11 0,-1-3-11 0,-38 0 3 16,0 0-3-16,42 0 4 0,5-2-4 0,-47 2 7 15,0 0-7-15,47 0 7 0,5-1-7 0,-52 1 7 0,0 0-7 16,49 1 8-16,-2 1-8 0,-47-2 3 0,0 0-3 15,44 2 3-15,-3-1-3 0,-41-1 12 0,0 0-12 16,39 2 12-16,-1 2-12 0,-38-4 3 0,0 0-3 0,38 3 4 16,1-1-4-16,-39-2 0 0,0 0 0 0,42 3 1 15,-1-1-1-15,-41-2 1 0,0 0-1 0,44 3 2 16,1-1-2-16,-45-2 4 0,0 0-4 0,44 3 5 16,-4-1-5-16,-40-2 2 0,0 0-2 0,40 2 3 15,-2-2-3-15,-38 0 5 0,0 0-5 0,39-2 6 16,1 0-6-16,-40 2 3 0,0 0-3 0,40-1 3 15,1-3-3-15,-41 4 5 0,0 0-5 0,44-1 5 16,1-3-5-16,-45 4 13 0,0 0-13 0,44-2 13 16,3 1-13-16,-47 1 0 0,0 0 0 0,40-2 0 15,0 2 0-15,-40 0-1 0,0 0 1 0,38 0-1 16,1 0 1-16,-39 0 0 0,0 0 0 0,38 3 1 0,2 1-1 16,-40-4 0-16,0 0 0 0,42 3 0 0,3 2 0 15,-45-5 3-15,0 0-3 0,42 4 3 0,3-1-3 0,-45-3 7 16,0 0-7-16,42 0 7 0,-4-1-7 0,-38 1 0 15,0 0 0-15,37-4 1 0,-4-1-1 0,-33 5 0 16,0 0 0-16,32-5 1 0,-3 0-1 0,-29 5 3 16,0 0-3-16,30-5 3 0,-1-1-3 0,-29 6 0 15,0 0 0-15,26-1 0 0,1-1 0 0,-27 2 1 16,0 0-1-16,24 0 2 0,0 0-2 0,-24 0 1 16,0 0-1-16,25 0 1 0,-1 2-1 0,-24-2 0 15,0 0 0-15,21 1 0 0,0-1 0 0,-21 0 3 0,0 0-3 16,17 2 3-16,-3 2-3 0,-14-4 2 0,0 0-2 15,11 3 2-15,-4 0-2 0,-7-3 5 0,0 0-5 16,5 2 6-16,-3 0-6 0,-2-2 22 0,0 0-22 0,0 0 23 16,0 0-23-16,0 0 6 0,0 0-6 0,-7 0 7 15,-4 2-7-15,11-2 4 0,0 0-4 0,-14-2 5 16,-5 0-5-16,19 2 13 0,0 0-13 0,-22-5 13 16,-5-2-13-16,27 7 3 0,0 0-3 0,-27-8 4 15,-3-3-4-15,30 11 2 0,0 0-2 0,-30-12 2 16,2 2-2-16,28 10 18 0,0 0-18 0,-29-10 18 15,-8-1-18-15,37 11 7 0,0 0-7 0,-42-8 7 16,-3-1-7-16,45 9 1 0,0 0-1 0,-50-5 1 16,-6 2-1-16,56 3 4 0,0 0-4 0,-54-2 4 15,-5 2-4-15,59 0 2 0,0 0-2 0,-56 0 2 16,0-2-2-16,56 2 5 0,0 0-5 0,-75 0 5 16,-14-1-5-16,89 1 2 0,0 0-2 0,-85 1 3 0,0 1-3 15,85-2 1-15,0 0-1 0,-80 0 2 0,5 0-2 16,75 0 0-16,0 0 0 0,-77 2 0 0,2 1 0 0,75-3 0 15,0 0 0-15,-77 4 0 0,-1-1 0 0,78-3 0 16,0 0 0-16,-73 0 1 0,5-2-1 0,68 2 3 16,0 0-3-16,-73-1 3 0,-2-1-3 0,75 2 2 15,0 0-2-15,-77-4 3 0,-3 1-3 0,80 3 5 16,0 0-5-16,-71 0 6 0,3 2-6 0,68-2 3 16,0 0-3-16,-68 1 3 0,0 3-3 0,68-4 0 15,0 0 0-15,-72 2 0 0,3-1 0 0,69-1-1 16,0 0 1-16,-68 5 0 0,0 1 0 0,68-6-1 0,0 0 1 15,-65 10-1-15,4-2 1 0,61-8 0 0,0 0 0 16,-54 6 0-16,9-3 0 0,45-3 0 0,0 0 0 16,-50 5 0-16,2-1 0 0,48-4-1 0,0 0 1 0,-45 3 0 15,5 0 0-15,40-3-4 0,0 0 4 0,-36 4-3 16,1 1 3-16,35-5-13 0,0 0 13 0,-30 5-13 16,4 0 13-16,26-5-1 0,0 0 1 0,-28 5-1 15,2 2 1-15,26-7-4 0,0 0 4 0,-24 5-3 16,4 1 3-16,20-6-2 0,0 0 2 0,-24 5-2 15,0 2 2-15,24-7-5 0,0 0 5 0,-23 6-5 16,0 0 5-16,23-6-3 0,0 0 3 0,-21 5-2 16,2 0 2-16,19-5-2 0,0 0 2 0,-14 3-1 15,-1 1 1-15,15-4-5 0,0 0 5 0,-13 3-4 16,5-1 4-16,8-2-1 0,0 0 1 0,-7 2 0 16,3-2 0-16,4 0-11 0,0 0 11 0,0 0-11 0,0 0 11 15,0 0-15-15,0 0 15 0,9-4-15 0,8-3 15 16,-17 7-4-16,0 0 4 0,25-7-4 0,8 1 4 15,-33 6-33-15,0 0 33 0,33-9-33 0,7 0 33 0,-40 9-1 16,0 0 1-16,38-10-1 0,6-4 1 0,-44 14-2 16,0 0 2-16,47-12-1 0,7-1 1 0,-54 13-6 15,0 0 6-15,56-12-5 0,6-2 5 0,-62 14-1 16,0 0 1-16,60-10 0 0,2 3 0 0,-62 7 0 16,0 0 0-16,75-5 0 0,11 3 0 0,-86 2 0 15,0 0 0-15,80 0 0 0,3 0 0 0,-83 0 0 16,0 0 0-16,74 3 0 0,-5 4 0 0,-69-7-5 15,0 0 5-15,54 4-5 0,-10-3 5 0,-44-1-1 0,0 0 1 16,47 4 0-16,0-4 0 0,-47 0-1 0,0 0 1 16,49 0 0-16,-1-4 0 0,-48 4-3 0,0 0 3 0,51 0-3 15,1 4 3-15,-52-4-53 0,0 0 53 0,51 2-52 16,-4 1 52-16,-47-3-122 0,0 0 122 0,38-3-122 16,-8-4 122-16,38-4-1029 0</inkml:trace>
  <inkml:trace contextRef="#ctx0" brushRef="#br1" timeOffset="-96969.66">17458 14308 191 0,'0'0'0'0,"0"0"0"0,19 5 0 0,-19-5 68 0,0 0-68 16,-7 0 68-16,-7-3-68 0,14 3 54 0,0 0-54 0,-12-4 54 15,-2 1-54-15,14 3 47 0,0 0-47 0,-18-4 47 16,-1-2-47-16,19 6 37 0,0 0-37 0,-17-4 37 15,-1 3-37-15,18 1 24 0,0 0-24 0,-17 1 25 16,-4 3-25-16,21-4 27 0,0 0-27 0,-21 6 27 16,0 1-27-16,21-7 7 0,0 0-7 0,-21 12 8 15,-1 4-8-15,22-16 10 0,0 0-10 0,-28 19 11 16,-4 6-11-16,32-25 8 0,0 0-8 0,-33 24 9 16,-1 4-9-16,34-28 1 0,0 0-1 0,-37 31 1 15,0 3-1-15,37-34 3 0,0 0-3 0,-33 37 3 16,0 3-3-16,33-40 1 0,0 0-1 0,-31 41 2 15,1 4-2-15,30-45 1 0,0 0-1 0,-28 46 2 0,4 2-2 16,24-48 0-16,0 0 0 0,-19 48 0 0,-2 0 0 16,21-48-5-16,0 0 5 0,-18 51-5 0,6 0 5 15,12-51-24-15,0 0 24 0,-17 72-23 0,-2 12 23 0,19-84-32 16,0 0 32-16,-14 79-32 0,0-2 32 0,14-77-20 16,0 0 20-16,-9 72-19 0,2-3 19 0,7-69-11 15,0 0 11-15,-9 72-11 0,2 0 11 0,7-72-19 16,0 0 19-16,-5 72-18 0,0 0 18 0,5-72-4 15,0 0 4-15,-5 65-3 0,1-4 3 0,4-61-1 16,0 0 1-16,0 52 0 0,-3-9 0 0,3-43 20 16,0 0-20-16,3 48 20 0,-1-2-20 0,-2-46 26 15,0 0-26-15,7 48 26 0,2-2-26 0,-9-46 8 0,0 0-8 16,10 46 9-16,4 1-9 0,-14-47 12 0,0 0-12 16,18 41 12-16,2 0-12 0,-20-41 3 0,0 0-3 0,23 39 4 15,3-1-4-15,-26-38 2 0,0 0-2 0,28 39 2 16,3-1-2-16,-31-38 5 0,0 0-5 0,35 38 5 15,5-2-5-15,-40-36 6 0,0 0-6 0,39 32 6 16,1-4-6-16,-40-28 7 0,0 0-7 0,40 24 8 16,3-6-8-16,-43-18 38 0,0 0-38 0,37 14 39 15,-2-5-39-15,-35-9 41 0,0 0-41 0,33 3 41 16,-2-5-41-16,-31 2 25 0,0 0-25 0,32-3 26 16,1-6-26-16,-33 9 35 0,0 0-35 0,36-10 36 15,-1-5-36-15,-35 15 37 0,0 0-37 0,38-17 38 16,1-2-38-16,-39 19 33 0,0 0-33 0,38-23 33 15,4-1-33-15,-42 24 22 0,0 0-22 0,35-25 23 16,0-1-23-16,-35 26 36 0,0 0-36 0,31-27 36 0,-1-4-36 16,-30 31 12-16,0 0-12 0,29-34 13 0,3-4-13 15,-32 38 6-15,0 0-6 0,33-43 6 0,-2-7-6 16,-31 50 24-16,0 0-24 0,33-51 25 0,0-6-25 0,-33 57 12 16,0 0-12-16,44-70 12 0,6-12-12 0,-50 82 34 15,0 0-34-15,44-84 35 0,-4-3-35 0,-40 87 11 16,0 0-11-16,35-88 11 0,-6-6-11 0,-29 94 20 15,0 0-20-15,26-91 20 0,-1 0-20 0,-25 91 24 16,0 0-24-16,17-102 25 0,-3-8-25 0,-14 110 3 16,0 0-3-16,0-116 3 0,-8-8-3 0,8 124 0 15,0 0 0-15,-21-137 0 0,-9-8 0 0,30 145-160 0,0 0 160 16,-44-175-159-16,-11-22 159 0,-43-175-833 0</inkml:trace>
  <inkml:trace contextRef="#ctx0" brushRef="#br2" timeOffset="19186.05">11707 11392 348 0,'0'0'0'0,"19"-1"0"0,11-3 0 0,-30 4 62 16,0 0-62-16,-12 4 63 0,-23 1-63 0,35-5 99 15,0 0-99-15,-25 7 99 0,-4-2-99 0,29-5 103 16,0 0-103-16,-26 7 103 0,1-2-103 0,25-5 56 16,0 0-56-16,-17 12 57 0,-1 3-57 0,18-15 32 15,0 0-32-15,-8 19 33 0,4 3-33 0,4-22 25 16,0 0-25-16,4 24 26 0,6 4-26 0,-10-28 49 16,0 0-49-16,19 25 50 0,7 1-50 0,-26-26 39 0,0 0-39 15,30 24 40-15,3 0-40 0,-33-24 35 0,0 0-35 16,40 17 36-16,5-3-36 0,-45-14 24 0,0 0-24 0,51 14 25 15,5-2-25-15,-56-12 27 0,0 0-27 0,61 10 27 16,5-3-27-16,-66-7 13 0,0 0-13 0,61 5 14 16,5-9-14-16,-66 4 19 0,0 0-19 0,80-5 20 15,16-5-20-15,-96 10 14 0,0 0-14 0,92-15 15 16,-3-3-15-16,-89 18 9 0,0 0-9 0,82-20 10 16,-7 1-10-16,-75 19 16 0,0 0-16 0,70-21 17 15,-4 3-17-15,-66 18 3 0,0 0-3 0,61-16 4 16,-2 1-4-16,-59 15 6 0,0 0-6 0,59-17 7 15,-1 0-7-15,-58 17 13 0,0 0-13 0,43-18 14 16,-10 3-14-16,-33 15 23 0,0 0-23 0,35-19 24 16,-2-1-24-16,-33 20 7 0,0 0-7 0,32-28 8 15,4-6-8-15,-36 34 10 0,0 0-10 0,32-40 10 0,1-4-10 16,-33 44 15-16,0 0-15 0,29-48 16 0,-4-3-16 16,-25 51 3-16,0 0-3 0,22-48 4 0,-1 1-4 15,-21 47 2-15,0 0-2 0,18-48 3 0,-3 4-3 0,-15 44 18 16,0 0-18-16,11-45 18 0,-4 2-18 0,-7 43 3 15,0 0-3-15,2-41 3 0,-4 4-3 0,2 37 2 16,0 0-2-16,-9-38 3 0,-3 0-3 0,12 38 5 16,0 0-5-16,-17-34 6 0,-4 0-6 0,21 34 6 15,0 0-6-15,-26-31 7 0,-8 4-7 0,34 27 14 16,0 0-14-16,-33-30 15 0,-1 1-15 0,34 29 33 16,0 0-33-16,-39-27 33 0,1 3-33 0,38 24 0 0,0 0 0 15,-44-24 0-15,2-2 0 0,42 26 3 0,0 0-3 16,-45-20 3-16,-4 1-3 0,49 19 6 0,0 0-6 15,-50-14 6-15,-4 4-6 0,54 10 0 0,0 0 0 0,-52-9 1 16,-2 4-1-16,54 5 0 0,0 0 0 0,-68-7 1 16,-9 2-1-16,77 5 2 0,0 0-2 0,-75-7 2 15,5 0-2-15,70 7 0 0,0 0 0 0,-68-5 0 16,6 2 0-16,62 3-1 0,0 0 1 0,-51-4 0 16,13 4 0-16,38 0-4 0,0 0 4 0,-44 4-3 15,-3 1 3-15,47-5-8 0,0 0 8 0,-48 12-7 16,-1 3 7-16,49-15-1 0,0 0 1 0,-63 23-1 15,-10 1 1-15,73-24-1 0,0 0 1 0,-51 22 0 16,13 0 0-16,38-22-2 0,0 0 2 0,-45 28-2 16,5 2 2-16,40-30-5 0,0 0 5 0,-51 43-5 15,-8 7 5-15,59-50-8 0,0 0 8 0,-51 44-7 0,4-1 7 16,47-43-4-16,0 0 4 0,-33 40-3 0,7-4 3 16,26-36-6-16,0 0 6 0,-26 36-6 0,7-2 6 15,19-34-3-15,0 0 3 0,-18 39-3 0,4 1 3 16,14-40-2-16,0 0 2 0,-8 44-1 0,4 3 1 0,4-47-1 15,0 0 1-15,0 46-1 0,4-2 1 0,-4-44-1 16,0 0 1-16,12 47-1 0,7 1 1 0,-19-48 5 16,0 0-5-16,28 44 5 0,7 1-5 0,-35-45 8 15,0 0-8-15,50 49 9 0,10 3-9 0,-60-52 9 16,0 0-9-16,55 39 10 0,5-8-10 0,-60-31-34 16,0 0 34-16,62 31-33 0,4-4 33 0,-66-27-104 15,0 0 104-15,129 55-1222 0,-258-110 1222 0</inkml:trace>
  <inkml:trace contextRef="#ctx0" brushRef="#br2" timeOffset="25025.97">11494 9364 180 0,'0'0'0'0,"0"0"0"15,18 3 0-15,-18-3 55 0,0 0-55 0,3 2 56 16,1-2-56-16,-4 0 50 0,0 0-50 0,0 0 51 15,0 0-51-15,0 0 51 0,0 0-51 0,-5 0 51 16,1 2-51-16,4-2 76 0,0 0-76 0,-9 5 77 0,-3 0-77 16,12-5 88-16,0 0-88 0,-15 7 88 0,1 2-88 15,14-9 76-15,0 0-76 0,-18 8 76 0,1 2-76 16,17-10 69-16,0 0-69 0,-28 5 70 0,-3 2-70 0,31-7 66 16,0 0-66-16,-39 4 67 0,-3-4-67 0,42 0 47 15,0 0-47-15,-45 1 48 0,-4-1-48 0,49 0 32 16,0 0-32-16,-50 6 33 0,-6 0-33 0,56-6 44 15,0 0-44-15,-49 11 44 0,2 1-44 0,47-12 25 16,0 0-25-16,-50 17 26 0,-3 2-26 0,53-19 5 16,0 0-5-16,-54 22 5 0,-3 2-5 0,57-24 17 15,0 0-17-15,-66 31 17 0,-7 5-17 0,73-36 0 0,0 0 0 16,-58 39 1-16,9 1-1 0,49-40 0 0,0 0 0 16,-33 34 1-16,7 2-1 0,26-36 7 0,0 0-7 15,-19 27 8-15,5-4-8 0,14-23 0 0,0 0 0 0,-12 20 1 16,1 1-1-16,11-21 3 0,0 0-3 0,-7 12 3 15,2 0-3-15,5-12 2 0,0 0-2 0,-3 6 2 16,3 0-2-16,0-6-1 0,0 0 1 0,0 0-1 16,8-6 1-16,-8 6 1 0,0 0-1 0,13-6 1 15,4-5-1-15,-17 11 1 0,0 0-1 0,24-10 1 16,3-2-1-16,-27 12-1 0,0 0 1 0,29-10-1 16,4 1 1-16,-33 9 0 0,0 0 0 0,37-10 0 15,5 5 0-15,-42 5 0 0,0 0 0 0,41-10 1 16,5-1-1-16,-46 11 0 0,0 0 0 0,43-10 1 15,-1-2-1-15,-42 12 0 0,0 0 0 0,38-12 0 16,1-3 0-16,-39 15 3 0,0 0-3 0,33-16 3 0,-2-1-3 16,-31 17 12-16,0 0-12 0,33-21 13 0,-3 3-13 15,-30 18 8-15,0 0-8 0,31-19 9 0,-1-5-9 16,-30 24 9-16,0 0-9 0,33-21 10 0,2-1-10 0,-35 22 23 16,0 0-23-16,33-21 24 0,-3 1-24 0,-30 20 6 15,0 0-6-15,26-19 7 0,-2 4-7 0,-24 15 1 16,0 0-1-16,23-16 1 0,-2 6-1 0,-21 10 9 15,0 0-9-15,19-12 10 0,-2 2-10 0,-17 10 3 16,0 0-3-16,18-11 3 0,-4 3-3 0,-14 8 2 16,0 0-2-16,12-11 2 0,0 6-2 0,-12 5 5 15,0 0-5-15,9-8 5 0,-4 1-5 0,-5 7 6 16,0 0-6-16,7-7 6 0,-4 2-6 0,-3 5 7 0,0 0-7 16,6-5 8-16,-6-2-8 0,0 7 8 0,0 0-8 15,1-5 8-15,-1-2-8 0,0 7 3 0,0 0-3 0,-1-7 4 16,-3-1-4-16,4 8 2 0,0 0-2 0,-3-6 2 15,-3 3-2-15,6 3 5 0,0 0-5 0,-5-3 5 16,2-1-5-16,3 4 0 0,0 0 0 0,-6 0 1 16,-1 4-1-16,7-4 0 0,0 0 0 0,-8 3 0 15,-4 2 0-15,12-5 0 0,0 0 0 0,-13 7 0 16,-1-4 0-16,14-3 0 0,0 0 0 0,-15 4 0 16,-4-2 0-16,19-2 1 0,0 0-1 0,-21-2 2 15,0-3-2-15,21 5 0 0,0 0 0 0,-18-5 0 16,-3-4 0-16,21 9-1 0,0 0 1 0,-17-10-1 15,0 1 1-15,17 9 1 0,0 0-1 0,-13-5 1 16,1 2-1-16,12 3-1 0,0 0 1 0,-8-4-1 16,1-1 1-16,7 5-1 0,0 0 1 0,-2-2-1 0,-2 1 1 15,4 1-1-15,0 0 1 0,4 0-1 0,5-4 1 16,-9 4-4-16,0 0 4 0,12 4-3 0,5-1 3 16,-17-3 2-16,0 0-2 0,21 9 2 0,2-4-2 0,-23-5 31 15,0 0-31-15,24 7 31 0,2-6-31 0,-26-1 27 16,0 0-27-16,26 2 27 0,2-4-27 0,-28 2 4 15,0 0-4-15,23-5 5 0,1-3-5 0,-24 8 9 16,0 0-9-16,21-12 10 0,-2 0-10 0,-19 12 15 16,0 0-15-16,19-11 15 0,-1-1-15 0,-18 12 8 15,0 0-8-15,12-5 8 0,-3-2-8 0,-9 7 9 16,0 0-9-16,9-5 9 0,-8 2-9 0,-1 3 23 0,0 0-23 16,2-4 24-16,-2 3-24 0,0 1 2 0,0 0-2 15,0 0 2-15,0-4-2 0,0 4 7 0,0 0-7 16,-3 2 7-16,-3 5-7 0,6-7 3 0,0 0-3 0,-7 12 4 15,-7 3-4-15,14-15 0 0,0 0 0 0,-12 17 0 16,0 7 0-16,12-24 0 0,0 0 0 0,-16 26 0 16,2 3 0-16,14-29-4 0,0 0 4 0,-17 28-3 15,1-3 3-15,16-25-3 0,0 0 3 0,-14 24-3 16,6-5 3-16,8-19-1 0,0 0 1 0,-13 17 0 16,5-5 0-16,8-12-2 0,0 0 2 0,-7 10-1 15,2-1 1-15,5-9 1 0,0 0-1 0,-6 3 1 16,-1 3-1-16,7-6 0 0,0 0 0 0,-5-6 0 15,2 0 0-15,3 6 0 0,0 0 0 0,-2-16 0 16,2-6 0-16,0 22 0 0,0 0 0 0,-4-22 0 16,4-6 0-16,0 28 1 0,0 0-1 0,0-27 1 0,-3-1-1 15,3 28 0-15,0 0 0 0,-4-27 0 0,-1 5 0 16,5 22 1-16,0 0-1 0,-5-21 1 0,-4 4-1 16,9 17 1-16,0 0-1 0,-8-14 1 0,4 6-1 0,4 8 0 15,0 0 0-15,-5-5 0 0,5 5 0 0,0 0-2 16,0 0 2-16,5 10-1 0,0 12 1 0,-5-22-6 15,0 0 6-15,9 28-5 0,1 8 5 0,-10-36-1 16,0 0 1-16,14 37-1 0,0 8 1 0,-14-45-3 16,0 0 3-16,13 39-3 0,-1-5 3 0,-12-34-5 15,0 0 5-15,8 30-5 0,-4-6 5 0,-4-24 0 16,0 0 0-16,3 18 0 0,3-2 0 0,-6-16 0 0,0 0 0 16,0 8 0-16,0-2 0 0,0-6 3 0,0 0-3 15,-6 0 3-15,3-6-3 0,3 6 2 0,0 0-2 16,-4-12 2-16,1-10-2 0,3 22 0 0,0 0 0 15,-2-24 0-15,-1-5 0 0,3 29 0 0,0 0 0 0,-4-34 0 16,3-2 0-16,1 36-1 0,0 0 1 0,-4-36-1 16,1 0 1-16,3 36-4 0,0 0 4 0,-4-31-4 15,2 4 4-15,2 27 0 0,0 0 0 0,-3-23 0 16,3 8 0-16,0 15-1 0,0 0 1 0,-4-9 0 16,4 6 0-16,0 3-6 0,0 0 6 0,4 10-5 15,-1 9 5-15,-3-19-8 0,0 0 8 0,4 27-8 16,3 8 8-16,-7-35-9 0,0 0 9 0,7 39-9 15,-4 4 9-15,-3-43-1 0,0 0 1 0,5 36-1 16,-5-4 1-16,0-32-3 0,0 0 3 0,4 24-3 16,-4-3 3-16,0-21-5 0,0 0 5 0,0 12-5 15,0-2 5-15,0-10 1 0,0 0-1 0,-4 7 2 0,4-3-2 16,0-4 0-16,0 0 0 0,-5-2 0 0,2-5 0 16,3 7 0-16,0 0 0 0,-5-12 1 0,1-3-1 0,4 15 0 15,0 0 0-15,-7-14 1 0,2-2-1 0,5 16-1 16,0 0 1-16,-5-13 0 0,-2-3 0 0,7 16 0 15,0 0 0-15,-6-12 0 0,3 2 0 0,3 10 0 16,0 0 0-16,-4-7 0 0,3 0 0 0,1 7-3 16,0 0 3-16,-4-3-2 0,2 1 2 0,2 2 0 15,0 0 0-15,0 0 0 0,0 5 0 0,0-5-7 16,0 0 7-16,2 9-6 0,3 1 6 0,-5-10-3 16,0 0 3-16,7 12-3 0,-1 4 3 0,-6-16-1 0,0 0 1 15,7 15 0-15,1-3 0 0,-8-12-2 0,0 0 2 16,9 9-1-16,-4-3 1 0,-5-6-2 0,0 0 2 15,7 4-1-15,2-4 1 0,-9 0-1 0,0 0 1 0,9-7-1 16,3-5 1-16,-12 12-1 0,0 0 1 0,14-22 0 16,3-6 0-16,-17 28 0 0,0 0 0 0,19-29 0 15,4-2 0-15,-23 31 0 0,0 0 0 0,23-32 0 16,1 1 0-16,-24 31 0 0,0 0 0 0,24-31 1 16,-1 4-1-16,-23 27 2 0,0 0-2 0,17-21 3 15,-4 6-3-15,-13 15 1 0,0 0-1 0,8-12 2 16,-1 1-2-16,-7 11 5 0,0 0-5 0,2-5 5 15,-2 5-5-15,0 0 0 0,0 0 0 0,-9 9 1 16,-5 13-1-16,14-22 2 0,0 0-2 0,-17 21 2 16,-4 6-2-16,21-27-1 0,0 0 1 0,-21 28 0 15,0 2 0-15,21-30-4 0,0 0 4 0,-17 28-4 0,-4-3 4 16,21-25 0-16,0 0 0 0,-14 23 0 0,4-8 0 16,10-15-1-16,0 0 1 0,-9 12 0 0,4-3 0 15,5-9-2-15,0 0 2 0,-6 7-2 0,5-6 2 16,1-1 0-16,0 0 0 0,0-5 0 0,1-7 0 0,-1 12-2 15,0 0 2-15,6-15-1 0,6-9 1 0,-12 24 0 16,0 0 0-16,9-23 1 0,3 0-1 0,-12 23 1 16,0 0-1-16,12-18 1 0,2 0-1 0,-14 18 0 15,0 0 0-15,12-12 0 0,-3 3 0 0,-9 9 1 16,0 0-1-16,3-7 1 0,3 4-1 0,-6 3 0 16,0 0 0-16,0 0 0 0,0 0 0 0,0 0-5 0,0 0 5 15,-13 15-5-15,-4 11 5 0,17-26 0 0,0 0 0 16,-18 26 0-16,1 4 0 0,17-30-1 0,0 0 1 15,-16 28 0-15,-1 3 0 0,17-31-1 0,0 0 1 16,-16 24 0-16,6-4 0 0,10-20-1 0,0 0 1 0,-9 19 0 16,6-7 0-16,3-12-82 0,0 0 82 0,8 0-82 15,10-7 82-15,-18 7-79 0,0 0 79 0,29-5-1211 16,-58 10 1211-16</inkml:trace>
  <inkml:trace contextRef="#ctx0" brushRef="#br2" timeOffset="28058.29">13534 9753 315 0,'0'0'0'0,"-8"-19"0"0,-8-15 0 15,16 34 19-15,0 0-19 0,4-14 20 0,8 11-20 16,-12 3 33-16,0 0-33 0,10-7 34 0,1 5-34 0,-11 2 15 16,0 0-15-16,8-7 15 0,-4-1-15 0,-4 8 39 15,0 0-39-15,2-7 39 0,-2 0-39 0,0 7 47 16,0 0-47-16,-2-2 48 0,-2-1-48 0,4 3 63 16,0 0-63-16,-3 0 64 0,-6 0-64 0,9 0 58 15,0 0-58-15,-17-5 58 0,-11 1-58 0,28 4 27 16,0 0-27-16,-26-7 27 0,0-1-27 0,26 8 42 15,0 0-42-15,-27-12 42 0,-2-2-42 0,29 14 22 16,0 0-22-16,-28-17 23 0,-2-2-23 0,30 19 46 0,0 0-46 16,-26-26 47-16,4-3-47 0,22 29 40 0,0 0-40 15,-21-37 40-15,0-6-40 0,21 43 45 0,0 0-45 16,-14-53 46-16,7-4-46 0,7 57 29 0,0 0-29 0,-5-63 29 16,6-4-29-16,-1 67 9 0,0 0-9 0,11-82 10 15,6-13-10-15,-17 95 19 0,0 0-19 0,26-83 20 16,9 0-20-16,-35 83 0 0,0 0 0 0,46-78 1 15,6 4-1-15,-52 74 0 0,0 0 0 0,54-70 1 16,5 5-1-16,-59 65 3 0,0 0-3 0,56-66 3 16,3 6-3-16,-59 60 1 0,0 0-1 0,68-58 2 15,5 5-2-15,-73 53 5 0,0 0-5 0,75-50 5 16,2 2-5-16,-77 48 6 0,0 0-6 0,76-46 7 16,-4 5-7-16,-72 41 3 0,0 0-3 0,78-34 3 15,6 0-3-15,-84 34 6 0,0 0-6 0,80-28 6 0,5 4-6 16,-85 24 3-16,0 0-3 0,82-20 3 0,2-1-3 15,-84 21 10-15,0 0-10 0,90-19 11 0,6 4-11 16,-96 15 23-16,0 0-23 0,87-17 24 0,0 1-24 16,-87 16 21-16,0 0-21 0,82-19 21 0,2-3-21 0,-84 22 40 15,0 0-40-15,80-17 40 0,-3-4-40 0,-77 21 37 16,0 0-37-16,68-12 38 0,-6 6-38 0,-62 6 33 16,0 0-33-16,61-9 34 0,-5 6-34 0,-56 3 23 15,0 0-23-15,63-4 24 0,-4-1-24 0,-59 5 28 16,0 0-28-16,52 0 28 0,-5 0-28 0,-47 0 21 15,0 0-21-15,49 2 21 0,-2 1-21 0,-47-3 10 16,0 0-10-16,51 4 10 0,4-3-10 0,-55-1 10 0,0 0-10 16,68 7 11-16,11 0-11 0,-79-7 33 0,0 0-33 15,73 9 34-15,0-6-34 0,-73-3 1 0,0 0-1 16,68 9 1-16,-4 1-1 0,-64-10 2 0,0 0-2 0,67 14 2 16,1 1-2-16,-68-15 6 0,0 0-6 0,66 19 6 15,2-2-6-15,-68-17 2 0,0 0-2 0,54 19 3 16,-9-2-3-16,-45-17 5 0,0 0-5 0,59 29 5 15,8 7-5-15,-67-36 3 0,0 0-3 0,62 41 3 16,3 9-3-16,-65-50 0 0,0 0 0 0,57 46 0 16,-5 5 0-16,-52-51 1 0,0 0-1 0,47 54 2 15,-1 0-2-15,-46-54 1 0,0 0-1 0,38 59 1 16,0-5-1-16,-38-54 0 0,0 0 0 0,40 55 0 16,1-2 0-16,-41-53 3 0,0 0-3 0,41 54 3 15,5-7-3-15,-46-47 6 0,0 0-6 0,45 47 6 16,0-3-6-16,-45-44 3 0,0 0-3 0,37 38 3 15,-8-4-3-15,-29-34 6 0,0 0-6 0,28 40 7 0,-2 2-7 16,-26-42 3-16,0 0-3 0,21 47 3 0,-1 2-3 16,-20-49 5-16,0 0-5 0,19 60 5 0,-4 7-5 0,-15-67 3 15,0 0-3-15,14 48 3 0,-5-5-3 0,-9-43 1 16,0 0-1-16,4 44 2 0,-4 3-2 0,0-47 9 16,0 0-9-16,-2 39 10 0,0 1-10 0,2-40 3 15,0 0-3-15,-9 42 4 0,1-1-4 0,8-41 12 16,0 0-12-16,-11 38 12 0,1-7-12 0,10-31 3 15,0 0-3-15,-18 36 4 0,-3 0-4 0,21-36 2 16,0 0-2-16,-28 34 3 0,1-1-3 0,27-33 1 16,0 0-1-16,-37 32 2 0,-5 3-2 0,42-35 1 0,0 0-1 15,-45 30 1-15,0 3-1 0,45-33 1 0,0 0-1 16,-60 39 1-16,-11 4-1 0,71-43 0 0,0 0 0 0,-63 40 1 16,6-4-1-16,57-36 0 0,0 0 0 0,-59 36 0 15,-1-2 0-15,60-34-1 0,0 0 1 0,-57 32 0 16,1 3 0-16,56-35-3 0,0 0 3 0,-47 24-3 15,7-2 3-15,40-22 0 0,0 0 0 0,-54 29 0 16,-12 2 0-16,66-31 0 0,0 0 0 0,-68 32 0 16,-2 3 0-16,70-35 0 0,0 0 0 0,-73 30 0 15,2 3 0-15,71-33 0 0,0 0 0 0,-68 24 1 16,0 0-1-16,68-24 8 0,0 0-8 0,-72 22 8 16,1-6-8-16,71-16 1 0,0 0-1 0,-73 13 1 15,-4-2-1-15,77-11 9 0,0 0-9 0,-73 7 9 16,3-2-9-16,70-5 8 0,0 0-8 0,-73 8 8 15,-4 1-8-15,77-9 3 0,0 0-3 0,-75 10 3 0,2-3-3 16,73-7 6-16,0 0-6 0,-68 7 7 0,4-2-7 16,64-5 3-16,0 0-3 0,-68 2 3 0,2-2-3 0,66 0 1 15,0 0-1-15,-65-9 2 0,-3-6-2 0,68 15 0 16,0 0 0-16,-64-17 0 0,6-2 0 0,58 19-1 16,0 0 1-16,-50-19-1 0,10 2 1 0,40 17-2 15,0 0 2-15,-51-17-1 0,1-1 1 0,50 18-2 16,0 0 2-16,-65-20-1 0,-11-4 1 0,76 24-4 15,0 0 4-15,-75-24-4 0,2 2 4 0,73 22-12 16,0 0 12-16,-77-28-12 0,-3-3 12 0,80 31-4 0,0 0 4 16,-86-27-3-16,-2 0 3 0,88 27-13 0,0 0 13 15,-93-26-13-15,3 4 13 0,90 22-9 0,0 0 9 16,-103-30-8-16,-7 3 8 0,110 27-73 0,0 0 73 0,-104-46-72 16,2-14 72-16,102 60-127 0,0 0 127 0,-203-106-1361 15,406 212 1361-15</inkml:trace>
  <inkml:trace contextRef="#ctx0" brushRef="#br2" timeOffset="39814.42">11697 11567 371 0,'0'0'0'0,"0"0"0"16,17-22 0-16,-17 22 154 0,0 0-154 0,0-7 154 15,0 4-154-15,0 3 120 0,0 0-120 0,-5-2 120 16,1 2-120-16,4 0 88 0,0 0-88 0,-7 0 89 0,2-5-89 15,5 5 73-15,0 0-73 0,-9-7 74 0,2-3-74 16,7 10 44-16,0 0-44 0,-1-12 44 0,1-2-44 0,0 14 30 16,0 0-30-16,3-16 30 0,6 1-30 0,-9 15 24 15,0 0-24-15,5-15 25 0,4 3-25 0,-9 12 15 16,0 0-15-16,8-11 15 0,1 4-15 0,-9 7 10 16,0 0-10-16,9-3 11 0,-2 1-11 0,-7 2 17 15,0 0-17-15,9 2 17 0,-4 3-17 0,-5-5 14 16,0 0-14-16,7 5 15 0,-2 2-15 0,-5-7 9 15,0 0-9-15,3 7 9 0,1 0-9 0,-4-7 4 16,0 0-4-16,2 7 4 0,-2 0-4 0,0-7 21 16,0 0-21-16,0 5 21 0,-2 0-21 0,2-5 31 0,0 0-31 15,-4 5 31-15,1-2-31 0,3-3 28 0,0 0-28 16,-12 2 28-16,-2 0-28 0,14-2 24 0,0 0-24 0,-18-2 25 16,3-3-25-16,15 5 34 0,0 0-34 0,-14-7 35 15,3-3-35-15,11 10 6 0,0 0-6 0,-5-7 7 16,3-3-7-16,2 10 18 0,0 0-18 0,6-2 19 15,2-1-19-15,-8 3 8 0,0 0-8 0,13 3 9 16,0 2-9-16,-13-5 9 0,0 0-9 0,18 10 9 16,3 2-9-16,-21-12 15 0,0 0-15 0,17 12 15 15,1 0-15-15,-18-12 3 0,0 0-3 0,12 7 4 16,-3-2-4-16,-9-5 6 0,0 0-6 0,7 6 7 16,-4-5-7-16,-3-1 13 0,0 0-13 0,0 0 14 15,0-5-14-15,0 5 15 0,0 0-15 0,-3-8 15 16,-1-4-15-16,4 12 25 0,0 0-25 0,-5-16 26 0,1-4-26 15,4 20 6-15,0 0-6 0,-5-21 7 0,2-3-7 16,3 24 10-16,0 0-10 0,-4-19 10 0,4 0-10 16,0 19 3-16,0 0-3 0,4-13 4 0,-1 6-4 0,-3 7 2 15,0 0-2-15,5-5 3 0,4 6-3 0,-9-1 5 16,0 0-5-16,12 4 5 0,2 1-5 0,-14-5 0 16,0 0 0-16,12 7 1 0,1-4-1 0,-13-3 0 15,0 0 0-15,8 4 0 0,1 1 0 0,-9-5 1 16,0 0-1-16,5 0 2 0,-1 3-2 0,-4-3 1 15,0 0-1-15,3 0 2 0,1 2-2 0,-4-2 1 16,0 0-1-16,0 0 1 0,0 0-1 0,0 0 8 16,0 0-8-16,-4 3 9 0,-3 1-9 0,7-4 8 0,0 0-8 15,-7 5 8-15,-3 2-8 0,10-7 3 0,0 0-3 16,-9 7 4-16,-1-2-4 0,10-5 0 0,0 0 0 16,-11 3 1-16,1 1-1 0,10-4 0 0,0 0 0 0,-9 0 0 15,0 0 0-15,9 0 1 0,0 0-1 0,-3-6 2 16,3 1-2-16,0 5 0 0,0 0 0 0,2-5 0 15,5-2 0-15,-7 7 0 0,0 0 0 0,12-5 0 16,-2 0 0-16,-10 5 0 0,0 0 0 0,11-2 0 16,3 1 0-16,-14 1 0 0,0 0 0 0,8 0 0 15,-3 0 0-15,-5 0 0 0,0 0 0 0,7 0 0 16,-3 0 0-16,-4 0 0 0,0 0 0 0,0 0 0 16,5 1 0-16,-5-1 1 0,0 0-1 0,0 0 1 15,-5 4-1-15,5-4 3 0,0 0-3 0,-4 3 4 16,-3-1-4-16,7-2 6 0,0 0-6 0,-5 3 7 15,-3 4-7-15,8-7 1 0,0 0-1 0,-9 2 1 0,0 1-1 16,9-3 0-16,0 0 0 0,-7 2 1 0,2-2-1 16,5 0-2-16,0 0 2 0,-5 2-2 0,1-2 2 15,4 0-7-15,0 0 7 0,-5 1-6 0,3-1 6 0,2 0-9 16,0 0 9-16,0 0-8 0,0-3 8 0,0 3-4 16,0 0 4-16,4-5-3 0,3-2 3 0,-7 7-12 15,0 0 12-15,8-10-12 0,5-2 12 0,-13 12-8 16,0 0 8-16,14-19-8 0,-1 2 8 0,-13 17-24 15,0 0 24-15,16-21-23 0,0 2 23 0,-16 19-13 16,0 0 13-16,14-15-13 0,-2 3 13 0,-12 12-5 16,0 0 5-16,9-9-5 0,-8 4 5 0,-1 5-4 0,0 0 4 15,2-1-3-15,-2-3 3 0,0 4-2 0,0 0 2 16,0 0-1-16,-7 4 1 0,7-4 0 0,0 0 0 16,-5 1 0-16,2 3 0 0,3-4 0 0,0 0 0 0,-9 5 0 15,0 0 0-15,9-5-3 0,0 0 3 0,-9 5-3 16,1-1 3-16,8-4 0 0,0 0 0 0,-9 3 0 15,2-1 0-15,7-2 0 0,0 0 0 0,-5 0 0 16,1-2 0-16,4 2-2 0,0 0 2 0,-5-7-2 16,5-1 2-16,0 8-5 0,0 0 5 0,2-9-5 15,1 0 5-15,-3 9-4 0,0 0 4 0,5-6-3 16,2-1 3-16,-7 7 0 0,0 0 0 0,4-4 0 16,5 3 0-16,-9 1-2 0,0 0 2 0,5 0-1 15,2 3 1-15,-7-3 0 0,0 0 0 0,7 5 0 16,0 0 0-16,-7-5-1 0,0 0 1 0,5 5-1 15,-1 2 1-15,-4-7-1 0,0 0 1 0,3 5-1 0,-1 1 1 16,-2-6-4-16,0 0 4 0,1 3-3 0,-1 0 3 16,0-3 0-16,0 0 0 0,0 0 0 0,-3 4 0 15,3-4 3-15,0 0-3 0,-3 0 3 0,-3 0-3 0,6 0 2 16,0 0-2-16,-3-4 3 0,-6-2-3 0,9 6-37 16,0 0 37-16,-5-11-36 0,1-2 36 0,4 13-155 15,0 0 155-15,-3-12-154 0,3-4 154 0,-5-11-1138 16</inkml:trace>
  <inkml:trace contextRef="#ctx0" brushRef="#br2" timeOffset="94598.1">6557 5893 203 0,'0'0'0'0,"0"0"0"16,35-24 0-16,-35 24 58 0,0 0-58 0,0 0 58 15,-17 7-58-15,17-7 57 0,0 0-57 0,-12 5 58 0,-1 0-58 16,13-5 64-16,0 0-64 0,-10 2 64 0,3-2-64 16,7 0 46-16,0 0-46 0,-5-3 47 0,5-1-47 15,0 4 43-15,0 0-43 0,0-8 43 0,1 1-43 16,-1 7 28-16,0 0-28 0,7-7 28 0,-1 2-28 0,-6 5 34 15,0 0-34-15,12 0 34 0,0 0-34 0,-12 0 31 16,0 0-31-16,12 3 31 0,6 2-31 0,-18-5 7 16,0 0-7-16,17 11 8 0,0-3-8 0,-17-8 19 15,0 0-19-15,18 12 20 0,-2 0-20 0,-16-12 14 16,0 0-14-16,12 12 15 0,-2-2-15 0,-10-10 25 16,0 0-25-16,7 12 26 0,-2-3-26 0,-5-9 20 0,0 0-20 15,4 9 20-15,-4 1-20 0,0-10 35 0,0 0-35 16,2 8 35-16,-2-2-35 0,0-6 29 0,0 0-29 15,-2 6 29-15,-2-2-29 0,4-4 23 0,0 0-23 16,-8 3 24-16,-6 2-24 0,14-5 10 0,0 0-10 16,-19 6 10-16,-2 0-10 0,21-6 18 0,0 0-18 0,-23 4 19 15,2-1-19-15,21-3 14 0,0 0-14 0,-24 0 15 16,5 0-15-16,19 0 9 0,0 0-9 0,-21-3 9 16,3-1-9-16,18 4 4 0,0 0-4 0,-12-8 4 15,3-8-4-15,9 16 0 0,0 0 0 0,0-15 1 16,6-6-1-16,-6 21-1 0,0 0 1 0,8-18 0 15,8-6 0-15,-16 24 0 0,0 0 0 0,17-24 0 16,4 1 0-16,-21 23 0 0,0 0 0 0,26-17 0 16,-1 5 0-16,-25 12 1 0,0 0-1 0,26-7 2 15,0 2-2-15,-26 5 5 0,0 0-5 0,24 0 5 16,-6 5-5-16,-18-5 0 0,0 0 0 0,17 7 1 0,-4 5-1 16,-13-12 0-16,0 0 0 0,12 12 1 0,-4 0-1 15,-8-12 12-15,0 0-12 0,6 16 12 0,-3-4-12 16,-3-12 8-16,0 0-8 0,2 12 8 0,-2 0-8 0,0-12 9 15,0 0-9-15,-2 6 10 0,2 0-10 0,0-6 15 16,0 0-15-16,-7 6 16 0,2 0-16 0,5-6 3 16,0 0-3-16,-17 3 4 0,-11-6-4 0,28 3 0 15,0 0 0-15,-26-9 1 0,-4-3-1 0,30 12 5 16,0 0-5-16,-26-19 6 0,1-1-6 0,25 20 3 16,0 0-3-16,-19-23 3 0,4-2-3 0,15 25 5 15,0 0-5-15,-14-23 6 0,7 3-6 0,7 20 0 16,0 0 0-16,-4-19 1 0,4 4-1 0,0 15 0 0,0 0 0 15,7-12 0-15,7 0 0 0,-14 12-1 0,0 0 1 16,19-6 0-16,4 8 0 0,-23-2-1 0,0 0 1 0,24 7 0 16,2 2 0-16,-26-9-3 0,0 0 3 15,27 12-3-15,0 3 3 0,-27-15 0 0,0 0 0 0,23 19 1 16,-2-4-1-16,-21-15 7 0,0 0-7 0,14 17 8 16,-4-5-8-16,-10-12 9 0,0 0-9 0,2 19 9 15,-2-3-9-15,0-16 4 0,0 0-4 0,-2 20 4 16,-8-1-4-16,10-19 31 0,0 0-31 0,-11 15 31 15,-1 3-31-15,12-18 4 0,0 0-4 0,-21 10 4 16,-8-2-4-16,29-8 9 0,0 0-9 0,-30 0 10 16,-3-3-10-16,33 3 9 0,0 0-9 0,-31-12 9 15,-2-3-9-15,33 15 1 0,0 0-1 0,-25-18 1 16,8 0-1-16,17 18 0 0,0 0 0 0,-11-21 1 16,8 2-1-16,3 19-2 0,0 0 2 0,3-19-2 0,6 2 2 15,-9 17-13-15,0 0 13 0,10-15-12 0,10-1 12 16,-20 16 0-16,0 0 0 0,22-8 0 0,8 4 0 0,-30 4-4 15,0 0 4-15,24 0-4 0,6 6 4 0,-30-6-3 16,0 0 3-16,21 6-2 0,-4 6 2 0,-17-12 3 16,0 0-3-16,14 12 3 0,-5 7-3 0,-9-19 2 15,0 0-2-15,7 14 3 0,-5 5-3 0,-2-19 6 16,0 0-6-16,0 15 7 0,-2 1-7 0,2-16 23 16,0 0-23-16,-12 15 24 0,-9 0-24 0,21-15 6 15,0 0-6-15,-18 12 6 0,-3-3-6 0,21-9 4 0,0 0-4 16,-24 3 5-16,1-6-5 0,23 3 7 15,0 0-7-15,-21-9 7 0,4-6-7 0,17 15 0 0,0 0 0 16,-12-19 1-16,7-1-1 0,5 20 0 0,0 0 0 16,0-19 1-16,5-2-1 0,-5 21-1 0,0 0 1 0,14-15 0 15,5-1 0-15,-19 16-8 0,0 0 8 0,21-12-7 16,5 6 7-16,-26 6-1 0,0 0 1 0,30-2-1 16,-1 2 1-16,-29 0-4 0,0 0 4 0,23 2-3 15,-2 4 3-15,-21-6-1 0,0 0 1 0,15 9 0 16,-4 0 0-16,-11-9 6 0,0 0-6 0,7 13 7 15,-7-1-7-15,0-12 4 0,0 0-4 0,-4 12 5 16,-1 4-5-16,5-16 8 0,0 0-8 0,-9 12 8 16,-3 0-8-16,12-12 8 0,0 0-8 0,-17 8 8 15,-11-4-8-15,28-4 0 0,0 0 0 0,-23-4 1 16,-3-1-1-16,26 5 13 0,0 0-13 0,-19-7 14 16,2-5-14-16,17 12 3 0,0 0-3 0,-9-8 4 0,5-4-4 15,4 12 6-15,0 0-6 0,4-2 7 0,8 4-7 16,-12-2-46-16,0 0 46 0,17 8-45 0,8 8 45 15,-25-16-151-15,0 0 151 0,38 24-1072 0,-76-48 1072 16</inkml:trace>
  <inkml:trace contextRef="#ctx0" brushRef="#br2" timeOffset="98095.65">6164 5914 438 0,'0'0'0'0,"0"0"0"0,0 0 0 0,0 0 83 16,0 0-83-16,0 0 83 0,0 0-83 0,0 0 97 15,0 0-97-15,0 0 97 0,12 25-97 0,-12-25 77 16,0 0-77-16,14 14 77 0,5 5-77 0,-19-19 72 16,0 0-72-16,23 15 72 0,3 1-72 0,-26-16 38 15,0 0-38-15,29 12 39 0,4 0-39 0,-33-12 19 0,0 0-19 16,33 5 20-16,6-2-20 0,-39-3 6 0,0 0-6 16,43 4 6-16,8-8-6 0,-51 4 33 0,0 0-33 0,52-1 34 15,6-3-34-15,-58 4 15 0,0 0-15 0,50-3 15 16,2-4-15-16,-52 7 36 0,0 0-36 0,46-2 37 15,-6-1-37-15,-40 3 12 0,0 0-12 0,38-4 13 16,-1 4-13-16,-37 0 12 0,0 0-12 0,29 0 13 16,-6 0-13-16,-23 0 16 0,0 0-16 0,21 4 17 15,-9-4-17-15,-12 0 14 0,0 0-14 0,9 3 15 16,-4-3-15-16,-5 0 25 0,0 0-25 0,0 0 26 16,-9 5-26-16,9-5 42 0,0 0-42 0,-14 4 43 15,-12-4-43-15,26 0 44 0,0 0-44 0,-28-5 44 16,-6-2-44-16,34 7 18 0,0 0-18 0,-39-12 19 0,-8 0-19 15,47 12 22-15,0 0-22 0,-56-12 22 0,-3-2-22 16,59 14 8-16,0 0-8 0,-59-12 9 0,0 4-9 16,59 8 4-16,0 0-4 0,-56-9 4 0,5 6-4 15,51 3 13-15,0 0-13 0,-54-7 13 0,-1 5-13 0,55 2 0 16,0 0 0-16,-47-3 1 0,1-4-1 0,46 7 3 16,0 0-3-16,-35-2 4 0,2 2-4 0,33 0 2 15,0 0-2-15,-22 0 2 0,1 0-2 0,21 0 0 16,0 0 0-16,-12 0 0 0,-1 0 0 0,13 0 0 15,0 0 0-15,4 3 0 0,5 3 0 0,-9-6-5 16,0 0 5-16,24 3-4 0,7-3 4 0,-31 0-4 16,0 0 4-16,42 0-3 0,5 0 3 0,-47 0 0 15,0 0 0-15,51 0 1 0,3-7-1 0,-54 7 0 0,0 0 0 16,64-3 0-16,4 1 0 0,-68 2 0 0,0 0 0 16,68 0 1-16,-3 0-1 0,-65 0 3 0,0 0-3 15,59 0 4-15,-5 0-4 0,-54 0 20 0,0 0-20 0,43 3 20 16,-1 3-20-16,-42-6 3 0,0 0-3 0,30 5 3 15,-4-2-3-15,-26-3 13 0,0 0-13 0,16 7 14 16,-2-4-14-16,-14-3 15 0,0 0-15 0,8 2 16 16,-4 2-16-16,-4-4 24 0,0 0-24 0,0 3 25 15,-7-3-25-15,7 0 31 0,0 0-31 0,-19 0 31 16,-9 0-31-16,28 0 20 0,0 0-20 0,-35-7 20 16,-9-7-20-16,44 14 5 0,0 0-5 0,-48-15 6 15,-5-11-6-15,53 26 9 0,0 0-9 0,-55-24 10 16,1-3-10-16,54 27 8 0,0 0-8 0,-47-24 8 15,3 0-8-15,44 24 7 0,0 0-7 0,-37-21 8 16,4 6-8-16,33 15 1 0,0 0-1 0,-28-15 1 0,7 3-1 16,21 12 0-16,0 0 0 0,-15-9 1 0,3 2-1 15,12 7-6-15,0 0 6 0,-9-3-5 0,4 1 5 16,5 2-10-16,0 0 10 0,3 2-9 0,11 1 9 0,-14-3-17 16,0 0 17-16,21 7-16 0,5 2 16 0,-26-9-15 15,0 0 15-15,42 8-15 0,8 1 15 0,-50-9 0 16,0 0 0-16,56 10 0 0,9-1 0 0,-65-9 1 15,0 0-1-15,57 6 1 0,1 3-1 0,-58-9 0 16,0 0 0-16,50 3 0 0,-3-1 0 0,-47-2 1 16,0 0-1-16,40 2 2 0,-1 0-2 0,-39-2 4 15,0 0-4-15,26 3 4 0,-5-3-4 0,-21 0 6 0,0 0-6 16,12 3 7-16,-3-3-7 0,-9 0 23 0,0 0-23 16,0 0 24-16,-4 6-24 0,4-6 20 0,0 0-20 15,-17 3 20-15,-11 0-20 0,28-3 16 0,0 0-16 16,-35-3 17-16,-9-2-17 0,44 5 18 0,0 0-18 0,-54-7 18 15,-7 2-18-15,61 5 3 0,0 0-3 0,-59-4 4 16,-4-4-4-16,63 8 3 0,0 0-3 0,-59-4 3 16,5 1-3-16,54 3 5 0,0 0-5 0,-49 3 6 15,2 1-6-15,47-4 6 0,0 0-6 0,-41 5 7 16,2-2-7-16,39-3 0 0,0 0 0 0,-29 0 1 16,8 2-1-16,21-2 0 0,0 0 0 0,-18 2 0 15,6-2 0-15,12 0-7 0,0 0 7 0,0 0-6 16,5 5 6-16,-5-5-9 0,0 0 9 0,16 7-9 15,10 1 9-15,-26-8-25 0,0 0 25 0,33 4-24 16,11-1 24-16,-44-3-7 0,0 0 7 0,50 0-6 16,6-3 6-16,-56 3-26 0,0 0 26 0,63-4-25 0,5-2 25 15,-68 6-7-15,0 0 7 0,61-2-6 0,-4-5 6 16,-57 7-1-16,0 0 1 0,51 0-1 0,-13-3 1 16,-38 3-1-16,0 0 1 0,35 3-1 0,-11-3 1 0,-24 0 0 15,0 0 0-15,18 3 0 0,-6 1 0 0,-12-4 5 16,0 0-5-16,9 5 6 0,-4-5-6 0,-5 0 15 15,0 0-15-15,-5 3 16 0,-8 1-16 0,13-4 25 16,0 0-25-16,-26 2 26 0,-12-2-26 0,38 0 6 16,0 0-6-16,-45-2 7 0,-15-2-7 0,60 4 10 15,0 0-10-15,-59-3 10 0,-2 0-10 0,61 3 8 16,0 0-8-16,-59-6 9 0,1 3-9 0,58 3 3 0,0 0-3 16,-48-5 4-16,-1 1-4 0,49 4 2 0,0 0-2 15,-38 0 2-15,6 0-2 0,32 0 1 0,0 0-1 16,-28-3 2-16,9 3-2 0,19 0-1 0,0 0 1 0,-12-5-1 15,9 1 1-15,3 4-18 0,0 0 18 0,5 0-18 16,14 2 18-16,-19-2-25 0,0 0 25 0,23 7-24 16,10-2 24-16,-33-5-15 0,0 0 15 0,35 10-14 15,10 2 14-15,-45-12-11 0,0 0 11 0,47 9-10 16,5 0 10-16,-52-9-10 0,0 0 10 0,51 6-10 16,-1 1 10-16,-50-7-8 0,0 0 8 0,45 4-8 15,-1-4 8-15,-44 0-1 0,0 0 1 0,30 0-1 16,-8 0 1-16,-22 0 1 0,0 0-1 0,19 1 2 15,-10 3-2-15,-9-4 12 0,0 0-12 0,9 0 12 16,-9 3-12-16,0-3 26 0,0 0-26 0,-12 4 26 16,-9 1-26-16,21-5 2 0,0 0-2 0,-33 5 3 15,-7 2-3-15,40-7 7 0,0 0-7 0,-46 3 7 0,-6 1-7 16,52-4 14-16,0 0-14 0,-50 0 15 0,-1 0-15 16,51 0 8-16,0 0-8 0,-47 1 8 0,2-1-8 0,45 0 15 15,0 0-15-15,-44 0 16 0,1 0-16 0,43 0 3 16,0 0-3-16,-37 0 4 0,11 2-4 0,26-2 0 15,0 0 0-15,-25 2 1 0,11-2-1 0,14 0 0 16,0 0 0-16,-8 0 0 0,4-2 0 0,4 2-15 16,0 0 15-16,12-2-14 0,9 1 14 0,-21 1-26 15,0 0 26-15,30 0-25 0,5 1 25 0,-35-1-13 16,0 0 13-16,36 0-13 0,11 0 13 0,-47 0-11 0,0 0 11 16,48 0-11-16,4-1 11 0,-52 1-10 0,0 0 10 15,50 0-10-15,1 0 10 0,-51 0-4 0,0 0 4 0,42 0-3 16,-4 1 3-16,-38-1-2 0,0 0 2 0,30 2-2 15,-10-2 2-15,-20 0 0 0,0 0 0 0,14 2 1 16,-1-2-1-16,-13 0 9 0,0 0-9 0,3 3 10 16,-1-3-10-16,-2 0 9 0,0 0-9 0,0 0 10 15,-5 0-10-15,5 0 9 0,0 0-9 0,-9 4 10 16,2-4-10-16,7 0 3 0,0 0-3 0,-5 1 4 16,-4 1-4-16,9-2 6 0,0 0-6 0,-9 2 6 15,6 1-6-15,3-3 7 0,0 0-7 0,-5 0 7 16,1 4-7-16,4-4 0 0,0 0 0 0,0 0 1 15,-5 0-1-15,5 0 0 0,0 0 0 0,0 0 1 16,5 3-1-16,-5-3 0 0,0 0 0 0,5 2 1 16,2-2-1-16,-7 0 0 0,0 0 0 0,4-2 0 15,1 2 0-15,-5 0 0 0,0 0 0 0,5-3 0 0,2-1 0 16,-7 4 0-16,0 0 0 0,5-3 0 0,-1-1 0 0,-4 4 0 16,0 0 0-16,2-1 0 0,5-3 0 0,-7 4-37 15,0 0 37-15,3-3-37 0,2 1 37 0,-5 2-126 16,0 0 126-16,4 0-126 0,1 0 126 0,-5 0-188 15,0 0 188-15,12 5-187 0,9 0 187 0,9 6-1056 16</inkml:trace>
  <inkml:trace contextRef="#ctx0" brushRef="#br2" timeOffset="99041.46">7571 5945 617 0,'0'0'0'16,"0"3"0"-16,-3 4 0 0,3-7 113 0,0 0-113 0,0 5 114 16,0-2-114-16,0-3 95 0,0 0-95 0,-4 6 96 15,4 0-96-15,0-6 59 0,0 0-59 0,-5 16 59 16,2 1-59-16,3-17 37 0,0 0-37 0,-4 31 38 16,2 5-38-16,2-36 39 0,0 0-39 0,-3 39 40 15,3 7-40-15,0-46 55 0,0 0-55 0,0 36 56 16,0-1-56-16,0-35 32 0,0 0-32 0,3 27 32 15,-1-3-32-15,-2-24 4 0,0 0-4 0,4 17 5 16,-1-5-5-16,-3-12 35 0,0 0-35 0,0 0 36 16,0-5-36-16,0 5 4 0,0 0-4 0,0-15 4 15,-3-6-4-15,3 21-4 0,0 0 4 0,-6-24-3 0,-2-3 3 16,8 27-54-16,0 0 54 0,-13-28-54 0,-4-3 54 16,17 31-80-16,0 0 80 0,-16-27-79 0,-1 0 79 15,17 27-68-15,0 0 68 0,-18-21-67 0,1 6 67 0,17 15-56 16,0 0 56-16,-16-12-56 0,2 1 56 0,14 11-27 15,0 0 27-15,-12-5-27 0,4 2 27 0,8 3 3 16,0 0-3-16,-9 0 3 0,5-4-3 0,4 4 41 16,0 0-41-16,-5 0 41 0,5 4-41 0,0-4 43 15,0 0-43-15,2 3 43 0,7 1-43 0,-9-4 64 16,0 0-64-16,15 1 64 0,6 3-64 0,-21-4 74 16,0 0-74-16,30 0 74 0,5-4-74 0,-35 4 83 0,0 0-83 15,34-1 83-15,5-6-83 0,-39 7 81 0,0 0-81 16,36-4 81-16,-3-1-81 0,-33 5 41 0,0 0-41 15,32-3 42-15,-8-4-42 0,-24 7 33 0,0 0-33 16,21-2 33-16,-7-1-33 0,-14 3 32 0,0 0-32 0,12 0 33 16,-3 0-33-16,-9 0 29 0,0 0-29 0,5 0 29 15,-1 3-29-15,-4-3-62 0,0 0 62 0,0 0-62 16,0 4 62-16,0-4-157 0,0 0 157 0,0 5-156 16,0-2 156-16,-4 6-1107 0</inkml:trace>
  <inkml:trace contextRef="#ctx0" brushRef="#br2" timeOffset="99626.33">7279 7699 639 0,'0'0'0'0,"5"-4"0"16,0 4 0-16,-5 0 161 0,0 0-161 0,7-3 161 15,-4 3-161-15,-3 0 117 0,0 0-117 0,6 0 118 16,2 0-118-16,-8 0 80 0,0 0-80 0,9 3 80 0,7 1-80 16,-16-4 50-16,0 0-50 0,22 8 51 0,8-2-51 15,-30-6 54-15,0 0-54 0,33 6 54 0,5 0-54 16,-38-6 43-16,0 0-43 0,35 6 43 0,0 1-43 15,-35-7 36-15,0 0-36 0,30 5 36 0,-2 4-36 0,-28-9-25 16,0 0 25-16,26 10-24 0,-2-1 24 0,-24-9-96 16,0 0 96-16,47 19-1094 0,-94-38 1094 0</inkml:trace>
  <inkml:trace contextRef="#ctx0" brushRef="#br2" timeOffset="109564.2">15520 11594 315 0,'0'0'0'0,"0"-10"0"15,2-5 0-15,-2 15 29 0,0 0-29 0,4-2 29 0,1 7-29 16,-5-5 64-16,0 0-64 0,10 2 65 0,-1 1-65 16,-9-3 91-16,0 0-91 0,14-1 92 0,2-3-92 15,-16 4 61-15,0 0-61 0,17-5 62 0,1-2-62 0,-18 7 55 16,0 0-55-16,20-15 56 0,5-6-56 0,-25 21 46 16,0 0-46-16,21-19 46 0,1-3-46 0,-22 22 42 15,0 0-42-15,21-22 42 0,-3 0-42 0,-18 22 40 16,0 0-40-16,21-23 40 0,0-1-40 0,-21 24 26 15,0 0-26-15,20-25 26 0,0-1-26 0,-20 26 18 16,0 0-18-16,22-29 18 0,1-2-18 0,-23 31 10 16,0 0-10-16,23-34 10 0,-1-2-10 0,-22 36 10 15,0 0-10-15,19-33 10 0,-3-5-10 0,-16 38 15 0,0 0-15 16,17-34 15-16,-3 0-15 0,-14 34 8 0,0 0-8 16,16-34 8-16,0 5-8 0,-16 29 15 0,0 0-15 15,10-30 16-15,-1 5-16 0,-9 25 15 0,0 0-15 0,7-28 15 16,-2 3-15-16,-5 25 4 0,0 0-4 0,5-26 4 15,-1 0-4-15,-4 26 13 0,0 0-13 0,3-27 14 16,-6-1-14-16,3 28 23 0,0 0-23 0,-4-27 24 16,3 1-24-16,1 26 3 0,0 0-3 0,-7-27 3 15,1 1-3-15,6 26 7 0,0 0-7 0,-8-25 7 16,-6-3-7-16,14 28 8 0,0 0-8 0,-16-31 8 16,-1 2-8-16,17 29 3 0,0 0-3 0,-20-27 3 15,1-1-3-15,19 28 12 0,0 0-12 0,-21-27 12 16,-6 1-12-16,27 26 14 0,0 0-14 0,-23-25 15 15,-3-1-15-15,26 26 1 0,0 0-1 0,-30-24 1 16,2 0-1-16,28 24 4 0,0 0-4 0,-31-24 4 16,1 0-4-16,30 24 0 0,0 0 0 0,-35-24 1 0,2-2-1 15,33 26-1-15,0 0 1 0,-38-25 0 0,0-3 0 16,38 28 1-16,0 0-1 0,-39-27 1 0,-6-2-1 0,45 29 0 16,0 0 0-16,-47-26 0 0,-5 2 0 0,52 24-4 15,0 0 4-15,-58-19-3 0,-3 0 3 0,61 19-1 16,0 0 1-16,-75-19 0 0,-12 2 0 0,87 17-3 15,0 0 3-15,-75-12-3 0,0 0 3 0,75 12-2 16,0 0 2-16,-74-12-2 0,-1 4 2 0,75 8-2 16,0 0 2-16,-74-4-1 0,3 3 1 0,71 1-4 15,0 0 4-15,-71 5-3 0,3 3 3 0,68-8-1 0,0 0 1 16,-77 12 0-16,-3 5 0 0,80-17 0 0,0 0 0 16,-78 19 0-16,-1 2 0 0,79-21-11 0,0 0 11 15,-70 24-10-15,8 1 10 0,62-25-1 0,0 0 1 16,-65 30-1-16,3 4 1 0,62-34-1 0,0 0 1 0,-56 34-1 15,5 7 1-15,51-41-4 0,0 0 4 0,-50 46-3 16,6 6 3-16,44-52 0 0,0 0 0 0,-42 51 0 16,8-1 0-16,34-50-2 0,0 0 2 0,-27 48-1 15,12 0 1-15,15-48-5 0,0 0 5 0,-21 62-5 16,0 11 5-16,21-73-3 0,0 0 3 0,-14 74-2 16,2 3 2-16,12-77-6 0,0 0 6 0,-7 72-5 15,7-4 5-15,0-68-1 0,0 0 1 0,2 72 0 16,5 0 0-16,-7-72 0 0,0 0 0 0,10 71 0 15,4-3 0-15,-14-68 0 0,0 0 0 0,21 64 1 16,8-6-1-16,-29-58 3 0,0 0-3 0,25 43 4 16,4-11-4-16,-29-32 12 0,0 0-12 0,47 40 12 0,11-1-12 15,-58-39 33-15,0 0-33 0,59 34 34 0,4-3-34 16,-63-31 34-16,0 0-34 0,50 24 35 0,-6-10-35 16,-44-14 7-16,0 0-7 0,54 13 8 0,-2-1-8 0,-52-12 13 15,0 0-13-15,75 14 13 0,14 2-13 0,-89-16 34 16,0 0-34-16,71 15 34 0,-3-1-34 0,-68-14 9 15,0 0-9-15,65 15 9 0,-9-1-9 0,-56-14 12 16,0 0-12-16,52 10 13 0,-3-1-13 0,-49-9 34 16,0 0-34-16,62 5 34 0,12 2-34 0,-74-7 17 15,0 0-17-15,52 0 17 0,-7 0-17 0,-45 0 18 0,0 0-18 16,47-4 19-16,4-4-19 0,-51 8 5 0,0 0-5 16,52-11 5-16,2-2-5 0,-54 13 3 0,0 0-3 15,64-19 4-15,8-3-4 0,-72 22 18 0,0 0-18 16,54-23 19-16,-11-2-19 0,-43 25 22 0,0 0-22 0,40-33 22 15,-3-5-22-15,-37 38 3 0,0 0-3 0,44-49 4 16,3-10-4-16,-47 59 8 0,0 0-8 16,41-60 8-16,1-1-8 0,-42 61 14 0,0 0-14 15,37-58 15-15,-2-1-15 0,-35 59 8 0,0 0-8 0,29-46 8 16,-3 7-8-16,-26 39 9 0,0 0-9 0,25-43 9 16,1 0-9-16,-26 43 8 0,0 0-8 0,21-43 8 15,-4 4-8-15,-17 39 8 0,0 0-8 0,14-47 8 16,2 3-8-16,-16 44 8 0,0 0-8 0,10-39 8 15,1-4-8-15,-11 43 3 0,0 0-3 0,2-36 4 16,-1-2-4-16,-1 38 6 0,0 0-6 0,-3-38 6 0,-9 1-6 16,12 37 7-16,0 0-7 0,-18-36 7 0,-8-4-7 15,26 40 3-15,0 0-3 0,-38-36 3 0,-8 0-3 16,46 36 6-16,0 0-6 0,-73-39 6 0,-16-4-6 16,89 43-52-16,0 0 52 0,-97-22-52 0,-16 10 52 0,113 12-85 15,0 0 85-15,-209-33-1452 0,418 66 1452 0</inkml:trace>
  <inkml:trace contextRef="#ctx0" brushRef="#br2" timeOffset="111951.52">20195 9979 303 0,'0'0'0'0,"0"0"0"0,0 0 0 0,0 0 28 0,0 0-28 16,-7-5 28-16,-4-11-28 0,11 16 47 0,0 0-47 15,-12-12 47-15,1 0-47 0,11 12 37 0,0 0-37 16,-19-10 37-16,0 2-37 0,19 8 48 0,0 0-48 0,-24-7 49 16,-6 5-49-16,30 2 64 0,0 0-64 0,-26-3 64 15,0 3-64-15,26 0 35 0,0 0-35 0,-33 5 35 16,-6 2-35-16,39-7 18 0,0 0-18 0,-47 10 19 16,-7 2-19-16,54-12 37 0,0 0-37 0,-54 14 37 15,-1 4-37-15,55-18 63 0,0 0-63 0,-56 19 64 16,0 5-64-16,56-24 66 0,0 0-66 0,-50 28 67 15,4 8-67-15,46-36 31 0,0 0-31 0,-54 49 31 16,-5 16-31-16,59-65 20 0,0 0-20 0,-49 71 20 16,6 2-20-16,43-73 5 0,0 0-5 0,-32 79 5 15,10 3-5-15,22-82 3 0,0 0-3 0,-19 89 4 16,6 4-4-16,13-93 2 0,0 0-2 0,-8 103 2 16,4 5-2-16,4-108 1 0,0 0-1 0,0 106 1 0,0-2-1 15,0-104 3-15,0 0-3 0,2 100 4 0,8-3-4 16,-10-97 11-16,0 0-11 0,13 86 11 0,4-2-11 15,-17-84 34-15,0 0-34 0,21 82 34 0,5-3-34 0,-26-79 17 16,0 0-17-16,30 75 17 0,1-1-17 0,-31-74 30 16,0 0-30-16,37 67 30 0,1-4-30 0,-38-63 19 15,0 0-19-15,44 52 20 0,4-13-20 0,-48-39 18 16,0 0-18-16,60 39 18 0,6-4-18 0,-66-35 26 16,0 0-26-16,68 29 26 0,3-3-26 0,-71-26 21 15,0 0-21-15,68 22 21 0,-2-3-21 0,-66-19 9 16,0 0-9-16,73 15 10 0,1-3-10 0,-74-12 27 15,0 0-27-15,76 7 27 0,4 1-27 0,-80-8 36 0,0 0-36 16,75 2 36-16,-3-2-36 0,-72 0 2 0,0 0-2 16,73-2 3-16,-5-3-3 0,-68 5 9 0,0 0-9 0,68-8 10 15,0-3-10-15,-68 11 24 0,0 0-24 0,50-13 25 16,-10-4-25-16,-40 17 28 0,0 0-28 0,40-24 28 16,-1-7-28-16,-39 31 3 0,0 0-3 0,45-45 3 15,4-11-3-15,-49 56 8 0,0 0-8 0,47-57 9 16,-4-4-9-16,-43 61 24 0,0 0-24 0,42-62 25 15,-4-3-25-15,-38 65 0 0,0 0 0 0,35-64 0 16,-5 1 0-16,-30 63 7 0,0 0-7 0,19-50 7 16,-7 8-7-16,-12 42 15 0,0 0-15 0,9-45 15 15,-4 2-15-15,-5 43 3 0,0 0-3 0,2-44 4 16,-4-4-4-16,2 48 3 0,0 0-3 0,-7-52 3 16,-3-1-3-16,10 53 5 0,0 0-5 0,-12-53 5 15,-1-2-5-15,13 55 2 0,0 0-2 0,-20-65 3 0,-8-7-3 16,28 72 5-16,0 0-5 0,-30-70 5 0,-3 3-5 15,33 67 7-15,0 0-7 0,-35-60 7 0,-1 2-7 0,36 58 14 16,0 0-14-16,-42-55 15 0,-2 2-15 0,44 53 8 16,0 0-8-16,-47-46 8 0,-2-2-8 0,49 48 9 15,0 0-9-15,-66-41 9 0,-12 3-9 0,78 38 3 16,0 0-3-16,-87-33 4 0,-11 4-4 0,98 29-6 16,0 0 6-16,-122-17-6 0,-17 10 6 0,139 7-164 15,0 0 164-15,-155 14-163 0,-14 24 163 0,169-38-103 16,0 0 103-16,-323 51-1185 0,646-102 1185 0</inkml:trace>
  <inkml:trace contextRef="#ctx0" brushRef="#br2" timeOffset="123032.42">25477 4122 147 0,'0'0'0'0,"1"3"0"0,1 6 0 0,-2-9 68 16,0 0-68-16,2 7 69 0,-2-6-69 0,0-1 79 15,0 0-79-15,0 4 80 0,0-1-80 0,0-3 75 16,0 0-75-16,0 9 75 0,0 10-75 0,0-19 57 16,0 0-57-16,2 24 58 0,-1 6-58 0,-1-30 41 15,0 0-41-15,6 36 42 0,2 4-42 0,-8-40 28 16,0 0-28-16,9 43 28 0,1 1-28 0,-10-44 24 0,0 0-24 15,11 50 25-15,-1 1-25 0,-10-51 23 0,0 0-23 16,11 52 24-16,-1-1-24 0,-10-51 4 0,0 0-4 16,11 48 4-16,-1-2-4 0,-10-46 24 0,0 0-24 0,11 40 25 15,-3-4-25-15,-8-36 12 0,0 0-12 0,11 27 12 16,-1-8-12-16,-10-19 17 0,0 0-17 0,12 15 17 16,-5-3-17-16,-7-12 25 0,0 0-25 0,11 5 26 15,-1-5-26-15,-10 0 12 0,0 0-12 0,13-5 13 16,-1-7-13-16,-12 12 35 0,0 0-35 0,12-13 36 15,0-5-36-15,-12 18 28 0,0 0-28 0,12-22 28 16,-1-2-28-16,-11 24 39 0,0 0-39 0,10-27 39 16,2-2-39-16,-12 29 44 0,0 0-44 0,14-38 44 15,0-1-44-15,-14 39 10 0,0 0-10 0,18-43 11 16,1-5-11-16,-19 48 23 0,0 0-23 0,19-48 24 16,0-2-24-16,-19 50 13 0,0 0-13 0,19-48 13 0,2 0-13 15,-21 48 9-15,0 0-9 0,23-48 10 0,1-1-10 16,-24 49 9-16,0 0-9 0,23-40 10 0,0 4-10 15,-23 36 23-15,0 0-23 0,19-27 24 0,-4 3-24 0,-15 24 0 16,0 0 0-16,14-16 1 0,-1 4-1 0,-13 12 3 16,0 0-3-16,10-8 3 0,-1 4-3 0,-9 4-29 15,0 0 29-15,7 0-29 0,-2 0 29 0,-5 0-178 16,0 0 178-16,3 4-177 0,-1-2 177 0,3 4-796 16</inkml:trace>
  <inkml:trace contextRef="#ctx0" brushRef="#br2" timeOffset="124158.5">26257 4571 841 0,'0'0'0'0,"2"3"0"16,5 6 0-16,-7-9 126 0,0 0-126 0,0 3 127 16,0-3-127-16,0 0 92 0,0 0-92 0,-7 3 92 0,0-3-92 15,7 0 50-15,0 0-50 0,-19 9 51 16,-9 3-51-16,28-12-35 0,0 0 35 0,-26 15-35 0,-4 6 35 15,30-21-9-15,0 0 9 0,-28 27-9 0,-1 8 9 0,29-35-15 16,0 0 15-16,-25 29-14 0,4 2 14 0,21-31-11 16,0 0 11-16,-17 39-11 0,5 4 11 0,12-43-15 15,0 0 15-15,-7 43-15 0,5-2 15 0,2-41-4 16,0 0 4-16,5 38-3 0,6-3 3 0,-11-35-3 16,0 0 3-16,17 24-2 0,7-3 2 0,-24-21 0 15,0 0 0-15,28 10 0 0,5-6 0 0,-33-4 8 16,0 0-8-16,32-4 9 0,-1-8-9 0,-31 12 17 15,0 0-17-15,28-15 17 0,-2-6-17 0,-26 21 16 16,0 0-16-16,23-19 17 0,-9-3-17 0,-14 22 15 0,0 0-15 16,12-17 16-16,-2 2-16 0,-10 15 26 0,0 0-26 15,6-12 26-15,-6-4-26 0,0 16 12 0,0 0-12 16,0-8 13-16,-4 1-13 0,4 7 10 0,0 0-10 0,-7-5 11 16,-5 1-11-16,12 4 17 0,0 0-17 0,-12 0 17 15,-2 0-17-15,14 0 3 0,0 0-3 0,-14 0 4 16,0 0-4-16,14 0 2 0,0 0-2 0,-12 0 3 15,0 4-3-15,12-4 5 0,0 0-5 0,-9 0 5 16,2 0-5-16,7 0 0 0,0 0 0 0,-4 1 1 16,8-2-1-16,-4 1 0 0,0 0 0 0,7 1 0 15,2 1 0-15,-9-2 0 0,0 0 0 0,12 0 0 16,5 0 0-16,-17 0 0 0,0 0 0 0,19-2 0 16,4-3 0-16,-23 5 1 0,0 0-1 0,23-7 2 15,3-1-2-15,-26 8 10 0,0 0-10 0,24-9 10 16,2 1-10-16,-26 8 9 0,0 0-9 0,21-7 9 0,-2 0-9 15,-19 7 9-15,0 0-9 0,14-2 9 0,-3-1-9 16,-11 3 15-16,0 0-15 0,8-4 15 0,-2 1-15 16,-6 3 1-16,0 0-1 0,5-5 1 0,-2 1-1 0,-3 4-68 15,0 0 68-15,6-12-68 0,-1 0 68 0,-5 12-190 16,0 0 190-16,10-15-189 0,4-5 189 0,7-15-676 16</inkml:trace>
  <inkml:trace contextRef="#ctx0" brushRef="#br2" timeOffset="124639.13">26707 4613 763 0,'0'0'0'16,"-9"6"0"-16,-3 0 0 0,12-6 134 0,0 0-134 0,0 0 135 16,5 4-135-16,-5-4 107 0,0 0-107 0,3 0 107 15,3-4-107-15,-6 4 93 0,0 0-93 0,3 0 93 16,-1 0-93-16,-2 0 44 0,0 0-44 0,0 0 44 15,0 0-44-15,0 0 22 0,0 0-22 0,-4 0 22 16,-3 0-22-16,7 0 29 0,0 0-29 0,-10 4 29 16,-2-4-29-16,12 0 12 0,0 0-12 0,-14 5 12 15,0-2-12-15,14-3 5 0,0 0-5 0,-14 4 5 16,0-1-5-16,14-3 8 0,0 0-8 0,-10 5 9 16,1-1-9-16,9-4 0 0,0 0 0 0,-7 8 0 15,3-1 0-15,4-7 0 0,0 0 0 0,6 14 0 16,4 5 0-16,-10-19-7 0,0 0 7 0,17 19-7 0,8 5 7 15,-25-24-16-15,0 0 16 0,24 20-15 0,4 4 15 16,-28-24-1-16,0 0 1 0,26 26-1 0,2-2 1 16,-28-24-1-16,0 0 1 0,23 24-1 0,-2 3 1 0,-21-27 0 15,0 0 0-15,15 24 0 0,-2 4 0 0,-13-28 5 16,0 0-5-16,8 22 6 0,-4 2-6 0,-4-24 34 16,0 0-34-16,0 24 34 0,-4 0-34 0,4-24 4 15,0 0-4-15,-8 19 5 0,-1-2-5 0,9-17 27 16,0 0-27-16,-12 15 27 0,-4-3-27 0,16-12 36 15,0 0-36-15,-21 9 37 0,-3-6-37 0,24-3 0 16,0 0 0-16,-26-1 1 0,-2-3-1 0,28 4 1 0,0 0-1 16,-21-12 2-16,-2-3-2 0,23 15-162 0,0 0 162 15,-14-19-161-15,4-5 161 0,-15-16-1040 0</inkml:trace>
  <inkml:trace contextRef="#ctx0" brushRef="#br2" timeOffset="125645.53">27142 4595 359 0,'0'0'0'0,"7"0"0"0,5 0 0 0,-12 0 92 0,0 0-92 16,4 0 92-16,1 0-92 0,-5 0 117 0,0 0-117 16,3 0 117-16,1 3-117 0,-4-3 93 0,0 0-93 15,5 0 93-15,0-3-93 0,-5 3 62 0,0 0-62 0,9-4 62 16,3 2-62-16,-12 2 38 0,0 0-38 0,14-3 38 15,2-4-38-15,-16 7 26 0,0 0-26 0,21-3 26 16,5-2-26-16,-26 5 24 0,0 0-24 0,30-4 25 16,4 2-25-16,-34 2 15 0,0 0-15 0,37-1 15 15,5-1-15-15,-42 2 10 0,0 0-10 0,38 0 11 16,2 0-11-16,-40 0 26 0,0 0-26 0,35 0 26 16,-2 0-26-16,-33 0 6 0,0 0-6 0,30 0 6 15,-4 0-6-15,-26 0 16 0,0 0-16 0,23 0 17 16,-4 0-17-16,-19 0 23 0,0 0-23 0,15-3 24 15,-4 3-24-15,-11 0 32 0,0 0-32 0,7-4 32 0,-2 4-32 16,-5 0 2-16,0 0-2 0,4 0 2 0,-3 0-2 16,-1 0-68-16,0 0 68 0,0 0-67 0,2-5 67 15,-2 5-122-15,0 0 122 0,0-3-122 0,2-1 122 16,-1-4-771-16</inkml:trace>
  <inkml:trace contextRef="#ctx0" brushRef="#br2" timeOffset="126785.99">28119 4161 651 0,'0'0'0'0,"4"4"0"16,1-3 0-16,-5-1 94 0,0 0-94 0,4-1 95 15,1-10-95-15,-5 11 76 0,0 0-76 0,3-5 76 16,-1-3-76-16,-2 8 53 0,0 0-53 0,2-4 54 15,0 1-54-15,-2 3 56 0,0 0-56 0,0 0 56 16,0 0-56-16,0 0 37 0,0 0-37 0,0 15 38 16,1 9-38-16,-1-24 18 0,0 0-18 0,4 34 18 0,1 14-18 15,-5-48 31-15,0 0-31 0,5 52 31 0,0 11-31 16,-5-63 10-16,0 0-10 0,4 62 11 0,-1 5-11 0,-3-67 11 16,0 0-11-16,4 63 11 0,-2-3-11 0,-2-60 17 15,0 0-17-15,5 51 17 0,0-1-17 0,-5-50 1 16,0 0-1-16,5 40 1 0,1-8-1 0,-6-32 0 15,0 0 0-15,5 24 1 0,0-5-1 0,-5-19 13 16,0 0-13-16,7 12 14 0,0 0-14 0,-7-12 8 16,0 0-8-16,7 5 8 0,0-2-8 0,-7-3 4 15,0 0-4-15,7 4 5 0,0-4-5 0,-7 0 31 16,0 0-31-16,9-5 31 0,1-2-31 0,-10 7 0 0,0 0 0 16,12-9 0-16,2-3 0 0,-14 12 2 0,0 0-2 15,12-15 2-15,1-4-2 0,-13 19 5 0,0 0-5 16,13-21 6-16,3-2-6 0,-16 23 7 0,0 0-7 0,16-28 7 15,1-3-7-15,-17 31 8 0,0 0-8 0,18-34 8 16,1-2-8-16,-19 36 3 0,0 0-3 0,21-43 4 16,1-1-4-16,-22 44 6 0,0 0-6 0,23-50 6 15,0-3-6-15,-23 53 7 0,0 0-7 0,22-50 7 16,1-1-7-16,-23 51 3 0,0 0-3 0,23-48 3 16,-1 5-3-16,-22 43 2 0,0 0-2 0,23-39 2 15,-2 3-2-15,-21 36-1 0,0 0 1 0,17-28 0 16,-1 4 0-16,-16 24-5 0,0 0 5 0,10-15-4 15,-1 3 4-15,-9 12-1 0,0 0 1 0,5-7 0 16,-1 4 0-16,-4 3 0 0,0 0 0 0,0 0 0 16,3 1 0-16,-3-1 2 0,0 0-2 0,0 5 2 0,-1-1-2 15,1-4-6-15,0 0 6 0,-2 5-5 0,0-2 5 16,2-3-174-16,0 0 174 0,-2 7-174 0,1-5 174 16,-3 8-872-16</inkml:trace>
  <inkml:trace contextRef="#ctx0" brushRef="#br2" timeOffset="127356.21">29010 4564 606 0,'0'0'0'0,"0"0"0"16,-2-2 0-16,2 2 95 0,0 0-95 0,0 0 96 15,3-3-96-15,-3 3 74 0,0 0-74 0,0 0 74 16,6 0-74-16,-6 0 69 0,0 0-69 0,0 0 70 15,5 0-70-15,-5 0 60 0,0 0-60 0,-2 6 60 16,-3 5-60-16,5-11 62 0,0 0-62 0,-7 15 62 16,-2 4-62-16,9-19 47 0,0 0-47 0,-12 31 47 15,-2 5-47-15,14-36 22 0,0 0-22 0,-14 36 22 0,2 0-22 16,12-36 12-16,0 0-12 0,-14 46 13 0,2 2-13 16,12-48 34-16,0 0-34 0,-11 53 35 0,1 4-35 0,10-57 4 15,0 0-4-15,-4 54 5 0,4-2-5 0,0-52 5 16,0 0-5-16,6 46 5 0,4-3-5 0,-10-43 13 15,0 0-13-15,16 38 14 0,5-4-14 0,-21-34 0 16,0 0 0-16,21 27 1 0,3-6-1 0,-24-21 0 16,0 0 0-16,24 15 1 0,4-4-1 0,-28-11 3 15,0 0-3-15,30 5 3 0,1-5-3 0,-31 0 0 16,0 0 0-16,30 0 0 0,-2-4 0 0,-28 4 1 16,0 0-1-16,26-5 2 0,0-2-2 0,-26 7 26 0,0 0-26 15,23-8 26-15,-4-4-26 0,-19 12 0 0,0 0 0 16,15-9 0-16,-2-1 0 0,-13 10-91 0,0 0 91 15,5-12-90-15,-3-4 90 0,-2 16-193 0,0 0 193 0,-4-18-193 16,-5-3 193-16,-3-15-719 0</inkml:trace>
  <inkml:trace contextRef="#ctx0" brushRef="#br2" timeOffset="127656.89">28670 4826 247 0,'0'0'0'0,"19"3"0"16,12 6 0-16,-31-9 63 0,0 0-63 0,4 3 63 15,-13-3-63-15,9 0 122 0,0 0-122 0,0 0 123 16,-2 5-123-16,2-5 129 0,0 0-129 0,11 0 129 0,6 4-129 16,-17-4 99-16,0 0-99 0,28 3 100 0,9-3-100 0,-37 0 73 15,0 0-73-15,38-3 74 0,6-1-74 16,-44 4 63-16,0 0-63 0,40-5 63 0,2 2-63 0,-42 3 35 15,0 0-35-15,34-7 36 0,0 4-36 0,-34 3 9 16,0 0-9-16,27-2 10 0,-4 2-10 0,-23 0 20 16,0 0-20-16,19 0 20 0,-3 3-20 0,-16-3 22 15,0 0-22-15,12 5 22 0,-3-5-22 0,-9 0-135 16,0 0 135-16,5-6-135 0,-1-6 135 0,4-6-846 16</inkml:trace>
  <inkml:trace contextRef="#ctx0" brushRef="#br2" timeOffset="128902.2">25463 5362 953 0,'0'0'0'16,"0"0"0"-16,7 22 0 0,-7-22 65 0,0 0-65 16,7-6 66-16,3-18-66 0,-10 24 67 0,0 0-67 0,14-16 68 15,5-4-68-15,-19 20 41 0,0 0-41 0,26-16 41 16,6 4-41-16,-32 12 0 0,0 0 0 0,38-3 0 16,9 3 0-16,-47 0 3 0,0 0-3 0,51 3 3 15,4 6-3-15,-55-9 6 0,0 0-6 0,60 7 7 16,2 5-7-16,-62-12 7 0,0 0-7 0,66 8 8 15,6-1-8-15,-72-7 23 0,0 0-23 0,82 5 24 16,8-5-24-16,-90 0 6 0,0 0-6 0,79-7 7 16,-8-1-7-16,-71 8 25 0,0 0-25 0,52-5 26 15,-15-2-26-15,-37 7 12 0,0 0-12 0,30-5 13 16,-9-2-13-16,-21 7 27 0,0 0-27 0,13-5 27 16,-7-2-27-16,-6 7 6 0,0 0-6 0,-6-4 7 0,-9-1-7 15,15 5 26-15,0 0-26 0,-26-3 26 0,-9-1-26 16,35 4 30-16,0 0-30 0,-38-5 30 0,-8 2-30 15,46 3 2-15,0 0-2 0,-54-4 2 0,-7 1-2 0,61 3 15 16,0 0-15-16,-66-4 16 0,-7 3-16 0,73 1 8 16,0 0-8-16,-84 0 9 0,-6 3-9 0,90-3 3 15,0 0-3-15,-91 10 4 0,-1 4-4 0,92-14 6 16,0 0-6-16,-82 14 7 0,9 1-7 0,73-15 3 16,0 0-3-16,-54 12 3 0,15 0-3 0,39-12 0 15,0 0 0-15,-28 11 0 0,11-8 0 0,17-3-1 16,0 0 1-16,-14 5 0 0,7-1 0 0,7-4-1 0,0 0 1 15,-5 5-1-15,3 2 1 0,2-7 0 0,0 0 0 16,12 8 0-16,11 4 0 0,-23-12-4 0,0 0 4 16,38 10-3-16,16-5 3 0,-54-5-7 0,0 0 7 0,61 7-7 15,11-5 7-15,-72-2-1 0,0 0 1 0,92 3 0 16,16 1 0-16,-108-4 17 0,0 0-17 0,106 0 17 16,4 0-17-16,-110 0 27 0,0 0-27 0,96 0 27 15,-9 0-27-15,-87 0 8 0,0 0-8 0,80-4 8 16,-8 3-8-16,-72 1 29 0,0 0-29 0,59-2 29 15,-9 2-29-15,-50 0 27 0,0 0-27 0,32 0 27 16,-15-2-27-16,-17 2 44 0,0 0-44 0,12 0 44 16,-6-3-44-16,-6 3 34 0,0 0-34 0,-2-7 34 15,-7 2-34-15,9 5 33 0,0 0-33 0,-19-10 34 16,-11 1-34-16,30 9 22 0,0 0-22 0,-35-8 23 16,-6-4-23-16,41 12 35 0,0 0-35 0,-44-16 36 0,-5 4-36 15,49 12 30-15,0 0-30 0,-54-15 30 0,-7-2-30 16,61 17 8-16,0 0-8 0,-76-23 8 0,-13-4-8 15,89 27 6-15,0 0-6 0,-75-24 6 0,5 0-6 0,70 24 22 16,0 0-22-16,-48-19 23 0,13 7-23 0,35 12 0 16,0 0 0-16,-30-8 1 0,7-3-1 0,23 11 3 15,0 0-3-15,-19-5 3 0,4 2-3 0,15 3 2 16,0 0-2-16,-13 0 2 0,5-4-2 0,8 4-1 16,0 0 1-16,-4 4-1 0,6-1 1 0,-2-3-9 15,0 0 9-15,10 12-9 0,10 4 9 0,-20-16-17 16,0 0 17-16,26 18-16 0,8 6 16 0,-34-24-4 15,0 0 4-15,44 17-4 0,8 2 4 0,-52-19-14 0,0 0 14 16,58 12-13-16,8 0 13 0,-66-12-4 0,0 0 4 16,61 7-3-16,0-7 3 0,-61 0-1 0,0 0 1 0,52-3 0 15,-5-8 0-15,-47 11-120 0,0 0 120 0,39-20-120 16,-8-11 120-16,39-20-1460 0</inkml:trace>
  <inkml:trace contextRef="#ctx0" brushRef="#br2" timeOffset="130794.15">28909 3928 91 0,'0'0'0'16,"-13"0"0"-16,-6 0 0 0,19 0 113 0,0 0-113 0,-24-7 113 15,-6-1-113-15,30 8 81 0,0 0-81 0,-33-10 81 16,-2 1-81-16,35 9 78 0,0 0-78 0,-36-9 79 15,-1-1-79-15,37 10 94 0,0 0-94 0,-42-8 94 16,-3-1-94-16,45 9 59 0,0 0-59 0,-52-3 60 16,-4 3-60-16,56 0 31 0,0 0-31 0,-57 3 31 15,-3 0-31-15,60-3 10 0,0 0-10 0,-52 12 10 16,5 0-10-16,47-12 5 0,0 0-5 0,-47 24 5 16,2 4-5-16,45-28 3 0,0 0-3 0,-42 36 3 15,2 0-3-15,40-36 0 0,0 0 0 0,-49 55 0 16,-7 10 0-16,56-65-1 0,0 0 1 0,-47 65-1 15,2 5 1-15,45-70-10 0,0 0 10 0,-38 74-9 0,6 4 9 16,32-78-25-16,0 0 25 0,-26 88-24 0,7 3 24 16,19-91-21-16,0 0 21 0,-11 90-21 0,10 5 21 15,1-95-17-15,0 0 17 0,1 94-16 0,5 5 16 0,-6-99-18 16,0 0 18-16,10 93-18 0,8-2 18 0,-18-91-15 16,0 0 15-16,21 83-15 0,5 0 15 0,-26-83-10 15,0 0 10-15,31 73-9 0,6-4 9 0,-37-69-17 16,0 0 17-16,40 62-16 0,3-8 16 0,-43-54-15 15,0 0 15-15,45 48-14 0,4-8 14 0,-49-40-16 16,0 0 16-16,54 32-15 0,4-6 15 0,-58-26-40 16,0 0 40-16,68 21-40 0,7-6 40 0,-75-15-76 0,0 0 76 15,71 0-75-15,2-9 75 0,-73 9-59 0,0 0 59 16,73-15-58-16,1-9 58 0,-74 24-54 0,0 0 54 16,73-24-53-16,2-3 53 0,73-23-124 0</inkml:trace>
  <inkml:trace contextRef="#ctx0" brushRef="#br2" timeOffset="131005.79">29525 4298 415 0,'0'0'0'0,"-31"-34"0"0,-21-24 0 16,52 58 47-16,0 0-47 0,-84-60 48 0,-27-12-48 0,-85-62-335 15</inkml:trace>
  <inkml:trace contextRef="#ctx0" brushRef="#br2" timeOffset="133783.54">6550 6121 270 0,'0'0'0'0,"4"-15"0"0,5-13 0 0,-1-15-143 16</inkml:trace>
  <inkml:trace contextRef="#ctx0" brushRef="#br2" timeOffset="134187.34">6580 6142 135 0,'0'0'0'0,"-2"-18"0"16,2-9 0-16,0 27 73 0,0 0-73 0,-19 9 74 15,-7 18-74-15,26-27 96 0,0 0-96 0,-23 17 97 16,-1 5-97-16,24-22 101 0,0 0-101 0,-21 7 102 16,-2-5-102-16,23-2 70 0,0 0-70 0,-19-9 71 0,5-9-71 15,14 18 58-15,0 0-58 0,-8-21 58 0,8-6-58 16,0 27 35-16,0 0-35 0,1-21 35 0,10-3-35 0,-11 24 15 15,0 0-15-15,14-14 16 0,3 6-16 0,-17 8 20 16,0 0-20-16,21-5 20 0,3 10-20 0,-24-5 8 16,0 0-8-16,21 3 8 0,-2 9-8 0,-19-12 16 15,0 0-16-15,13 12 17 0,-5 0-17 0,-8-12 22 16,0 0-22-16,4 19 23 0,-9 2-23 0,5-21 14 16,0 0-14-16,-7 18 15 0,1-2-15 0,6-16-100 15,0 0 100-15,-15 5-99 0,-3-5 99 0,-13 3-666 16</inkml:trace>
  <inkml:trace contextRef="#ctx0" brushRef="#br2" timeOffset="139381.28">19811 11404 763 0,'0'0'0'0,"18"0"0"0,11 0 0 15,-29 0 90-15,0 0-90 0,4 2 90 0,-15 1-90 0,11-3 35 16,0 0-35-16,-5 2 36 0,0 2-36 0,5-4 16 16,0 0-16-16,-5 0 17 0,1-4-17 0,4 4 33 15,0 0-33-15,0 0 34 0,0-5-34 0,0 5 38 16,0 0-38-16,0-3 39 0,2-1-39 0,-2 4 44 15,0 0-44-15,7-3 45 0,-2-1-45 0,-5 4 36 16,0 0-36-16,9-3 37 0,0 1-37 0,-9 2 40 16,0 0-40-16,10 0 40 0,0-3-40 0,-10 3 45 15,0 0-45-15,20 0 45 0,6 3-45 0,-26-3 5 0,0 0-5 16,33 5 5-16,10 6-5 0,-43-11 13 0,0 0-13 16,51 8 13-16,6 4-13 0,-57-12 39 0,0 0-39 15,63 12 39-15,7 0-39 0,-70-12 17 0,0 0-17 16,68 9 17-16,1-2-17 0,-69-7 42 0,0 0-42 0,89 0 43 15,14-4-43-15,-103 4 23 0,0 0-23 0,87-3 24 16,-5-2-24-16,-82 5 10 0,0 0-10 0,68-4 10 16,-12-1-10-16,-56 5 12 0,0 0-12 0,43-3 12 15,-13-3-12-15,-30 6 15 0,0 0-15 0,28-3 15 16,-13-6-15-16,-15 9 14 0,0 0-14 0,14-3 15 16,-10 0-15-16,-4 3 25 0,0 0-25 0,3 0 26 15,-3-4-26-15,0 4 20 0,0 0-20 0,-10 0 20 16,-9 0-20-16,19 0 26 0,0 0-26 0,-23 0 26 15,-6 0-26-15,29 0 14 0,0 0-14 0,-32 0 15 16,-6-2-15-16,38 2 18 0,0 0-18 0,-44-1 19 16,-6-3-19-16,50 4 3 0,0 0-3 0,-54-1 4 0,-5-3-4 15,59 4 3-15,0 0-3 0,-56-5 3 0,0 0-3 16,56 5 5-16,0 0-5 0,-54-7 6 0,3 0-6 0,51 7 2 16,0 0-2-16,-50-10 3 0,3 0-3 0,47 10 1 15,0 0-1-15,-44-7 2 0,3-4-2 0,41 11 1 16,0 0-1-16,-39-6 2 0,1 1-2 0,38 5 1 15,0 0-1-15,-30-2 1 0,4-2-1 0,26 4 0 16,0 0 0-16,-21 0 0 0,7 0 0 0,14 0-1 16,0 0 1-16,-12 4 0 0,2 1 0 0,10-5-3 15,0 0 3-15,-7 8-2 0,1 3 2 0,6-11-20 16,0 0 20-16,4 15-19 0,8 4 19 0,-12-19-3 16,0 0 3-16,23 17-3 0,8 0 3 0,-31-17-1 0,0 0 1 15,40 16 0-15,7-3 0 0,-47-13-3 0,0 0 3 16,47 14-2-16,4-2 2 0,-51-12-2 0,0 0 2 0,49 14-1 15,1-2 1-15,-50-12 1 0,0 0-1 0,49 12 1 16,1-4-1-16,-50-8 1 0,0 0-1 0,47 9 2 16,-1-2-2-16,-46-7 4 0,0 0-4 0,38 3 5 15,-7 1-5-15,-31-4 13 0,0 0-13 0,28 1 13 16,-7 1-13-16,-21-2 15 0,0 0-15 0,18 0 15 16,-10-2-15-16,-8 2 9 0,0 0-9 0,4 0 9 15,-8 0-9-15,4 0 9 0,0 0-9 0,-15 0 10 16,-13 0-10-16,28 0 8 0,0 0-8 0,-33 4 8 15,-6 3-8-15,39-7 3 0,0 0-3 0,-45 5 4 16,-2 2-4-16,47-7 2 0,0 0-2 0,-50 8 2 16,-3-1-2-16,53-7 5 0,0 0-5 0,-62 3 5 0,-3-1-5 15,65-2 6-15,0 0-6 0,-64 0 6 0,1-2-6 16,63 2 3-16,0 0-3 0,-56-1 3 0,6-3-3 16,50 4 2-16,0 0-2 0,-44-3 2 0,8 1-2 0,36 2 1 15,0 0-1-15,-34-5 2 0,8 2-2 0,26 3 0 16,0 0 0-16,-17-2 0 0,1 2 0 0,16 0-2 15,0 0 2-15,-9 3-1 0,6 4 1 0,3-7-11 16,0 0 11-16,7 9-11 0,7 6 11 0,-14-15-16 16,0 0 16-16,21 16-15 0,7-4 15 0,-28-12-4 15,0 0 4-15,35 12-4 0,6-2 4 0,-41-10-1 16,0 0 1-16,47 8 0 0,7-4 0 0,-54-4 5 16,0 0-5-16,54 0 6 0,0-4-6 0,-54 4 17 0,0 0-17 15,49-6 17-15,-2-1-17 0,-47 7 9 0,0 0-9 0,44-7 9 16,-9 0-9-16,-35 7 10 0,0 0-10 0,27-7 10 15,-6 2-10-15,-21 5 15 0,0 0-15 0,14-3 15 16,-5 3-15-16,-9 0 8 0,0 0-8 0,4 0 8 16,-8 0-8-16,4 0 39 0,0 0-39 0,-9 3 39 15,-12 0-39-15,21-3 11 0,0 0-11 0,-24 4 11 16,-7 1-11-16,31-5 21 0,0 0-21 0,-39 5 21 16,-4 2-21-16,43-7 3 0,0 0-3 0,-46 2 4 15,-6-1-4-15,52-1 0 0,0 0 0 0,-49 2 1 16,-1 0-1-16,50-2 13 0,0 0-13 0,-44 0 13 15,1-2-13-15,43 2 3 0,0 0-3 0,-37-2 3 16,4-1-3-16,33 3 2 0,0 0-2 0,-28-3 3 16,7-1-3-16,21 4 0 0,0 0 0 0,-17-3 0 0,3 1 0 15,14 2-8-15,0 0 8 0,-10 0-8 0,4 0 8 16,6 0-10-16,0 0 10 0,6 2-10 0,4 5 10 16,-10-7-26-16,0 0 26 0,21 5-25 0,7 0 25 0,-28-5-2 15,0 0 2-15,38 5-2 0,11 0 2 0,-49-5-7 16,0 0 7-16,57 2-7 0,11-2 7 0,-68 0-15 15,0 0 15-15,63-4-14 0,3-4 14 0,-66 8-1 16,0 0 1-16,63-7-1 0,-4-3 1 0,-59 10-1 16,0 0 1-16,56-11 0 0,-2-2 0 0,-54 13-3 15,0 0 3-15,47-14-3 0,-3 0 3 0,-44 14 3 16,0 0-3-16,40-13 3 0,-2 1-3 0,-38 12 12 16,0 0-12-16,31-7 13 0,-6 2-13 0,-25 5 9 15,0 0-9-15,21-4 10 0,-4 3-10 0,-17 1 10 0,0 0-10 16,9-2 10-16,-2 2-10 0,-7 0 1 0,0 0-1 15,5 0 1-15,-5 2-1 0,0-2 3 0,0 0-3 0,-4 3 3 16,-4 0-3-16,8-3 5 0,0 0-5 0,-21 7 5 16,-11-2-5-16,32-5 0 0,0 0 0 0,-33 7 1 15,-7-3-1-15,40-4 7 0,0 0-7 0,-42 3 7 16,-3-3-7-16,45 0 3 0,0 0-3 0,-45 2 3 16,3 1-3-16,42-3 0 0,0 0 0 0,-44 2 0 15,1 3 0-15,43-5 1 0,0 0-1 0,-42 5 2 16,4-1-2-16,38-4-1 0,0 0 1 0,-32 5 0 15,8 2 0-15,24-7-5 0,0 0 5 0,-19 5-4 16,8-2 4-16,11-3-8 0,0 0 8 0,-7 7-7 16,11 0 7-16,-4-7-8 0,0 0 8 0,9 8-8 15,6 1 8-15,-15-9-8 0,0 0 8 0,20 7-8 0,7 1 8 16,-27-8-15-16,0 0 15 0,27 2-15 0,4 0 15 16,-31-2-4-16,0 0 4 0,35 0-3 0,1 0 3 0,-36 0-1 15,0 0 1-15,37 0 0 0,-2-2 0 16,-35 2 0-16,0 0 0 0,33 4 0 0,-4 2 0 0,-29-6 0 15,0 0 0-15,27 6 1 0,-3 4-1 0,-24-10-1 16,0 0 1-16,23 8-1 0,-4 1 1 0,-19-9 0 16,0 0 0-16,17 7 1 0,-3 0-1 0,-14-7 3 15,0 0-3-15,14 5 4 0,2-3-4 0,-16-2 2 16,0 0-2-16,8 1 3 0,5-1-3 0,-13 0 6 16,0 0-6-16,5 0 6 0,2-1-6 0,-7 1 7 15,0 0-7-15,5 0 7 0,0-2-7 0,-5 2 0 0,0 0 0 16,4 0 1-16,-1 0-1 0,-3 0 0 0,0 0 0 15,0 0 1-15,4 2-1 0,-4-2 0 0,0 0 0 0,0 0 0 16,0 0 0-16,0 0 1 0,0 0-1 0,0 0 2 16,0 0-2-16,0 0 10 0,0 0-10 0,0 0 11 15,0 0-11-15,0 0 4 0,0 0-4 0,0 0 4 16,-4-6-4-16,4 6 7 0,0 0-7 0,0-5 8 16,-5-3-8-16,5 8 3 0,0 0-3 0,-2-14 3 15,2-7-3-15,0 21 0 0,0 0 0 0,2-22 0 16,3-2 0-16,-5 24 1 0,0 0-1 0,4-24 2 15,3 0-2-15,-7 24 0 0,0 0 0 0,8-29 0 16,3 0 0-16,-11 29 0 0,0 0 0 0,9-27 0 16,5 1 0-16,-14 26 0 0,0 0 0 0,15-24 0 15,-3 2 0-15,-12 22-5 0,0 0 5 0,18-23-5 16,1 3 5-16,-19 20-3 0,0 0 3 0,21-19-3 0,0 2 3 16,-21 17-12-16,0 0 12 0,22-12-12 0,1 3 12 15,-23 9-4-15,0 0 4 0,19-3-3 0,0 5 3 0,-19-2-3 16,0 0 3-16,16 10-2 0,0 2 2 0,-16-12-2 15,0 0 2-15,15 20-1 0,-1 8 1 0,-14-28-1 16,0 0 1-16,13 36-1 0,-3 7 1 0,-10-43 0 16,0 0 0-16,7 42 0 0,0 5 0 0,-7-47-1 15,0 0 1-15,2 37 0 0,-1-6 0 0,-1-31 0 16,0 0 0-16,2 28 0 0,0-8 0 0,-2-20-2 16,0 0 2-16,3 17-2 0,1-5 2 0,-4-12 2 0,0 0-2 15,9 0 2-15,1-10-2 0,-10 10 20 0,0 0-20 16,9-21 20-16,-2-6-20 0,-7 27 3 0,0 0-3 15,3-34 4-15,-1-4-4 0,-2 38 8 0,0 0-8 16,0-32 9-16,-2-1-9 0,2 33 8 0,0 0-8 0,-3-24 8 16,-1 7-8-16,4 17 0 0,0 0 0 0,-3-12 0 15,1 5 0-15,2 7 0 0,0 0 0 0,0 14 0 16,0 13 0-16,0-27-13 0,0 0 13 0,2 40-12 16,3 9 12-16,-5-49-2 0,0 0 2 0,5 48-1 15,4 2 1-15,-9-50-5 0,0 0 5 0,7 39-4 16,-2-8 4-16,-5-31-13 0,0 0 13 0,5 24-12 15,1-9 12-15,-6-15-8 0,0 0 8 0,1 6-8 16,3-15 8-16,-4 9-135 0,0 0 135 0,-11-22-134 16,-3-12 134-16,14 34-95 0,0 0 95 0,-22-57-1430 15,44 114 1430-15</inkml:trace>
  <inkml:trace contextRef="#ctx0" brushRef="#br2" timeOffset="140283.47">19513 11553 169 0,'0'0'0'0,"0"0"0"0,0 0 0 0,0 0 13 16,0 0-13-16,0 0 14 0,0 0-14 0,0 0 94 16,0 0-94-16,0 0 95 0,0 0-95 0,0 0 117 15,0 0-117-15,0 0 117 0,-10-20-117 0,10 20 110 16,0 0-110-16,-9-16 111 0,1-1-111 0,8 17 92 0,0 0-92 15,-9-19 92-15,0-3-92 0,9 22 47 0,0 0-47 16,-5-17 47-16,-4-2-47 0,9 19 34 0,0 0-34 16,-5-15 34-16,3 1-34 0,2 14 7 0,0 0-7 15,-2-10 8-15,4 1-8 0,-2 9 18 0,0 0-18 0,0-5 18 16,0 2-18-16,0 3 14 0,0 0-14 0,0 0 15 16,0 0-15-16,0 0 34 0,0 0-34 0,-2 13 34 15,-1 10-34-15,3-23 18 0,0 0-18 0,-4 34 18 16,1 12-18-16,3-46 36 0,0 0-36 0,-2 50 36 15,-3-1-36-15,5-49 30 0,0 0-30 0,-3 45 30 16,3-4-30-16,0-41 38 0,0 0-38 0,-4 33 39 16,2-6-39-16,2-27 50 0,0 0-50 0,0 19 50 15,2-5-50-15,-2-14 58 0,0 0-58 0,4-7 59 16,4-12-59-16,-8 19 45 0,0 0-45 0,9-29 46 16,1-11-46-16,-10 40 32 0,0 0-32 0,7-46 32 15,-1-5-32-15,-6 51 23 0,0 0-23 0,3-45 24 0,-3 2-24 16,0 43 25-16,0 0-25 0,-2-32 26 0,1 10-26 15,1 22 3-15,0 0-3 0,-9-9 4 0,-3 12-4 0,12-3 8 16,0 0-8-16,-16 23 8 0,0 16-8 0,16-39 0 16,0 0 0-16,-8 46 0 0,2 9 0 0,6-55-176 15,0 0 176-15,14 46-176 0,7-1 176 0,-21-45-89 16,0 0 89-16,35 91-1097 0,-70-182 1097 0</inkml:trace>
  <inkml:trace contextRef="#ctx0" brushRef="#br2" timeOffset="142324.51">8158 3524 617 0,'0'0'0'0,"0"0"0"0,0 0 0 16,0 0 97-16,0 0-97 0,0 0 97 0,0 0-97 0,0 0 91 16,0 0-91-16,0 0 92 0,0 0-92 0,0 0 62 15,0 0-62-15,0 0 63 0,0 0-63 0,0 0 60 16,0 0-60-16,0 0 60 0,0 0-60 0,0 0 39 15,0 0-39-15,0 0 39 0,0 31-39 0,0-31-1 16,0 0 1-16,0 36 0 0,6 15 0 0,-6-51-4 16,0 0 4-16,7 58-4 0,1 9 4 0,-8-67-8 0,0 0 8 15,9 100-8-15,0 28 8 0,-9-128-17 0,0 0 17 16,8 123-17-16,5 11 17 0,-13-134-8 0,0 0 8 16,0 125-8-16,0 2 8 0,0-127-4 0,0 0 4 0,-6 121-3 15,3-6 3-15,3-115 1 0,0 0-1 0,-4 113 2 16,-1-1-2-16,5-112 31 0,0 0-31 0,0 106 31 15,0-3-31-15,0-103 28 0,0 0-28 0,-3 101 28 16,-1-4-28-16,4-97 24 0,0 0-24 0,-2 91 25 16,-1-12-25-16,3-79 16 0,0 0-16 0,-4 67 17 15,3-19-17-15,1-48 28 0,0 0-28 0,-4 39 28 16,-1-11-28-16,5-28 29 0,0 0-29 0,-3 17 29 16,3-10-29-16,0-7 13 0,0 0-13 0,-6 6 14 15,5-6-14-15,1 0 6 0,0 0-6 0,-11-6 6 16,-1-13-6-16,12 19-4 0,0 0 4 0,-18-24-3 15,1-7 3-15,17 31-51 0,0 0 51 0,-16-33-50 0,-1-9 50 16,17 42-46-16,0 0 46 0,-21-42-45 0,-2 0 45 16,23 42-20-16,0 0 20 0,-21-40-20 0,-3 2 20 15,24 38-22-15,0 0 22 0,-17-27-22 0,-1 7 22 0,18 20-9 16,0 0 9-16,-12-12-8 0,3 3 8 0,9 9-10 16,0 0 10-16,-12 9-9 0,3 18 9 0,9-27-15 15,0 0 15-15,-3 32-15 0,3 11 15 0,0-43 1 16,0 0-1-16,7 47 2 0,2 7-2 0,-9-54 26 15,0 0-26-15,10 53 26 0,6 6-26 0,-16-59 43 16,0 0-43-16,15 55 43 0,8-7-43 0,-23-48 50 16,0 0-50-16,16 37 51 0,1-11-51 0,-17-26 59 15,0 0-59-15,18 14 60 0,-1-18-60 0,-17 4 62 0,0 0-62 16,21-20 63-16,0-18-63 0,-21 38 41 0,0 0-41 16,26-45 42-16,-2-16-42 0,-24 61 12 0,0 0-12 15,40-69 13-15,14-11-13 0,-54 80-103 0,0 0 103 0,35-41-102 16,-2 17 102-16,35-42-1138 0</inkml:trace>
  <inkml:trace contextRef="#ctx0" brushRef="#br2" timeOffset="145551.73">6953 5472 572 0,'0'0'0'0,"3"-7"0"0,8-2 0 0,-11 9 36 0,0 0-36 16,7-5 36-16,-4 2-36 0,-3 3 7 0,0 0-7 15,5 0 7-15,-1-4-7 0,-4 4 36 0,0 0-36 0,2 0 37 16,5 0-37-16,-7 0 8 0,0 0-8 0,5 0 9 16,2-3-9-16,-7 3 27 0,0 0-27 0,8-4 27 15,1 3-27-15,-9 1 43 0,0 0-43 0,11-7 44 16,1-2-44-16,-12 9 33 0,0 0-33 0,12-12 33 16,0 0-33-16,-12 12 33 0,0 0-33 0,14-18 34 15,4-3-34-15,-18 21 14 0,0 0-14 0,19-24 15 16,-2 2-15-16,-17 22 20 0,0 0-20 0,18-24 20 15,-3 0-20-15,-15 24 24 0,0 0-24 0,11-24 25 16,1-2-25-16,-12 26 7 0,0 0-7 0,5-26 7 16,-1 1-7-16,-4 25 17 0,0 0-17 0,3-28 17 15,-6-1-17-15,3 29 50 0,0 0-50 0,-4-31 50 0,-1 0-50 16,5 31 23-16,0 0-23 0,-5-32 24 0,-2-6-24 16,7 38 19-16,0 0-19 0,-5-41 20 0,-1-5-20 15,6 46 28-15,0 0-28 0,-3-45 28 0,-4-1-28 16,7 46 6-16,0 0-6 0,-5-48 6 0,-4 2-6 0,9 46 10 15,0 0-10-15,-5-45 10 0,-6-1-10 0,11 46 15 16,0 0-15-16,-9-45 16 0,4-1-16 0,5 46 3 16,0 0-3-16,-12-43 4 0,3-5-4 0,9 48 2 15,0 0-2-15,-12-42 3 0,2-6-3 0,10 48 10 16,0 0-10-16,-12-47 11 0,-1-4-11 0,13 51 0 16,0 0 0-16,-14-48 1 0,2 2-1 0,12 46 3 15,0 0-3-15,-17-43 4 0,-4 4-4 0,21 39 2 16,0 0-2-16,-25-33 2 0,1 6-2 0,24 27 1 0,0 0-1 15,-28-24 2-15,-1 0-2 0,29 24 1 0,0 0-1 16,-30-19 1-16,0 3-1 0,30 16 13 0,0 0-13 16,-33-15 14-16,-5 3-14 0,38 12 8 0,0 0-8 0,-44-9 9 15,-1-3-9-15,45 12 1 0,0 0-1 0,-47-6 1 16,0 2-1-16,47 4 4 0,0 0-4 0,-42-2 4 16,-1-1-4-16,43 3 19 0,0 0-19 0,-46 0 20 15,3 3-20-15,43-3 7 0,0 0-7 0,-51 6 8 16,4 0-8-16,47-6 4 0,0 0-4 0,-54 9 5 15,-2 3-5-15,56-12 7 0,0 0-7 0,-55 15 7 16,1-3-7-16,54-12 3 0,0 0-3 0,-51 16 3 16,2 1-3-16,49-17 1 0,0 0-1 0,-62 26 2 15,-6 6-2-15,68-32 9 0,0 0-9 0,-65 34 10 16,3 2-10-16,62-36 3 0,0 0-3 0,-56 40 4 16,5-1-4-16,51-39 12 0,0 0-12 0,-45 46 12 0,10 6-12 15,35-52 0-15,0 0 0 0,-29 44 0 0,8-1 0 16,21-43 0-16,0 0 0 0,-23 55 0 0,2 12 0 0,21-67 0 15,0 0 0-15,-21 67 1 0,0 1-1 0,21-68 0 16,0 0 0-16,-14 65 0 0,-1-1 0 0,15-64-2 16,0 0 2-16,-9 66-2 0,0 5 2 0,9-71 0 15,0 0 0-15,-3 67 1 0,6-4-1 0,-3-63-2 16,0 0 2-16,6 51-1 0,6-8 1 0,-12-43-2 16,0 0 2-16,15 45-1 0,3-9 1 0,-18-36-4 15,0 0 4-15,22 37-4 0,6 3 4 0,-28-40-7 16,0 0 7-16,26 36-7 0,4 3 7 0,-30-39-3 0,0 0 3 15,38 40-3-15,4-1 3 0,-42-39-6 0,0 0 6 16,59 44-6-16,9 6 6 0,-68-50-3 0,0 0 3 0,61 43-3 16,-1-7 3-16,-60-36-2 0,0 0 2 0,54 36-1 15,1-5 1-15,-55-31-5 0,0 0 5 0,51 24-4 16,-8-5 4-16,-43-19-1 0,0 0 1 0,60 24 0 16,13-6 0-16,-73-18-2 0,0 0 2 0,57 18-1 15,-10-6 1-15,-47-12-5 0,0 0 5 0,51 6-5 16,-4-4 5-16,-47-2 0 0,0 0 0 0,50 0 0 15,1-2 0-15,-51 2 2 0,0 0-2 0,56-6 3 16,-4-6-3-16,-52 12 0 0,0 0 0 0,54-16 1 16,-4-1-1-16,-50 17 6 0,0 0-6 0,44-24 7 15,1-3-7-15,-45 27 13 0,0 0-13 0,39-31 14 16,-4-3-14-16,-35 34-73 0,0 0 73 0,34-36-73 16,-1-4 73-16,-33 40-89 0,0 0 89 0,68-75-998 0,-136 150 998 15</inkml:trace>
  <inkml:trace contextRef="#ctx0" brushRef="#br2" timeOffset="149695.15">6545 6071 953 0,'0'0'0'0,"0"0"0"0,0 0 0 16,0 0-27-16,0 0 27 0,0 0-27 0,0 0 27 0,0 0-1 16,0 0 1-16,0 0-1 0,-5-17 1 0,5 17-9 15,0 0 9-15,0-12-8 0,2-7 8 0,-2 19-31 16,0 0 31-16,3-17-31 0,6-2 31 0,-9 19 3 15,0 0-3-15,9-20 3 0,3 1-3 0,-12 19 36 16,0 0-36-16,14-24 37 0,5 2-37 0,-19 22 29 16,0 0-29-16,22-21 29 0,-1-3-29 0,-21 24 15 15,0 0-15-15,25-22 16 0,1 5-16 0,-26 17 13 0,0 0-13 16,21-16 13-16,-4 4-13 0,-17 12 16 0,0 0-16 16,18-6 17-16,-3 4-17 0,-15 2 38 0,0 0-38 0,9 2 39 15,0 1-39-15,-9-3 29 0,0 0-29 0,1 12 29 16,-2 7-29-16,1-19 33 0,0 0-33 0,-4 15 34 15,1-3-34-15,3-12 54 0,0 0-54 0,-5 12 55 16,-1-3-55-16,6-9 48 0,0 0-48 0,-7 10 48 16,-5-1-48-16,12-9 49 0,0 0-49 0,-17 12 49 15,-6-4-49-15,23-8 37 0,0 0-37 0,-24 7 38 16,-2-4-38-16,26-3 16 0,0 0-16 0,-27 0 17 16,3-3-17-16,24 3 37 0,0 0-37 0,-21-7 37 15,4-1-37-15,17 8 5 0,0 0-5 0,-9-9 6 16,2-1-6-16,7 10 11 0,0 0-11 0,0-9 11 15,4-1-11-15,-4 10 4 0,0 0-4 0,12-5 4 16,2 1-4-16,-14 4 6 0,0 0-6 0,19 4 7 0,3 1-7 16,-22-5 22-16,0 0-22 0,18 10 22 0,3-1-22 15,-21-9 0-15,0 0 0 0,15 10 1 0,-4 2-1 16,-11-12 0-16,0 0 0 0,9 12 1 0,-2 0-1 0,-7-12 3 16,0 0-3-16,3 9 3 0,-3-1-3 0,0-8 5 15,0 0-5-15,-7 12 5 0,-2 4-5 0,9-16 7 16,0 0-7-16,-14 13 8 0,-6 4-8 0,20-17 15 15,0 0-15-15,-18 9 15 0,-6-2-15 0,24-7 22 16,0 0-22-16,-21 3 23 0,-5-3-23 0,26 0 8 16,0 0-8-16,-21-10 8 0,-4-5-8 0,25 15 5 15,0 0-5-15,-10-18 5 0,3-4-5 0,7 22 3 0,0 0-3 16,4-17 3-16,4-5-3 0,-8 22 0 0,0 0 0 16,12-17 0-16,9 1 0 0,-21 16 3 0,0 0-3 15,23-15 4-15,5 6-4 0,-28 9 0 0,0 0 0 0,26-8 1 16,0 6-1-16,-26 2 0 0,0 0 0 0,21 2 1 15,-4 3-1-15,-17-5 12 0,0 0-12 0,16 3 12 16,-7 6-12-16,-9-9 3 0,0 0-3 0,2 15 4 16,-4 9-4-16,2-24 3 0,0 0-3 0,-9 21 3 15,-3 4-3-15,12-25 11 0,0 0-11 0,-18 28 11 16,-6-2-11-16,24-26 3 0,0 0-3 0,-21 22 4 16,0-3-4-16,21-19 2 0,0 0-2 0,-21 12 2 15,2 0-2-15,19-12 10 0,0 0-10 0,-24 0 11 16,-1-4-11-16,25 4 0 0,0 0 0 0,-19-8 1 15,7-4-1-15,12 12 8 0,0 0-8 0,-12-12 8 16,3-4-8-16,9 16 0 0,0 0 0 0,-3-12 0 16,3 0 0-16,0 12-2 0,0 0 2 0,3-7-1 0,6 7 1 15,-9 0-6-15,0 0 6 0,9 4-6 0,-1 1 6 16,-8-5-8-16,0 0 8 0,16 12-8 0,-2 7 8 16,-14-19-4-16,0 0 4 0,16 15-3 0,-6 1 3 0,-10-16 0 15,0 0 0-15,12 12 0 0,-5-4 0 0,-7-8 0 16,0 0 0-16,5 9 0 0,-1-2 0 0,-4-7 0 15,0 0 0-15,0 3 1 0,0-1-1 0,0-2 1 16,0 0-1-16,0 3 1 0,-7 1-1 0,7-4 1 16,0 0-1-16,-5 3 1 0,-7-1-1 0,12-2 3 15,0 0-3-15,-13-2 4 0,1-1-4 0,12 3 2 16,0 0-2-16,-9-9 2 0,4-6-2 0,5 15 0 0,0 0 0 16,0-23 0-16,4-1 0 0,-4 24 1 0,0 0-1 15,8-24 1-15,5-3-1 0,-13 27-1 0,0 0 1 0,14-24-1 16,6 3 1-16,-20 21 0 0,0 0 0 0,25-18 1 15,-3 6-1-15,-22 12-1 0,0 0 1 0,25-12-1 16,-4 8 1-16,-21 4-5 0,0 0 5 0,19-3-4 16,-3 6 4-16,-16-3-1 0,0 0 1 0,14 4 0 15,-2 4 0-15,-12-8-1 0,0 0 1 0,7 7 0 16,-2 2 0-16,-5-9-1 0,0 0 1 0,3 8 0 16,-3 2 0-16,0-10 0 0,0 0 0 0,0 9 1 15,-3-2-1-15,3-7 3 0,0 0-3 0,-4 8 3 16,-1 4-3-16,5-12 2 0,0 0-2 0,-7 7 2 15,-1 2-2-15,8-9 11 0,0 0-11 0,-11 8 11 16,-5-4-11-16,16-4 3 0,0 0-3 0,-14 2 4 16,-1-2-4-16,15 0 2 0,0 0-2 0,-14-2 3 0,2-5-3 15,12 7 0-15,0 0 0 0,-13-5 0 0,8-5 0 16,5 10-1-16,0 0 1 0,-3-6-1 0,-1 0 1 16,4 6 0-16,0 0 0 0,4-4 0 0,-1 4 0 0,-3 0-4 15,0 0 4-15,9 4-4 0,0 2 4 0,-9-6-3 16,0 0 3-16,5 4-3 0,4 1 3 0,-9-5-2 15,0 0 2-15,7 7-2 0,-2-5 2 0,-5-2-2 16,0 0 2-16,3 6-1 0,-3-2 1 0,0-4-1 16,0 0 1-16,4 5-1 0,-4 2 1 0,0-7 1 15,0 0-1-15,-4 3 2 0,4 6-2 0,0-9 2 16,0 0-2-16,-3 3 2 0,-1 2-2 0,4-5 0 0,0 0 0 16,-1 4 0-16,-3-1 0 0,4-3 0 0,0 0 0 15,-5 0 0-15,-4 4 0 0,9-4 1 0,0 0-1 16,-10 0 2-16,-1-4-2 0,11 4 3 0,0 0-3 15,-12-3 4-15,3-2-4 0,9 5 3 0,0 0-3 0,-8-4 3 16,4-4-3-16,4 8 2 0,0 0-2 0,-5-4 2 16,5 1-2-16,0 3 4 0,0 0-4 0,5-4 5 15,0 4-5-15,-5 0 0 0,0 0 0 0,7 0 0 16,2 7 0-16,-9-7-1 0,0 0 1 0,9 2 0 16,-1 5 0-16,-8-7-56 0,0 0 56 0,4 3-55 15,1-3 55-15,-5 0-118 0,0 0 118 0,12 5-1306 16,-24-10 1306-16</inkml:trace>
  <inkml:trace contextRef="#ctx0" brushRef="#br2" timeOffset="150522.01">7346 3414 639 0,'0'0'0'0,"-8"12"0"0,-4 11 0 0,12-23-41 15,0 0 41-15,0 8-40 0,0-1 40 0,0-7-14 16,0 0 14-16,1 9-13 0,3-4 13 0,-4-5 0 16,0 0 0-16,-4 22 0 0,3 5 0 0,1-27-21 15,0 0 21-15,-4 28-21 0,-1 3 21 0,5-31-8 0,0 0 8 16,-7 36-7-16,-2 3 7 0,9-39 1 0,0 0-1 15,-5 39 1-15,-4-3-1 0,9-36 51 0,0 0-51 0,-7 43 52 16,2 5-52-16,5-48 67 0,0 0-67 16,-9 50 68-16,1 3-68 0,8-53 75 0,0 0-75 0,-9 58 76 15,0 0-76-15,9-58 62 0,0 0-62 0,-3 60 63 16,-1 0-63-16,4-60 42 0,0 0-42 0,-5 74 43 16,2 5-43-16,3-79 42 0,0 0-42 0,-6 46 43 15,6-22-43-15,0-24 17 0,0 0-17 0,-3 21 17 16,3-11-17-16,0-10 20 0,0 0-20 0,0 8 20 15,-5-4-20-15,5-4 1 0,0 0-1 0,-9 0 1 16,-3-4-1-16,12 4-24 0,0 0 24 0,-16-12-23 16,-5-3 23-16,21 15-90 0,0 0 90 0,-21-19-89 15,2-1 89-15,19 20-140 0,0 0 140 0,-21-16-139 0,4-3 139 16,-23-13-454-16</inkml:trace>
  <inkml:trace contextRef="#ctx0" brushRef="#br2" timeOffset="150731.91">7012 4425 460 0,'0'0'0'0,"3"3"0"0,6 1 0 0,-9-4 91 16,0 0-91-16,9 14 92 0,5 8-92 0,-14-22 110 16,0 0-110-16,16 24 111 0,-3 3-111 0,-13-27 103 15,0 0-103-15,16 28 104 0,-2-4-104 0,-14-24 96 16,0 0-96-16,16 20 96 0,-6-1-96 0,-10-19 79 16,0 0-79-16,16 7 80 0,-2-5-80 0,-14-2 42 15,0 0-42-15,19-9 42 0,-2-10-42 0,-17 19 32 0,0 0-32 16,21-27 33-16,2-9-33 0,-23 36 0 0,0 0 0 15,24-36 0-15,6 0 0 0,-30 36-85 0,0 0 85 16,21-34-84-16,2 4 84 0,22-31-971 0</inkml:trace>
  <inkml:trace contextRef="#ctx0" brushRef="#br2" timeOffset="153209.43">6643 6032 169 0,'0'0'0'0,"8"-5"0"16,5-4 0-16,-13 9 71 0,0 0-71 0,5-3 71 16,-2-1-71-16,-3 4 59 0,0 0-59 0,0 0 59 15,-3-3-59-15,3 3 48 0,0 0-48 0,0-5 49 16,-5-7-49-16,5 12 38 0,0 0-38 0,1-16 39 16,3-6-39-16,-4 22 34 0,0 0-34 0,9-26 34 15,3-4-34-15,-12 30 32 0,0 0-32 0,14-31 32 16,5 0-32-16,-19 31 22 0,0 0-22 0,14-24 22 0,3 3-22 15,-17 21 28-15,0 0-28 0,16-15 28 0,-4 6-28 16,-12 9 37-16,0 0-37 0,9-3 38 0,1 3-38 16,-10 0 32-16,0 0-32 0,7 5 32 0,2 5-32 0,-9-10 32 15,0 0-32-15,3 9 33 0,-1 3-33 0,-2-12 22 16,0 0-22-16,4 12 22 0,-4-2-22 0,0-10 41 16,0 0-41-16,0 9 41 0,0-1-41 0,0-8 38 15,0 0-38-15,0 7 38 0,-4-2-38 0,4-5 24 16,0 0-24-16,-2 7 25 0,2-5-25 0,0-2 10 15,0 0-10-15,0 0 11 0,-3 3-11 0,3-3 19 16,0 0-19-16,-5 4 20 0,1-4-20 0,4 0 7 16,0 0-7-16,-3 0 8 0,-3 0-8 0,6 0 15 0,0 0-15 15,-3 3 16-15,-1-3-16 0,4 0 33 0,0 0-33 0,-1 5 34 16,1 2-34-16,0-7 4 0,0 0-4 0,0 5 5 16,0 6-5-16,0-11 5 0,0 0-5 0,0 8 5 15,0-1-5-15,0-7 14 0,0 0-14 0,1 3 15 16,3 3-15-16,-4-6 22 0,0 0-22 0,3 3 22 15,1-1-22-15,-4-2 13 0,0 0-13 0,0 0 14 16,5 3-14-16,-5-3 10 0,0 0-10 0,0 0 11 16,0 0-11-16,0 0 34 0,0 0-34 0,0 0 35 15,0 0-35-15,0 0 4 0,0 0-4 0,0 0 5 16,-5 4-5-16,5-4 10 0,0 0-10 0,0 0 10 16,-4 3-10-16,4-3 16 0,0 0-16 0,0 0 17 15,0 3-17-15,0-3 0 0,0 0 0 0,4 2 0 16,5-2 0-16,-9 0-125 0,0 0 125 0,14-5-125 0,7-10 125 15,12-6-1022-15</inkml:trace>
  <inkml:trace contextRef="#ctx0" brushRef="#br2" timeOffset="154711.44">10003 6203 147 0,'0'0'0'0,"2"17"0"15,1 11 0-15,-3-28 35 0,0 0-35 0,4 31 35 16,-1 3-35-16,-3-34 44 0,0 0-44 0,6 36 45 16,-1 0-45-16,-5-36 47 0,0 0-47 0,7 27 47 15,-5 1-47-15,-2-28 59 0,0 0-59 0,3 24 59 16,-3-4-59-16,0-20 44 0,0 0-44 0,4 19 45 16,-4-7-45-16,0-12 21 0,0 0-21 0,0 10 21 15,0-1-21-15,0-9-5 0,0 0 5 0,0 0-5 16,-4 0 5-16,4 0-145 0,0 0 145 0,-3-10-145 15,1-6 145-15,-7-10-166 0</inkml:trace>
  <inkml:trace contextRef="#ctx0" brushRef="#br2" timeOffset="154966.5">9935 6491 225 0,'0'0'0'0,"5"3"0"0,4-1 0 0,-9-2 38 16,0 0-38-16,7 12 38 0,-2 7-38 0,-5-19 13 16,0 0-13-16,13 27 14 0,-1 6-14 0,-12-33 15 15,0 0-15-15,14 34 16 0,3-1-16 0,-17-33-1 0,0 0 1 16,16 29-1-16,1-5 1 0,-17-24 13 0,0 0-13 16,14 17 13-16,2-7-13 0,-16-10 39 0,0 0-39 15,17-3 40-15,-1-13-40 0,-16 16 36 0,0 0-36 0,26-34 37 16,0-14-37-16,-26 48-139 0,0 0 139 0,54-103-139 15,19-37 139-15,51-102-98 0</inkml:trace>
  <inkml:trace contextRef="#ctx0" brushRef="#br2" timeOffset="164618.34">7453 5893 404 0,'0'0'0'0,"-4"-5"0"0,1-2 0 16,3 7 46-16,0 0-46 0,0-7 46 0,3 2-46 0,-3 5 53 15,0 0-53-15,0-8 54 0,4 4-54 0,-4 4 53 16,0 0-53-16,1-3 53 0,3-2-53 0,-4 5 40 16,0 0-40-16,0 0 40 0,3 0-40 0,-3 0 46 15,0 0-46-15,2 5 47 0,-2 7-47 0,0-12 47 16,0 0-47-16,0 20 47 0,2 11-47 0,-2-31 42 15,0 0-42-15,2 34 42 0,1-1-42 0,-3-33 28 16,0 0-28-16,5 36 28 0,4 2-28 0,-9-38 9 0,0 0-9 16,7 39 10-16,2-3-10 0,-9-36 19 0,0 0-19 15,9 33 20-15,-4 1-20 0,-5-34 13 0,0 0-13 0,7 27 14 16,-6-6-14-16,-1-21 16 0,0 0-16 0,4 15 17 16,1-5-17-16,-5-10 15 0,0 0-15 0,0 0 16 15,4-10-16-15,-4 10 9 0,0 0-9 0,3-17 10 16,-3-9-10-16,0 26 4 0,0 0-4 0,0-27 4 15,0-6-4-15,0 33 7 0,0 0-7 0,0-32 7 16,4-2-7-16,-4 34 13 0,0 0-13 0,0-31 13 16,0 0-13-16,0 31 8 0,0 0-8 0,0-27 9 15,0 3-9-15,0 24 15 0,0 0-15 0,0-21 16 16,-4 2-16-16,4 19 15 0,0 0-15 0,-5-15 15 16,1 3-15-16,4 12 34 0,0 0-34 0,-3-9 34 15,-2 4-34-15,5 5 5 0,0 0-5 0,-4 0 5 16,-4 5-5-16,8-5 5 0,0 0-5 0,-13 16 5 0,-1 11-5 15,14-27 22-15,0 0-22 0,-12 31 23 0,3 5-23 16,9-36 2-16,0 0-2 0,-8 36 2 0,-1 7-2 16,9-43 2-16,0 0-2 0,-3 30 3 0,-4-4-3 0,7-26 11 15,0 0-11-15,-2 22 11 0,-2-3-11 0,4-19 8 16,0 0-8-16,-5 14 8 0,2-4-8 0,3-10 3 16,0 0-3-16,-6 0 4 0,-6-3-4 0,12 3 30 15,0 0-30-15,-12-7 30 0,0-5-30 0,12 12 1 16,0 0-1-16,-14-12 2 0,-4 0-2 0,18 12 0 15,0 0 0-15,-15-12 0 0,-3-3 0 0,18 15 2 16,0 0-2-16,-17-12 2 0,1 3-2 0,16 9-1 16,0 0 1-16,-12-9 0 0,3 6 0 0,9 3 1 0,0 0-1 15,-5-3 1-15,5-3-1 0,0 6 0 0,0 0 0 16,5 0 0-16,8 6 0 0,-13-6 0 0,0 0 0 16,17 5 0-16,7 5 0 0,-24-10 0 0,0 0 0 0,30 7 0 15,3 3 0-15,-33-10 14 0,0 0-14 0,35 10 15 16,3-1-15-16,-38-9 34 0,0 0-34 0,33 10 35 15,-1-1-35-15,-32-9-127 0,0 0 127 0,24 8-126 16,-6-1 126-16,-18-7-108 0,0 0 108 0,41 16-933 16,-82-32 933-16</inkml:trace>
  <inkml:trace contextRef="#ctx0" brushRef="#br2" timeOffset="165611.16">7326 7647 841 0,'0'0'0'0,"0"0"0"0,17 43 0 0,-17-43-29 15,0 0 29-15,-5 5-29 0,-11-13 29 0,16 8 26 16,0 0-26-16,-9-4 26 0,-5-4-26 0,14 8 30 15,0 0-30-15,-12-7 30 0,4-2-30 0,8 9 36 16,0 0-36-16,-11-6 36 0,2-3-36 0,9 9 44 16,0 0-44-16,-1-12 44 0,-3 0-44 0,4 12 36 15,0 0-36-15,0-12 37 0,0 5-37 0,0 7 40 0,0 0-40 16,4-8 41-16,1 4-41 0,-5 4 25 0,0 0-25 16,5-5 26-16,6 2-26 0,-11 3 17 0,0 0-17 15,8 0 17-15,4 3-17 0,-12-3 18 0,0 0-18 0,14 5 19 16,-1 2-19-16,-13-7 15 0,0 0-15 0,12 10 15 15,2 4-15-15,-14-14 9 0,0 0-9 0,8 12 10 16,5 0-10-16,-13-12 16 0,0 0-16 0,8 12 17 16,1 0-17-16,-9-12 22 0,0 0-22 0,4 12 23 15,-4-7-23-15,0-5 14 0,0 0-14 0,0 7 15 16,0-4-15-16,0-3 10 0,0 0-10 0,-4 6 10 16,-1-3-10-16,5-3 26 0,0 0-26 0,-12 3 26 15,-4-3-26-15,16 0 2 0,0 0-2 0,-17-5 2 16,-1-2-2-16,18 7 2 0,0 0-2 0,-21-10 3 15,4-4-3-15,17 14 0 0,0 0 0 0,-12-15 0 16,6-4 0-16,6 19-1 0,0 0 1 0,0-15 0 0,6 1 0 16,-6 14 0-16,0 0 0 0,15-7 0 0,3-1 0 15,-18 8-1-15,0 0 1 0,26-4-1 0,3 1 1 16,-29 3 0-16,0 0 0 0,34-7 0 0,4-2 0 0,-38 9 1 16,0 0-1-16,38-8 1 0,4-4-1 0,-42 12 26 15,0 0-26-15,35-16 26 0,-6-1-26 0,-29 17 37 16,0 0-37-16,23-17 37 0,-4 0-37 0,-19 17-103 15,0 0 103-15,9-24-102 0,-4-3 102 0,-5 27-130 16,0 0 130-16,-9-31-130 0,-8-5 130 0,-13-31-829 16</inkml:trace>
  <inkml:trace contextRef="#ctx0" brushRef="#br2" timeOffset="170926.37">7674 6722 886 0,'0'0'0'0,"0"0"0"0,0 0 0 0,0 0-132 16,0 0 132-16,0 0-132 0,0 0 132 0,0 0-85 16,0 0 85-16,0 0-289 0,0 0 289 0</inkml:trace>
  <inkml:trace contextRef="#ctx0" brushRef="#br2" timeOffset="177199.78">24903 5472 774 0,'0'0'0'0,"13"-12"0"16,9-4 0-16,-22 16 96 0,0 0-96 0,-1 4 97 16,-13 16-97-16,14-20 71 0,0 0-71 0,-9 16 72 15,-2 3-72-15,11-19 54 0,0 0-54 0,-5 13 54 16,4 3-54-16,1-16 12 0,0 0-12 0,1 12 13 16,4-2-13-16,-5-10 20 0,0 0-20 0,9 9 20 0,5-1-20 15,-14-8 33-15,0 0-33 0,19 7 34 16,4-2-34-16,-23-5 0 0,0 0 0 0,31 7 0 0,9 2 0 15,-40-9 0-15,0 0 0 0,46 10 1 0,8-5-1 16,-54-5-2-16,0 0 2 0,54 8-1 0,3 3 1 0,-57-11-6 16,0 0 6-16,61 12-5 0,5-4 5 0,-66-8 0 15,0 0 0-15,87 12 0 0,16 4 0 0,-103-16 10 16,0 0-10-16,98 8 10 0,-1 3-10 0,-97-11 18 16,0 0-18-16,98 12 18 0,1-4-18 0,-99-8 9 15,0 0-9-15,100 16 9 0,-1-4-9 0,-99-12 10 16,0 0-10-16,101 12 10 0,3-6-10 0,-104-6 15 15,0 0-15-15,108 9 15 0,6-4-15 0,-114-5 3 0,0 0-3 16,113 7 4-16,4 0-4 0,-117-7 12 0,0 0-12 16,118 8 13-16,2 1-13 0,-120-9 3 0,0 0-3 15,129 9 4-15,7-3-4 0,-136-6 2 0,0 0-2 16,136 4 3-16,3-4-3 0,-139 0 5 0,0 0-5 0,138 3 5 16,1-1-5-16,-139-2 2 0,0 0-2 0,140 7 3 15,-1-4-3-15,-139-3 1 0,0 0-1 0,132 5 2 16,-3 2-2-16,-129-7 9 0,0 0-9 0,128 5 10 15,-3 6-10-15,-125-11 3 0,0 0-3 0,118 3 4 16,-4 2-4-16,-114-5 2 0,0 0-2 0,108 5 2 16,-4 2-2-16,-104-7 5 0,0 0-5 0,96 4 5 15,-7-1-5-15,-89-3 2 0,0 0-2 0,78-3 3 16,-10-6-3-16,-68 9 1 0,0 0-1 0,59-3 2 16,-6-6-2-16,-53 9 4 0,0 0-4 0,42-3 5 15,-8-1-5-15,-34 4 12 0,0 0-12 0,21-3 12 16,-12 6-12-16,-9-3 8 0,0 0-8 0,7 0 9 0,-5 0-9 15,-2 0 9-15,0 0-9 0,-9 0 9 0,-7 4-9 16,16-4 33-16,0 0-33 0,-28 3 33 0,-8 6-33 16,36-9 1-16,0 0-1 0,-42 8 1 0,-5 1-1 0,47-9 12 15,0 0-12-15,-57 10 13 0,-10 2-13 0,67-12 15 16,0 0-15-16,-90 17 16 0,-20 7-16 0,110-24 3 16,0 0-3-16,-113 26 4 0,-7-2-4 0,120-24 3 15,0 0-3-15,-117 19 3 0,-2 1-3 0,119-20 18 16,0 0-18-16,-120 16 19 0,-2-1-19 0,122-15 32 15,0 0-32-15,-122 12 32 0,0-3-32 0,122-9 5 16,0 0-5-16,-127 12 5 0,-5 0-5 0,132-12 11 0,0 0-11 16,-129 8 11-16,0-1-11 0,129-7 16 0,0 0-16 15,-134 5 17-15,-4 5-17 0,138-10 0 0,0 0 0 16,-141 7 1-16,-5 2-1 0,146-9 3 0,0 0-3 0,-147 5 4 16,1 2-4-16,146-7 2 0,0 0-2 0,-150 3 2 15,-1 2-2-15,151-5 1 0,0 0-1 0,-150 7 2 16,0-3-2-16,150-4 3 0,0 0-3 0,-146 5 4 15,1-5-4-15,145 0 0 0,0 0 0 0,-145 3 1 16,3 2-1-16,142-5 0 0,0 0 0 0,-131 4 0 16,11-4 0-16,120 0 1 0,0 0-1 0,-117 0 2 15,5 3-2-15,112-3 4 0,0 0-4 0,-94 0 5 16,13 4-5-16,81-4 3 0,0 0-3 0,-72 0 3 16,13 0-3-16,59 0 2 0,0 0-2 0,-42 0 2 15,16-7-2-15,26 7 0 0,0 0 0 0,-14-9 0 16,16-3 0-16,-2 12 0 0,0 0 0 0,12-10 0 0,9 5 0 15,-21 5-5-15,0 0 5 0,29-7-5 0,12-2 5 16,-41 9-4-16,0 0 4 0,50-8-3 0,13-8 3 16,-63 16-1-16,0 0 1 0,85-15 0 0,20-6 0 0,-105 21-2 15,0 0 2-15,106-15-1 0,9 3 1 0,-115 12-2 16,0 0 2-16,115-10-1 0,2 1 1 0,-117 9-4 16,0 0 4-16,118-8-3 0,4 1 3 0,-122 7-13 15,0 0 13-15,122-9-12 0,2 6 12 0,-124 3-1 16,0 0 1-16,122-7-1 0,1 5 1 0,-123 2-9 15,0 0 9-15,117-3-8 0,-5-2 8 0,-112 5-3 16,0 0 3-16,114-4-3 0,3-3 3 0,-117 7 6 0,0 0-6 16,112-5 6-16,-4 2-6 0,-108 3 4 0,0 0-4 15,103-9 5-15,-4-1-5 0,-99 10 1 0,0 0-1 16,96-5 1-16,-6-2-1 0,-90 7 3 0,0 0-3 16,77-9 3-16,-9-1-3 0,-68 10 1 0,0 0-1 0,56-8 2 15,-9-1-2-15,-47 9 4 0,0 0-4 0,36-10 5 16,-8 5-5-16,-28 5 21 0,0 0-21 0,16-6 21 15,-11 5-21-15,-5 1 13 0,0 0-13 0,0 0 13 16,-7-2-13-16,7 2 10 0,0 0-10 0,-21 0 10 16,-10 2-10-16,31-2 26 0,0 0-26 0,-40 3 26 15,-11 1-26-15,51-4 2 0,0 0-2 0,-61 6 2 16,-12 6-2-16,73-12 2 0,0 0-2 0,-98 14 3 16,-20 8-3-16,118-22 0 0,0 0 0 0,-124 16 0 15,-13 1 0-15,137-17 0 0,0 0 0 0,-136 15 0 16,-5-3 0-16,141-12 1 0,0 0-1 0,-141 12 1 0,-2-1-1 15,143-11 1-15,0 0-1 0,-148 8 1 0,-4-4-1 16,152-4 0-16,0 0 0 0,-153 3 0 0,-2-3 0 16,155 0 0-16,0 0 0 0,-152-2 1 0,1-3-1 0,151 5 0 15,0 0 0-15,-149 0 0 0,3 0 0 0,146 0 0 16,0 0 0-16,-131 4 0 0,11-1 0 0,120-3 0 16,0 0 0-16,-118 9 0 0,6-1 0 0,112-8 0 15,0 0 0-15,-95 9 0 0,16 1 0 0,79-10 0 16,0 0 0-16,-56 3 1 0,23 3-1 0,33-6-5 15,0 0 5-15,-21 0-5 0,14 0 5 0,7 0-9 16,0 0 9-16,11 0-8 0,15 0 8 0,-26 0-4 16,0 0 4-16,61-9-4 0,28-1 4 0,-89 10-13 0,0 0 13 15,97-11-13-15,15 1 13 0,-112 10-4 0,0 0 4 16,129-15-3-16,12-2 3 0,-141 17-6 0,0 0 6 0,151-16-6 16,15-6 6-16,-166 22-3 0,0 0 3 0,171-17-3 15,12-2 3-15,-183 19 0 0,0 0 0 0,191-12 0 16,10 0 0-16,-201 12-5 0,0 0 5 0,200-7-5 15,2 2 5-15,-202 5-1 0,0 0 1 0,199 0 0 16,-4 3 0-16,-195-3-1 0,0 0 1 0,191 6 0 16,-1 0 0-16,-190-6 0 0,0 0 0 0,187 12 0 15,-3 0 0-15,-184-12 2 0,0 0-2 0,175 12 3 16,-8-3-3-16,-167-9 2 0,0 0-2 0,155 7 3 16,-12-2-3-16,-143-5 0 0,0 0 0 0,132 3 0 15,-8 1 0-15,-124-4 0 0,0 0 0 0,108 0 0 16,-14-4 0-16,-94 4 0 0,0 0 0 0,82-6 0 15,-11-6 0-15,-71 12 4 0,0 0-4 0,61-11 5 16,-9 1-5-16,-52 10 3 0,0 0-3 0,39-7 3 0,-13 2-3 16,-26 5 2-16,0 0-2 0,14-5 2 0,-11 5-2 15,-3 0 5-15,0 0-5 0,-10 2 5 0,-13 1-5 0,23-3 2 16,0 0-2-16,-31 3 3 0,-9 6-3 0,40-9 0 16,0 0 0-16,-47 7 0 0,-7 1 0 0,54-8 1 15,0 0-1-15,-80 12 2 0,-20 4-2 0,100-16 1 16,0 0-1-16,-97 12 1 0,-8 0-1 0,105-12 8 15,0 0-8-15,-110 15 8 0,-5 4-8 0,115-19 3 16,0 0-3-16,-115 17 4 0,-3 2-4 0,118-19 0 16,0 0 0-16,-124 15 1 0,-3-1-1 0,127-14 2 15,0 0-2-15,-129 10 2 0,-1-6-2 0,130-4 1 0,0 0-1 16,-133 5 2-16,-3-5-2 0,136 0 0 0,0 0 0 16,-134-7 0-16,0-5 0 0,134 12 0 0,0 0 0 15,-129-12 0-15,2-2 0 0,127 14 0 0,0 0 0 0,-134-15 1 16,-6 0-1-16,140 15 0 0,0 0 0 0,-134-12 1 15,2-4-1-15,132 16 0 0,0 0 0 0,-134-8 0 16,0 1 0-16,134 7-2 0,0 0 2 0,-124-5-1 16,5 1 1-16,119 4 0 0,0 0 0 0,-111 0 0 15,8 2 0-15,103-2-2 0,0 0 2 0,-89 3-2 16,7 4 2-16,82-7-5 0,0 0 5 0,-62 4-5 16,16 1 5-16,46-5-3 0,0 0 3 0,-33 7-2 15,14-6 2-15,19-1-6 0,0 0 6 0,-10 2-5 16,11-4 5-16,-1 2-13 0,0 0 13 0,18-1-13 15,13 1 13-15,-31 0-9 0,0 0 9 0,47-4-8 16,18-4 8-16,-65 8-1 0,0 0 1 0,97-11-1 0,30-2 1 16,-127 13-8-16,0 0 8 0,135-14-8 0,14 0 8 15,-149 14-8-15,0 0 8 0,154-15-8 0,6-1 8 16,-160 16-15-16,0 0 15 0,169-15-14 0,9 3 14 0,-178 12-24 16,0 0 24-16,183-9-23 0,6 6 23 0,-189 3-1 15,0 0 1-15,189 2 0 0,0 5 0 0,-189-7-4 16,0 0 4-16,180 6-4 0,-6 3 4 0,-174-9-7 15,0 0 7-15,157 7-6 0,-14 1 6 0,-143-8-1 16,0 0 1-16,139 6 0 0,-6-3 0 0,-133-3-7 16,0 0 7-16,111 3-6 0,-15-3 6 0,-96 0-3 15,0 0 3-15,87-3-3 0,-10 3 3 0,-77 0-1 0,0 0 1 16,64-3 0-16,-10 3 0 0,-54 0-5 0,0 0 5 16,37-2-5-16,-15-2 5 0,-22 4-178 0,0 0 178 15,11 0-177-15,-11-3 177 0,0 3-105 0,0 0 105 0,10-7-910 16,-20 14 910-16</inkml:trace>
  <inkml:trace contextRef="#ctx0" brushRef="#br2" timeOffset="185321.27">20749 11711 225 0,'0'0'0'15,"1"-5"0"-15,1-5 0 0,-2 10 99 0,0 0-99 0,2-2 100 16,1-2-100-16,-3 4 73 0,0 0-73 0,0 0 74 16,4 4-74-16,-4-4 71 0,0 0-71 0,7-4 72 15,3 3-72-15,-10 1 55 0,0 0-55 0,12-4 56 16,2-3-56-16,-14 7 50 0,0 0-50 0,16-10 51 16,1-4-51-16,-17 14 43 0,0 0-43 0,20-18 43 15,-1-6-43-15,-19 24 47 0,0 0-47 0,19-30 47 16,2 1-47-16,-21 29 36 0,0 0-36 0,22-32 36 15,3-6-36-15,-25 38 50 0,0 0-50 0,28-38 51 16,3-3-51-16,-31 41 42 0,0 0-42 0,31-39 42 16,1 0-42-16,-32 39 18 0,0 0-18 0,29-40 19 15,-1 2-19-15,-28 38 32 0,0 0-32 0,26-37 32 0,1 1-32 16,-27 36 10-16,0 0-10 0,17-36 11 0,-3-2-11 16,-14 38 19-16,0 0-19 0,14-36 20 0,-4 4-20 15,-10 32 14-15,0 0-14 0,12-38 15 0,-3 2-15 0,-9 36 9 16,0 0-9-16,7-36 10 0,2-3-10 0,-9 39 4 15,0 0-4-15,7-43 4 0,0 2-4 0,-7 41 7 16,0 0-7-16,3-40 7 0,-1 1-7 0,-2 39 13 16,0 0-13-16,-2-38 13 0,-1 2-13 0,3 36 3 15,0 0-3-15,-9-36 4 0,-7 5-4 0,16 31 21 16,0 0-21-16,-17-31 21 0,-2 7-21 0,19 24 7 16,0 0-7-16,-25-27 7 0,-1 3-7 0,26 24 1 0,0 0-1 15,-29-22 1-15,-3 0-1 0,32 22 4 0,0 0-4 16,-31-19 4-16,-7-4-4 0,38 23 2 0,0 0-2 15,-37-17 2-15,0-3-2 0,37 20 1 0,0 0-1 0,-36-17 2 16,-2-1-2-16,38 18 9 0,0 0-9 0,-39-15 9 16,-3-4-9-16,42 19 3 0,0 0-3 0,-43-17 4 15,-6 2-4-15,49 15 0 0,0 0 0 0,-49-16 1 16,-1 4-1-16,50 12 5 0,0 0-5 0,-47-10 5 16,0 8-5-16,47 2 0 0,0 0 0 0,-49 0 0 15,-3 4 0-15,52-4 0 0,0 0 0 0,-54 3 0 16,-4 2 0-16,58-5-1 0,0 0 1 0,-71 12 0 15,-15 5 0-15,86-17-3 0,0 0 3 0,-75 21-3 16,4 3 3-16,71-24 0 0,0 0 0 0,-66 27 0 16,5 2 0-16,61-29-2 0,0 0 2 0,-66 36-1 0,-2 6 1 15,68-42-5-15,0 0 5 0,-68 44-4 0,0 4 4 16,68-48 0-16,0 0 0 0,-66 53 0 0,3 4 0 16,63-57 0-16,0 0 0 0,-59 55 0 0,5-1 0 15,54-54-2-15,0 0 2 0,-51 53-2 0,4 4 2 0,47-57 0 16,0 0 0-16,-42 56 0 0,9-1 0 0,33-55 0 15,0 0 0-15,-26 60 0 0,5 4 0 0,21-64 0 16,0 0 0-16,-15 66 0 0,2 3 0 0,13-69 1 16,0 0-1-16,-7 69 1 0,7-3-1 0,0-66-1 15,0 0 1-15,6 65-1 0,2-3 1 0,-8-62 0 16,0 0 0-16,7 53 0 0,7-8 0 0,-14-45 0 0,0 0 0 16,23 58 0-16,10 0 0 0,-33-58-10 15,0 0 10-15,33 45-10 0,-2-11 10 0,-31-34 0 0,0 0 0 16,37 36 0-16,1-7 0 0,-38-29-1 0,0 0 1 15,40 31-1-15,4-4 1 0,-44-27-1 0,0 0 1 0,61 31-1 16,7-2 1-16,-68-29 0 0,0 0 0 0,71 28 0 16,6-4 0-16,-77-24 0 0,0 0 0 0,68 25 0 15,-9-6 0-15,-59-19 2 0,0 0-2 0,51 16 2 16,-11-4-2-16,-40-12 2 0,0 0-2 0,47 12 2 16,2-4-2-16,-49-8 1 0,0 0-1 0,55 9 2 15,1-4-2-15,-56-5 9 0,0 0-9 0,64 2 9 16,8-4-9-16,-72 2 32 0,0 0-32 0,54-9 33 15,-11-4-33-15,-43 13 4 0,0 0-4 0,51-19 5 16,-4-12-5-16,-47 31 18 0,0 0-18 0,61-34 18 16,10-7-18-16,-71 41 15 0,0 0-15 0,61-43 15 15,0-3-15-15,-61 46 25 0,0 0-25 0,53-48 26 16,-3 0-26-16,-50 48 6 0,0 0-6 0,51-52 7 0,-1-3-7 16,-50 55 5-16,0 0-5 0,51-54 5 0,1-3-5 15,-52 57 13-15,0 0-13 0,49-51 13 0,-2 1-13 16,-47 50 8-16,0 0-8 0,40-51 8 0,-4-1-8 15,-36 52 3-15,0 0-3 0,28-46 4 0,-5 10-4 0,-23 36 6 16,0 0-6-16,19-43 7 0,-3 4-7 0,-16 39 22 16,0 0-22-16,12-36 22 0,-3-4-22 0,-9 40 6 15,0 0-6-15,1-36 7 0,-2 2-7 0,1 34 9 16,0 0-9-16,-6-32 10 0,-2 1-10 0,8 31 15 16,0 0-15-16,-11-31 16 0,-3 0-16 0,14 31 3 15,0 0-3-15,-15-29 4 0,-4-5-4 0,19 34 6 0,0 0-6 16,-23-31 7-16,0-2-7 0,23 33 7 0,0 0-7 15,-31-27 8-15,-4 1-8 0,35 26 3 0,0 0-3 0,-37-22 3 16,-3 1-3-16,40 21 2 0,0 0-2 0,-38-18 2 16,1-1-2-16,37 19 10 0,0 0-10 0,-36-17 10 15,1 1-10-15,35 16 3 0,0 0-3 0,-37-19 4 16,1 4-4-16,36 15 2 0,0 0-2 0,-42-19 2 16,0 0-2-16,42 19 0 0,0 0 0 0,-50-19 0 15,-4 4 0-15,54 15 0 0,0 0 0 0,-53-16 0 16,-1 4 0-16,54 12 1 0,0 0-1 0,-52-12 1 15,-2 6-1-15,54 6 1 0,0 0-1 0,-69 0 1 16,-12 3-1-16,81-3 0 0,0 0 0 0,-75 10 0 16,2 7 0-16,73-17 0 0,0 0 0 0,-54 12 0 15,12 0 0-15,42-12-6 0,0 0 6 0,-47 19-5 16,2-2 5-16,45-17-1 0,0 0 1 0,-59 30-1 0,-7 4 1 16,66-34-1-16,0 0 1 0,-63 34 0 0,2-3 0 15,61-31-3-15,0 0 3 0,-57 32-3 0,8 6 3 16,49-38 0-16,0 0 0 0,-39 33 0 0,10-6 0 15,29-27-2-15,0 0 2 0,-28 34-1 0,2 2 1 0,26-36-5 16,0 0 5-16,-25 43-4 0,3 5 4 0,22-48-7 16,0 0 7-16,-26 65-6 0,-4 12 6 0,30-77-8 15,0 0 8-15,-23 74-8 0,8 1 8 0,15-75-1 16,0 0 1-16,-12 76-1 0,8-4 1 0,4-72-3 16,0 0 3-16,2 70-3 0,6-3 3 0,-8-67-5 15,0 0 5-15,14 67-5 0,7-4 5 0,-21-63-14 0,0 0 14 16,18 48-13-16,3-10 13 0,-21-38-9 0,0 0 9 15,22 39-8-15,6-3 8 0,-28-36 0 0,0 0 0 16,32 38 0-16,2-1 0 0,-34-37-1 0,0 0 1 16,49 43-1-16,10 3 1 0,-59-46-1 0,0 0 1 0,61 40 0 15,6-1 0-15,-67-39-1 0,0 0 1 0,48 24 0 16,-6-5 0-16,-42-19-1 0,0 0 1 0,45 17 0 16,-1-3 0-16,-44-14-81 0,0 0 81 0,47 17-81 15,2-5 81-15,-49-12-79 0,0 0 79 0,96 31-1259 16,-192-62 1259-16</inkml:trace>
  <inkml:trace contextRef="#ctx0" brushRef="#br2" timeOffset="-177606.3">14501 8732 1166 0,'0'0'0'0,"0"0"0"0,0 0 0 0,0 0 82 16,0 0-82-16,0 0 83 0,0 0-83 0,0 0 48 15,0 0-48-15,0 0 48 0,-7-17-48 0,7 17 0 16,0 0 0-16,-8-12 0 0,-5-9 0 0,13 21-3 15,0 0 3-15,-20-19-3 0,-8-3 3 0,28 22-2 16,0 0 2-16,-33-21-1 0,-6 3 1 0,39 18-2 16,0 0 2-16,-45-16-1 0,-2 4 1 0,47 12-1 15,0 0 1-15,-47-10 0 0,-5 3 0 0,52 7-1 16,0 0 1-16,-51-7 0 0,1 4 0 0,50 3 0 0,0 0 0 16,-54 2 0-16,-2 3 0 0,56-5 0 0,0 0 0 15,-56 15 0-15,-7 4 0 0,63-19 0 0,0 0 0 0,-69 32 0 16,-6 11 0-16,75-43-6 0,0 0 6 0,-65 43-6 15,6 5 6-15,59-48-1 0,0 0 1 0,-50 48 0 16,4 7 0-16,46-55 0 0,0 0 0 0,-36 58 0 16,6-1 0-16,30-57-1 0,0 0 1 0,-21 61 0 15,4 3 0-15,17-64 0 0,0 0 0 0,-11 61 0 16,10 4 0-16,1-65 0 0,0 0 0 0,1 67 1 16,8 4-1-16,-9-71 0 0,0 0 0 0,16 66 1 15,-1 1-1-15,-15-67 0 0,0 0 0 0,20 48 1 16,4-8-1-16,-24-40-1 0,0 0 1 0,26 42 0 15,7-2 0-15,-33-40-1 0,0 0 1 0,44 46 0 16,11 2 0-16,-55-48-3 0,0 0 3 0,63 43-3 16,9 0 3-16,-72-43-6 0,0 0 6 0,78 44-5 0,9 2 5 15,-87-46-1-15,0 0 1 0,85 43 0 0,6 2 0 16,-91-45-1-16,0 0 1 0,92 37 0 0,4-4 0 0,-96-33-2 16,0 0 2-16,82 14-2 0,-11-14 2 0,-71 0 0 15,0 0 0-15,65-17 1 0,-11-19-1 0,-54 36 14 16,0 0-14-16,49-47 15 0,-9-13-15 0,-40 60 25 15,0 0-25-15,36-65 26 0,-3-8-26 0,-33 73 54 16,0 0-54-16,27-84 55 0,-3-12-55 0,-24 96 11 16,0 0-11-16,9-101 11 0,-6-7-11 0,-3 108-129 15,0 0 129-15,-12-117-128 0,-14-4 128 0,-16-116-907 16</inkml:trace>
</inkml:ink>
</file>

<file path=ppt/ink/ink7.xml><?xml version="1.0" encoding="utf-8"?>
<inkml:ink xmlns:inkml="http://www.w3.org/2003/InkML">
  <inkml:definitions>
    <inkml:context xml:id="ctx0">
      <inkml:inkSource xml:id="inkSrc0">
        <inkml:traceFormat>
          <inkml:channel name="X" type="integer" max="19440" units="cm"/>
          <inkml:channel name="Y" type="integer" max="11120" units="cm"/>
          <inkml:channel name="F" type="integer" max="4096" units="dev"/>
          <inkml:channel name="T" type="integer" max="2.14748E9" units="dev"/>
        </inkml:traceFormat>
        <inkml:channelProperties>
          <inkml:channelProperty channel="X" name="resolution" value="629.12622" units="1/cm"/>
          <inkml:channelProperty channel="Y" name="resolution" value="639.08044" units="1/cm"/>
          <inkml:channelProperty channel="F" name="resolution" value="0" units="1/dev"/>
          <inkml:channelProperty channel="T" name="resolution" value="1" units="1/dev"/>
        </inkml:channelProperties>
      </inkml:inkSource>
      <inkml:timestamp xml:id="ts0" timeString="2020-04-29T08:51:45.296"/>
    </inkml:context>
    <inkml:brush xml:id="br0">
      <inkml:brushProperty name="width" value="0.05292" units="cm"/>
      <inkml:brushProperty name="height" value="0.05292" units="cm"/>
      <inkml:brushProperty name="color" value="#FF0000"/>
    </inkml:brush>
  </inkml:definitions>
  <inkml:trace contextRef="#ctx0" brushRef="#br0">13378 4932 1143 0,'73'2'0'0,"-73"-2"-144"0,0 0 144 15,71 2-143-15,6-1 143 0,-77-1-58 0,0 0 58 0,47 0-57 16,-19 0 57-16,-28 0-49 0,0 0 49 0,22 0-49 16,-8-1 49-16,-14 1-43 0,0 0 43 0,13-4-42 15,-3 1 42-15,-10 3-4 0,0 0 4 0,11-9-4 16,-3 2 4-16,-8 7-33 0,0 0 33 0,11-12-33 15,3 0 33-15,-14 12 34 0,0 0-34 0,12-8 34 16,2-6-34-16,-14 14 44 0,0 0-44 0,15-10 44 16,5 3-44-16,-20 7 74 0,0 0-74 0,19-9 74 0,0-3-74 15,-19 12 61-15,0 0-61 0,23-12 61 0,3-1-61 16,-26 13 42-16,0 0-42 0,21-18 43 0,5 0-43 16,-26 18 37-16,0 0-37 0,22-21 37 0,3-6-37 0,-25 27 8 15,0 0-8-15,24-28 9 0,2-3-9 0,-26 31 12 16,0 0-12-16,23-32 12 0,1 1-12 0,-24 31 15 15,0 0-15-15,23-34 16 0,5 1-16 0,-28 33 22 16,0 0-22-16,29-32 23 0,3 1-23 0,-32 31 8 16,0 0-8-16,31-28 8 0,4 4-8 0,-35 24 17 15,0 0-17-15,31-22 17 0,2 2-17 0,-33 20 3 16,0 0-3-16,27-16 4 0,-3 4-4 0,-24 12 7 16,0 0-7-16,16-8 7 0,-2-3-7 0,-14 11 7 0,0 0-7 15,12-8 8-15,-3-1-8 0,-9 9 0 0,0 0 0 16,5-7 0-16,-2-1 0 0,-3 8-47 0,0 0 47 15,5-9-47-15,2 2 47 0,-7 7-145 0,0 0 145 0,4-8-145 16,1-4 145-16,6-7-570 0</inkml:trace>
  <inkml:trace contextRef="#ctx0" brushRef="#br0" timeOffset="1621.38">13892 4106 393 0,'0'0'0'0,"15"12"0"0,11 4 0 0,-26-16 89 16,0 0-89-16,0 3 90 0,-15-3-90 0,15 0 79 16,0 0-79-16,-9 0 80 0,-1 4-80 0,10-4 51 15,0 0-51-15,0 12 51 0,5 3-51 0,-5-15 22 16,0 0-22-16,12 21 22 0,2-3-22 0,-14-18 28 15,0 0-28-15,16 26 28 0,1 2-28 0,-17-28 6 0,0 0-6 16,17 30 7-16,6 5-7 0,-23-35 10 0,0 0-10 16,24 32 10-16,4 2-10 0,-28-34 8 0,0 0-8 0,32 36 9 15,1-5-9-15,-33-31 15 0,0 0-15 0,40 36 15 16,5 0-15-16,-45-36 22 0,0 0-22 0,44 36 23 16,3 7-23-16,-47-43 32 0,0 0-32 0,45 39 33 15,-1 4-33-15,-44-43 6 0,0 0-6 0,45 57 6 16,-5 10-6-16,-40-67 5 0,0 0-5 0,28 61 6 15,-7-2-6-15,-21-59-107 0,0 0 107 0,8 37-107 16,-4-15 107-16,10 35-613 0</inkml:trace>
  <inkml:trace contextRef="#ctx0" brushRef="#br0" timeOffset="24922.31">15270 4122 707 0,'0'0'0'0,"0"0"0"15,17 19 0-15,-17-19-101 0,0 0 101 0,-3 5-101 16,-6 2 101-16,9-7-64 0,0 0 64 0,-7 1-64 16,0 3 64-16,7-4-34 0,0 0 34 0,-7 8-34 15,-2 3 34-15,9-11-37 0,0 0 37 0,-5 20-37 16,-4 4 37-16,9-24-23 0,0 0 23 0,-3 28-22 15,-1 2 22-15,4-30-9 0,0 0 9 0,0 35-8 16,4 2 8-16,-4-37-5 0,0 0 5 0,0 35-5 16,3-3 5-16,-3-32-1 0,0 0 1 0,2 31 0 15,2-4 0-15,-4-27 2 0,0 0-2 0,3 28 2 16,-3-4-2-16,0-24 38 0,0 0-38 0,0 27 38 16,0-5-38-16,0-22 29 0,0 0-29 0,0 26 29 0,0 0-29 15,0-26 15-15,0 0-15 0,0 29 15 0,0 2-15 16,0-31 13-16,0 0-13 0,0 34 13 0,2 6-13 0,-2-40 25 15,0 0-25-15,3 41 26 0,1 1-26 0,-4-42 36 16,0 0-36-16,3 43 36 0,2 0-36 0,-5-43 42 16,0 0-42-16,4 45 43 0,1 1-43 0,-5-46 27 15,0 0-27-15,5 39 27 0,2-3-27 0,-7-36 18 16,0 0-18-16,6 35 18 0,2-3-18 0,-8-32 35 16,0 0-35-16,7 27 36 0,2-3-36 0,-9-24 18 15,0 0-18-15,3 28 19 0,3-1-19 0,-6-27 18 0,0 0-18 16,1 31 19-16,1-2-19 0,-2-29 35 0,0 0-35 15,0 38 35-15,-2 1-35 0,2-39 28 0,0 0-28 16,-1 36 28-16,1 0-28 0,0-36 15 0,0 0-15 16,0 35 15-16,0-6-15 0,0-29 12 0,0 0-12 15,0 27 13-15,0-1-13 0,0-26 4 0,0 0-4 0,0 25 4 16,1 1-4-16,-1-26 13 0,0 0-13 0,2 29 13 16,-2 6-13-16,0-35 8 0,0 0-8 0,0 27 8 15,-2 2-8-15,2-29 8 0,0 0-8 0,-1 34 9 16,-6 2-9-16,7-36 15 0,0 0-15 0,-2 35 15 15,-2-3-15-15,4-32 8 0,0 0-8 0,-3 31 8 16,1 0-8-16,2-31 1 0,0 0-1 0,-2 29 1 16,1-3-1-16,1-26 3 0,0 0-3 0,-4 25 4 15,1-2-4-15,3-23 2 0,0 0-2 0,-2 27 2 16,-1 0-2-16,3-27 1 0,0 0-1 0,0 30 2 16,0 0-2-16,0-30 3 0,0 0-3 0,0 28 4 15,3-1-4-15,-3-27 2 0,0 0-2 0,0 24 2 0,0 4-2 16,0-28 1-16,0 0-1 0,0 30 2 0,4 1-2 15,-4-31 1-15,0 0-1 0,5 29 2 0,0-1-2 0,-5-28 0 16,0 0 0-16,7 20 0 0,-4-1 0 0,-3-19 0 16,0 0 0-16,6 21 0 0,2 1 0 0,-8-22-1 15,0 0 1-15,4 17 0 0,3 2 0 0,-7-19-2 16,0 0 2-16,7 24-2 0,-4 2 2 0,-3-26-5 16,0 0 5-16,4 24-5 0,-3 0 5 0,-1-24-1 15,0 0 1-15,4 24 0 0,-2-4 0 0,-2-20-3 16,0 0 3-16,1 22-3 0,5-6 3 0,-6-16-2 15,0 0 2-15,1 15-1 0,3-3 1 0,-4-12-5 0,0 0 5 16,3 12-4-16,3 0 4 0,-6-12-3 0,0 0 3 0,3 9-2 16,1-4 2-16,-4-5 0 0,0 0 0 0,3 7 0 15,-1 0 0-15,-2-7 0 0,0 0 0 0,3 1 0 16,3-1 0-16,-6 0 1 0,0 0-1 0,7-5 1 16,1-7-1-16,-8 12 1 0,0 0-1 0,9-15 1 15,1-9-1-15,-10 24 4 0,0 0-4 0,13-28 4 16,-1 1-4-16,-12 27 6 0,0 0-6 0,12-31 7 15,0 2-7-15,-12 29 7 0,0 0-7 0,9-26 8 16,0 1-8-16,-9 25 8 0,0 0-8 0,5-19 8 16,2 3-8-16,-7 16 23 0,0 0-23 0,2-12 24 15,-1 2-24-15,-1 10 12 0,0 0-12 0,0-5 13 16,-1-2-13-16,1 7 18 0,0 0-18 0,-2-2 18 16,-2-1-18-16,4 3 15 0,0 0-15 0,-3 0 15 0,1 0-15 15,2 0 16-15,0 0-16 0,-7 5 17 0,-2 5-17 16,9-10 34-16,0 0-34 0,-10 16 34 0,-4 1-34 15,14-17 5-15,0 0-5 0,-16 27 5 0,1 8-5 0,15-35 5 16,0 0-5-16,-18 39 5 0,1 9-5 0,17-48 22 16,0 0-22-16,-16 46 23 0,2 6-23 0,14-52 12 15,0 0-12-15,-10 44 13 0,1 3-13 0,9-47 1 16,0 0-1-16,-10 41 2 0,1-4-2 0,9-37 10 16,0 0-10-16,-9 29 10 0,2-6-10 0,7-23 32 15,0 0-32-15,-5 15 33 0,-2-3-33 0,7-12 25 16,0 0-25-16,-14-7 26 0,-5-10-26 0,19 17 16 0,0 0-16 15,-23-27 17-15,-1-16-17 0,24 43 29 0,0 0-29 16,-26-48 29-16,-4-10-29 0,30 58 0 0,0 0 0 16,-30-48 0-16,1-2 0 0,29 50-35 0,0 0 35 0,-23-33-34 15,2 6 34-15,21 27-199 0,0 0 199 0,-26 3-198 16,2 18 198-16,-28 0-818 0</inkml:trace>
  <inkml:trace contextRef="#ctx0" brushRef="#br0" timeOffset="28134.98">10742 13090 203 0,'0'0'0'0,"-9"10"0"0,-10 9 0 0,19-19 63 16,0 0-63-16,-10 0 64 0,1-12-64 0,9 12 47 15,0 0-47-15,-9-8 48 0,0-4-48 0,9 12 51 16,0 0-51-16,-12-12 51 0,-3 0-51 0,15 12 32 15,0 0-32-15,-18-16 32 0,-3-3-32 0,21 19 32 16,0 0-32-16,-17-18 33 0,-1-1-33 0,18 19 22 16,0 0-22-16,-21-21 22 0,4 1-22 0,17 20 17 15,0 0-17-15,-17-18 17 0,1 3-17 0,16 15 18 0,0 0-18 16,-17-12 19-16,4 2-19 0,13 10 33 0,0 0-33 16,-17-11 34-16,-1 3-34 0,18 8 10 0,0 0-10 15,-17-9 11-15,1 1-11 0,16 8 12 0,0 0-12 0,-21-11 13 16,4 1-13-16,17 10 16 0,0 0-16 0,-21-14 17 15,4-3-17-15,17 17 8 0,0 0-8 0,-18-15 8 16,1-7-8-16,17 22 9 0,0 0-9 0,-21-23 9 16,-3 1-9-16,24 22 3 0,0 0-3 0,-23-27 4 15,2 1-4-15,21 26 2 0,0 0-2 0,-24-22 2 16,1 3-2-16,23 19 5 0,0 0-5 0,-21-17 5 16,0 1-5-16,21 16 6 0,0 0-6 0,-17-13 6 15,-4 2-6-15,21 11 3 0,0 0-3 0,-18-6 3 16,3-5-3-16,15 11 6 0,0 0-6 0,-14-5 6 15,2 0-6-15,12 5 3 0,0 0-3 0,-18-5 3 16,-1 0-3-16,19 5 5 0,0 0-5 0,-19-9 5 0,-6-1-5 16,25 10 7-16,0 0-7 0,-24-14 7 0,-4-1-7 15,28 15 3-15,0 0-3 0,-29-16 3 0,-1-4-3 0,30 20 2 16,0 0-2-16,-30-17 2 0,-3-2-2 16,33 19 1-16,0 0-1 0,-29-16 2 0,3 3-2 0,26 13 8 15,0 0-8-15,-30-12 9 0,2 0-9 0,28 12 32 16,0 0-32-16,-26-9 33 0,3 1-33 0,23 8 10 15,0 0-10-15,-24-7 10 0,1 0-10 0,23 7 12 16,0 0-12-16,-24-4 13 0,-1 3-13 0,25 1 1 16,0 0-1-16,-31-4 1 0,-2 3-1 0,33 1 3 15,0 0-3-15,-33 0 4 0,3 0-4 0,30 0 6 0,0 0-6 16,-31 5 6-16,-6-4-6 0,37-1 0 0,0 0 0 16,-31 7 0-16,3 0 0 0,28-7-20 0,0 0 20 15,-28 19-19-15,4 7 19 0,24-26-17 0,0 0 17 16,-25 25-16-16,5 1 16 0,20-26-27 0,0 0 27 0,-20 29-27 15,-1 4 27-15,21-33-7 0,0 0 7 0,-17 25-7 16,1 1 7-16,16-26-5 0,0 0 5 0,-17 28-5 16,0-1 5-16,17-27-3 0,0 0 3 0,-13 20-3 15,-2 1 3-15,15-21-5 0,0 0 5 0,-11 22-5 16,-1 2 5-16,12-24-2 0,0 0 2 0,-12 31-2 16,0-2 2-16,12-29-5 0,0 0 5 0,-9 38-5 15,4 1 5-15,5-39-3 0,0 0 3 0,-7 41-3 16,5 4 3-16,2-45-2 0,0 0 2 0,0 46-1 15,0 2 1-15,0-48-1 0,0 0 1 0,3 45-1 16,3-2 1-16,-6-43-1 0,0 0 1 0,8 37-1 16,1-2 1-16,-9-35-1 0,0 0 1 0,9 34 0 0,3 2 0 15,-12-36-1-15,0 0 1 0,12 34 0 0,-1 2 0 16,-11-36 0-16,0 0 0 0,15 38 0 0,-2 1 0 16,-13-39 6-16,0 0-6 0,17 41 7 0,0 0-7 0,-17-41 24 15,0 0-24-15,21 41 25 0,4-1-25 0,-25-40 7 16,0 0-7-16,28 38 7 0,1-2-7 0,-29-36 17 15,0 0-17-15,30 32 17 0,3-5-17 0,-33-27 8 16,0 0-8-16,33 23 9 0,-2-4-9 0,-31-19 33 16,0 0-33-16,33 15 34 0,-3-3-34 0,-30-12 34 15,0 0-34-15,30 12 35 0,-1-3-35 0,-29-9 37 16,0 0-37-16,26 10 38 0,2-2-38 0,-28-8 9 16,0 0-9-16,28 12 10 0,2 0-10 0,-30-12 7 0,0 0-7 15,33 14 7-15,0 0-7 0,-33-14 15 0,0 0-15 16,38 12 15-16,1 0-15 0,-39-12 3 0,0 0-3 0,38 8 3 15,4-1-3-15,-42-7 19 0,0 0-19 0,38 7 20 16,-3-5-20-16,-35-2 0 0,0 0 0 0,35 1 1 16,-2-1-1-16,-33 0 1 0,0 0-1 0,33-1 1 15,2-1-1-15,-35 2 3 0,0 0-3 0,33-5 4 16,5 1-4-16,-38 4 1 0,0 0-1 0,40-3 2 16,6 0-2-16,-46 3 1 0,0 0-1 0,41-6 2 15,1 0-2-15,-42 6 15 0,0 0-15 0,37-16 16 16,-1-1-16-16,-36 17 0 0,0 0 0 0,32-27 0 15,-3-8 0-15,-29 35-46 0,0 0 46 0,28-54-45 16,-7-17 45-16,-21 71-116 0,0 0 116 0,23-118-116 16,-2-38 116-16,22-118-787 0</inkml:trace>
  <inkml:trace contextRef="#ctx0" brushRef="#br0" timeOffset="31603.1">15132 6512 315 0,'0'0'0'0,"0"0"0"16,0 0 0-16,0 0 86 0,0 0-86 0,0 0 87 15,0 0-87-15,0 0 91 0,0 0-91 0,0 0 92 16,0 0-92-16,0 0 70 0,0 0-70 0,0 0 70 15,0 0-70-15,0 0 77 0,0 0-77 0,0 0 78 16,21 6-78-16,-21-6 72 0,0 0-72 0,17 4 73 16,4-4-73-16,-21 0 49 0,0 0-49 0,28 0 50 15,2-4-50-15,-30 4 45 0,0 0-45 0,29-6 45 16,-3 0-45-16,-26 6 36 0,0 0-36 0,30-3 36 16,0 0-36-16,-30 3 8 0,0 0-8 0,29 0 9 0,-3 3-9 15,-26-3 12-15,0 0-12 0,28 0 13 0,0 3-13 16,-28-3 8-16,0 0-8 0,28 0 9 0,-2 0-9 15,-26 0 3-15,0 0-3 0,23 0 4 0,-2-3-4 16,-21 3 12-16,0 0-12 0,21-3 12 0,-2-1-12 0,-19 4 14 16,0 0-14-16,15-2 15 0,-1-1-15 0,-14 3 3 15,0 0-3-15,11-3 4 0,-2-3-4 0,-9 6 22 16,0 0-22-16,7-1 22 0,-2-1-22 0,-5 2 13 16,0 0-13-16,3 0 13 0,1 0-13 0,-4 0 4 15,0 0-4-15,0 0 5 0,0 0-5 0,0 0 14 16,0 0-14-16,-7-3 15 0,-2 3-15 0,9 0 0 15,0 0 0-15,-9-4 1 0,1 2-1 0,8 2 0 0,0 0 0 16,-9-1 0-16,2 1 0 0,7 0-6 0,0 0 6 16,-5 1-5-16,0 5 5 0,5-6-1 0,0 0 1 15,-4 8-1-15,-5 6 1 0,9-14-4 0,0 0 4 16,-7 17-3-16,-1 5 3 0,8-22-7 0,0 0 7 0,-11 29-6 16,1 7 6-16,10-36-14 0,0 0 14 0,-11 31-13 15,1-3 13-15,10-28-9 0,0 0 9 0,-11 30-8 16,-1 0 8-16,12-30-1 0,0 0 1 0,-12 25-1 15,3-4 1-15,9-21-4 0,0 0 4 0,-12 20-3 16,0-1 3-16,12-19-6 0,0 0 6 0,-9 16-5 16,4-4 5-16,5-12-3 0,0 0 3 0,-7 8-3 15,2-1 3-15,5-7-19 0,0 0 19 0,-5 5-18 16,-1-1 18-16,6-4-3 0,0 0 3 0,-10 0-3 16,-2-5 3-16,12 5-3 0,0 0 3 0,-14-12-3 15,0-7 3-15,14 19-2 0,0 0 2 0,-12-23-1 0,-1-4 1 16,13 27 0-16,0 0 0 0,-12-29 0 0,2-4 0 15,10 33 1-15,0 0-1 0,-7-29 1 0,0 0-1 16,7 29 1-16,0 0-1 0,-9-24 2 0,-1 5-2 0,10 19 5 16,0 0-5-16,-9-15 5 0,-3 3-5 0,12 12 2 15,0 0-2-15,-12-7 3 0,3 5-3 0,9 2 0 16,0 0 0-16,-12 2 0 0,-2 8 0 0,14-10 1 16,0 0-1-16,-16 21 2 0,4 6-2 0,12-27 1 15,0 0-1-15,-9 35 1 0,7 6-1 0,2-41 0 16,0 0 0-16,-3 41 0 0,6 3 0 0,-3-44 0 15,0 0 0-15,0 36 0 0,2-1 0 0,-2-35-2 16,0 0 2-16,2 23-2 0,3-5 2 0,-5-18-2 0,0 0 2 16,2 13-1-16,1-4 1 0,-3-9 0 0,0 0 0 15,0 0 1-15,-3-10-1 0,3 10 0 0,0 0 0 16,-7-18 0-16,0-5 0 0,7 23 4 0,0 0-4 0,-12-31 5 16,-2-4-5-16,14 35 3 0,0 0-3 0,-12-32 3 15,-2-4-3-15,14 36 2 0,0 0-2 0,-13-34 2 16,1 1-2-16,12 33 0 0,0 0 0 0,-7-24 0 15,2 9 0-15,5 15 0 0,0 0 0 0,-2-12 0 16,8 5 0-16,-6 7 0 0,0 0 0 0,8 3 0 16,4 9 0-16,-12-12 0 0,0 0 0 0,13 19 1 15,4 8-1-15,-17-27-4 0,0 0 4 0,17 30-4 16,-3 4 4-16,-14-34-8 0,0 0 8 0,11 24-8 16,-2-4 8-16,-9-20 1 0,0 0-1 0,5 14 1 15,-5-9-1-15,0-5 9 0,0 0-9 0,0 0 9 16,-5-8-9-16,5 8-111 0,0 0 111 0,-20-4-110 0,-9-1 110 15,-20-2-862-15</inkml:trace>
  <inkml:trace contextRef="#ctx0" brushRef="#br0" timeOffset="77904.14">4967 5121 147 0,'0'0'0'0,"3"0"0"0,2 0 0 15,-5 0 27-15,0 0-27 0,9 13 27 0,7 11-27 16,-16-24 26-16,0 0-26 0,14 26 26 0,1 1-26 16,-15-27 34-16,0 0-34 0,18 29 35 0,3 2-35 0,-21-31 30 15,0 0-30-15,21 31 30 0,5-3-30 0,-26-28 3 16,0 0-3-16,22 24 4 0,6-4-4 0,-28-20 16 16,0 0-16-16,26 19 17 0,4-2-17 0,-30-17 8 15,0 0-8-15,30 14 8 0,-1-2-8 0,-29-12 44 16,0 0-44-16,30 8 45 0,0-4-45 0,-30-4 30 15,0 0-30-15,26-4 30 0,3-1-30 0,-29 5 24 16,0 0-24-16,30-10 25 0,3-9-25 0,-33 19 10 16,0 0-10-16,35-17 10 0,0-7-10 0,-35 24 11 0,0 0-11 15,36-24 11-15,3 2-11 0,-39 22 15 0,0 0-15 16,38-24 16-16,0 0-16 0,-38 24 22 0,0 0-22 0,35-24 23 16,2-4-23-16,-37 28 14 0,0 0-14 0,31-25 15 15,2-1-15-15,-33 26 5 0,0 0-5 0,30-31 5 16,-1-5-5-16,-29 36 8 0,0 0-8 0,30-39 8 15,-4-1-8-15,-26 40 7 0,0 0-7 0,25-43 8 16,-5 1-8-16,-20 42 3 0,0 0-3 0,20-47 3 16,-1 3-3-16,-19 44 6 0,0 0-6 0,14-46 6 15,-2 1-6-15,-12 45 7 0,0 0-7 0,12-46 7 16,-7 1-7-16,-5 45 3 0,0 0-3 0,6-39 3 16,-3-4-3-16,-3 43 6 0,0 0-6 0,4-39 6 15,-8-1-6-15,4 40 7 0,0 0-7 0,-3-36 7 16,-3-1-7-16,6 37 7 0,0 0-7 0,-5-36 8 15,-7 0-8-15,12 36 8 0,0 0-8 0,-9-36 8 0,-3 1-8 16,12 35 8-16,0 0-8 0,-16-32 8 0,2-2-8 16,14 34 3-16,0 0-3 0,-17-28 4 0,0-1-4 15,17 29 6-15,0 0-6 0,-20-27 6 0,1-1-6 0,19 28 3 16,0 0-3-16,-21-27 3 0,0 1-3 0,21 26 1 16,0 0-1-16,-26-20 2 0,-2-1-2 0,28 21 1 15,0 0-1-15,-31-15 2 0,-7 3-2 0,38 12 1 16,0 0-1-16,-39-9 1 0,-2 6-1 0,41 3 0 15,0 0 0-15,-39 0 1 0,6 0-1 0,33 0 0 16,0 0 0-16,-38 5 1 0,3 5-1 0,35-10 2 16,0 0-2-16,-38 9 2 0,5 3-2 0,33-12 0 15,0 0 0-15,-42 12 0 0,-5 3 0 0,47-15 1 0,0 0-1 16,-44 17 2-16,-1 2-2 0,45-19 1 0,0 0-1 0,-44 15 2 16,2 4-2-16,42-19 1 0,0 0-1 0,-38 24 1 15,3 0-1-15,35-24 3 0,0 0-3 0,-29 24 4 16,4 0-4-16,25-24 2 0,0 0-2 0,-26 34 2 15,5 9-2-15,21-43 5 0,0 0-5 0,-17 45 5 16,-1 10-5-16,18-55 0 0,0 0 0 0,-15 75 1 16,6 19-1-16,9-94-138 0,0 0 138 0,4 113-137 15,4 17 137-15,4 114-453 0</inkml:trace>
  <inkml:trace contextRef="#ctx0" brushRef="#br0" timeOffset="88172.33">3239 10349 236 0,'0'0'0'0,"0"0"0"0,17-9 0 0,-17 9 56 16,0 0-56-16,5-3 56 0,2 1-56 0,-7 2 42 15,0 0-42-15,0 0 42 0,0 5-42 0,0-5 49 16,0 0-49-16,0 4 50 0,-3 4-50 0,3-8 28 16,0 0-28-16,-9 19 28 0,0 7-28 0,9-26 26 15,0 0-26-15,-8 26 26 0,-5 1-26 0,13-27 15 16,0 0-15-16,-12 31 16 0,3 5-16 0,9-36 18 0,0 0-18 15,-8 36 19-15,-4 7-19 0,12-43 24 0,0 0-24 16,-14 39 25-16,-2-6-25 0,16-33 21 0,0 0-21 16,-17 34 21-16,4-2-21 0,13-32 16 0,0 0-16 0,-26 40 17 15,-3 1-17-15,29-41 27 0,0 0-27 0,-30 46 27 16,0 6-27-16,30-52 0 0,0 0 0 0,-26 53 0 16,-3-2 0-16,29-51-11 0,0 0 11 0,-37 70-10 15,-7 13 10-15,44-83-17 0,0 0 17 0,-38 77-16 16,3 0 16-16,35-77-10 0,0 0 10 0,-33 67-9 15,4-4 9-15,29-63-17 0,0 0 17 0,-30 67-17 16,-3-4 17-16,33-63-4 0,0 0 4 0,-30 52-3 16,1-10 3-16,29-42-1 0,0 0 1 0,-23 31 0 15,2-7 0-15,21-24 0 0,0 0 0 0,-14 17 0 16,2-5 0-16,12-12 0 0,0 0 0 0,-9 11 1 16,2-6-1-16,7-5 0 0,0 0 0 0,-5 7 0 15,2-6 0-15,3-1 0 0,0 0 0 0,0 0 0 0,8 4 0 16,-8-4-5-16,0 0 5 0,9-5-5 0,10-4 5 15,-19 9-8-15,0 0 8 0,18-14-8 0,4-3 8 16,-22 17 0-16,0 0 0 0,25-25 0 0,-3-6 0 0,-22 31 5 16,0 0-5-16,25-38 5 0,-1-8-5 0,-24 46 24 15,0 0-24-15,23-45 25 0,-2-6-25 0,-21 51 31 16,0 0-31-16,24-53 31 0,-1 0-31 0,-23 53 12 16,0 0-12-16,29-59 13 0,1 1-13 0,-30 58 30 15,0 0-30-15,35-68 30 0,7-15-30 0,-42 83 18 16,0 0-18-16,41-70 19 0,3 2-19 0,-44 68 35 15,0 0-35-15,36-64 36 0,-1 6-36 0,-35 58 6 0,0 0-6 16,30-55 6-16,0 2-6 0,-30 53 11 0,0 0-11 16,26-39 11-16,-2 9-11 0,-24 30-45 0,0 0 45 15,33-23-44-15,2 4 44 0,-35 19-89 0,0 0 89 0,33-9-89 16,-2 9 89-16,32-12-538 0</inkml:trace>
  <inkml:trace contextRef="#ctx0" brushRef="#br0" timeOffset="100903.48">14554 4355 113 0,'0'0'0'0,"3"-5"0"15,1-2 0-15,-4 7 13 0,0 0-13 0,1-5 13 16,3-2-13-16,-4 7 36 0,0 0-36 0,0-9 36 15,-4-1-36-15,4 10 12 0,0 0-12 0,-3-12 12 16,1-2-12-16,2 14 30 0,0 0-30 0,-5-15 30 16,1-4-30-16,4 19 11 0,0 0-11 0,-7-21 11 15,2-4-11-15,5 25 5 0,0 0-5 0,-9-21 6 16,-3 1-6-16,12 20 8 0,0 0-8 0,-15-16 9 16,-3 1-9-16,18 15 3 0,0 0-3 0,-22-16 3 15,-6-2-3-15,28 18 2 0,0 0-2 0,-30-14 2 16,-1 2-2-16,31 12 1 0,0 0-1 0,-33-12 2 0,1 2-2 15,32 10 0-15,0 0 0 0,-33-6 0 0,0 0 0 16,33 6 0-16,0 0 0 0,-33-6 0 0,2 6 0 16,31 0-1-16,0 0 1 0,-30 0 0 0,0 0 0 0,30 0 0 15,0 0 0-15,-29 2 0 0,3 2 0 0,26-4-2 16,0 0 2-16,-25 0-2 0,3 3 2 0,22-3-2 16,0 0 2-16,-30 5-1 0,2 2 1 0,28-7 0 15,0 0 0-15,-26 9 0 0,0 3 0 0,26-12-1 16,0 0 1-16,-30 18-1 0,1 3 1 0,29-21-15 15,0 0 15-15,-30 26-15 0,4-1 15 0,26-25-34 16,0 0 34-16,-21 28-33 0,0 3 33 0,21-31-19 16,0 0 19-16,-17 27-18 0,-1-3 18 0,18-24-2 0,0 0 2 15,-12 31-2-15,5 1 2 0,7-32-1 0,0 0 1 16,-5 35 0-16,0-5 0 0,5-30 0 0,0 0 0 0,-4 33 1 16,4-2-1-16,0-31 15 0,0 0-15 0,0 29 15 15,0 0-15-15,0-29 39 0,0 0-39 0,0 26 40 16,4-4-40-16,-4-22 48 0,0 0-48 0,5 24 48 15,-2-3-48-15,-3-21 42 0,0 0-42 0,9 22 42 16,5 2-42-16,-14-24 52 0,0 0-52 0,17 19 53 16,4 1-53-16,-21-20 7 0,0 0-7 0,25 21 8 15,-1 1-8-15,-24-22 3 0,0 0-3 0,26 21 3 16,4 3-3-16,-30-24 2 0,0 0-2 0,29 25 2 16,-2 4-2-16,-27-29 4 0,0 0-4 0,26 28 4 15,-2 3-4-15,-24-31 2 0,0 0-2 0,24 27 2 16,-1-3-2-16,-23-24 1 0,0 0-1 0,23 24 2 15,-1-9-2-15,-22-15 4 0,0 0-4 0,26 16 4 0,1-8-4 16,-27-8 2-16,0 0-2 0,29 7 2 0,3-7-2 16,-32 0 5-16,0 0-5 0,33 2 5 0,0-4-5 15,-33 2 22-15,0 0-22 0,38 0 22 0,0-7-22 0,-38 7 6 16,0 0-6-16,35-8 7 0,4-2-7 0,-39 10 25 16,0 0-25-16,36-14 26 0,3-1-26 0,-39 15 6 15,0 0-6-15,33-24 7 0,1-2-7 0,-34 26 4 16,0 0-4-16,34-29 5 0,0-2-5 0,-34 31 21 15,0 0-21-15,35-36 21 0,2 0-21 0,-37 36 6 16,0 0-6-16,35-38 7 0,0-1-7 0,-35 39 16 16,0 0-16-16,33-36 17 0,-4-4-17 0,-29 40 15 0,0 0-15 15,30-36 15-15,-7 0-15 0,-23 36 25 0,0 0-25 16,17-37 26-16,-3 1-26 0,-14 36 12 0,0 0-12 16,9-40 13-16,-4-2-13 0,-5 42 28 0,0 0-28 0,0-40 28 15,-9 4-28-15,9 36 6 0,0 0-6 0,-19-39 6 16,-7 3-6-16,26 36 10 0,0 0-10 0,-39-31 10 15,-8 0-10-15,47 31 8 0,0 0-8 0,-68-24 9 16,-15 4-9-16,83 20 3 0,0 0-3 0,-96-11 4 16,-19 11-4-16,115 0-121 0,0 0 121 0,-127 24-120 15,-16 17 120-15,-125 25-556 0</inkml:trace>
  <inkml:trace contextRef="#ctx0" brushRef="#br0" timeOffset="118829.69">31074 2763 471 0,'0'0'0'0,"-9"5"0"15,-5 2 0-15,14-7 42 0,0 0-42 0,-14 17 42 16,-1 6-42-16,15-23 9 0,0 0-9 0,-21 27 9 16,-5 9-9-16,26-36 12 0,0 0-12 0,-30 36 12 15,-3 7-12-15,33-43 1 0,0 0-1 0,-37 43 1 16,-1 5-1-16,38-48 32 0,0 0-32 0,-42 42 32 16,-3 3-32-16,45-45 16 0,0 0-16 0,-63 55 17 15,-12 8-17-15,75-63 20 0,0 0-20 0,-66 58 20 16,2 1-20-16,64-59 34 0,0 0-34 0,-58 55 35 15,8 1-35-15,50-56 41 0,0 0-41 0,-51 55 41 16,4-5-41-16,47-50 24 0,0 0-24 0,-49 51 25 0,-1-3-25 16,50-48 19-16,0 0-19 0,-47 51 20 0,3-4-20 15,44-47 35-15,0 0-35 0,-28 32 35 0,11-11-35 0,17-21 18 16,0 0-18-16,-23 27 19 0,2 4-19 0,21-31 29 16,0 0-29-16,-19 22 29 0,4 2-29 0,15-24 12 15,0 0-12-15,-20 21 13 0,1 1-13 0,19-22 19 16,0 0-19-16,-17 17 20 0,3-1-20 0,14-16 14 15,0 0-14-15,-14 15 15 0,0-3-15 0,14-12 16 16,0 0-16-16,-12 9 17 0,3-1-17 0,9-8 15 16,0 0-15-16,-10 7 16 0,1 0-16 0,9-7 9 15,0 0-9-15,-7 5 10 0,2-2-10 0,5-3 4 0,0 0-4 16,-5 4 4-16,1-4-4 0,4 0-28 0,0 0 28 16,-3 0-28-16,1 0 28 0,2 0-77 0,0 0 77 0,0-4-77 15,0 1 77-15,0-6-757 0</inkml:trace>
  <inkml:trace contextRef="#ctx0" brushRef="#br0" timeOffset="119834.28">29916 3980 393 0,'0'0'0'0,"-11"3"0"16,-5 9 0-16,16-12 3 0,0 0-3 0,-8 9 4 15,1-1-4-15,7-8 81 0,0 0-81 0,-14 16 82 16,-2 2-82-16,16-18 70 0,0 0-70 0,-26 21 70 15,-5 6-70-15,31-27 34 0,0 0-34 0,-35 28 34 16,-5 3-34-16,40-31 37 0,0 0-37 0,-35 27 38 16,0-3-38-16,35-24 33 0,0 0-33 0,-30 21 33 0,6-3-33 15,24-18 7-15,0 0-7 0,-19 16 7 0,5-4-7 16,14-12 29-16,0 0-29 0,-11 12 29 0,5-4-29 0,6-8 5 16,0 0-5-16,0 9 6 0,6 1-6 0,-6-10 9 15,0 0-9-15,18 5 10 0,8-1-10 0,-26-4 24 16,0 0-24-16,31-4 25 0,9-4-25 0,-40 8 2 15,0 0-2-15,42-9 2 0,5-6-2 0,-47 15 6 16,0 0-6-16,49-12 7 0,2-7-7 0,-51 19 8 16,0 0-8-16,52-17 8 0,4 1-8 0,-56 16 3 15,0 0-3-15,54-18 3 0,1 2-3 0,-55 16 0 16,0 0 0-16,53-19 1 0,-3 2-1 0,-50 17 5 0,0 0-5 16,45-15 5-16,-4 3-5 0,-41 12 2 0,0 0-2 15,31-12 3-15,-5 0-3 0,-26 12 0 0,0 0 0 16,17-9 0-16,-6 6 0 0,-11 3 0 0,0 0 0 0,5-4 0 15,-7 4 0-15,2 0-1 0,0 0 1 0,-15 4 0 16,-11 1 0-16,26-5-4 0,0 0 4 0,-32 9-3 16,-6 4 3-16,38-13-3 0,0 0 3 0,-44 16-3 15,-3 8 3-15,47-24-6 0,0 0 6 0,-48 24-5 16,-3 3 5-16,51-27-1 0,0 0 1 0,-47 27 0 16,2-3 0-16,45-24-2 0,0 0 2 0,-49 24-2 15,-2 4 2-15,51-28-2 0,0 0 2 0,-50 19-1 16,1-2 1-16,49-17-2 0,0 0 2 0,-45 10-1 15,3-1 1-15,42-9-4 0,0 0 4 0,-38 8-3 16,3-4 3-16,35-4 0 0,0 0 0 0,-30 3 0 16,4-6 0-16,26 3 7 0,0 0-7 0,-23-7 8 0,6-7-8 15,17 14 34-15,0 0-34 0,-12-15 34 0,3-9-34 16,9 24 10-16,0 0-10 0,-3-26 11 0,3-3-11 0,0 29 2 16,0 0-2-16,3-34 2 0,4-2-2 0,-7 36 20 15,0 0-20-15,7-43 20 0,0-2-20 0,-7 45 6 16,0 0-6-16,7-46 7 0,-2-5-7 0,-5 51 4 15,0 0-4-15,5-52 4 0,-1 3-4 0,-4 49 3 16,0 0-3-16,5-42 3 0,0 3-3 0,-5 39 1 16,0 0-1-16,7-31 2 0,0 4-2 0,-7 27 0 15,0 0 0-15,7-16 0 0,2 4 0 0,-9 12 0 16,0 0 0-16,10-5 0 0,3 7 0 0,-13-2-2 16,0 0 2-16,14 10-2 0,1 11 2 0,-15-21-2 0,0 0 2 15,19 19-1-15,2 1 1 0,-21-20-2 0,0 0 2 0,26 21-1 16,4-2 1-16,-30-19 1 0,0 0-1 15,35 15 1-15,3-3-1 0,-38-12 5 0,0 0-5 0,39 12 5 16,-1-3-5-16,-38-9 22 0,0 0-22 0,38 10 23 16,0-2-23-16,-38-8 7 0,0 0-7 0,37 12 8 15,-2-5-8-15,-35-7 9 0,0 0-9 0,33 9 10 16,-2-2-10-16,-31-7 8 0,0 0-8 0,27 5 9 16,-5-2-9-16,-22-3 0 0,0 0 0 0,18 4 0 15,-6-3 0-15,-12-1 0 0,0 0 0 0,8 4 0 16,-2-4 0-16,-6 0 2 0,0 0-2 0,0 0 2 15,0 0-2-15,0 0 5 0,0 0-5 0,-4 0 6 16,-3 3-6-16,7-3 3 0,0 0-3 0,-17 4 4 16,-8 1-4-16,25-5 12 0,0 0-12 0,-22 3 13 0,-1 4-13 15,23-7 3-15,0 0-3 0,-31 17 4 0,-8 2-4 16,39-19 0-16,0 0 0 0,-34 24 1 0,-1 3-1 16,35-27-49-16,0 0 49 0,-33 30-48 0,3 4 48 0,30-34-101 15,0 0 101-15,-63 63-809 0,126-126 809 0</inkml:trace>
  <inkml:trace contextRef="#ctx0" brushRef="#br0" timeOffset="139125.94">28048 5963 102 0,'0'0'0'0,"0"0"0"0,0 0 0 16,0 0 47-16,0 0-47 0,0 0 47 0,24-30-47 0,-24 30 45 15,0 0-45-15,18-21 45 0,1-10-45 0,-19 31 30 16,0 0-30-16,21-27 30 0,2-1-30 0,-23 28 18 16,0 0-18-16,22-27 18 0,3 3-18 0,-25 24 35 15,0 0-35-15,24-24 36 0,0 0-36 0,-24 24 5 16,0 0-5-16,26-26 5 0,1 2-5 0,-27 24 5 16,0 0-5-16,26-24 6 0,0 0-6 0,-26 24 22 15,0 0-22-15,26-24 23 0,2 0-23 0,-28 24 42 16,0 0-42-16,24-25 42 0,1 1-42 0,-25 24 38 0,0 0-38 15,22-21 38-15,-1-3-38 0,-21 24 25 0,0 0-25 16,21-22 26-16,-2 1-26 0,-19 21 18 0,0 0-18 16,19-20 19-16,1 1-19 0,-20 19 18 0,0 0-18 0,17-19 18 15,-1 5-18-15,-16 14 8 0,0 0-8 0,12-10 9 16,-3 2-9-16,-9 8 16 0,0 0-16 0,5-9 17 16,-2 6-17-16,-3 3 33 0,0 0-33 0,2-4 33 15,0 4-33-15,-2 0 10 0,0 0-10 0,0 0 10 16,0 0-10-16,0 0 12 0,0 0-12 0,-4 4 13 15,-3 1-13-15,7-5 25 0,0 0-25 0,-8 10 26 16,-3 4-26-16,11-14 6 0,0 0-6 0,-12 19 6 16,-2-1-6-16,14-18 9 0,0 0-9 0,-16 24 10 15,-1 0-10-15,17-24 3 0,0 0-3 0,-16 23 4 16,1 1-4-16,15-24 2 0,0 0-2 0,-21 24 3 0,-5 0-3 16,26-24 0-16,0 0 0 0,-25 24 0 0,3-6 0 15,22-18 3-15,0 0-3 0,-30 21 4 0,-3-1-4 16,33-20 2-16,0 0-2 0,-26 19 3 0,5-7-3 15,21-12 5-15,0 0-5 0,-19 16 6 0,1-8-6 0,18-8 13 16,0 0-13-16,-15 12 14 0,-1-1-14 0,16-11 15 16,0 0-15-16,-11 8 15 0,3 1-15 0,8-9 4 15,0 0-4-15,-7 10 4 0,3-5-4 0,4-5 7 16,0 0-7-16,-5 7 8 0,2-4-8 0,3-3 7 16,0 0-7-16,-2 6 8 0,4-6-8 0,-2 0 7 15,0 0-7-15,3 0 8 0,4-9-8 0,-7 9 3 16,0 0-3-16,9-9 4 0,3-4-4 0,-12 13 2 0,0 0-2 15,12-14 2-15,4-1-2 0,-16 15 0 0,0 0 0 16,19-16 0-16,2-6 0 0,-21 22 9 0,0 0-9 0,24-17 9 16,4-6-9-16,-28 23 1 0,0 0-1 0,26-20 1 15,2-1-1-15,-28 21 1 0,0 0-1 0,26-18 1 16,0-3-1-16,-26 21 3 0,0 0-3 0,26-24 3 16,-1 2-3-16,-25 22 1 0,0 0-1 0,23-21 2 15,-1 2-2-15,-22 19 5 0,0 0-5 0,23-20 5 16,-2 4-5-16,-21 16 12 0,0 0-12 0,17-15 13 15,-1 3-13-15,-16 12 8 0,0 0-8 0,12-9 9 16,-3 3-9-16,-9 6 3 0,0 0-3 0,5-4 4 16,-2 2-4-16,-3 2 3 0,0 0-3 0,0 0 3 15,0 0-3-15,0 0 1 0,0 0-1 0,-7 6 2 16,-3-1-2-16,10-5 15 0,0 0-15 0,-17 13 15 16,-6 1-15-16,23-14 3 0,0 0-3 0,-17 14 4 15,-1-1-4-15,18-13 0 0,0 0 0 0,-19 16 1 0,0 3-1 16,19-19 2-16,0 0-2 0,-28 20 3 0,-3 6-3 15,31-26 5-15,0 0-5 0,-41 33 5 0,-6 3-5 0,47-36 21 16,0 0-21-16,-50 46 21 0,-4 5-21 0,54-51 7 16,0 0-7-16,-44 43 8 0,6-2-8 0,38-41 25 15,0 0-25-15,-31 34 26 0,6-3-26 0,25-31 12 16,0 0-12-16,-21 24 13 0,6-7-13 0,15-17 5 16,0 0-5-16,-12 14 5 0,5-2-5 0,7-12 8 15,0 0-8-15,-7 5 8 0,3-1-8 0,4-4-2 16,0 0 2-16,0-4-1 0,2-11 1 0,-2 15-143 15,0 0 143-15,5-17-142 0,4-6 142 0,-9 23-104 16,0 0 104-16,14-39-720 0,-28 78 720 0</inkml:trace>
  <inkml:trace contextRef="#ctx0" brushRef="#br0" timeOffset="141229.17">30210 12406 617 0,'0'0'0'0,"0"0"0"16,0 0 0-16,0 0 46 0,0 0-46 0,0 0 47 16,0 0-47-16,0 0 36 0,0 0-36 0,0 0 36 15,0 0-36-15,0 0-8 0,0 0 8 0,0 0-8 16,0 0 8-16,0 0-195 0,0 0 195 0,0 0-195 15,31-23 195-15,1-3-174 0</inkml:trace>
  <inkml:trace contextRef="#ctx0" brushRef="#br0" timeOffset="150132.04">30853 12540 438 0,'0'0'0'0,"7"0"0"0,7-7 0 0,-14 7-136 16,0 0 136-16,8-5-135 0,-1 2 135 0,9-9-32 16</inkml:trace>
  <inkml:trace contextRef="#ctx0" brushRef="#br0" timeOffset="151002.76">30898 12466 214 0,'0'0'0'0,"0"0"0"0,4 2 0 0,-4-2 120 15,0 0-120-15,1-5 121 0,3-5-121 0,-4 10 105 16,0 0-105-16,5-16 106 0,0-6-106 0,-5 22 69 0,0 0-69 15,5-26 69-15,1-4-69 0,-6 30 36 0,0 0-36 16,1-31 37-16,1-9-37 0,-2 40 1 0,0 0-1 16,-2-34 2-16,-1-2-2 0,3 36 6 0,0 0-6 15,-5-34 6-15,-2 0-6 0,7 34 6 0,0 0-6 0,-9-33 7 16,-1 4-7-16,10 29 13 0,0 0-13 0,-11-31 14 16,1 5-14-16,10 26 3 0,0 0-3 0,-12-22 4 15,-2-2-4-15,14 24 7 0,0 0-7 0,-13-21 7 16,3 4-7-16,10 17 7 0,0 0-7 0,-14-20 8 15,-2-1-8-15,16 21 3 0,0 0-3 0,-15-22 3 16,-3 1-3-16,18 21 0 0,0 0 0 0,-21-27 1 16,-3 0-1-16,24 27 0 0,0 0 0 0,-26-28 0 15,-4-1 0-15,30 29 1 0,0 0-1 0,-28-26 2 16,0 1-2-16,28 25 1 0,0 0-1 0,-27-23 1 16,-1 1-1-16,28 22 3 0,0 0-3 0,-23-17 4 15,4-2-4-15,19 19 21 0,0 0-21 0,-18-15 21 0,3-1-21 16,15 16 13-16,0 0-13 0,-14-13 13 0,0 1-13 15,14 12 18-15,0 0-18 0,-12-16 18 0,0-6-18 0,12 22 0 16,0 0 0-16,-16-21 0 0,-2-1 0 0,18 22-1 16,0 0 1-16,-22-20-1 0,-3-1 1 0,25 21-5 15,0 0 5-15,-31-19-5 0,-4 5 5 0,35 14-3 16,0 0 3-16,-38-12-3 0,-4 2 3 0,42 10-2 16,0 0 2-16,-42-12-2 0,-1 4 2 0,43 8-5 15,0 0 5-15,-39-7-5 0,3 0 5 0,36 7-6 16,0 0 6-16,-37-5-6 0,2-6 6 0,35 11-1 15,0 0 1-15,-31-5 0 0,3 0 0 0,28 5-3 0,0 0 3 16,-31 0-3-16,-1 4 3 0,32-4-18 0,0 0 18 16,-38 6-18-16,-5 5 18 0,43-11-33 0,0 0 33 15,-44 8-32-15,-3 6 32 0,47-14-47 0,0 0 47 0,-49 12-47 16,0 2 47-16,49-14-27 0,0 0 27 0,-48 15-27 16,-1 4 27-16,49-19 0 0,0 0 0 0,-47 17 0 15,1 5 0-15,46-22 0 0,0 0 0 0,-41 18 0 16,2 0 0-16,39-18 2 0,0 0-2 0,-38 21 2 15,3 5-2-15,35-26 12 0,0 0-12 0,-29 24 13 16,2 0-13-16,27-24 15 0,0 0-15 0,-22 30 15 16,3 6-15-16,19-36 15 0,0 0-15 0,-16 31 16 15,5 0-16-15,11-31 4 0,0 0-4 0,-6 38 5 16,2 1-5-16,4-39 0 0,0 0 0 0,0 46 1 16,2-1-1-16,-2-45-2 0,0 0 2 0,3 50-1 15,2 3 1-15,-5-53-7 0,0 0 7 0,7 51-7 0,4 2 7 16,-11-53-4-16,0 0 4 0,14 48-3 0,5-2 3 15,-19-46-7-15,0 0 7 0,23 43-7 0,5-2 7 16,-28-41-3-16,0 0 3 0,31 43-3 0,4 2 3 0,-35-45 0 16,0 0 0-16,42 55 1 0,5 6-1 0,-47-61 0 15,0 0 0-15,43 59 0 0,2 4 0 0,-45-63 0 16,0 0 0-16,49 60 0 0,5 2 0 0,-54-62 0 16,0 0 0-16,58 56 0 0,4-3 0 0,-62-53 3 15,0 0-3-15,61 45 4 0,0-6-4 0,-61-39 7 16,0 0-7-16,63 24 8 0,3-14-8 0,-66-10-51 15,0 0 51-15,73-5-51 0,6-14 51 0,-79 19-129 0,0 0 129 16,71-39-129-16,-1-18 129 0,71-38-291 0</inkml:trace>
  <inkml:trace contextRef="#ctx0" brushRef="#br0" timeOffset="160205.66">30564 7904 259 0,'0'0'0'0,"0"0"0"0,0 0 0 0,0 0 75 0,0 0-75 0,0 0 75 15,0 0-75-15,0 0 58 0,0 0-58 0,0 0 59 16,0 0-59-16,0 0 44 0,0 0-44 0,0 0 44 16,7-20-44-16,-7 20 41 0,0 0-41 0,3-9 42 15,1-1-42-15,-4 10 34 0,0 0-34 0,3-7 34 16,1 5-34-16,-4 2 33 0,0 0-33 0,3 2 33 16,2 5-33-16,-5-7 38 0,0 0-38 0,9 19 38 15,1 7-38-15,-10-26 15 0,0 0-15 0,13 34 15 16,1 9-15-16,-14-43 31 0,0 0-31 0,15 42 31 15,3 6-31-15,-18-48 28 0,0 0-28 0,15 45 28 16,1 5-28-16,-16-50 14 0,0 0-14 0,14 42 15 16,0-2-15-16,-14-40 29 0,0 0-29 0,12 29 29 15,-1-7-29-15,-11-22 36 0,0 0-36 0,10 17 37 0,-1-6-37 16,-9-11 42-16,0 0-42 0,8 0 43 0,3-12-43 16,-11 12 40-16,0 0-40 0,10-16 41 0,1-6-41 0,-11 22 41 15,0 0-41-15,10-27 41 0,-1-6-41 0,-9 33 17 16,0 0-17-16,10-36 17 0,1-3-17 0,-11 39 7 15,0 0-7-15,10-40 7 0,2 1-7 0,-12 39 1 16,0 0-1-16,9-38 1 0,0 2-1 0,-9 36 0 16,0 0 0-16,7-31 1 0,-2 4-1 0,-5 27 0 15,0 0 0-15,4-22 0 0,-1 3 0 0,-3 19 0 16,0 0 0-16,2-16 0 0,-2 6 0 0,0 10-7 16,0 0 7-16,0-5-7 0,0 2 7 0,0 3-151 15,0 0 151-15,0 0-151 0,0 6 151 0,0-2-801 0</inkml:trace>
  <inkml:trace contextRef="#ctx0" brushRef="#br0" timeOffset="160895.63">30985 8177 483 0,'0'0'0'0,"0"0"0"16,0-5 0-16,0 5 7 0,0 0-7 0,0 0 7 16,0-6-7-16,0 6 47 0,0 0-47 0,0 0 48 15,0-3-48-15,0 3 64 0,0 0-64 0,0 0 65 16,0 0-65-16,0 0 50 0,0 0-50 0,0 0 51 15,0 0-51-15,0 0 50 0,0 0-50 0,0 0 51 16,0 0-51-16,0 0 44 0,0 0-44 0,-2 9 44 16,1-1-44-16,1-8 47 0,0 0-47 0,-2 19 48 15,-1 8-48-15,3-27 41 0,0 0-41 0,-4 33 42 16,2 5-42-16,2-38 27 0,0 0-27 0,-1 41 27 16,1 5-27-16,0-46 40 0,0 0-40 0,0 36 41 0,0 0-41 15,0-36 14-15,0 0-14 0,0 31 15 0,0-4-15 16,0-27 13-16,0 0-13 0,0 19 13 0,0-2-13 0,0-17-1 15,0 0 1-15,0 12 0 0,0-5 0 0,0-7-101 16,0 0 101-16,0 0-101 0,-2-7 101 0,2 7-146 16,0 0 146-16,-5-13-146 0,-2-6 146 0,-6-17-567 15</inkml:trace>
  <inkml:trace contextRef="#ctx0" brushRef="#br0" timeOffset="161452.67">31010 8100 572 0,'0'0'0'0,"0"0"0"15,1 5 0-15,-1-5 69 0,0 0-69 0,9 0 70 16,5 0-70-16,-14 0 84 0,0 0-84 0,16 0 84 16,5 0-84-16,-21 0 57 0,0 0-57 0,22 0 58 0,6-4-58 15,-28 4 41-15,0 0-41 0,30 0 42 0,3 0-42 16,-33 0 11-16,0 0-11 0,29 4 11 0,1-4-11 0,-30 0 3 15,0 0-3-15,28 3 3 0,0 2-3 0,-28-5 5 16,0 0-5-16,24 7 6 0,-3-2-6 0,-21-5 2 16,0 0-2-16,19 11 3 0,-3-3-3 0,-16-8 0 15,0 0 0-15,12 12 0 0,-5-3 0 0,-7-9-1 16,0 0 1-16,2 19-1 0,-7 1 1 0,5-20-10 16,0 0 10-16,-9 22-9 0,-3 2 9 0,12-24-4 15,0 0 4-15,-16 28-4 0,-3 1 4 0,19-29 1 16,0 0-1-16,-26 31 2 0,-4 3-2 0,30-34 42 0,0 0-42 15,-28 31 42-15,-1-2-42 0,29-29 32 0,0 0-32 16,-35 27 32-16,-5-3-32 0,40-24 33 0,0 0-33 16,-35 23 34-16,4-8-34 0,31-15 8 0,0 0-8 15,-28 14 8-15,3-2-8 0,25-12 6 0,0 0-6 0,-19 10 6 16,5-5-6-16,14-5-10 0,0 0 10 0,-12 7-9 16,5-7 9-16,7 0-137 0,0 0 137 0,-19 7-790 15,38-14 790-15</inkml:trace>
  <inkml:trace contextRef="#ctx0" brushRef="#br0" timeOffset="162412.46">31693 8101 326 0,'0'0'0'0,"0"0"0"0,0 0 0 0,0 0 43 16,0 0-43-16,0 0 43 0,0 0-43 0,0 0 83 15,0 0-83-15,0 0 83 0,0 0-83 0,0 0 74 16,0 0-74-16,0 0 75 0,0 0-75 0,0 0 60 16,0 0-60-16,0 0 60 0,-20-3-60 0,20 3 42 15,0 0-42-15,-17 0 43 0,-6 2-43 0,23-2 20 16,0 0-20-16,-26 5 20 0,-3 0-20 0,29-5 5 15,0 0-5-15,-28 10 6 0,0-1-6 0,28-9 4 16,0 0-4-16,-25 15 4 0,3 1-4 0,22-16 2 0,0 0-2 16,-18 15 2-16,4 0-2 0,14-15 4 0,0 0-4 15,-10 14 5-15,1-4-5 0,9-10 2 0,0 0-2 16,-5 12 2-16,5 2-2 0,0-14 5 0,0 0-5 0,7 14 5 16,9 0-5-16,-16-14 3 0,0 0-3 0,21 13 3 15,8-1-3-15,-29-12 0 0,0 0 0 0,32 12 0 16,2 4 0-16,-34-16-15 0,0 0 15 0,35 20-14 15,0-1 14-15,-35-19-27 0,0 0 27 0,30 24-27 16,-6 0 27-16,-24-24-3 0,0 0 3 0,21 22-3 16,-4 1 3-16,-17-23-8 0,0 0 8 0,13 22-8 15,-5-3 8-15,-8-19-1 0,0 0 1 0,4 20-1 16,-4-3 1-16,0-17 1 0,0 0-1 0,-5 19 2 16,-4 4-2-16,9-23 20 0,0 0-20 0,-14 20 20 15,-4 2-20-15,18-22 50 0,0 0-50 0,-24 21 51 0,-4-1-51 16,28-20 56-16,0 0-56 0,-29 16 57 0,-1-1-57 15,30-15 33-15,0 0-33 0,-30 9 33 0,2-2-33 16,28-7 35-16,0 0-35 0,-24 3 36 0,3 1-36 16,21-4-57-16,0 0 57 0,-17 1-57 0,3-1 57 0,14 0-94 15,0 0 94-15,-16-1-94 0,-1-3 94 0,-16 1-674 16</inkml:trace>
  <inkml:trace contextRef="#ctx0" brushRef="#br0" timeOffset="163388.41">31910 8309 763 0,'0'0'0'0,"0"0"0"16,0-16 0-16,0 16 39 0,0 0-39 0,0 0 40 15,0 2-40-15,0-2-1 0,0 0 1 0,2 7 0 16,2 0 0-16,-4-7 1 0,0 0-1 0,6 8 2 16,3 4-2-16,-9-12-1 0,0 0 1 0,11 5 0 15,-1 2 0-15,-10-7 15 0,0 0-15 0,12 0 15 16,4-3-15-16,-16 3 52 0,0 0-52 0,14-5 53 15,2-7-53-15,-16 12 62 0,0 0-62 0,14-19 63 0,-2-2-63 16,-12 21 69-16,0 0-69 0,12-24 69 0,-2-1-69 16,-10 25 43-16,0 0-43 0,11-30 43 0,-2 0-43 0,-9 30 38 15,0 0-38-15,6-31 38 0,1-2-38 0,-7 33 16 16,0 0-16-16,6-31 17 0,-3 1-17 0,-3 30 12 16,0 0-12-16,4-28 12 0,-3 1-12 0,-1 27 16 15,0 0-16-15,0-21 17 0,0 6-17 0,0 15 8 16,0 0-8-16,0-9 8 0,-1 2-8 0,1 7 3 15,0 0-3-15,0 0 4 0,-6 7-4 0,6-7 7 16,0 0-7-16,-3 17 7 0,-1 11-7 0,4-28 3 16,0 0-3-16,-3 34 3 0,1 2-3 0,2-36 5 0,0 0-5 15,-3 43 5-15,1 3-5 0,2-46 3 0,0 0-3 16,-2 50 3-16,1 3-3 0,1-53 1 0,0 0-1 16,-4 51 2-16,1 4-2 0,3-55 4 0,0 0-4 0,-6 51 5 15,-1 1-5-15,7-52 6 0,0 0-6 0,-7 43 6 16,2-7-6-16,5-36 14 0,0 0-14 0,-7 31 15 15,0-11-15-15,7-20-63 0,0 0 63 0,-12 21-62 16,-5-6 62-16,17-15-98 0,0 0 98 0,-28 7-97 16,-11-11 97-16,-27 8-880 0</inkml:trace>
  <inkml:trace contextRef="#ctx0" brushRef="#br0" timeOffset="164650.31">30790 8814 113 0,'0'0'0'15,"0"0"0"-15,0 0 0 0,0 0 87 0,0 0-87 0,0 0 88 16,7-21-88-16,-7 21 76 0,0 0-76 0,5-15 77 16,1 3-77-16,-6 12 64 0,0 0-64 0,5-12 65 15,0 0-65-15,-5 12 56 0,0 0-56 0,5-10 56 16,-1 5-56-16,-4 5 39 0,0 0-39 0,3-4 39 16,2 4-39-16,-5 0 27 0,0 0-27 0,4 0 27 15,-1 4-27-15,-3-4 25 0,0 0-25 0,0 0 26 16,4 3-26-16,-4-3 14 0,0 0-14 0,2 4 15 15,-2-3-15-15,0-1 18 0,0 0-18 0,0 4 19 16,1-1-19-16,-1-3 24 0,0 0-24 0,0 0 25 0,-5 2-25 16,5-2-120-16,0 0 120 0,-12-2-119 0,-7-1 119 15,-13-2-466-15</inkml:trace>
  <inkml:trace contextRef="#ctx0" brushRef="#br0" timeOffset="170504.47">29487 7690 1087 0,'0'0'0'0,"0"0"-94"0,0 0 94 0,0 0-93 15,23-19 93-15,-23 19-33 0,0 0 33 0,10-10-32 16,1-2 32-16,-11 12-46 0,0 0 46 0,8-8-45 16,1-4 45-16,-9 12-43 0,0 0 43 0,7-9-42 15,-2-1 42-15,-5 10-27 0,0 0 27 0,4-9-27 16,-1-3 27-16,-3 12-8 0,0 0 8 0,2-12-8 15,0 0 8-15,-2 12 3 0,0 0-3 0,0-12 3 16,0 0-3-16,0 12 32 0,0 0-32 0,0-10 32 0,0 1-32 16,0 9 28-16,0 0-28 0,0-8 28 0,0 1-28 0,0 7 45 15,0 0-45-15,0-5 46 0,0 1-46 0,0 4 25 16,0 0-25-16,0 0 26 0,0-3-26 0,0 3 41 16,0 0-41-16,0 0 41 0,0 0-41 0,0 0 39 15,0 0-39-15,-2 3 39 0,0 3-39 0,2-6 33 16,0 0-33-16,-3 10 34 0,-3 5-34 0,6-15 33 15,0 0-33-15,-7 17 34 0,-1 2-34 0,8-19 38 16,0 0-38-16,-11 24 38 0,-1 4-38 0,12-28 50 16,0 0-50-16,-12 27 50 0,0 0-50 0,12-27 42 15,0 0-42-15,-12 30 42 0,1 4-42 0,11-34 11 0,0 0-11 16,-10 31 11-16,1-2-11 0,9-29 22 0,0 0-22 16,-9 25 23-16,2-1-23 0,7-24 38 0,0 0-38 15,-5 21 38-15,0-2-38 0,5-19 5 0,0 0-5 0,-4 15 6 16,3-3-6-16,1-12 19 0,0 0-19 0,-2 9 20 15,2-4-20-15,0-5 23 0,0 0-23 0,0 0 24 16,7-10-24-16,-7 10 3 0,0 0-3 0,5-11 3 16,2-4-3-16,-7 15 13 0,0 0-13 0,9-19 14 15,1-5-14-15,-10 24 9 0,0 0-9 0,12-26 9 16,1-3-9-16,-13 29 3 0,0 0-3 0,12-29 4 16,2-2-4-16,-14 31 6 0,0 0-6 0,14-30 7 15,0-3-7-15,-14 33 0 0,0 0 0 0,15-31 1 16,3-1-1-16,-18 32 2 0,0 0-2 0,15-28 2 15,-1 1-2-15,-14 27 0 0,0 0 0 0,11-23 0 16,-3 6 0-16,-8 17-1 0,0 0 1 0,6-15 0 16,-3 3 0-16,-3 12 0 0,0 0 0 0,2-9 0 0,-2 6 0 15,0 3 0-15,0 0 0 0,0 0 0 0,-7 3 0 16,7-3-1-16,0 0 1 0,-9 6-1 0,-5 6 1 16,14-12 1-16,0 0-1 0,-15 22 1 0,-5 5-1 0,20-27 1 15,0 0-1-15,-17 29 2 0,0 6-2 0,17-35 0 16,0 0 0-16,-18 39 0 0,-1 2 0 0,19-41 1 15,0 0-1-15,-19 43 1 0,0 0-1 0,19-43 3 16,0 0-3-16,-20 43 4 0,3-4-4 0,17-39 13 16,0 0-13-16,-16 34 13 0,1-1-13 0,15-33 8 15,0 0-8-15,-14 24 9 0,3-4-9 0,11-20 24 16,0 0-24-16,-8 16 25 0,1-4-25 0,7-12 12 0,0 0-12 16,-6 10 13-16,1-1-13 0,5-9 1 0,0 0-1 15,0 5 2-15,4-2-2 0,-4-3 10 0,0 0-10 0,7 0 11 16,5-2-11-16,-12 2 8 0,0 0-8 0,14-3 8 15,1 0-8-15,-15 3 0 0,0 0 0 0,18-4 1 16,3 2-1-16,-21 2 14 0,0 0-14 0,21-1 15 16,3 1-15-16,-24 0 3 0,0 0-3 0,23 0 3 15,1-2-3-15,-24 2 0 0,0 0 0 0,26 0 1 16,0 0-1-16,-26 0 0 0,0 0 0 0,25 0 1 16,-1-3-1-16,-24 3 0 0,0 0 0 0,25-4 0 15,-3 1 0-15,-22 3 0 0,0 0 0 0,19-2 0 16,-3-5 0-16,-16 7 10 0,0 0-10 0,16-5 10 15,-2 2-10-15,-14 3 4 0,0 0-4 0,10-7 4 16,-3 3-4-16,-7 4 3 0,0 0-3 0,5-1 3 16,-1 1-3-16,-4 0 19 0,0 0-19 0,3 0 20 0,-1 0-20 15,-2 0 2-15,0 0-2 0,0 0 3 0,3 1-3 16,-3-1 2-16,0 0-2 0,0 0 3 0,0 0-3 16,0 0 0-16,0 0 0 0,0 0 0 0,0 0 0 0,0 0-23 15,0 0 23-15,0 0-22 0,0 0 22 0,0 0-73 16,0 0 73-16,0 0-73 0,-1-1 73 0,1 1-141 15,0 0 141-15,0-9-140 0,0 2 140 0,0 7-211 16,0 0 211-16,1-12-211 0,3-7 211 0,1-10-729 16</inkml:trace>
  <inkml:trace contextRef="#ctx0" brushRef="#br0" timeOffset="170969.28">29790 7793 751 0,'0'0'0'0,"2"-7"0"0,1-8 0 0,-3 15 111 0,0 0-111 16,4-9 112-16,-1-1-112 0,-3 10 90 0,0 0-90 15,4-5 90-15,-1 0-90 0,-3 5 64 0,0 0-64 0,0 0 65 16,2-4-65-16,-2 4 53 0,0 0-53 0,-2 4 53 15,-1 4-53-15,3-8 48 0,0 0-48 0,-9 17 49 16,-5 14-49-16,14-31 42 0,0 0-42 0,-12 28 43 16,0 4-43-16,12-32 29 0,0 0-29 0,-14 40 29 15,0 6-29-15,14-46 45 0,0 0-45 0,-11 48 45 16,3 5-45-16,8-53 16 0,0 0-16 0,-7 51 17 16,0 2-17-16,7-53 31 0,0 0-31 0,-5 47 31 15,1-11-31-15,4-36 6 0,0 0-6 0,-3 34 6 16,1-10-6-16,2-24 1 0,0 0-1 0,0 22 2 15,0-5-2-15,0-17 4 0,0 0-4 0,3 5 4 16,3-5-4-16,-6 0 0 0,0 0 0 0,5-12 0 16,2-8 0-16,-7 20-4 0,0 0 4 0,5-31-3 0,2-5 3 15,-7 36-3-15,0 0 3 0,5-39-2 0,0-8 2 16,-5 47-6-16,0 0 6 0,7-41-6 0,0-2 6 16,-7 43-1-16,0 0 1 0,6-39 0 0,-1 3 0 0,-5 36 0 15,0 0 0-15,5-31 0 0,0 7 0 0,-5 24-2 16,0 0 2-16,2-22-1 0,-2 5 1 0,0 17 0 15,0 0 0-15,-2-12 0 0,-1-2 0 0,3 14-2 16,0 0 2-16,-5-5-1 0,-1-2 1 0,6 7 0 16,0 0 0-16,-7 0 0 0,0 7 0 0,7-7 3 15,0 0-3-15,-10 27 4 0,-2 16-4 0,12-43 1 16,0 0-1-16,-7 64 1 0,5 14-1 0,2-78 0 0,0 0 0 16,4 112 1-16,4 28-1 0,-8-140-41 0,0 0 41 15,12 122-40-15,4-7 40 0,-16-115-106 0,0 0 106 0,28 236-1126 16,-56-472 1126-16</inkml:trace>
  <inkml:trace contextRef="#ctx0" brushRef="#br0" timeOffset="175112.65">31821 8375 180 0,'0'0'0'0,"2"-3"0"0,2-4 0 0,-4 7 139 16,0 0-139-16,7-5 140 0,3-7-140 0,-10 12 96 16,0 0-96-16,11-10 97 0,-1-2-97 0,-10 12 80 15,0 0-80-15,12-14 80 0,0 0-80 0,-12 14 55 16,0 0-55-16,13-13 56 0,-1-1-56 0,-12 14 56 16,0 0-56-16,12-14 56 0,2 2-56 0,-14 12 60 15,0 0-60-15,12-15 61 0,2-4-61 0,-14 19 51 16,0 0-51-16,12-21 51 0,0-1-51 0,-12 22 33 15,0 0-33-15,14-20 33 0,0-4-33 0,-14 24 25 0,0 0-25 16,16-23 26-16,3 3-26 0,-19 20 39 0,0 0-39 16,19-19 40-16,0 4-40 0,-19 15 13 0,0 0-13 15,18-12 13-15,-1 6-13 0,-17 6 13 0,0 0-13 0,18-6 14 16,-1 2-14-16,-17 4 17 0,0 0-17 0,16 0 17 16,-1 4-17-16,-15-4 3 0,0 0-3 0,13 6 4 15,-3-2-4-15,-10-4 2 0,0 0-2 0,9 8 3 16,-4 4-3-16,-5-12 10 0,0 0-10 0,5 16 11 15,1-1-11-15,-6-15 8 0,0 0-8 0,5 21 8 16,-2 3-8-16,-3-24 15 0,0 0-15 0,4 24 15 16,1 1-15-16,-5-25 33 0,0 0-33 0,3 24 34 15,-1 0-34-15,-2-24 4 0,0 0-4 0,2 24 5 16,0-5-5-16,-2-19 27 0,0 0-27 0,0 21 27 16,0-4-27-16,0-17 20 0,0 0-20 0,0 15 20 15,-2-3-20-15,2-12 9 0,0 0-9 0,-4 14 10 0,1-2-10 16,3-12 10-16,0 0-10 0,-5 12 11 0,0 0-11 15,5-12 24-15,0 0-24 0,-6 7 25 0,1 1-25 16,5-8 12-16,0 0-12 0,-9 9 12 0,1 1-12 0,8-10 5 16,0 0-5-16,-13 14 5 0,-2 1-5 0,15-15 22 15,0 0-22-15,-19 16 23 0,-4 1-23 0,23-17 0 16,0 0 0-16,-21 17 1 0,0 0-1 0,21-17 0 16,0 0 0-16,-21 17 1 0,-1 2-1 0,22-19 3 15,0 0-3-15,-23 23 3 0,2-3-3 0,21-20-1 16,0 0 1-16,-17 15 0 0,1 1 0 0,16-16 0 15,0 0 0-15,-12 12 0 0,5 0 0 0,7-12-1 0,0 0 1 16,-5 7 0-16,1 1 0 0,4-8-1 0,0 0 1 16,0 7-1-16,2 3 1 0,-2-10 1 0,0 0-1 15,9 11 2-15,6 1-2 0,-15-12 1 0,0 0-1 0,18 8 2 16,3 1-2-16,-21-9 5 0,0 0-5 0,20 7 5 16,5-4-5-16,-25-3 13 0,0 0-13 0,24 5 13 15,1-1-13-15,-25-4 8 0,0 0-8 0,24 3 9 16,2 1-9-16,-26-4 1 0,0 0-1 0,24 3 1 15,3 2-1-15,-27-5 8 0,0 0-8 0,26 4 9 16,0-4-9-16,-26 0 3 0,0 0-3 0,30 0 3 16,3 0-3-16,-33 0 5 0,0 0-5 0,33-4 6 15,2-6-6-15,-35 10 13 0,0 0-13 0,33-10 14 16,0-4-14-16,-33 14 8 0,0 0-8 0,24-14 9 16,-3-1-9-16,-21 15 9 0,0 0-9 0,17-14 9 15,-1 2-9-15,-16 12 8 0,0 0-8 0,11-10 8 0,-3 3-8 16,-8 7 8-16,0 0-8 0,6-7 8 0,-3 4-8 15,-3 3 8-15,0 0-8 0,2-2 8 0,-4-2-8 0,2 4 3 16,0 0-3-16,0 0 4 0,0 0-4 0,0 0 6 16,0 0-6-16,0 0 6 0,0 0-6 0,0 0 3 15,0 0-3-15,-5 6 3 0,-2 4-3 0,7-10 5 16,0 0-5-16,-7 5 5 0,-2 2-5 0,9-7 0 16,0 0 0-16,-21 10 1 0,-8 2-1 0,29-12 2 15,0 0-2-15,-25 10 2 0,3 1-2 0,22-11 1 16,0 0-1-16,-27 7 2 0,-2 1-2 0,29-8 1 15,0 0-1-15,-28 9 2 0,0-4-2 0,28-5 3 16,0 0-3-16,-26 7 4 0,0-4-4 0,26-3 0 0,0 0 0 16,-25 4 1-16,5-1-1 0,20-3 0 0,0 0 0 15,-21 2 0-15,3-2 0 0,18 0 0 0,0 0 0 16,-17-2 0-16,-1 0 0 0,18 2 0 0,0 0 0 0,-21-3 0 16,1-2 0-16,20 5 0 0,0 0 0 0,-27-4 0 15,-2-1 0-15,29 5 0 0,0 0 0 0,-28 0 0 16,2-3 0-16,26 3 0 0,0 0 0 0,-26 0 0 15,1 0 0-15,25 0-1 0,0 0 1 0,-22 0 0 16,1 0 0-16,21 0-4 0,0 0 4 0,-19-7-3 16,1 2 3-16,18 5-3 0,0 0 3 0,-12-11-2 15,3 1 2-15,9 10-6 0,0 0 6 0,-2-14-5 16,6-1 5-16,-4 15-7 0,0 0 7 0,7-17-7 16,3 1 7-16,-10 16-3 0,0 0 3 0,16-20-3 15,3-6 3-15,-19 26-2 0,0 0 2 0,23-27-2 16,1-2 2-16,-24 29-2 0,0 0 2 0,26-31-1 0,1-2 1 15,-27 33-4-15,0 0 4 0,24-34-3 0,0 3 3 16,-24 31-6-16,0 0 6 0,19-27-6 0,-3 1 6 16,-16 26-3-16,0 0 3 0,16-22-3 0,-2 1 3 0,-14 21 0 15,0 0 0-15,12-15 1 0,0-2-1 0,-12 17 0 16,0 0 0-16,11-14 1 0,-3 2-1 0,-8 12 1 16,0 0-1-16,7-12 1 0,0 0-1 0,-7 12 3 15,0 0-3-15,4-12 4 0,-1-3-4 0,-3 15 2 16,0 0-2-16,2-12 2 0,-2-4-2 0,0 16 1 15,0 0-1-15,0-12 2 0,0 0-2 0,0 12 4 16,0 0-4-16,-2-12 5 0,-1 4-5 0,3 8 2 16,0 0-2-16,-4-7 2 0,1 2-2 0,3 5 5 0,0 0-5 15,-7-2 5-15,-2 4-5 0,9-2 3 0,0 0-3 16,-12 5 3-16,-2 2-3 0,14-7 5 0,0 0-5 0,-16 8 5 16,-3-1-5-16,19-7 0 0,0 0 0 0,-19 9 1 15,-2-1-1-15,21-8 0 0,0 0 0 0,-21 7 1 16,-1 2-1-16,22-9 0 0,0 0 0 0,-20 5 0 15,1 2 0-15,19-7-1 0,0 0 1 0,-17 5 0 16,3 5 0-16,14-10-1 0,0 0 1 0,-14 9 0 16,0 1 0-16,14-10-1 0,0 0 1 0,-12 12-1 15,0 2 1-15,12-14-3 0,0 0 3 0,-13 13-3 16,3 1 3-16,10-14-2 0,0 0 2 0,-9 12-2 16,0 0 2-16,9-12-2 0,0 0 2 0,-6 10-1 15,2-3 1-15,4-7-1 0,0 0 1 0,-3 9-1 16,3-4 1-16,0-5-1 0,0 0 1 0,-2 7 0 0,2-6 0 15,0-1-1-15,0 0 1 0,0 0 0 0,0 0 0 16,0 0-1-16,0 0 1 0,3-5 0 0,3-3 0 0,-6 8 0 16,0 0 0-16,6-12 0 0,1-4 0 15,-7 16 0-15,0 0 0 0,9-20 1 0,0-3-1 0,-9 23 0 16,0 0 0-16,9-22 0 0,1-4 0 0,-10 26 2 16,0 0-2-16,11-18 2 0,1-5-2 0,-12 23 0 15,0 0 0-15,14-13 0 0,0 1 0 0,-14 12 0 16,0 0 0-16,15-12 0 0,3 5 0 0,-18 7-2 15,0 0 2-15,15-5-2 0,1 1 2 0,-16 4-7 16,0 0 7-16,17 0-7 0,1 0 7 0,-18 0-1 16,0 0 1-16,16 0-1 0,-3 5 1 0,-13-5-1 0,0 0 1 15,13 7 0-15,-5 2 0 0,-8-9-1 0,0 0 1 16,9 8 0-16,-2 3 0 0,-7-11 2 0,0 0-2 16,5 12 2-16,-1-4-2 0,-4-8 0 0,0 0 0 0,2 12 1 15,-2 4-1-15,0-16 2 0,0 0-2 0,0 15 3 16,0 0-3-16,0-15 1 0,0 0-1 0,-2 16 2 15,0-2-2-15,2-14 4 0,0 0-4 0,-3 13 5 16,-1 1-5-16,4-14 2 0,0 0-2 0,-5 19 3 16,-2-4-3-16,7-15 1 0,0 0-1 0,-7 16 2 15,2-1-2-15,5-15 4 0,0 0-4 0,-9 14 5 16,-1-1-5-16,10-13 2 0,0 0-2 0,-11 12 2 16,-1 0-2-16,12-12 1 0,0 0-1 0,-11 9 2 15,1-2-2-15,10-7 1 0,0 0-1 0,-14 8 2 16,0 4-2-16,14-12 1 0,0 0-1 0,-14 12 1 15,0-1-1-15,14-11 0 0,0 0 0 0,-12 12 1 0,0 1-1 16,12-13 0-16,0 0 0 0,-11 16 1 0,4 3-1 16,7-19 2-16,0 0-2 0,-3 17 2 0,1 5-2 15,2-22-1-15,0 0 1 0,2 21 0 0,3 1 0 0,-5-22 0 16,0 0 0-16,16 20 0 0,6-1 0 0,-22-19-4 16,0 0 4-16,30 16-3 0,7-6 3 0,-37-10-3 15,0 0 3-15,36 5-2 0,4-7 2 0,-40 2-98 16,0 0 98-16,42-8-97 0,3-8 97 0,-45 16-99 15,0 0 99-15,88-24-1328 0,-176 48 1328 0</inkml:trace>
  <inkml:trace contextRef="#ctx0" brushRef="#br0" timeOffset="196838.9">27660 9328 147 0,'0'0'0'0,"0"14"0"0,0 10 0 16,0-24 18-16,0 0-18 0,-2 29 18 0,2 7-18 15,0-36 6-15,0 0-6 0,-4 32 6 0,4 4-6 16,0-36 41-16,0 0-41 0,-1 35 41 0,1-3-41 0,0-32 57 16,0 0-57-16,-4 41 58 0,-1 4-58 0,5-45 76 15,0 0-76-15,-7 49 77 0,-2 5-77 0,9-54 84 16,0 0-84-16,-7 49 84 0,0-1-84 0,7-48 65 16,0 0-65-16,-7 46 65 0,-1-1-65 0,8-45 44 15,0 0-44-15,-6 43 44 0,5-7-44 0,1-36 37 16,0 0-37-16,-2 32 37 0,2-3-37 0,0-29 8 15,0 0-8-15,0 33 9 0,2 1-9 0,-2-34 12 0,0 0-12 16,1 33 12-16,3-1-12 0,-4-32 15 0,0 0-15 16,2 31 16-16,1 0-16 0,-3-31 3 0,0 0-3 15,2 29 4-15,0-1-4 0,-2-28 2 0,0 0-2 16,1 27 3-16,1 0-3 0,-2-27 5 0,0 0-5 0,3 26 5 16,3 0-5-16,-6-26 2 0,0 0-2 0,5 22 3 15,0-1-3-15,-5-21 1 0,0 0-1 0,4 18 2 16,-3 1-2-16,-1-19 9 0,0 0-9 0,2 23 10 15,0 2-10-15,-2-25 0 0,0 0 0 0,0 24 1 16,-2 0-1-16,2-24 0 0,0 0 0 0,-2 24 1 16,-1 2-1-16,3-26 3 0,0 0-3 0,-4 21 3 15,3-6-3-15,1-15 0 0,0 0 0 0,-4 15 0 16,2 1 0-16,2-16-1 0,0 0 1 0,-1 12 0 16,-1-4 0-16,2-8-33 0,0 0 33 0,0 9-33 15,0-1 33-15,0-8-142 0,0 0 142 0,0 7-141 16,0 0 141-16,0 7-493 0</inkml:trace>
  <inkml:trace contextRef="#ctx0" brushRef="#br0" timeOffset="197484.34">27501 6333 135 0,'0'0'0'16,"5"0"0"-16,2-6 0 0,-7 6 62 0,0 0-62 0,5-4 62 16,2 2-62-16,-7 2 23 0,0 0-23 0,7 0 24 15,0 0-24-15,-7 0 23 0,0 0-23 0,7 0 24 16,2 2-24-16,-9-2-78 0,0 0 78 0,9 2-77 15,-1 3 77-15,10-2-70 0</inkml:trace>
  <inkml:trace contextRef="#ctx0" brushRef="#br0" timeOffset="198355.03">13005 7971 449 0,'0'0'0'0,"0"0"0"16,0 0 0-16,0 0 9 0,0 0-9 0,0 0 9 15,0 0-9-15,0 0 5 0,0 0-5 0,0 0 5 16,24 28-5-16,-24-28-47 0,0 0 47 0,18 15-47 15,4-3 47-15,18 15-216 0</inkml:trace>
  <inkml:trace contextRef="#ctx0" brushRef="#br0" timeOffset="212105.86">11881 8444 751 0,'0'0'0'0,"7"-12"0"16,5-9 0-16,-12 21-1 0,0 0 1 0,0 0-1 15,-8 9 1-15,8-9 13 0,0 0-13 0,-4 7 13 16,-5 1-13-16,9-8 5 0,0 0-5 0,-3 6 6 16,1 0-6-16,2-6 0 0,0 0 0 0,2 6 0 15,3-1 0-15,-5-5 0 0,0 0 0 0,11 8 0 16,3-3 0-16,-14-5 0 0,0 0 0 0,15 11 0 15,4-1 0-15,-19-10 0 0,0 0 0 0,25 14 0 16,-1-2 0-16,-24-12 0 0,0 0 0 0,32 12 0 16,4 0 0-16,-36-12 0 0,0 0 0 0,35 12 1 15,-2-5-1-15,-33-7 3 0,0 0-3 0,35 8 4 16,0-3-4-16,-35-5 0 0,0 0 0 0,36 7 1 0,-3-4-1 16,-33-3 0-16,0 0 0 0,35 2 1 0,0 2-1 15,-35-4 2-15,0 0-2 0,33 6 2 0,-1-2-2 16,-32-4 9-16,0 0-9 0,31 8 10 0,4-2-10 0,-35-6 39 15,0 0-39-15,29 6 40 0,1 3-40 0,-30-9 11 16,0 0-11-16,30 7 11 0,-4-4-11 0,-26-3 13 16,0 0-13-16,26 5 14 0,-2 2-14 0,-24-7 26 15,0 0-26-15,23 9 26 0,-4-4-26 0,-19-5 6 16,0 0-6-16,23 7 6 0,-2-2-6 0,-21-5 16 16,0 0-16-16,21 7 17 0,-1 0-17 0,-20-7 8 15,0 0-8-15,21 5 9 0,6 2-9 0,-27-7 24 0,0 0-24 16,22 5 25-16,6-2-25 0,-28-3 12 0,0 0-12 15,23 4 13-15,3-8-13 0,-26 4 18 0,0 0-18 16,24-3 18-16,-3-2-18 0,-21 5 8 0,0 0-8 0,21-7 9 16,-4 2-9-16,-17 5 9 0,0 0-9 0,18-12 10 15,-2 0-10-15,-16 12 8 0,0 0-8 0,13-11 8 16,0 3-8-16,-13 8 8 0,0 0-8 0,8-12 8 16,-1 3-8-16,-7 9-1 0,0 0 1 0,6-7-1 15,-1-1 1-15,-5 8-125 0,0 0 125 0,5-7-125 16,2-2 125-16,-7 9-117 0,0 0 117 0,5-6-117 15,2-3 117-15,2-6-476 0</inkml:trace>
  <inkml:trace contextRef="#ctx0" brushRef="#br0" timeOffset="-212271.51">30482 8746 203 0,'0'0'0'0,"-9"0"0"16,-3 0 0-16,12 0 91 0,0 0-91 0,-5 0 92 15,3-2-92-15,2 2 92 0,0 0-92 0,0 0 93 16,-4-2-93-16,4 2 52 0,0 0-52 0,0 0 53 16,-5-7-53-16,5 7 53 0,0 0-53 0,-5-1 54 15,0-3-54-15,5 4 43 0,0 0-43 0,-7 0 44 16,-2 0-44-16,9 0 34 0,0 0-34 0,-9 0 35 15,1 0-35-15,8 0 34 0,0 0-34 0,-9 0 34 16,-2 0-34-16,11 0 7 0,0 0-7 0,-10 0 8 0,0-3-8 16,10 3 12-16,0 0-12 0,-11 0 12 0,2-4-12 15,9 4 24-15,0 0-24 0,-8-1 25 0,-1 1-25 0,9 0 19 16,0 0-19-16,-9 0 20 0,2 1-20 0,7-1 34 16,0 0-34-16,-8 4 35 0,1-4-35 0,7 0 12 15,0 0-12-15,-9 0 12 0,0 3-12 0,9-3 20 16,0 0-20-16,-9 0 20 0,-1 2-20 0,10-2 8 15,0 0-8-15,-10 2 9 0,-3-2-9 0,13 0 9 16,0 0-9-16,-10 0 10 0,-1 0-10 0,11 0 8 16,0 0-8-16,-12-2 8 0,0 0-8 0,12 2 3 15,0 0-3-15,-14-7 4 0,0 0-4 0,14 7 2 0,0 0-2 16,-14-8 2-16,2-1-2 0,12 9 1 0,0 0-1 16,-10-8 2-16,-1-1-2 0,11 9 1 0,0 0-1 15,-9-7 1-15,2-3-1 0,7 10 3 0,0 0-3 0,-6-9 3 16,0 4-3-16,6 5 2 0,0 0-2 0,-5-8 2 15,0 3-2-15,5 5-1 0,0 0 1 0,-5-2 0 16,1-2 0-16,4 4 0 0,0 0 0 0,-5-3 0 16,0 1 0-16,5 2 0 0,0 0 0 0,-6-1 0 15,1 1 0-15,5 0-1 0,0 0 1 0,-5 0-1 16,0-2 1-16,5 2 1 0,0 0-1 0,-5 0 1 16,1 0-1-16,4 0-1 0,0 0 1 0,-5 0-1 15,0 2 1-15,5-2-9 0,0 0 9 0,-9 3-9 16,-2 0 9-16,11-3-4 0,0 0 4 0,-14 7-3 15,-1 2 3-15,15-9-8 0,0 0 8 0,-16 8-7 16,-1 1 7-16,17-9-3 0,0 0 3 0,-19 7-3 0,-1 0 3 16,20-7-2-16,0 0 2 0,-19 5-2 0,-2 2 2 15,21-7-5-15,0 0 5 0,-19 1-4 0,0 3 4 16,19-4-1-16,0 0 1 0,-19 3 0 0,-2-3 0 0,21 0 0 16,0 0 0-16,-21 0 0 0,0 0 0 0,21 0-2 15,0 0 2-15,-19 0-1 0,0 0 1 0,19 0-2 16,0 0 2-16,-19 0-1 0,1 0 1 0,18 0-1 15,0 0 1-15,-19 0-1 0,0 0 1 0,19 0-1 16,0 0 1-16,-18 4-1 0,1-4 1 0,17 0-8 16,0 0 8-16,-17 1-7 0,1 3 7 0,16-4-8 15,0 0 8-15,-14 3-8 0,0 1 8 0,14-4-4 16,0 0 4-16,-14 0-3 0,2 1 3 0,12-1-3 0,0 0 3 16,-12 2-2-16,0-2 2 0,12 0-2 0,0 0 2 15,-13 2-1-15,3-2 1 0,10 0 0 0,0 0 0 16,-14 2 0-16,-2-2 0 0,16 0 0 0,0 0 0 0,-14 0 0 15,0 0 0-15,14 0 2 0,0 0-2 0,-15-2 2 16,-3-2-2-16,18 4 5 0,0 0-5 0,-14-1 5 16,0-3-5-16,14 4 3 0,0 0-3 0,-12-3 3 15,0-1-3-15,12 4 2 0,0 0-2 0,-10-1 2 16,-1-6-2-16,11 7 1 0,0 0-1 0,-9-4 2 16,1-1-2-16,8 5 1 0,0 0-1 0,-7-3 1 15,2 1-1-15,5 2 0 0,0 0 0 0,-7-2 0 16,1 2 0-16,6 0 0 0,0 0 0 0,-5-3 1 15,2-2-1-15,3 5-2 0,0 0 2 0,-2-7-2 16,0 2 2-16,2 5-6 0,0 0 6 0,-2-9-6 0,1 2 6 16,1 7 0-16,0 0 0 0,-4-6 0 0,1 0 0 15,3 6-1-15,0 0 1 0,-4-3 0 0,-1 0 0 16,5 3 0-16,0 0 0 0,-5-2 0 0,0 2 0 16,5 0 2-16,0 0-2 0,-7 0 3 0,0 2-3 0,7-2 0 15,0 0 0-15,-13 3 0 0,-1 4 0 0,14-7 2 16,0 0-2-16,-15 5 2 0,-1 5-2 0,16-10 0 15,0 0 0-15,-19 9 0 0,-2-1 0 0,21-8-1 16,0 0 1-16,-23 11-1 0,1 1 1 0,22-12-1 16,0 0 1-16,-23 8-1 0,0 1 1 0,23-9-1 15,0 0 1-15,-27 8-1 0,-5-1 1 0,32-7-1 16,0 0 1-16,-28 7-1 0,0-2 1 0,28-5 0 0,0 0 0 16,-27 7 0-16,0-3 0 0,27-4 0 0,0 0 0 15,-27 3 0-15,0-1 0 0,27-2 0 0,0 0 0 16,-26 3 1-16,0-3-1 0,26 0 0 0,0 0 0 0,-22 0 1 15,1 0-1-15,21 0 0 0,0 0 0 0,-20-3 1 16,1 1-1-16,19 2 0 0,0 0 0 0,-17-2 0 16,-1-1 0-16,18 3 2 0,0 0-2 0,-15-2 2 15,1-1-2-15,14 3 0 0,0 0 0 0,-16 0 0 16,2-5 0-16,14 5-1 0,0 0 1 0,-15-2 0 16,-3 2 0-16,18 0-1 0,0 0 1 0,-16 0-1 15,1-2 1-15,15 2-4 0,0 0 4 0,-14 0-4 16,2 0 4-16,12 0-3 0,0 0 3 0,-11 0-2 15,1-3 2-15,10 3 0 0,0 0 0 0,-12 0 0 16,-1-5 0-16,13 5 0 0,0 0 0 0,-12-2 0 0,-2-2 0 16,14 4-1-16,0 0 1 0,-12-1-1 0,2 1 1 15,10 0-1-15,0 0 1 0,-11 0-1 0,2 0 1 16,9 0-4-16,0 0 4 0,-10 0-3 0,1-4 3 16,9 4-3-16,0 0 3 0,-12-3-2 0,-2-1 2 0,14 4 0 15,0 0 0-15,-12-1 0 0,0-3 0 0,12 4 0 16,0 0 0-16,-12 0 1 0,-1-3-1 0,13 3 1 15,0 0-1-15,-12-2 1 0,2 2-1 0,10 0 16 16,0 0-16-16,-11 0 17 0,1 0-17 0,10 0 3 16,0 0-3-16,-12 0 4 0,-1 0-4 0,13 0 0 15,0 0 0-15,-15 2 1 0,-1 1-1 0,16-3 13 16,0 0-13-16,-19 0 13 0,0 4-13 0,19-4 13 16,0 0-13-16,-19 3 14 0,-2 2-14 0,21-5 4 0,0 0-4 15,-20 5 5-15,3-1-5 0,17-4 14 0,0 0-14 16,-19 7 15-16,-2-4-15 0,21-3 8 0,0 0-8 0,-24 5 8 15,-4 2-8-15,28-7 8 0,0 0-8 0,-26 2 9 16,-2 1-9-16,28-3 8 0,0 0-8 0,-26 2 8 16,1 0-8-16,25-2 0 0,0 0 0 0,-22 0 0 15,1 0 0-15,21 0 0 0,0 0 0 0,-21 0 0 16,0-2 0-16,21 2-1 0,0 0 1 0,-19-2 0 16,-1 1 0-16,20 1-1 0,0 0 1 0,-17-2 0 15,1 2 0-15,16 0 0 0,0 0 0 0,-15-2 1 16,1 2-1-16,14 0 0 0,0 0 0 0,-14-3 1 15,0-4-1-15,14 7 0 0,0 0 0 0,-12-5 0 16,0-2 0-16,12 7 0 0,0 0 0 0,-11-5 0 16,2-4 0-16,9 9-3 0,0 0 3 0,-8-7-2 15,-1 0 2-15,9 7-6 0,0 0 6 0,-9-5-5 0,1 0 5 16,8 5-1-16,0 0 1 0,-11-3 0 0,1-1 0 16,10 4-7-16,0 0 7 0,-13-5-7 0,-1-2 7 15,14 7-3-15,0 0 3 0,-12-7-3 0,-3 2 3 16,15 5-2-16,0 0 2 0,-14-7-2 0,1 2 2 0,13 5-11 15,0 0 11-15,-13-3-10 0,-1 3 10 0,14 0-1 16,0 0 1-16,-16-4 0 0,0 4 0 0,16 0 0 16,0 0 0-16,-15 0 0 0,-3 0 0 0,18 0 0 15,0 0 0-15,-14 4 0 0,0-4 0 0,14 0 0 16,0 0 0-16,-12 2 1 0,0-1-1 0,12-1 0 16,0 0 0-16,-12 2 1 0,-2 1-1 0,14-3 0 15,0 0 0-15,-14 4 1 0,2-1-1 0,12-3 2 0,0 0-2 16,-14 4 2-16,3 1-2 0,11-5 1 0,0 0-1 15,-15 3 2-15,2-1-2 0,13-2 0 0,0 0 0 0,-17 3 0 16,-2 1 0-16,19-4 1 0,0 0-1 0,-18 3 1 16,3 1-1-16,15-4 1 0,0 0-1 0,-18 3 1 15,3 2-1-15,15-5 0 0,0 0 0 0,-18 4 0 16,1-3 0-16,17-1 0 0,0 0 0 0,-23 4 1 16,2-1-1-16,21-3 0 0,0 0 0 0,-21 4 1 15,-1-1-1-15,22-3 0 0,0 0 0 0,-25 4 1 16,1 1-1-16,24-5 0 0,0 0 0 0,-25 0 1 15,5 1-1-15,20-1 0 0,0 0 0 0,-21 2 1 16,1-2-1-16,20 0 2 0,0 0-2 0,-17 2 2 16,0-2-2-16,17 0 5 0,0 0-5 0,-18 2 5 15,1-2-5-15,17 0 0 0,0 0 0 0,-16 1 1 0,4-1-1 16,12 0 0-16,0 0 0 0,-12 4 1 0,-4-1-1 16,16-3-2-16,0 0 2 0,-17 4-2 0,-4 4 2 15,21-8-54-15,0 0 54 0,-19 5-54 0,1 2 54 0,18-7-112 16,0 0 112-16,-28 5-112 0,-7 2 112 0,-27 2-689 15</inkml:trace>
  <inkml:trace contextRef="#ctx0" brushRef="#br0" timeOffset="-207272.32">12787 6325 113 0,'0'0'0'0,"9"-2"0"0,0 0 0 16,-9 2 37-16,0 0-37 0,-13 18 37 0,-13 12-37 16,26-30 38-16,0 0-38 0,-24 28 38 0,-2 3-38 0,26-31 16 15,0 0-16-15,-26 39 17 0,-2 6-17 0,28-45 22 16,0 0-22-16,-26 49 22 0,-1 3-22 0,27-52 8 15,0 0-8-15,-20 51 8 0,4 4-8 0,16-55 16 16,0 0-16-16,-9 56 17 0,7 3-17 0,2-59 3 16,0 0-3-16,9 73 4 0,9 18-4 0,-18-91 20 15,0 0-20-15,20 84 20 0,7 3-20 0,-27-87 7 16,0 0-7-16,33 78 8 0,5-7-8 0,-38-71 9 0,0 0-9 16,44 59 10-16,10-15-10 0,-54-44-4 0,0 0 4 15,61 38-3-15,8-9 3 0,-69-29-40 0,0 0 40 16,66 22-39-16,1-10 39 0,-67-12-13 0,0 0 13 0,64 4-12 15,-1-4 12-15,-63 0-22 0,0 0 22 0,68-4-22 16,1-1 22-16,-69 5-8 0,0 0 8 0,72-3-8 16,-1-1 8-16,-71 4-10 0,0 0 10 0,54-8-9 15,-10-2 9-15,-44 10 0 0,0 0 0 0,43-18 0 16,-1-6 0-16,-42 24 41 0,0 0-41 0,54-37 41 16,11-15-41-16,-65 52 65 0,0 0-65 0,55-55 66 15,5-8-66-15,-60 63 80 0,0 0-80 0,50-67 80 16,-8-12-80-16,-42 79 80 0,0 0-80 0,31-75 80 15,-6 0-80-15,-25 75 69 0,0 0-69 0,17-74 70 16,-5-1-70-16,-12 75 55 0,0 0-55 0,9-74 56 16,-9 2-56-16,0 72 51 0,0 0-51 0,-7-75 52 15,-3 1-52-15,10 74 37 0,0 0-37 0,-21-79 38 0,-9 4-38 16,30 75 9-16,0 0-9 0,-45-67 10 0,-13 5-10 16,58 62 7-16,0 0-7 0,-66-39 7 0,-7 15-7 0,73 24-40 15,0 0 40-15,-72-3-40 0,5 21 40 0,67-18-145 16,0 0 145-16,-72 43-145 0,-1 17 145 0,-75 43-582 15</inkml:trace>
  <inkml:trace contextRef="#ctx0" brushRef="#br0" timeOffset="-206581.86">12719 9410 393 0,'0'0'0'0,"2"5"0"0,1 7 0 0,-3-12 3 15,0 0-3-15,0 24 4 0,-5 14-4 0,5-38 36 16,0 0-36-16,2 45 37 0,5 9-37 0,-7-54 3 16,0 0-3-16,12 64 4 0,7 6-4 0,-19-70 5 15,0 0-5-15,46 96 5 0,13 20-5 0,-59-116 0 16,0 0 0-16,73 112 0 0,12 3 0 0,-85-115 0 16,0 0 0-16,87 97 0 0,7-11 0 0,-94-86-1 0,0 0 1 15,95 58 0-15,0-20 0 0,-95-38 0 0,0 0 0 16,86 22 0-16,-6-22 0 0,-80 0 0 0,0 0 0 15,82-12 0-15,-6-14 0 0,-76 26 6 0,0 0-6 0,81-41 6 16,-3-14-6-16,-78 55 8 0,0 0-8 0,70-63 9 16,-13-14-9-16,-57 77 8 0,0 0-8 0,49-77 9 15,-9-5-9-15,-40 82 33 0,0 0-33 0,30-86 33 16,-11-5-33-16,-19 91 51 0,0 0-51 0,8-91 51 16,-11-1-51-16,3 92 58 0,0 0-58 0,-7-87 58 15,-7-1-58-15,14 88 56 0,0 0-56 0,-17-84 57 16,-10 4-57-16,27 80 51 0,0 0-51 0,-41-81 52 15,-15 1-52-15,56 80 23 0,0 0-23 0,-71-81 24 16,-15 2-24-16,86 79 29 0,0 0-29 0,-80-65 29 16,-5 9-29-16,85 56 3 0,0 0-3 0,-89-38 3 15,-9 16-3-15,98 22-108 0,0 0 108 0,-85 8-108 0,5 21 108 16,-86 9-611-16</inkml:trace>
  <inkml:trace contextRef="#ctx0" brushRef="#br0" timeOffset="-204554.64">28572 5306 1020 0,'0'0'0'16,"2"12"0"-16,0 3 0 0,-2-15-90 0,0 0 90 0,2 5-89 15,-2-5 89-15,0 0-27 0,0 0 27 0,0 0-27 16,0-5 27-16,0 5-42 0,0 0 42 0,0 0-41 16,0 0 41-16,0 0-46 0,0 0 46 0,-6 9-46 15,-1 3 46-15,7-12-10 0,0 0 10 0,-7 8-10 16,0 4 10-16,7-12-20 0,0 0 20 0,-10 12-19 15,0 2 19-15,10-14-8 0,0 0 8 0,-11 13-7 16,1-1 7-16,10-12-4 0,0 0 4 0,-11 14-3 16,3-2 3-16,8-12-13 0,0 0 13 0,-11 14-13 15,1-2 13-15,10-12-8 0,0 0 8 0,-16 19-8 16,-3 0 8-16,19-19-4 0,0 0 4 0,-21 20-3 16,0 1 3-16,21-21-3 0,0 0 3 0,-23 22-2 15,1-1 2-15,22-21-2 0,0 0 2 0,-26 23-1 16,-4 3 1-16,30-26-9 0,0 0 9 0,-28 29-8 0,0 2 8 15,28-31-4-15,0 0 4 0,-29 36-3 0,-3 2 3 16,32-38 2-16,0 0-2 0,-26 32 2 0,2-4-2 0,24-28 2 16,0 0-2-16,-30 31 3 0,-3-2-3 0,33-29-2 15,0 0 2-15,-30 27-1 0,1-1 1 0,29-26-59 16,0 0 59-16,-35 29-59 0,-3 2 59 0,38-31-69 16,0 0 69-16,-37 31-69 0,0 1 69 0,-36 28-73 15</inkml:trace>
  <inkml:trace contextRef="#ctx0" brushRef="#br0" timeOffset="-202092.49">27583 6354 292 0,'0'0'0'0,"0"0"0"0,0 0 0 16,0 0 79-16,0 0-79 0,0 0 79 0,0 0-79 15,0 0 32-15,0 0-32 0,0 0 33 0,0 0-33 0,0 0 9 16,0 0-9-16,0 0 9 0,0 0-9 0,0 0 10 16,0 0-10-16,0 0 11 0,0 0-11 0,0 0 13 15,0 0-13-15,0 0 13 0,-11 19-13 0,11-19 33 16,0 0-33-16,-7 12 34 0,-1 5-34 0,8-17 17 15,0 0-17-15,-9 19 17 0,-1 3-17 0,10-22 19 16,0 0-19-16,-4 26 20 0,6 3-20 0,-2-29 9 16,0 0-9-16,2 29 10 0,3 2-10 0,-5-31 10 0,0 0-10 15,5 31 10-15,4 5-10 0,-9-36 15 0,0 0-15 16,3 39 15-16,1 0-15 0,-4-39 14 0,0 0-14 16,1 43 15-16,-1 5-15 0,0-48 4 0,0 0-4 15,0 47 4-15,2 0-4 0,-2-47 7 0,0 0-7 0,4 52 8 16,-1-4-8-16,-3-48 3 0,0 0-3 0,5 53 3 15,4 3-3-15,-9-56 5 0,0 0-5 0,7 55 6 16,0 2-6-16,-7-57 0 0,0 0 0 0,5 67 1 16,-1 6-1-16,-4-73 0 0,0 0 0 0,3 55 1 15,1-10-1-15,-4-45-1 0,0 0 1 0,1 49 0 16,1-4 0-16,-2-45-3 0,0 0 3 0,0 46-3 16,0-3 3-16,0-43-1 0,0 0 1 0,-3 48 0 15,-1-2 0-15,4-46 0 0,0 0 0 0,-3 45 0 16,-1-2 0-16,4-43 3 0,0 0-3 0,-5 42 3 15,-2 3-3-15,7-45 6 0,0 0-6 0,-7 50 7 16,-2-2-7-16,9-48 1 0,0 0-1 0,-5 46 1 0,0 5-1 16,5-51 3-16,0 0-3 0,-2 45 3 0,2 1-3 0,0-46 1 15,0 0-1-15,2 45 2 0,1 1-2 0,-3-46 1 16,0 0-1-16,2 44 2 0,2 6-2 0,-4-50 3 16,0 0-3-16,1 43 4 0,1 0-4 0,-2-43 6 15,0 0-6-15,2 39 6 0,-2-5-6 0,0-34 3 16,0 0-3-16,2 35 3 0,1-5-3 0,-3-30 0 15,0 0 0-15,2 28 1 0,1-9-1 0,-3-19 0 16,0 0 0-16,2 20 0 0,0-4 0 0,-2-16-1 16,0 0 1-16,0 13-1 0,0-2 1 0,0-11 1 15,0 0-1-15,0 12 1 0,0-7-1 0,0-5 9 0,0 0-9 16,0 7 10-16,0-2-10 0,0-5 25 0,0 0-25 16,0 3 26-16,-2-3-26 0,2 0 20 0,0 0-20 15,-2-3 20-15,-1-2-20 0,3 5 10 0,0 0-10 0,-4-12 10 16,-1-9-10-16,5 21 10 0,0 0-10 0,-3-22 11 15,1-6-11-15,2 28 15 0,0 0-15 0,-4-29 16 16,3-5-16-16,1 34 8 0,0 0-8 0,-2-36 8 16,0-3-8-16,2 39 24 0,0 0-24 0,-2-47 25 15,2-1-25-15,0 48 20 0,0 0-20 0,-1-51 20 16,-3-7-20-16,4 58 25 0,0 0-25 0,-3-62 26 16,-1-3-26-16,4 65 33 0,0 0-33 0,-7-79 33 15,0-13-33-15,7 92 12 0,0 0-12 0,-7-79 12 16,0 4-12-16,7 75 30 0,0 0-30 0,-7-59 30 15,0 15-30-15,7 44 11 0,0 0-11 0,-7-48 11 16,1 2-11-16,6 46 29 0,0 0-29 0,-6-48 29 0,3-4-29 16,3 52 5-16,0 0-5 0,0-51 6 0,3-1-6 15,-3 52 10-15,0 0-10 0,2-66 10 0,0-8-10 0,-2 74 15 16,0 0-15-16,2-60 16 0,-2 9-16 0,0 51 1 16,0 0-1-16,3-50 1 0,4 5-1 0,-7 45 3 15,0 0-3-15,5-42 4 0,0 2-4 0,-5 40 2 16,0 0-2-16,6-43 2 0,-1-1-2 0,-5 44 0 15,0 0 0-15,7-43 0 0,3-3 0 0,-10 46 3 16,0 0-3-16,11-47 4 0,1-2-4 0,-12 49 7 16,0 0-7-16,12-43 7 0,2-3-7 0,-14 46 0 0,0 0 0 15,11-40 1-15,-1 4-1 0,-10 36 3 0,0 0-3 16,9-34 3-16,-2 5-3 0,-7 29 5 0,0 0-5 16,5-31 6-16,-3 4-6 0,-2 27 0 0,0 0 0 15,0-23 1-15,0 6-1 0,0 17 7 0,0 0-7 16,-2-20 7-16,-2 4-7 0,4 16 7 0,0 0-7 0,-3-15 8 15,-2 3-8-15,5 12 0 0,0 0 0 0,-4-12 1 16,1 5-1-16,3 7 8 0,0 0-8 0,-4-5 8 16,2 1-8-16,2 4 0 0,0 0 0 0,0 0 1 15,-3 2-1-15,3-2 3 0,0 0-3 0,-2 10 3 16,1 6-3-16,1-16 5 0,0 0-5 0,-2 27 5 16,2 4-5-16,0-31 0 0,0 0 0 0,2 36 1 15,3 0-1-15,-5-36 0 0,0 0 0 0,3 43 1 16,1 5-1-16,-4-48 0 0,0 0 0 0,5 51 0 15,0 4 0-15,-5-55-1 0,0 0 1 0,7 55 0 0,4 0 0 16,-11-55 0-16,0 0 0 0,8 56 0 16,3-1 0-16,-11-55-3 0,0 0 3 0,7 74-2 0,0 5 2 15,-7-79-7-15,0 0 7 0,1 82-6 0,-1-2 6 0,0-80-15 16,0 0 15-16,0 77-14 0,-1-6 14 0,1-71-15 16,0 0 15-16,0 68-15 0,1-1 15 0,-1-67-9 15,0 0 9-15,-1 63-9 0,-3 1 9 0,4-64-34 16,0 0 34-16,-3 53-34 0,-3-9 34 0,6-44-5 15,0 0 5-15,-5 48-4 0,2 2 4 0,3-50-10 16,0 0 10-16,-7 48-10 0,3 3 10 0,4-51-9 16,0 0 9-16,-5 48-9 0,0 2 9 0,5-50-8 15,0 0 8-15,-5 39-8 0,-2-4 8 0,7-35-4 16,0 0 4-16,-6 32-3 0,3-1 3 0,3-31-6 0,0 0 6 16,-2 26-6-16,2-4 6 0,0-22-1 0,0 0 1 15,0 24 0-15,0 3 0 0,0-27-1 0,0 0 1 16,5 33 0-16,2 5 0 0,-7-38-6 0,0 0 6 0,7 41-5 15,2 2 5-15,-9-43-14 0,0 0 14 0,5 41-13 16,1-2 13-16,-6-39-40 0,0 0 40 0,5 33-39 16,-2-6 39-16,-3-27-149 0,0 0 149 0,7 9-148 15,0-11 148-15,7 11-651 0</inkml:trace>
  <inkml:trace contextRef="#ctx0" brushRef="#br0" timeOffset="-200184.33">27445 6649 561 0,'0'0'0'0,"4"0"0"16,1-7 0-16,-5 7-61 0,0 0 61 0,3-2-60 16,3-1 60-16,2-6-255 0</inkml:trace>
  <inkml:trace contextRef="#ctx0" brushRef="#br0" timeOffset="-199615.47">27372 6703 236 0,'0'0'0'0,"0"-6"0"0,-2-3 0 0,2 9 95 15,0 0-95-15,0-9 96 0,0-2-96 0,0 11 89 16,0 0-89-16,2-12 90 0,3-4-90 0,-5 16 80 16,0 0-80-16,9-15 81 0,1-1-81 0,-10 16 53 15,0 0-53-15,18-20 53 0,3 1-53 0,-21 19 45 16,0 0-45-16,21-21 46 0,1 2-46 0,-22 19 36 0,0 0-36 15,21-18 36-15,2 0-36 0,-23 18 8 0,0 0-8 16,17-15 9-16,-3-6-9 0,-14 21 20 0,0 0-20 16,12-17 20-16,1 0-20 0,-13 17 14 0,0 0-14 0,10-19 15 15,-1 2-15-15,-9 17 4 0,0 0-4 0,9-12 4 16,-3 5-4-16,-6 7 13 0,0 0-13 0,7-6 14 16,0 4-14-16,-7 2 23 0,0 0-23 0,6 2 24 15,-1 4-24-15,-5-6 3 0,0 0-3 0,5 9 3 16,2 6-3-16,-7-15 7 0,0 0-7 0,9 19 7 15,-4 5-7-15,-5-24 14 0,0 0-14 0,7 21 15 16,-2 3-15-16,-5-24 3 0,0 0-3 0,5 25 4 16,-1-1-4-16,-4-24 6 0,0 0-6 0,3 21 7 15,1 1-7-15,-4-22 13 0,0 0-13 0,2 21 14 16,-1-6-14-16,-1-15 3 0,0 0-3 0,0 16 4 16,0-8-4-16,0-8 7 0,0 0-7 0,0 7 7 0,0-2-7 15,0-5 7-15,0 0-7 0,0 7 8 0,-1-5-8 16,1-2 0-16,0 0 0 0,-7 0 0 0,-4-2 0 15,11 2-81-15,0 0 81 0,-17-8-80 0,-4-8 80 0,21 16-130 16,0 0 130-16,-35-15-130 0,-10-9 130 0,-35-16-594 16</inkml:trace>
  <inkml:trace contextRef="#ctx0" brushRef="#br0" timeOffset="-197363.2">26815 7108 460 0,'0'0'0'0,"7"0"0"15,7 0 0-15,-14 0-1 0,0 0 1 0,3 5 0 16,-3-2 0-16,0-3 70 0,0 0-70 0,-3 5 70 16,-3 2-70-16,6-7 81 0,0 0-81 0,-10 12 81 15,1 0-81-15,9-12 63 0,0 0-63 0,-10 12 63 16,-1 7-63-16,11-19 44 0,0 0-44 0,-9 16 45 16,1 1-45-16,8-17 32 0,0 0-32 0,-7 24 33 15,0 3-33-15,7-27 22 0,0 0-22 0,-5 31 23 16,3 0-23-16,2-31 16 0,0 0-16 0,-2 32 17 15,2 4-17-15,0-36 10 0,0 0-10 0,0 41 10 0,2 7-10 16,-2-48 10-16,0 0-10 0,2 43 10 0,1 2-10 16,-3-45 3-16,0 0-3 0,2 46 4 0,1-1-4 15,-3-45 2-15,0 0-2 0,2 42 2 0,0-2-2 0,-2-40 5 16,0 0-5-16,2 39 5 0,-2 1-5 0,0-40 12 16,0 0-12-16,0 39 12 0,0 0-12 0,0-39 8 15,0 0-8-15,0 36 9 0,0 0-9 0,0-36 3 16,0 0-3-16,1 35 4 0,1-8-4 0,-2-27 3 15,0 0-3-15,2 31 3 0,1-7-3 0,-3-24 1 16,0 0-1-16,2 27 2 0,1-3-2 0,-3-24 1 16,0 0-1-16,2 22 1 0,-2 2-1 0,0-24 3 0,0 0-3 15,0 21 3-15,-2-2-3 0,2-19 2 0,0 0-2 16,-1 17 2-16,1-2-2 0,0-15 1 0,0 0-1 16,-2 16 2-16,0-1-2 0,2-15 4 0,0 0-4 0,-1 19 4 15,-1 2-4-15,2-21 2 0,0 0-2 0,-2 20 2 16,2 2-2-16,0-22 1 0,0 0-1 0,-2 24 2 15,2 4-2-15,0-28 4 0,0 0-4 0,-1 20 5 16,-1 3-5-16,2-23 2 0,0 0-2 0,0 22 2 16,0 0-2-16,0-22 1 0,0 0-1 0,0 21 2 15,2-2-2-15,-2-19 0 0,0 0 0 0,1 19 0 16,3-6 0-16,-4-13 0 0,0 0 0 0,2 14 0 16,-1-2 0-16,-1-12 0 0,0 0 0 0,2 8 1 15,0 4-1-15,-2-12 0 0,0 0 0 0,1 7 1 16,1 2-1-16,-2-9 1 0,0 0-1 0,2 7 1 15,-2-2-1-15,0-5-46 0,0 0 46 0,0 0-46 0,-2-7 46 16,2 7-151-16,0 0 151 0,-2-5-151 0,1-4 151 16,-3-4-572-16</inkml:trace>
  <inkml:trace contextRef="#ctx0" brushRef="#br0" timeOffset="-196266.75">26161 7898 191 0,'0'0'0'0,"7"-11"0"15,7-8 0-15,-14 19 96 0,0 0-96 0,0 7 96 16,-9 14-96-16,9-21 82 0,0 0-82 0,-5 17 82 0,0 2-82 16,5-19 62-16,0 0-62 0,-5 20 62 0,1 3-62 15,4-23 38-15,0 0-38 0,-1 27 38 0,1 0-38 16,0-27 34-16,0 0-34 0,-2 30 35 0,0 0-35 0,2-30 22 16,0 0-22-16,-3 31 22 0,-1 5-22 0,4-36 17 15,0 0-17-15,-3 31 17 0,-1-2-17 0,4-29 10 16,0 0-10-16,-3 29 11 0,-1-3-11 0,4-26 4 15,0 0-4-15,-3 27 5 0,1 1-5 0,2-28 7 16,0 0-7-16,-4 27 7 0,3 1-7 0,1-28 13 16,0 0-13-16,-2 30 13 0,0-2-13 0,2-28 23 15,0 0-23-15,0 32 24 0,4 3-24 0,-4-35 38 0,0 0-38 16,1 29 38-16,-1 2-38 0,0-31 37 0,0 0-37 16,-1 27 37-16,-1 0-37 0,2-27 39 0,0 0-39 15,-2 21 39-15,1-2-39 0,1-19 26 0,0 0-26 16,-2 15 26-16,0-3-26 0,2-12 40 0,0 0-40 0,-2 9 41 15,1-2-41-15,1-7 23 0,0 0-23 0,-2 7 24 16,2-2-24-16,0-5 18 0,0 0-18 0,-2 1 18 16,2 3-18-16,0-4 27 0,0 0-27 0,-5 3 27 15,-4 1-27-15,9-4 2 0,0 0-2 0,-9 3 3 16,1 2-3-16,8-5 0 0,0 0 0 0,-9 7 1 16,2 0-1-16,7-7-19 0,0 0 19 0,-9 9-18 15,-1 3 18-15,10-12-63 0,0 0 63 0,-12 12-63 16,-1-1 63-16,13-11-161 0,0 0 161 0,-12 18-161 15,-2 7 161-15,-12 16-673 0</inkml:trace>
  <inkml:trace contextRef="#ctx0" brushRef="#br0" timeOffset="-194015.5">25714 8346 483 0,'0'0'0'0,"14"-10"0"0,8-9 0 0,-22 19 65 16,0 0-65-16,0 0 66 0,-10 7-66 0,10-7 56 16,0 0-56-16,-11 9 56 0,1-4-56 0,10-5 15 15,0 0-15-15,-9 7 16 0,2-2-16 0,7-5 4 0,0 0-4 16,-5 3 4-16,3 1-4 0,2-4 7 0,0 0-7 15,0 0 7-15,-2 3-7 0,2-3 2 0,0 0-2 0,0 0 3 16,0 0-3-16,0 0 5 0,0 0-5 0,0 0 5 16,-5 3-5-16,5-3 7 0,0 0-7 0,-3 2 7 15,-1-2-7-15,4 0 3 0,0 0-3 0,0 0 3 16,-3 0-3-16,3 0 6 0,0 0-6 0,0 0 6 16,7-5-6-16,-7 5 0 0,0 0 0 0,5 0 1 15,0 0-1-15,-5 0 6 0,0 0-6 0,11 5 7 16,1 7-7-16,-12-12 13 0,0 0-13 0,14 22 14 15,3 11-14-15,-17-33 8 0,0 0-8 0,16 34 9 16,-2 6-9-16,-14-40 16 0,0 0-16 0,14 39 17 16,-2 0-17-16,-12-39 8 0,0 0-8 0,12 40 8 15,0-4-8-15,-12-36 9 0,0 0-9 0,9 31 9 16,0-7-9-16,-9-24 8 0,0 0-8 0,7 17 8 0,-2-2-8 16,-5-15 15-16,0 0-15 0,7 11 15 0,-4-3-15 15,-3-8 8-15,0 0-8 0,6 4 8 0,-3-8-8 16,-3 4 9-16,0 0-9 0,2-3 9 0,-4-2-9 0,2 5 8 15,0 0-8-15,-3-7 8 0,-1-2-8 0,4 9 15 16,0 0-15-16,-3-10 15 0,-3 0-15 0,6 10 14 16,0 0-14-16,-5-18 15 0,0-2-15 0,5 20 15 15,0 0-15-15,-4-24 16 0,3-9-16 0,1 33 26 16,0 0-26-16,-2-31 26 0,2-6-26 0,0 37 12 16,0 0-12-16,0-33 13 0,2 1-13 0,-2 32-7 15,0 0 7-15,-2-28-7 0,-2-3 7 0,4 31-15 0,0 0 15 16,-5-24-15-16,-2 0 15 0,7 24-18 0,0 0 18 15,-8-22-18-15,-1 2 18 0,9 20-10 0,0 0 10 16,-9-16-9-16,4 4 9 0,5 12 0 0,0 0 0 0,-9-12 0 16,4 4 0-16,5 8 4 0,0 0-4 0,-5-7 4 15,1 3-4-15,4 4 24 0,0 0-24 0,0 0 25 16,-3-1-25-16,3 1 7 0,0 0-7 0,0 0 7 16,0 0-7-16,0 0 10 0,0 0-10 0,0 0 10 15,-2 5-10-15,2-5 15 0,0 0-15 0,-2 8 16 16,2 6-16-16,0-14 3 0,0 0-3 0,-7 29 4 15,2 5-4-15,5-34 2 0,0 0-2 0,-5 40 3 16,1 4-3-16,4-44 5 0,0 0-5 0,-3 47 5 16,-1 4-5-16,4-51 6 0,0 0-6 0,-1 41 7 15,1 0-7-15,0-41 3 0,0 0-3 0,0 33 3 16,1-6-3-16,-1-27 6 0,0 0-6 0,2 21 6 16,0-6-6-16,-2-15 0 0,0 0 0 0,3 9 1 0,1-7-1 15,-4-2 0-15,0 0 0 0,2-11 1 0,-2-8-1 16,0 19 0-16,0 0 0 0,0-25 0 0,-2-10 0 15,2 35 0-15,0 0 0 0,-4-36 0 0,1-6 0 0,3 42 0 16,0 0 0-16,-4-40 0 0,3 1 0 0,1 39 5 16,0 0-5-16,-6-36 5 0,1 3-5 0,5 33 3 15,0 0-3-15,-3-25 4 0,1 4-4 0,2 21 2 16,0 0-2-16,0-19 2 0,2 7-2 0,-2 12 27 16,0 0-27-16,2-8 27 0,-1-1-27 0,-1 9 5 15,0 0-5-15,2-3 5 0,-2-4-5 0,0 7 5 16,0 0-5-16,0-4 5 0,0 3-5 0,0 1 22 0,0 0-22 15,0 0 22-15,-2-4-22 0,2 4 2 0,0 0-2 16,-3 4 2-16,-1-3-2 0,4-1 6 0,0 0-6 16,-5 7 7-16,-2-3-7 0,7-4 8 0,0 0-8 0,-7 5 8 15,2 2-8-15,5-7 0 0,0 0 0 0,-7 5 1 16,2 5-1-16,5-10 0 0,0 0 0 0,-6 12 1 16,3 0-1-16,3-12 0 0,0 0 0 0,-2 24 0 15,1 7 0-15,1-31-77 0,0 0 77 0,0 29-77 16,1 2 77-16,-1-31-117 0,0 0 117 0,-14 27-117 15,-8-3 117-15,-13 28-720 0</inkml:trace>
  <inkml:trace contextRef="#ctx0" brushRef="#br0" timeOffset="-179782.61">19646 7730 270 0,'0'0'0'0,"3"-5"0"0,6-1 0 0,-9 6-28 0,0 0 28 16,3-5-28-16,3 2 28 0,-6 3 4 0,0 0-4 0,0 0 5 15,0 0-5-15,0 0 3 0,0 0-3 0,0 0 3 16,-6 5-3-16,6-5 0 0,0 0 0 0,-3 3 0 15,-6 3 0-15,9-6 3 0,0 0-3 0,-7 5 3 16,2 0-3-16,5-5 29 0,0 0-29 0,-9 5 29 16,4 2-29-16,5-7 47 0,0 0-47 0,-3 7 47 15,-1-2-47-15,4-5 46 0,0 0-46 0,-3 5 46 16,1-2-46-16,2-3 48 0,0 0-48 0,0 0 48 16,-4 2-48-16,4-2 37 0,0 0-37 0,0-3 37 15,4-4-37-15,-4 7 34 0,0 0-34 0,7-9 35 16,3-3-35-16,-10 12 22 0,0 0-22 0,13-15 23 15,6-4-23-15,-19 19 46 0,0 0-46 0,19-21 47 0,0-1-47 16,-19 22 15-16,0 0-15 0,19-20 16 0,2 1-16 16,-21 19 22-16,0 0-22 0,18-17 22 0,-1 5-22 15,-17 12 33-15,0 0-33 0,17-14 34 0,-1 2-34 0,-16 12 5 16,0 0-5-16,17-10 5 0,-3 3-5 0,-14 7 10 16,0 0-10-16,13-9 11 0,-1 6-11 0,-12 3 16 15,0 0-16-15,9-4 17 0,-1 4-17 0,-8 0 7 16,0 0-7-16,4 0 8 0,1 5-8 0,-5-5 9 15,0 0-9-15,5 7 9 0,-1 4-9 0,-4-11 23 16,0 0-23-16,3 12 24 0,-1 0-24 0,-2-12 12 16,0 0-12-16,0 13 13 0,0 1-13 0,0-14 10 0,0 0-10 15,-2 14 10-15,2-1-10 0,0-13 17 0,0 0-17 16,-5 18 17-16,1-3-17 0,4-15 14 0,0 0-14 0,-7 19 15 16,2 1-15-16,5-20 15 0,0 0-15 0,-8 18 16 15,-1 4-16-15,9-22 26 0,0 0-26 0,-7 15 26 16,0 2-26-16,7-17 6 0,0 0-6 0,-7 16 7 15,2-3-7-15,5-13 10 0,0 0-10 0,-9 14 10 16,0 0-10-16,9-14 33 0,0 0-33 0,-12 14 34 16,0 1-34-16,12-15 16 0,0 0-16 0,-12 10 17 15,-2-1-17-15,14-9 11 0,0 0-11 0,-12 12 11 16,-4 0-11-16,16-12 11 0,0 0-11 0,-12 12 11 16,1 0-11-16,11-12 8 0,0 0-8 0,-10 12 9 15,-1-4-9-15,11-8 3 0,0 0-3 0,-12 16 4 16,0 3-4-16,12-19 0 0,0 0 0 0,-11 12 1 15,3 0-1-15,8-12 5 0,0 0-5 0,-7 10 5 16,-2-2-5-16,9-8 7 0,0 0-7 0,-9 9 7 0,6-4-7 16,3-5 3-16,0 0-3 0,-5 7 3 0,1-4-3 15,4-3 2-15,0 0-2 0,-3 4 3 0,1-1-3 0,2-3 0 16,0 0 0-16,-2 5 0 0,2-1 0 0,0-4 0 16,0 0 0-16,4 8 0 0,1 1 0 0,-5-9-2 15,0 0 2-15,10 10-1 0,-1-1 1 0,-9-9-2 16,0 0 2-16,14 8-1 0,3 1 1 0,-17-9 3 15,0 0-3-15,16 7 4 0,2 0-4 0,-18-7 15 16,0 0-15-16,15 3 15 0,3 2-15 0,-18-5 4 16,0 0-4-16,17 0 4 0,0 4-4 0,-17-4 1 15,0 0-1-15,16 0 1 0,2 0-1 0,-18 0 6 0,0 0-6 16,10 0 7-16,0 0-7 0,-10 0 37 0,0 0-37 16,6 0 38-16,-1 0-38 0,-5 0 10 0,0 0-10 15,7 1 11-15,-5-1-11 0,-2 0 7 0,0 0-7 0,3 2 8 16,2-2-8-16,-5 0 24 0,0 0-24 0,4 0 25 15,-1 0-25-15,-3 0 5 0,0 0-5 0,0 0 6 16,0 0-6-16,0 0 4 0,0 0-4 0,0 0 5 16,0 0-5-16,0 0 13 0,0 0-13 0,0 0 13 15,0 0-13-15,0 0 0 0,0 0 0 0,0 0 1 16,0 0-1-16,0 0-26 0,0 0 26 0,0 0-26 16,0 0 26-16,0 0-106 0,0 0 106 0,0 0-105 15,-3 2 105-15,3-2-121 0,0 0 121 0,-12 3-120 16,-6-3 120-16,-11 4-906 0</inkml:trace>
  <inkml:trace contextRef="#ctx0" brushRef="#br0" timeOffset="-177440.87">21926 7567 147 0,'0'0'0'0,"0"0"0"0,0 0 0 0,0 0 27 0,0 0-27 16,0 0 27-16,0 0-27 0,0 0 85 15,0 0-85-15,0 0 85 0,0 0-85 0,0 0 49 0,0 0-49 16,0 0 49-16,0 0-49 0,0 0 35 0,0 0-35 0,0 0 35 15,0 0-35-15,0 0 27 0,0 0-27 0,0 0 27 16,0 0-27-16,0 0 38 0,0 0-38 0,0 0 39 16,0 0-39-16,0 0 43 0,0 0-43 0,0 0 43 15,0 0-43-15,0 0 35 0,0 0-35 0,0 0 35 16,0 0-35-16,0 0 25 0,0 0-25 0,0 0 26 16,0 0-26-16,0 0 34 0,0 0-34 0,0 0 35 15,0 0-35-15,0 0 36 0,0 0-36 0,0 0 37 16,-21 31-37-16,21-31 44 0,0 0-44 0,-15 31 44 15,-3 5-44-15,18-36 41 0,0 0-41 0,-15 34 41 16,-3 2-41-16,18-36 46 0,0 0-46 0,-17 39 47 16,-1 1-47-16,18-40 36 0,0 0-36 0,-15 34 36 15,2-2-36-15,13-32 34 0,0 0-34 0,-14 30 34 16,-1-1-34-16,15-29 22 0,0 0-22 0,-16 27 23 0,2-3-23 16,14-24 10-16,0 0-10 0,-17 24 11 0,-4 0-11 15,21-24 18-15,0 0-18 0,-18 21 19 0,-1-3-19 16,19-18 3-16,0 0-3 0,-15 19 4 0,-1-2-4 0,16-17 2 15,0 0-2-15,-12 16 3 0,3-4-3 0,9-12 5 16,0 0-5-16,-9 12 5 0,4-4-5 0,5-8 0 16,0 0 0-16,-3 11 1 0,1-5-1 0,2-6-1 15,0 0 1-15,2 6 0 0,5-3 0 0,-7-3 0 16,0 0 0-16,8 2 0 0,3-1 0 0,-11-1-3 16,0 0 3-16,12 0-3 0,2-1 3 0,-14 1-1 15,0 0 1-15,16 0 0 0,4-2 0 0,-20 2 0 0,0 0 0 16,18 0 1-16,3 0-1 0,-21 0 0 0,0 0 0 15,22 2 0-15,1-1 0 0,-23-1 3 0,0 0-3 0,24 0 3 16,4-3-3-16,-28 3 6 0,0 0-6 0,26-3 6 16,4-6-6-16,-30 9 8 0,0 0-8 0,28-10 8 15,2-2-8-15,-30 12 15 0,0 0-15 0,27-9 15 16,3-3-15-16,-30 12 3 0,0 0-3 0,28-10 4 16,0 1-4-16,-28 9 6 0,0 0-6 0,24-5 7 15,-3-2-7-15,-21 7 22 0,0 0-22 0,16-3 23 16,-2 1-23-16,-14 2 0 0,0 0 0 0,8-3 1 15,1 3-1-15,-9 0 3 0,0 0-3 0,7 0 3 16,-2 0-3-16,-5 0 0 0,0 0 0 0,0 0 0 16,2 3 0-16,-2-3-39 0,0 0 39 0,0 0-38 15,-5 4 38-15,5-4-120 0,0 0 120 0,-12 5-120 16,-8-2 120-16,20-3-120 0,0 0 120 0,-26 2-119 0,-5 0 119 16,-27 3-751-16</inkml:trace>
  <inkml:trace contextRef="#ctx0" brushRef="#br0" timeOffset="-177035.63">22022 7834 236 0,'0'0'0'0,"0"0"0"16,-5-3 0-16,5 3 162 0,0 0-162 0,0 0 163 16,5 0-163-16,-5 0 137 0,0 0-137 0,0 0 138 15,2 1-138-15,-2-1 103 0,0 0-103 0,0 0 103 16,3 2-103-16,-3-2 92 0,0 0-92 0,4 4 92 15,-4 2-92-15,0-6 66 0,0 0-66 0,1 18 66 16,1 9-66-16,-2-27 37 0,0 0-37 0,4 39 37 16,1 13-37-16,-5-52 5 0,0 0-5 0,3 58 6 15,3 5-6-15,-6-63 10 0,0 0-10 0,3 67 11 16,2 3-11-16,-5-70 0 0,0 0 0 0,0 83 0 16,0 7 0-16,0-90-28 0,0 0 28 0,0 59-28 0,0-18 28 15,0-41-155-15,0 0 155 0,-5 34-155 0,-2-13 155 16,-3 33-725-16</inkml:trace>
  <inkml:trace contextRef="#ctx0" brushRef="#br0" timeOffset="-154380.59">25536 8951 471 0,'0'0'0'0,"0"0"0"0,0 0 0 0,0 0-48 0,0 0 48 16,0 0-47-16,0 0 47 0,0 0-2 0,0 0 2 0,0 0-2 16,0 0 2-16,0 0-29 0,0 0 29 0,0 0-29 15,-23-7 29-15,23 7-38 0,0 0 38 0,-14-1-37 16,-1-6 37-16,15 7 5 0,0 0-5 0,-16-5 5 16,-1-2-5-16,17 7 19 0,0 0-19 0,-13-5 20 15,-1 1-20-15,14 4 3 0,0 0-3 0,-15 2 4 16,-1 5-4-16,16-7 3 0,0 0-3 0,-19 12 4 15,-2 3-4-15,21-15 0 0,0 0 0 0,-23 19 1 16,-1 5-1-16,24-24 1 0,0 0-1 0,-24 24 2 16,1 0-2-16,23-24 1 0,0 0-1 0,-21 22 1 15,0 2-1-15,21-24 3 0,0 0-3 0,-21 19 4 16,0 2-4-16,21-21 0 0,0 0 0 0,-22 18 1 16,1 0-1-16,21-18 0 0,0 0 0 0,-21 15 0 0,-2 0 0 15,23-15-1-15,0 0 1 0,-19 14 0 0,-4-4 0 16,23-10-3-16,0 0 3 0,-21 12-3 0,2 0 3 15,19-12-13-15,0 0 13 0,-21 16-13 0,2-1 13 0,-21 16-149 16</inkml:trace>
  <inkml:trace contextRef="#ctx0" brushRef="#br0" timeOffset="-152157.22">12122 8307 225 0,'0'0'0'0,"8"-2"0"16,1-1 0-16,-9 3 66 0,0 0-66 0,7-5 66 16,-2 3-66-16,-5 2 13 0,0 0-13 0,12-5 14 15,-1-2-14-15,-11 7 31 0,0 0-31 0,21-9 31 16,7 1-31-16,-28 8 1 0,0 0-1 0,38-9 2 16,9 2-2-16,-47 7 1 0,0 0-1 0,59 0 2 15,6 0-2-15,-65 0-118 0,0 0 118 0,76 16-117 16,10 4 117-16,77 16-74 0</inkml:trace>
  <inkml:trace contextRef="#ctx0" brushRef="#br0" timeOffset="-146783.65">25750 10868 236 0,'0'0'0'0,"9"-7"0"16,5-5 0-16,-14 12 1 0,0 0-1 0,7-1 1 16,-4 2-1-16,-3-1-1 0,0 0 1 0,2 5 0 15,0 6 0-15,-2-11-2 0,0 0 2 0,0 10-2 0,0 2 2 16,0-12 26-16,0 0-26 0,1 12 26 0,3 0-26 15,-4-12 43-15,0 0-43 0,10 8 43 0,4-1-43 16,-14-7 46-16,0 0-46 0,18 2 46 0,3-7-46 0,-21 5 31 16,0 0-31-16,21-10 31 0,1-7-31 0,-22 17 9 15,0 0-9-15,19-19 9 0,1-4-9 0,-20 23 29 16,0 0-29-16,14-22 29 0,-6 0-29 0,-8 22 10 16,0 0-10-16,5-22 11 0,-5 1-11 0,0 21 18 15,0 0-18-15,-5-14 19 0,0 2-19 0,5 12 24 16,0 0-24-16,-7-10 25 0,-2 5-25 0,9 5 21 15,0 0-21-15,-10 0 21 0,-4 5-21 0,14-5 9 16,0 0-9-16,-17 14 10 0,-3 8-10 0,20-22 1 0,0 0-1 16,-15 26 2-16,-1 6-2 0,16-32 10 0,0 0-10 15,-9 28 10-15,4-1-10 0,5-27 13 0,0 0-13 16,-2 27 14-16,4 4-14 0,-2-31 8 0,0 0-8 0,2 23 9 16,3-3-9-16,-5-20 9 0,0 0-9 0,7 14 10 15,3-7-10-15,-10-7 23 0,0 0-23 0,11 0 24 16,-4-7-24-16,-7 7 30 0,0 0-30 0,5-10 30 15,0-4-30-15,-5 14 36 0,0 0-36 0,2-17 37 16,0-4-37-16,-2 21 23 0,0 0-23 0,2-20 24 16,-2-3-24-16,0 23 18 0,0 0-18 0,0-15 19 15,0 3-19-15,0 12 5 0,0 0-5 0,-2-3 5 16,-2-1-5-16,4 4 0 0,0 0 0 0,-8 16 0 16,-5 11 0-16,13-27-98 0,0 0 98 0,-10 32-97 15,1 10 97-15,9-42-117 0,0 0 117 0,-7 32-117 0,-1-3 117 16,-8 33-436-16</inkml:trace>
  <inkml:trace contextRef="#ctx0" brushRef="#br0" timeOffset="-144397.03">19829 8573 628 0,'0'0'0'0,"7"-4"0"0,7-6 0 15,-14 10 75-15,0 0-75 0,15-12 76 0,6-5-76 0,-21 17 43 16,0 0-43-16,23-21 43 0,1-1-43 16,-24 22 15-16,0 0-15 0,23-28 15 0,0 1-15 0,-23 27 0 15,0 0 0-15,19-27 0 0,-2-1 0 0,-17 28 0 16,0 0 0-16,16-29 0 0,-2-2 0 0,-14 31 0 15,0 0 0-15,14-36 0 0,-2 0 0 0,-12 36 1 16,0 0-1-16,14-39 1 0,1-2-1 0,-15 41 1 16,0 0-1-16,16-43 1 0,2-2-1 0,-18 45 1 15,0 0-1-15,14-42 1 0,1-1-1 0,-15 43 1 16,0 0-1-16,5-40 1 0,-1 1-1 0,-4 39 0 0,0 0 0 16,-4-36 0-16,-4 3 0 0,8 33 2 0,0 0-2 15,-14-30 2-15,-7-5-2 0,21 35 36 0,0 0-36 16,-21-32 36-16,-3 1-36 0,24 31 35 0,0 0-35 0,-23-31 36 15,-1-1-36-15,24 32 23 0,0 0-23 0,-23-33 24 16,2-6-24-16,21 39 19 0,0 0-19 0,-21-38 20 16,-2-3-20-16,23 41 34 0,0 0-34 0,-15-40 35 15,-1 1-35-15,16 39 11 0,0 0-11 0,-14-39 11 16,0-3-11-16,14 42 6 0,0 0-6 0,-15-41 6 16,-3-5-6-16,18 46 4 0,0 0-4 0,-17-48 4 15,-2-7-4-15,19 55 0 0,0 0 0 0,-20-55 0 16,-1-8 0-16,21 63-1 0,0 0 1 0,-24-77 0 15,-2-10 0-15,26 87-4 0,0 0 4 0,-33-72-3 16,0 5 3-16,33 67-23 0,0 0 23 0,-32-55-22 16,-1 12 22-16,33 43-7 0,0 0 7 0,-24-32-7 0,3 13 7 15,21 19-26-15,0 0 26 0,-26-19-25 0,-2 5 25 16,28 14-30-16,0 0 30 0,-30-12-30 0,-1 5 30 16,31 7-20-16,0 0 20 0,-37-12-20 0,-3 2 20 0,40 10-36 15,0 0 36-15,-43-10-36 0,-2 0 36 0,45 10-13 16,0 0 13-16,-46-9-12 0,1-1 12 0,45 10-2 15,0 0 2-15,-45-5-2 0,5-2 2 0,40 7 0 16,0 0 0-16,-51-2 0 0,1-1 0 0,50 3 8 16,0 0-8-16,-53 0 8 0,-1 0-8 0,54 0 1 15,0 0-1-15,-50 3 2 0,1 0-2 0,49-3 0 16,0 0 0-16,-44 9 0 0,6 0 0 0,38-9-1 0,0 0 1 16,-40 18-1-16,-2 10 1 0,42-28-5 0,0 0 5 15,-38 32-5-15,-4 4 5 0,42-36-8 0,0 0 8 16,-49 50-7-16,-3 5 7 0,52-55-15 0,0 0 15 0,-45 60-15 15,1-2 15-15,44-58-33 0,0 0 33 0,-40 60-33 16,5-2 33-16,35-58-35 0,0 0 35 0,-31 60-34 16,5-1 34-16,26-59-38 0,0 0 38 0,-28 59-38 15,3 5 38-15,25-64 1 0,0 0-1 0,-24 63 1 16,5 2-1-16,19-65 27 0,0 0-27 0,-14 64 27 16,7-1-27-16,7-63 31 0,0 0-31 0,-2 72 31 15,6 5-31-15,-4-77 14 0,0 0-14 0,12 79 15 16,5 5-15-16,-17-84 6 0,0 0-6 0,23 89 7 15,5-2-7-15,-28-87 4 0,0 0-4 0,33 95 4 16,7 2-4-16,-40-97 2 0,0 0-2 0,45 91 2 16,8 0-2-16,-53-91 0 0,0 0 0 0,54 87 0 0,0 2 0 15,-54-89-1-15,0 0 1 0,55 79-1 0,5-4 1 16,-60-75-2-16,0 0 2 0,64 67-1 0,8-7 1 0,-72-60-26 16,0 0 26-16,74 62-26 0,5 1 26 0,-79-63-37 15,0 0 37-15,78 48-36 0,2-5 36 0,-80-43-121 16,0 0 121-16,89 22-121 0,5-16 121 0,91 21-269 15</inkml:trace>
  <inkml:trace contextRef="#ctx0" brushRef="#br0" timeOffset="-140658.39">30665 8718 191 0,'0'0'0'0,"0"0"0"0,3 2 0 0,-3-2 17 15,0 0-17-15,0 0 17 0,0 0-17 0,0 0 33 16,0 0-33-16,-3 0 34 0,-4 0-34 0,7 0 3 16,0 0-3-16,-9 2 3 0,0-1-3 0,9-1 32 15,0 0-32-15,-12 4 32 0,0-4-32 0,12 0 15 16,0 0-15-16,-16 0 16 0,-3-4-16 0,19 4 19 15,0 0-19-15,-19-1 20 0,-2-1-20 0,21 2 17 16,0 0-17-16,-19-2 17 0,1 0-17 0,18 2 4 0,0 0-4 16,-19-1 4-16,2 1-4 0,17 0 0 0,0 0 0 15,-16-4 0-15,2 1 0 0,14 3 0 0,0 0 0 16,-12-4 1-16,0 3-1 0,12 1 1 0,0 0-1 0,-12-4 2 16,-2-1-2-16,14 5 10 0,0 0-10 0,-14-2 11 15,2 1-11-15,12 1 15 0,0 0-15 0,-14 0 16 16,1 0-16-16,13 0 34 0,0 0-34 0,-15 1 34 15,-3 1-34-15,18-2 18 0,0 0-18 0,-17 5 18 16,-2-1-18-16,19-4 29 0,0 0-29 0,-25 7 29 16,-4 1-29-16,29-8 31 0,0 0-31 0,-26 9 31 15,-1-2-31-15,27-7 30 0,0 0-30 0,-29 8 30 16,-1-4-30-16,30-4 32 0,0 0-32 0,-26 5 33 16,2-2-33-16,24-3 13 0,0 0-13 0,-25 4 14 15,1-4-14-15,24 0 31 0,0 0-31 0,-28 0 31 16,-2-4-31-16,30 4 5 0,0 0-5 0,-26 0 5 0,0-5-5 15,26 5 10-15,0 0-10 0,-28-3 10 0,0-1-10 16,28 4 8-16,0 0-8 0,-29-3 9 0,-3 3-9 16,32 0 3-16,0 0-3 0,-29 0 4 0,-1 0-4 0,30 0 6 15,0 0-6-15,-31 0 6 0,-1 0-6 0,32 0 3 16,0 0-3-16,-31 3 3 0,-2-3-3 0,33 0 18 16,0 0-18-16,-31 0 18 0,-1 2-18 0,32-2 32 15,0 0-32-15,-31 2 33 0,1-1-33 0,30-1 35 16,0 0-35-16,-29 2 35 0,1 0-35 0,28-2 8 15,0 0-8-15,-30 3 8 0,-1 1-8 0,31-4 21 16,0 0-21-16,-30 3 21 0,1-1-21 0,29-2 8 16,0 0-8-16,-30 3 8 0,0-3-8 0,30 0 3 0,0 0-3 15,-29 4 4-15,1-4-4 0,28 0 7 0,0 0-7 16,-30 0 7-16,2-4-7 0,28 4 7 0,0 0-7 16,-26 0 7-16,4-5-7 0,22 5 0 0,0 0 0 0,-25-3 0 15,-1-6 0-15,26 9 0 0,0 0 0 0,-23-7 0 16,1-5 0-16,22 12-3 0,0 0 3 0,-19-12-2 15,1 2 2-15,18 10-2 0,0 0 2 0,-21-9-2 16,-1 1 2-16,22 8-5 0,0 0 5 0,-21-4-5 16,0-3 5-16,21 7-7 0,0 0 7 0,-21-1-7 15,0 1 7-15,21 0-15 0,0 0 15 0,-21 1-14 16,2 1 14-16,19-2-8 0,0 0 8 0,-21 2-8 16,2 1 8-16,19-3-51 0,0 0 51 0,-19 4-50 15,1-4 50-15,18 0-173 0,0 0 173 0,-17 1-172 16,0-1 172-16,-18 2-494 0</inkml:trace>
  <inkml:trace contextRef="#ctx0" brushRef="#br0" timeOffset="-137713.89">27595 6311 393 0,'0'0'0'0,"7"7"0"16,7-2 0-16,-14-5 73 0,0 0-73 0,3 2 73 16,-6-4-73-16,3 2 42 0,0 0-42 0,0 0 42 15,-5-5-42-15,5 5-1 0,0 0 1 0,-2-5 0 16,2 1 0-16,0 4-1 0,0 0 1 0,-2-3 0 16,2 0 0-16,0 3 16 0,0 0-16 0,0 0 17 15,-1-6-17-15,1 6-17 0,0 0 17 0,0 0-16 16,-4 6 16-16,4-6-3 0,0 0 3 0,-2 10-3 15,1 4 3-15,1-14-7 0,0 0 7 0,1 25-7 16,3 8 7-16,-4-33-26 0,0 0 26 0,7 34-25 16,3 5 25-16,-10-39-11 0,0 0 11 0,11 40-10 0,-1-1 10 15,-10-39-19-15,0 0 19 0,11 45-18 0,-1-1 18 16,-10-44-4-16,0 0 4 0,5 50-3 0,-1-4 3 0,-4-46-3 16,0 0 3-16,3 48-3 0,-1 4 3 0,-2-52-2 15,0 0 2-15,2 48-1 0,-1 3 1 0,-1-51-5 16,0 0 5-16,2 53-4 0,2 0 4 0,-4-53-2 15,0 0 2-15,0 59-2 0,0-1 2 0,0-58-2 16,0 0 2-16,-2 72-1 0,-2 3 1 0,4-75 3 16,0 0-3-16,0 70 4 0,0-6-4 0,0-64 8 15,0 0-8-15,0 49 8 0,-1-9-8 0,1-40 1 16,0 0-1-16,-2 39 1 0,0 1-1 0,2-40 4 0,0 0-4 16,-5 39 4-16,0-3-4 0,5-36 6 0,0 0-6 15,-7 39 6-15,0 1-6 0,7-40 7 0,0 0-7 16,-5 39 7-16,1 6-7 0,4-45 15 0,0 0-15 0,-2 46 15 15,4 4-15-15,-2-50 22 0,0 0-22 0,2 49 23 16,1 1-23-16,-3-50 0 0,0 0 0 0,6 48 1 16,-1-2-1-16,-5-46-4 0,0 0 4 0,5 41-3 15,2-1 3-15,-7-40-38 0,0 0 38 0,5 37-38 16,0-7 38-16,-5-30-21 0,0 0 21 0,2 29-21 16,0-4 21-16,-2-25-20 0,0 0 20 0,0 23-19 15,0-6 19-15,0-17 0 0,0 0 0 0,0 17 0 16,0 0 0-16,0-17 3 0,0 0-3 0,0 12 3 15,0 0-3-15,0-12 7 0,0 0-7 0,2 12 8 16,-1-2-8-16,-1-10 9 0,0 0-9 0,2 11 10 16,0-1-10-16,-2-10 0 0,0 0 0 0,0 8 0 0,0 3 0 15,0-11-2-15,0 0 2 0,0 10-1 0,-2 0 1 16,2-10 6-16,0 0-6 0,-2 5 6 0,2 2-6 16,0-7 45-16,0 0-45 0,-1 5 45 0,1-1-45 0,0-4 43 15,0 0-43-15,0 0 44 0,-6 3-44 0,6-3 19 16,0 0-19-16,-3-3 20 0,-2-2-20 0,5 5 3 15,0 0-3-15,-6-11 3 0,3-2-3 0,3 13 0 16,0 0 0-16,-5-14 1 0,1-3-1 0,4 17 0 16,0 0 0-16,-5-16 0 0,0 4 0 0,5 12 1 15,0 0-1-15,-5-17 2 0,-2 0-2 0,7 17 15 16,0 0-15-16,-9-17 16 0,-2-7-16 0,11 24 39 0,0 0-39 16,-10-24 39-16,1-3-39 0,9 27 37 0,0 0-37 15,-10-31 37-15,-1-9-37 0,11 40 33 0,0 0-33 16,-10-42 34-16,1-6-34 0,9 48 33 0,0 0-33 0,-8-55 34 15,1-5-34-15,7 60 22 0,0 0-22 0,-6-62 22 16,5-10-22-16,1 72 18 0,0 0-18 0,0-85 18 16,3-18-18-16,-3 103 10 0,0 0-10 0,2-91 10 15,0 2-10-15,-2 89 10 0,0 0-10 0,0-75 10 16,0 4-10-16,0 71 3 0,0 0-3 0,-4-63 4 16,1 3-4-16,3 60 12 0,0 0-12 0,-4-46 12 15,2 6-12-15,2 40 8 0,0 0-8 0,0-39 8 16,4-6-8-16,-4 45 8 0,0 0-8 0,5-42 9 15,4-1-9-15,-9 43 3 0,0 0-3 0,9-47 4 16,1-1-4-16,-10 48-1 0,0 0 1 0,9-46 0 16,-1-2 0-16,-8 48-3 0,0 0 3 0,4-44-3 0,-2 1 3 15,-2 43 0-15,0 0 0 0,1-40 0 0,3 3 0 16,-4 37 2-16,0 0-2 0,2-33 2 0,-1 1-2 16,-1 32 2-16,0 0-2 0,2-28 2 0,2-3-2 0,-4 31 2 15,0 0-2-15,3-27 2 0,2 3-2 0,-5 24 0 16,0 0 0-16,5-24 0 0,2 5 0 0,-7 19 0 15,0 0 0-15,7-19 0 0,0 4 0 0,-7 15 0 16,0 0 0-16,7-12 1 0,0 2-1 0,-7 10-5 16,0 0 5-16,4-7-4 0,-1 0 4 0,-3 7-4 15,0 0 4-15,4-3-3 0,-4 1 3 0,0 2-3 16,0 0 3-16,0 0-2 0,0 0 2 0,0 0-2 16,0 0 2-16,0 0-1 0,0 5 1 0,0-5 0 0,0 0 0 15,0 10 0-15,2 7 0 0,-2-17-4 0,0 0 4 16,1 19-3-16,1 5 3 0,-2-24-30 0,0 0 30 15,3 31-30-15,1 5 30 0,-4-36-18 0,0 0 18 0,3 39-18 16,1 9 18-16,-4-48-36 0,0 0 36 0,0 54-36 16,-2 2 36-16,2-56-20 0,0 0 20 0,0 60-20 15,0 5 20-15,0-65-19 0,0 0 19 0,0 87-18 16,2 11 18-16,-2-98-35 0,0 0 35 0,2 93-35 16,-1-1 35-16,-1-92-36 0,0 0 36 0,0 88-35 15,0-10 35-15,0-78-23 0,0 0 23 0,0 83-22 16,0-8 22-16,0-75-20 0,0 0 20 0,0 74-19 15,2-2 19-15,-2-72-17 0,0 0 17 0,4 66-17 16,1-4 17-16,-5-62-16 0,0 0 16 0,5 60-15 16,0-9 15-16,-5-51-26 0,0 0 26 0,4 43-26 0,-1-14 26 15,-3-29-3-15,0 0 3 0,0 40-2 0,0 1 2 16,0-41-1-16,0 0 1 0,0 43 0 0,2 5 0 16,-2-48-1-16,0 0 1 0,2 36 0 0,0-6 0 0,-2-30-2 15,0 0 2-15,1 28-1 0,3-2 1 0,-4-26-10 16,0 0 10-16,3 22-10 0,1-2 10 0,-4-20-1 15,0 0 1-15,1 19-1 0,1-3 1 0,-2-16 3 16,0 0-3-16,2 27 4 0,0 2-4 0,-2-29 33 16,0 0-33-16,1 26 34 0,-1-2-34 0,0-24 35 15,0 0-35-15,0 24 36 0,2-2-36 0,-2-22 23 16,0 0-23-16,0 21 24 0,0-6-24 0,0-15 18 16,0 0-18-16,0 16 19 0,0-4-19 0,0-12 27 0,0 0-27 15,0 12 27-15,0-7-27 0,0-5 30 0,0 0-30 16,0 6 30-16,-2-2-30 0,2-4 31 0,0 0-31 15,-1 5 31-15,1-5-31 0,0 0 38 0,0 0-38 0,0 0 38 16,-6 0-38-16,6 0 33 0,0 0-33 0,-5-7 33 16,0-5-33-16,5 12 8 0,0 0-8 0,-3-17 8 15,1-9-8-15,2 26-6 0,0 0 6 0,-4-25-5 16,3-10 5-16,1 35-17 0,0 0 17 0,-4-32-16 16,1-8 16-16,3 40-5 0,0 0 5 0,-6-39-5 15,-1-7 5-15,7 46 0 0,0 0 0 0,-5-48 0 16,0-4 0-16,5 52 10 0,0 0-10 0,-4-58 11 15,1-2-11-15,3 60 18 0,0 0-18 0,-4-65 19 16,-1-2-19-16,5 67 25 0,0 0-25 0,-3-78 26 16,-4-10-26-16,7 88 3 0,0 0-3 0,-5-79 3 15,-1 4-3-15,6 75 3 0,0 0-3 0,-7-67 3 0,-1 7-3 16,8 60 5-16,0 0-5 0,-9-46 6 0,0 12-6 16,9 34 2-16,0 0-2 0,-8-38 3 0,-1 4-3 15,9 34 5-15,0 0-5 0,-9-40 5 0,2 1-5 16,7 39 0-16,0 0 0 0,-5-39 1 0,1-8-1 0,4 47 0 15,0 0 0-15,-1-44 1 0,2 1-1 0,-1 43 0 16,0 0 0-16,0-43 0 0,0-1 0 0,0 44 1 16,0 0-1-16,0-42 2 0,-1 1-2 0,1 41 1 15,0 0-1-15,1-39 2 0,5 0-2 0,-6 39 1 16,0 0-1-16,5-40 2 0,2-3-2 0,-7 43 1 16,0 0-1-16,9-43 1 0,-1 1-1 0,-8 42 0 15,0 0 0-15,9-43 0 0,1-2 0 0,-10 45-6 0,0 0 6 16,9-43-5-16,2 1 5 0,-11 42-9 0,0 0 9 15,10-42-9-15,1 3 9 0,-11 39-4 0,0 0 4 16,10-38-3-16,2 2 3 0,-12 36-60 0,0 0 60 0,12-30-59 16,2 2 59-16,-14 28-96 0,0 0 96 0,12-27-95 15,-1 1 95-15,12-27-586 0</inkml:trace>
  <inkml:trace contextRef="#ctx0" brushRef="#br0" timeOffset="-136904.39">29083 6868 180 0,'0'0'0'0,"-9"-3"0"0,-7-8 0 0,16 11 89 0,0 0-89 16,-22-12 90-16,-6-5-90 0,28 17 40 0,0 0-40 0,-30-19 41 16,-3-5-41-16,33 24-1 0,0 0 1 15,-38-24 0-15,-6-1 0 0,44 25 0 0,0 0 0 0,-47-23 0 16,-1 4 0-16,48 19 0 0,0 0 0 0,-51-12 0 16,0 2 0-16,51 10-7 0,0 0 7 0,-50-1-7 15,-2 1 7-15,52 0-89 0,0 0 89 0,-54 8-88 16,0 7 88-16,-54 9-104 0</inkml:trace>
  <inkml:trace contextRef="#ctx0" brushRef="#br0" timeOffset="-136363.68">29771 8127 147 0,'0'0'0'0,"12"-10"0"15,7-9 0-15,-19 19 27 0,0 0-27 0,18-21 27 0,-1-3-27 16,-17 24 9-16,0 0-9 0,12-24 10 0,-3-1-10 15,-9 25 7-15,0 0-7 0,4-21 7 0,-4 4-7 0,0 17-40 16,0 0 40-16,-9-19-40 0,-7 4 40 0,-8-21-46 16</inkml:trace>
  <inkml:trace contextRef="#ctx0" brushRef="#br0" timeOffset="-134592.96">25672 8254 326 0,'0'0'0'0,"2"-10"0"0,1-4 0 0,-3 14 13 15,0 0-13-15,5-12 13 0,0-2-13 0,-5 14 10 16,0 0-10-16,7-15 11 0,4 1-11 0,-11 14 13 16,0 0-13-16,10-19 13 0,3 0-13 0,-13 19 10 15,0 0-10-15,12-17 11 0,2-2-11 0,-14 19 8 16,0 0-8-16,12-18 9 0,0 0-9 0,-12 18 9 15,0 0-9-15,12-20 9 0,0 1-9 0,-12 19 15 16,0 0-15-16,11-15 15 0,-1 3-15 0,-10 12 8 16,0 0-8-16,9-9 8 0,0 2-8 0,-9 7 15 0,0 0-15 15,7-2 16-15,-2 2-16 0,-5 0 33 0,0 0-33 16,3 6 34-16,1 2-34 0,-4-8 26 0,0 0-26 0,0 21 26 16,-2 8-26-16,2-29 34 0,0 0-34 0,-2 36 34 15,1 8-34-15,1-44 22 0,0 0-22 0,0 50 22 16,0 3-22-16,0-53 18 0,0 0-18 0,0 50 18 15,1 1-18-15,-1-51 18 0,0 0-18 0,0 43 18 16,2-2-18-16,-2-41 8 0,0 0-8 0,0 38 9 16,0-11-9-16,0-27 25 0,0 0-25 0,0 28 26 15,-2-3-26-15,2-25 6 0,0 0-6 0,0 26 6 16,0-7-6-16,0-19 1 0,0 0-1 0,0 20 1 16,0-4-1-16,0-16-4 0,0 0 4 0,2 15-3 15,0 1 3-15,-2-16-34 0,0 0 34 0,3 13-33 16,3-2 33-16,-6-11-6 0,0 0 6 0,5 8-5 0,0-3 5 15,-5-5-11-15,0 0 11 0,5 2-11 0,1-5 11 16,-6 3 15-16,0 0-15 0,5-11 15 0,0-6-15 16,-5 17 52-16,0 0-52 0,7-25 52 0,0-5-52 15,-7 30 18-15,0 0-18 0,9-37 18 0,-1-4-18 0,-8 41 3 16,0 0-3-16,9-43 4 0,-2-5-4 0,-7 48-1 16,0 0 1-16,5-50-1 0,-3 2 1 0,-2 48-2 15,0 0 2-15,0-48-2 0,-2 5 2 0,2 43-7 16,0 0 7-16,-1-39-7 0,-3 8 7 0,4 31-4 15,0 0 4-15,-2-27-3 0,2 3 3 0,0 24-2 16,0 0 2-16,2-17-2 0,0 6 2 0,-2 11-17 16,0 0 17-16,3-8-16 0,1 8 16 0,-4 0-15 0,0 0 15 15,0 0-14-15,3 3 14 0,-3-3-34 0,0 0 34 16,-2 12-34-16,1 4 34 0,1-16-11 0,0 0 11 16,-5 25-11-16,-1 10 11 0,6-35-20 0,0 0 20 0,-7 36-20 15,0 6 20-15,7-42-9 0,0 0 9 0,-7 48-8 16,2 7 8-16,5-55-46 0,0 0 46 0,-7 58-45 15,2 1 45-15,5-59-82 0,0 0 82 0,-5 51-81 16,1-3 81-16,4-48-77 0,0 0 77 0,-3 36-76 16,1-9 76-16,2-27-48 0,0 0 48 0,-3 23-47 15,1-10 47-15,-3 23-112 0</inkml:trace>
  <inkml:trace contextRef="#ctx0" brushRef="#br0" timeOffset="-134426.72">25982 8053 113 0,'0'0'0'0,"-9"24"0"0,-3 12 0 0,12-36 7 16,0 0-7-16,-9 23 7 0,4-10-7 0,-7 25-37 15</inkml:trace>
  <inkml:trace contextRef="#ctx0" brushRef="#br0" timeOffset="-134097.68">25792 8677 214 0,'0'0'0'0,"9"-26"0"0,6-17 0 0,-15 43 81 15,0 0-81-15,0 0 82 0,-10 24-82 0,10-24 63 0,0 0-63 16,-7 16 63-16,0-1-63 0,7-15 40 0,0 0-40 16,-4 4 40-16,3-11-40 0,1 7 19 0,0 0-19 15,0-16 20-15,1-8-20 0,-1 24 10 0,0 0-10 0,2-32 11 16,2-7-11-16,-4 39 26 0,0 0-26 0,1-40 26 15,3-1-26-15,-4 41 36 0,0 0-36 0,2-36 36 16,-2 3-36-16,0 33 21 0,0 0-21 0,0-27 21 16,-2 3-21-16,2 24 11 0,0 0-11 0,0-15 11 15,2-1-11-15,-2 16 2 0,0 0-2 0,1-7 2 16,1 6-2-16,-2 1 0 0,0 0 0 0,2 17 0 16,0 14 0-16,-2-31-1 0,0 0 1 0,-2 39-1 15,0 9 1-15,2-48-18 0,0 0 18 0,-3 50-18 16,1 5 18-16,2-55-33 0,0 0 33 0,-5 47-33 15,1-4 33-15,4-43-19 0,0 0 19 0,-3 36-18 16,-1-7 18-16,4-29-37 0,0 0 37 0,-1 26-36 0,-1-5 36 16,2-21-115-16,0 0 115 0,0 19-115 0,2-7 115 15,-1 15-205-15</inkml:trace>
  <inkml:trace contextRef="#ctx0" brushRef="#br0" timeOffset="-133211.36">25794 8144 494 0,'0'0'0'0,"5"-7"0"16,-2-3 0-16,-3 10 100 0,0 0-100 0,4-5 101 15,-1 0-101-15,-3 5 64 0,0 0-64 0,4-7 64 16,-2-3-64-16,-2 10 33 0,0 0-33 0,0-11 33 16,0-4-33-16,0 15 2 0,0 0-2 0,-2-14 2 15,-2 1-2-15,4 13 0 0,0 0 0 0,-5-12 0 16,0 3 0-16,5 9-22 0,0 0 22 0,-11-9-22 15,1 6 22-15,10 3-16 0,0 0 16 0,-14 0-15 16,-3 0 15-16,17 0-19 0,0 0 19 0,-16 5-18 0,-1 2 18 16,17-7-16-16,0 0 16 0,-16 12-15 0,2 0 15 15,14-12-35-15,0 0 35 0,-10 12-34 0,1-2 34 16,9-10-18-16,0 0 18 0,-5 11-18 0,1-1 18 16,4-10-29-16,0 0 29 0,-2 7-29 0,2 1 29 0,0-8 2 15,0 0-2-15,0 9 2 0,0-6-2 0,0-3 24 16,0 0-24-16,6 0 25 0,2-3-25 0,-8 3 22 15,0 0-22-15,7-5 22 0,0-2-22 0,-7 7-8 16,0 0 8-16,7-9-7 0,-2-4 7 0,-5 13-49 16,0 0 49-16,7-12-49 0,-1-2 49 0,-6 14-129 15,0 0 129-15,3-12-129 0,1 2 129 0,3-11-143 16</inkml:trace>
  <inkml:trace contextRef="#ctx0" brushRef="#br0" timeOffset="-132881.37">25668 8266 236 0,'0'0'0'0,"4"-12"0"16,-4-12 0-16,0 24 73 0,0 0-73 0,3-12 73 16,2 5-73-16,-5 7 56 0,0 0-56 0,9-12 57 15,3-3-57-15,-12 15 38 0,0 0-38 0,13-18 38 16,1 0-38-16,-14 18 4 0,0 0-4 0,12-23 5 15,0 3-5-15,-12 20 1 0,0 0-1 0,9-16 2 16,-1 8-2-16,-8 8-9 0,0 0 9 0,4-9-9 16,-1 6 9-16,-3 3-19 0,0 0 19 0,0 0-18 15,2 3 18-15,-2-3-17 0,0 0 17 0,-3 11-17 0,-3 6 17 16,6-17-2-16,0 0 2 0,-7 17-1 0,0 3 1 16,7-20 0-16,0 0 0 0,-7 16 0 0,2-3 0 15,5-13 40-15,0 0-40 0,-3 11 40 0,-1-4-40 0,4-7 37 16,0 0-37-16,-2 8 38 0,2-1-38 0,0-7-111 15,0 0 111-15,6 9-111 0,-3 1 111 0,6 10-231 16</inkml:trace>
  <inkml:trace contextRef="#ctx0" brushRef="#br0" timeOffset="-131544.62">29048 8821 483 0,'0'0'0'16,"2"-4"0"-16,-1-2 0 0,-1 6 43 0,0 0-43 0,-10-2 43 16,-9-2-43-16,19 4-89 0,0 0 89 0,-18-3-89 15,-2 1 89-15,-19-1-211 0</inkml:trace>
  <inkml:trace contextRef="#ctx0" brushRef="#br0" timeOffset="-131245.53">28538 8848 102 0,'0'0'0'0,"-4"0"0"15,1 0 0-15,3 0 18 0,0 0-18 0,-28 0 19 16,-16 2-19-16,44-2 18 0,0 0-18 0,-43 2 18 0,-8 1-18 16,51-3 57-16,0 0-57 0,-49 5 57 0,1-1-57 15,48-4 102-15,0 0-102 0,-49 3 103 0,2-1-103 16,47-2 82-16,0 0-82 0,-44 0 83 0,2 0-83 15,42 0 39-15,0 0-39 0,-41-5 39 0,-1-4-39 0,42 9 0 16,0 0 0-16,-42-10 0 0,0-2 0 0,42 12-7 16,0 0 7-16,-42-12-6 0,0 0 6 0,42 12-70 15,0 0 70-15,-38-12-69 0,2 2 69 0,36 10-72 16,0 0 72-16,-39-9-71 0,1 2 71 0,38 7-55 16,0 0 55-16,-38-5-55 0,-1 0 55 0,39 5-36 15,0 0 36-15,-36-3-36 0,-1-1 36 0,37 4-26 16,0 0 26-16,-38-3-26 0,-1 1 26 0,39 2-9 0,0 0 9 15,-38-3-9-15,-2-1 9 0,40 4-27 0,0 0 27 16,-37-3-27-16,1-1 27 0,-37-1-36 0</inkml:trace>
  <inkml:trace contextRef="#ctx0" brushRef="#br0" timeOffset="-130990.52">26684 8814 124 0,'0'0'0'0,"17"-3"0"16,15-3 0-16,-32 6 14 0,0 0-14 0,-11-6 15 15,-22 0-15-15,33 6 6 0,0 0-6 0,-28-5 6 16,-5 0-6-16,33 5 0 0,0 0 0 0,-36-1 0 0,-6-3 0 16,42 4 3-16,0 0-3 0,-37-5 4 0,1 3-4 15,36 2 2-15,0 0-2 0,-35-1 2 0,0 1-2 16,35 0 1-16,0 0-1 0,-30-4 2 0,4 4-2 15,26 0 0-15,0 0 0 0,-26 0 0 0,2 0 0 0,24 0-17 16,0 0 17-16,-23 0-16 0,0 0 16 0,-22 0-46 16</inkml:trace>
  <inkml:trace contextRef="#ctx0" brushRef="#br0" timeOffset="-129698.84">26126 8773 147 0,'0'0'0'0,"0"0"0"0,-5-3 0 0,5 3 52 16,0 0-52-16,-15 0 52 0,-10-4-52 0,25 4 53 16,0 0-53-16,-21 0 54 0,2 0-54 0,19 0 50 15,0 0-50-15,-21 0 51 0,4-3-51 0,17 3 38 16,0 0-38-16,-19 0 39 0,3 3-39 0,16-3 27 0,0 0-27 15,-16 0 27-15,1 4-27 0,15-4 34 0,0 0-34 16,-14 0 34-16,0 0-34 0,14 0 12 0,0 0-12 16,-14 0 13-16,2-4-13 0,12 4 20 0,0 0-20 15,-13-3 20-15,1-1-20 0,12 4 8 0,0 0-8 0,-12-1 9 16,3-6-9-16,9 7 1 0,0 0-1 0,-12-4 1 16,3 1-1-16,9 3 9 0,0 0-9 0,-8-2 9 15,1 2-9-15,7 0 13 0,0 0-13 0,-9-3 14 16,-1 3-14-16,10 0 39 0,0 0-39 0,-11 0 39 15,1 0-39-15,10 0 19 0,0 0-19 0,-9-4 20 16,0 3-20-16,9 1 20 0,0 0-20 0,-7-2 20 16,2 0-20-16,5 2 9 0,0 0-9 0,-7 0 10 15,2-3-10-15,5 3 10 0,0 0-10 0,-5 0 10 16,-1 0-10-16,6 0 8 0,0 0-8 0,-3 0 8 16,-1 0-8-16,4 0 8 0,0 0-8 0,0 0 8 15,-3 0-8-15,3 0 1 0,0 0-1 0,0 0 1 0,0 0-1 16,0 0 0-16,0 0 0 0,0 0 0 0,0 0 0 15,0 0-2-15,0 0 2 0,3 0-2 0,3 3 2 0,-6-3-3 16,0 0 3-16,8 0-2 0,5 0 2 0,-13 0-2 16,0 0 2-16,15 2-2 0,3-2 2 0,-18 0-5 15,0 0 5-15,19 2-4 0,3-2 4 0,-22 0-1 16,0 0 1-16,23 0 0 0,0-2 0 0,-23 2 0 16,0 0 0-16,22-2 0 0,1 2 0 0,-23 0 0 15,0 0 0-15,23-3 0 0,-2-1 0 0,-21 4 0 16,0 0 0-16,19-3 1 0,-4-1-1 0,-15 4 8 0,0 0-8 15,14-1 8-15,-1-4-8 0,-13 5 9 0,0 0-9 16,7-2 9-16,-2 0-9 0,-5 2 15 0,0 0-15 16,3 0 16-16,-3 0-16 0,0 0 1 0,0 0-1 15,-3 0 1-15,-2 2-1 0,5-2 3 0,0 0-3 0,-9 2 4 16,-2 3-4-16,11-5 2 0,0 0-2 0,-12 1 2 16,0 1-2-16,12-2 1 0,0 0-1 0,-16 4 2 15,-3 1-2-15,19-5 4 0,0 0-4 0,-21 5 4 16,0 2-4-16,21-7 6 0,0 0-6 0,-22 3 6 15,-3 1-6-15,25-4 14 0,0 0-14 0,-24 3 15 16,1-1-15-16,23-2 14 0,0 0-14 0,-21 3 15 16,4 1-15-16,17-4 9 0,0 0-9 0,-19 0 9 15,1 0-9-15,18 0 4 0,0 0-4 0,-21 0 4 16,1 0-4-16,20 0 7 0,0 0-7 0,-21 0 7 16,1 1-7-16,20-1 7 0,0 0-7 0,-24 2 7 15,1 3-7-15,23-5 7 0,0 0-7 0,-20 4 8 16,-1-4-8-16,21 0 8 0,0 0-8 0,-20 3 8 0,5-1-8 15,15-2 15-15,0 0-15 0,-18 3 15 0,-1 1-15 16,19-4 22-16,0 0-22 0,-17 3 23 0,-1-1-23 0,18-2 8 16,0 0-8-16,-15 3 8 0,2 0-8 0,13-3 5 15,0 0-5-15,-10 0 5 0,3 4-5 0,7-4 3 16,0 0-3-16,-5 0 3 0,1 0-3 0,4 0 1 16,0 0-1-16,0 0 2 0,4 0-2 0,-4 0 1 15,0 0-1-15,3 0 1 0,6 2-1 0,-9-2 0 16,0 0 0-16,5 1 0 0,6-1 0 0,-11 0 0 15,0 0 0-15,12 0 0 0,2 0 0 0,-14 0-3 0,0 0 3 16,17 0-2-16,2-1 2 0,-19 1-2 0,0 0 2 16,21 0-2-16,4-2 2 0,-25 2-2 0,0 0 2 15,24 0-1-15,2 0 1 0,-26 0-1 0,0 0 1 0,21 0-1 16,0-4 1-16,-21 4-4 0,0 0 4 0,19 0-3 16,0 0 3-16,-19 0-2 0,0 0 2 0,18 0-2 15,-8-3 2-15,-10 3 0 0,0 0 0 0,11 0 0 16,-3-2 0-16,-8 2 0 0,0 0 0 0,4 0 0 15,-1-1 0-15,-3 1 1 0,0 0-1 0,0 0 1 16,0-4-1-16,0 4 4 0,0 0-4 0,-3-1 5 16,-1-3-5-16,4 4 13 0,0 0-13 0,-7-3 14 15,-3-1-14-15,10 4 1 0,0 0-1 0,-12-1 1 16,-2-3-1-16,14 4 3 0,0 0-3 0,-14-3 4 16,-2 1-4-16,16 2 2 0,0 0-2 0,-19 0 2 15,-4 0-2-15,23 0 5 0,0 0-5 0,-20 2 5 16,-3 1-5-16,23-3 12 0,0 0-12 0,-19 0 13 0,1 4-13 15,18-4 23-15,0 0-23 0,-15 0 24 0,2 3-24 16,13-3 3-16,0 0-3 0,-10 5 3 0,1-5-3 16,9 0 7-16,0 0-7 0,-7 4 8 0,2-3-8 0,5-1 8 15,0 0-8-15,-5 5 8 0,1 0-8 0,4-5 0 16,0 0 0-16,0 6 1 0,0 0-1 0,0-6 0 16,0 0 0-16,0 9 1 0,6 1-1 0,-6-10 2 15,0 0-2-15,10 9 3 0,4-1-3 0,-14-8 0 16,0 0 0-16,17 4 0 0,6-4 0 0,-23 0 0 15,0 0 0-15,24-4 0 0,6-1 0 0,-30 5-4 16,0 0 4-16,26-3-3 0,0-1 3 0,-26 4-38 16,0 0 38-16,19-1-38 0,-3-1 38 0,-16 2-69 0,0 0 69 15,11 0-69-15,-4 2 69 0,-7-2-158 0,0 0 158 16,-7 17-158-16,-9 10 158 0,-7 18-625 0</inkml:trace>
  <inkml:trace contextRef="#ctx0" brushRef="#br0" timeOffset="-128677.99">25801 8108 113 0,'0'0'0'0,"0"0"0"0,0 0 0 0,0 0-25 15</inkml:trace>
  <inkml:trace contextRef="#ctx0" brushRef="#br0" timeOffset="-128242.64">25839 8439 91 0,'0'0'0'0,"2"-16"0"0,-1-8 0 16,-1 24 17-16,0 0-17 0,0-25 17 0,0-3-17 16,0 28 51-16,0 0-51 0,-3-25 51 0,1-3-51 15,2 28 68-15,0 0-68 0,-5-25 68 0,2 1-68 16,3 24 75-16,0 0-75 0,-4-18 76 0,2 3-76 0,2 15 62 16,0 0-62-16,-1-10 62 0,-1 1-62 0,2 9 48 15,0 0-48-15,0 0 49 0,-2 7-49 0,2-7 32 16,0 0-32-16,-2 24 32 0,-1 15-32 0,3-39 8 15,0 0-8-15,-5 55 8 0,-4 14-8 0,9-69-54 16,0 0 54-16,-9 72-53 0,1 7 53 0,-10 71-458 16</inkml:trace>
  <inkml:trace contextRef="#ctx0" brushRef="#br0" timeOffset="-122672.52">25010 11863 337 0,'0'0'0'0,"-5"-8"0"0,-4-8 0 0,9 16-1 16,0 0 1-16,-11-20-1 0,-1-8 1 0,12 28-1 15,0 0 1-15,-10-29-1 0,-1-5 1 0,11 34 0 0,0 0 0 16,-7-34 0-16,4-6 0 0,3 40 33 0,0 0-33 16,-5-39 33-16,3 1-33 0,2 38 36 0,0 0-36 0,2-34 36 15,3 0-36-15,-5 34 39 0,0 0-39 0,7-31 40 16,5 4-40-16,-12 27 40 0,0 0-40 0,16-28 41 15,3 1-41-15,-19 27 34 0,0 0-34 0,26-29 35 16,5-2-35-16,-31 31 39 0,0 0-39 0,35-31 39 16,5-2-39-16,-40 33 39 0,0 0-39 0,42-29 39 15,2 0-39-15,-44 29 39 0,0 0-39 0,45-24 40 16,0-2-40-16,-45 26 34 0,0 0-34 0,45-17 35 16,-1 5-35-16,-44 12 39 0,0 0-39 0,47-7 39 15,4 6-39-15,-51 1 33 0,0 0-33 0,55 3 34 16,8 7-34-16,-63-10 38 0,0 0-38 0,59 11 39 15,-1-3-39-15,-58-8 8 0,0 0-8 0,73 12 9 16,5 4-9-16,-78-16 21 0,0 0-21 0,74 15 21 0,-5-3-21 16,-69-12 14-16,0 0-14 0,54 12 15 0,-12 0-15 15,-42-12 9-15,0 0-9 0,44 19 9 0,-3-2-9 16,-41-17 4-16,0 0-4 0,40 22 4 0,1 2-4 0,-41-24 3 16,0 0-3-16,38 29 3 0,0 2-3 0,-38-31 5 15,0 0-5-15,35 35 5 0,-4 4-5 0,-31-39 2 16,0 0-2-16,32 39 2 0,-3 3-2 0,-29-42 10 15,0 0-10-15,25 46 11 0,-4 5-11 0,-21-51 1 16,0 0-1-16,19 64 1 0,-2 9-1 0,-17-73 8 16,0 0-8-16,11 55 8 0,-8-12-8 0,-3-43 3 0,0 0-3 15,-2 63 3-15,-3 6-3 0,5-69 2 0,0 0-2 16,-14 65 2-16,-5-5-2 0,19-60 1 0,0 0-1 16,-19 49 2-16,-2-9-2 0,21-40 0 0,0 0 0 15,-23 36 0-15,1-9 0 0,22-27-2 0,0 0 2 0,-32 26-1 16,-2-5 1-16,34-21 0 0,0 0 0 0,-42 18 0 15,-4-2 0-15,46-16-5 0,0 0 5 0,-73 12-5 16,-19-2 5-16,92-10-8 0,0 0 8 0,-96 0-7 16,-7-7 7-16,103 7-33 0,0 0 33 0,-108-5-32 15,-5-7 32-15,113 12-40 0,0 0 40 0,-108-20-40 16,2-4 40-16,106 24-134 0,0 0 134 0,-98-38-134 16,6-10 134-16,92 48-117 0,0 0 117 0,-84-79-117 15,8-22 117-15,-85-79-464 0</inkml:trace>
  <inkml:trace contextRef="#ctx0" brushRef="#br0" timeOffset="-121111.39">25581 8177 348 0,'0'0'0'0,"-3"1"0"0,-1 5 0 0,4-6 45 16,0 0-45-16,0 0 46 0,-3 3-46 0,3-3 25 15,0 0-25-15,0 0 26 0,0 0-26 0,0 0 23 0,0 0-23 16,0 0 24-16,0 0-24 0,0 0 2 0,0 0-2 16,0 0 2-16,-4 0-2 0,4 0 12 0,0 0-12 15,0 0 12-15,0 0-12 0,0 0 8 0,0 0-8 16,0 0 9-16,4-3-9 0,-4 3 23 0,0 0-23 0,3 0 24 15,4-4-24-15,-7 4 2 0,0 0-2 0,7 0 3 16,2 0-3-16,-9 0 32 0,0 0-32 0,7 0 32 16,0 4-32-16,-7-4 15 0,0 0-15 0,3 0 16 15,1 0-16-15,-4 0-1 0,0 0 1 0,0 0 0 16,3 0 0-16,-3 0-2 0,0 0 2 0,0 0-1 16,2-4 1-16,-2 4-6 0,0 0 6 0,0-3-6 15,2 1 6-15,-2 2-16 0,0 0 16 0,0-7-15 16,1 2 15-16,-1 5-15 0,0 0 15 0,0-3-14 15,2-4 14-15,-2 7-16 0,0 0 16 0,0-5-15 16,2 1 15-16,-2 4-2 0,0 0 2 0,0-3-1 16,0-2 1-16,0 5 0 0,0 0 0 0,-2-4 0 0,0 4 0 15,2 0 9-15,0 0-9 0,0 0 10 0,0 0-10 16,0 0 18-16,0 0-18 0,0 0 18 0,-3 4-18 16,3-4 8-16,0 0-8 0,-2 1 9 0,-1 6-9 15,3-7 10-15,0 0-10 0,-4 4 10 0,1 4-10 0,3-8 23 16,0 0-23-16,-4 5 24 0,3 0-24 0,1-5 30 15,0 0-30-15,-2 6 30 0,2-3-30 0,0-3 20 16,0 0-20-16,-4 3 20 0,4 3-20 0,0-6 5 16,0 0-5-16,0 0 6 0,-3 3-6 0,3-3 1 15,0 0-1-15,0 0 2 0,-4 2-2 0,4-2 8 16,0 0-8-16,0 0 8 0,-3 3-8 0,3-3 3 0,0 0-3 16,0 0 3-16,0 0-3 0,0 0 2 0,0 0-2 15,0 0 2-15,0 0-2 0,0 0 5 0,0 0-5 16,0 0 5-16,7-3-5 0,-7 3 0 0,0 0 0 15,7-2 1-15,0-5-1 0,-7 7 0 0,0 0 0 0,9-5 0 16,-1-4 0-16,-8 9 1 0,0 0-1 0,9-6 2 16,0-1-2-16,-9 7 1 0,0 0-1 0,7-5 2 15,0-2-2-15,-7 7 1 0,0 0-1 0,7-5 1 16,-2-2-1-16,-5 7 3 0,0 0-3 0,5-5 4 16,2-2-4-16,-7 7 2 0,0 0-2 0,5-5 2 15,-1 1-2-15,-4 4 1 0,0 0-1 0,1-3 2 16,1-1-2-16,-2 4 4 0,0 0-4 0,0 0 5 15,-2-3-5-15,2 3 20 0,0 0-20 0,0 0 20 16,-3-2-20-16,3 2 22 0,0 0-22 0,0 0 22 16,-5 0-22-16,5 0 8 0,0 0-8 0,-4 0 9 15,1-3-9-15,3 3 10 0,0 0-10 0,-4 0 11 0,3 0-11 16,1 0 8-16,0 0-8 0,0 0 9 0,-2 3-9 16,2-3 8-16,0 0-8 0,0 0 8 0,0 0-8 15,0 0 15-15,0 0-15 0,0 0 15 0,0-3-15 0,0 3 33 16,0 0-33-16,2-4 33 0,1-1-33 0,-3 5 1 15,0 0-1-15,5-3 2 0,4-4-2 0,-9 7 6 16,0 0-6-16,10-5 7 0,-3 1-7 0,-7 4 3 16,0 0-3-16,7-5 4 0,0 2-4 0,-7 3 2 15,0 0-2-15,6-2 2 0,-1 0-2 0,-5 2 1 16,0 0-1-16,3 0 2 0,1 0-2 0,-4 0 15 16,0 0-15-16,0 0 15 0,1 0-15 0,-1 0 3 0,0 0-3 15,0 0 4-15,-1 2-4 0,1-2 0 0,0 0 0 16,-7 4 1-16,2-1-1 0,5-3 2 0,0 0-2 0,-9 7 3 15,-2-4-3-15,11-3 1 0,0 0-1 0,-10 5 2 16,-2 1-2-16,12-6 4 0,0 0-4 0,-11 6 4 16,1-2-4-16,10-4 6 0,0 0-6 0,-9 3 7 15,2-3-7-15,7 0 3 0,0 0-3 0,-7 2 3 16,2 0-3-16,5-2 0 0,0 0 0 0,-4 0 1 16,-1 0-1-16,5 0-1 0,0 0 1 0,-3 0 0 15,-1 1 0-15,4-1-4 0,0 0 4 0,0 0-3 16,-3 4 3-16,3-4-8 0,0 0 8 0,-2 7-7 15,0 1 7-15,2-8-123 0,0 0 123 0,0 19-122 16,4 8 122-16,-4-27-132 0,0 0 132 0,2 21-131 16,-2 0 131-16,1 21-481 0</inkml:trace>
  <inkml:trace contextRef="#ctx0" brushRef="#br0" timeOffset="-119865.25">25674 8836 270 0,'0'0'0'0,"1"4"0"0,1 6 0 0,-2-10 59 15,0 0-59-15,-5-2 60 0,-6-10-60 16,11 12 44-16,0 0-44 0,-8-13 45 0,-1-5-45 0,9 18 62 15,0 0-62-15,-7-17 62 0,3 0-62 0,4 17 43 16,0 0-43-16,-5-13 44 0,5-3-44 0,0 16 42 16,0 0-42-16,2-12 42 0,1-2-42 0,-3 14 28 15,0 0-28-15,4-8 28 0,1 3-28 0,-5 5 9 16,0 0-9-16,7-4 9 0,0 4-9 0,-7 0 12 16,0 0-12-16,9 4 12 0,0-4-12 0,-9 0 15 15,0 0-15-15,10 3 15 0,0 1-15 0,-10-4 22 0,0 0-22 16,14 5 23-16,2-2-23 0,-16-3 38 0,0 0-38 15,16 2 39-15,-1 0-39 0,-15-2 37 0,0 0-37 16,18 0 37-16,-1-2-37 0,-17 2 33 0,0 0-33 0,18-2 34 16,1-1-34-16,-19 3 15 0,0 0-15 0,17-4 15 15,1 1-15-15,-18 3 21 0,0 0-21 0,14-4 21 16,-2 3-21-16,-12 1 23 0,0 0-23 0,7 0 24 16,-2-4-24-16,-5 4 22 0,0 0-22 0,5 0 22 15,-5 0-22-15,0 0 15 0,0 0-15 0,0 0 16 16,-5-3-16-16,5 3 28 0,0 0-28 0,-5-2 28 15,-2 0-28-15,7 2 12 0,0 0-12 0,-11-1 12 16,1 1-12-16,10 0 10 0,0 0-10 0,-16 0 11 16,2 0-11-16,14 0 10 0,0 0-10 0,-17 1 10 15,-2 1-10-15,19-2 8 0,0 0-8 0,-25 5 8 0,-4-1-8 16,29-4 15-16,0 0-15 0,-28 5 15 16,2-2-15-16,26-3-5 0,0 0 5 0,-21 4-4 0,-2-3 4 15,23-1-8-15,0 0 8 0,-16 4-8 0,1-2 8 0,15-2-16 16,0 0 16-16,-12 5-15 0,3-5 15 0,9 0-17 15,0 0 17-15,-7 3-16 0,3-3 16 0,4 0-9 16,0 0 9-16,0 0-8 0,4 4 8 0,-4-4-17 16,0 0 17-16,10 1-16 0,6 3 16 0,-16-4-4 15,0 0 4-15,21 0-3 0,3 0 3 0,-24 0-7 16,0 0 7-16,26 3-6 0,2-3 6 0,-28 0-3 16,0 0 3-16,26 0-3 0,2 0 3 0,-28 0-6 15,0 0 6-15,23-3-5 0,0-2 5 0,-23 5-3 16,0 0 3-16,22-4-3 0,-6-4 3 0,-16 8-2 0,0 0 2 15,14-6-1-15,-4 1 1 0,-10 5-1 0,0 0 1 16,7-3-1-16,-1 1 1 0,-6 2 0 0,0 0 0 16,3-2 0-16,-3 1 0 0,0 1 0 0,0 0 0 0,-3-4 0 15,-3 4 0-15,6 0 0 0,0 0 0 0,-7-3 0 16,-1 3 0-16,8 0 0 0,0 0 0 0,-13 0 1 16,-1-2-1-16,14 2 2 0,0 0-2 0,-19 0 2 15,-2-2-2-15,21 2 1 0,0 0-1 0,-20 0 2 16,0-1-2-16,20 1 4 0,0 0-4 0,-17 0 5 15,3-4-5-15,14 4 2 0,0 0-2 0,-12 0 3 16,1-3-3-16,11 3 0 0,0 0 0 0,-7 0 0 16,4 0 0-16,3 0 0 0,0 0 0 0,0 3 0 15,3 4 0-15,-3-7 0 0,0 0 0 0,7 9 0 16,2 3 0-16,-9-12-4 0,0 0 4 0,14 15-4 16,5-1 4-16,-19-14-3 0,0 0 3 0,21 14-3 0,3-1 3 15,-24-13-2-15,0 0 2 0,23 7-2 0,1-3 2 16,-24-4-2-16,0 0 2 0,27 0-1 0,-1-7 1 15,-26 7-9-15,0 0 9 0,26-5-9 0,2-4 9 0,-28 9-111 16,0 0 111-16,17-19-111 0,-6-12 111 0,17-17-737 16</inkml:trace>
  <inkml:trace contextRef="#ctx0" brushRef="#br0" timeOffset="-116336.95">18682 8456 203 0,'0'0'0'0,"13"3"0"0,4 1 0 0,-17-4 91 16,0 0-91-16,16 7 92 0,6 1-92 0,-22-8 76 16,0 0-76-16,26 9 76 0,8-1-76 0,-34-8 71 15,0 0-71-15,33 11 71 0,2 1-71 0,-35-12 45 16,0 0-45-16,38 8 45 0,4-3-45 0,-42-5 21 15,0 0-21-15,41 2 21 0,5-2-21 0,-46 0 19 16,0 0-19-16,49-2 20 0,3-3-20 0,-52 5 15 16,0 0-15-16,54-1 15 0,2-1-15 0,-56 2 9 0,0 0-9 15,54-2 10-15,1-1-10 0,-55 3 4 0,0 0-4 16,49-4 4-16,0 1-4 0,-49 3 7 0,0 0-7 16,47-4 7-16,-4 3-7 0,-43 1 3 0,0 0-3 0,42 0 3 15,0 0-3-15,-42 0 5 0,0 0-5 0,35 0 5 16,0-4-5-16,-35 4 7 0,0 0-7 0,29 0 7 15,-1-5-7-15,-28 5 3 0,0 0-3 0,21-3 3 16,-3-1-3-16,-18 4 19 0,0 0-19 0,10-3 20 16,-5-4-20-16,-5 7 7 0,0 0-7 0,0-5 7 15,-5-2-7-15,5 7 9 0,0 0-9 0,-10-10 10 16,-10-4-10-16,20 14 15 0,0 0-15 0,-19-12 16 16,-2 3-16-16,21 9 3 0,0 0-3 0,-29-15 4 15,-6 3-4-15,35 12 20 0,0 0-20 0,-33-15 20 16,0-1-20-16,33 16 7 0,0 0-7 0,-35-15 8 15,-7-1-8-15,42 16 9 0,0 0-9 0,-40-13 10 0,0-3-10 16,40 16 24-16,0 0-24 0,-44-15 25 0,-6 3-25 16,50 12 6-16,0 0-6 0,-51-16 6 0,1 4-6 15,50 12 16-15,0 0-16 0,-49-12 17 0,4 0-17 0,45 12 23 16,0 0-23-16,-44-12 24 0,4 4-24 0,40 8 7 16,0 0-7-16,-38-7 8 0,1 0-8 0,37 7 5 15,0 0-5-15,-38-5 5 0,-2 2-5 0,40 3 3 16,0 0-3-16,-35-4 3 0,4 4-3 0,31 0 0 15,0 0 0-15,-30 4 0 0,2-1 0 0,28-3 0 16,0 0 0-16,-23 2 0 0,6 1 0 0,17-3-2 16,0 0 2-16,-14 4-1 0,5-1 1 0,9-3-10 0,0 0 10 15,-1 5-9-15,1 2 9 0,0-7-45 16,0 0 45-16,8 9-45 0,6 3 45 0,-14-12-37 0,0 0 37 16,23 10-37-16,8 2 37 0,-31-12-46 0,0 0 46 0,32 8-45 15,8-1 45-15,-40-7-19 0,0 0 19 16,40 12-18-16,5-3 18 0,-45-9-32 0,0 0 32 0,45 15-32 15,8-3 32-15,-53-12-11 0,0 0 11 0,48 17-11 16,6 2 11-16,-54-19-11 0,0 0 11 0,54 19-11 16,0 2 11-16,-54-21-10 0,0 0 10 0,49 20-10 15,-3 2 10-15,-46-22-4 0,0 0 4 0,40 19-3 16,-6 2 3-16,-34-21-2 0,0 0 2 0,30 15-2 16,-7-3 2-16,-23-12-2 0,0 0 2 0,19 12-1 15,-3-5 1-15,-16-7 0 0,0 0 0 0,12 9 0 16,-4-6 0-16,-8-3 10 0,0 0-10 0,2 4 11 15,0 1-11-15,-2-5 40 0,0 0-40 0,-4-4 40 16,-4 1-40-16,8 3 21 0,0 0-21 0,-12-5 21 16,-6-4-21-16,18 9 29 0,0 0-29 0,-19-7 29 0,-4-5-29 15,23 12 3-15,0 0-3 0,-31-10 3 0,-6 0-3 16,37 10 7-16,0 0-7 0,-38-11 8 0,-7-1-8 0,45 12 3 16,0 0-3-16,-44-12 4 0,-1 0-4 0,45 12 5 15,0 0-5-15,-40-15 6 0,-2 0-6 0,42 15 7 16,0 0-7-16,-35-12 7 0,6 0-7 0,29 12 0 15,0 0 0-15,-30-9 1 0,9 2-1 0,21 7-2 16,0 0 2-16,-23-5-1 0,8 2 1 0,15 3-6 16,0 0 6-16,-12-5-6 0,3 3 6 0,9 2-9 15,0 0 9-15,-4 0-9 0,8 3 9 0,-4-3-15 16,0 0 15-16,12 7-15 0,5 5 15 0,-17-12-8 0,0 0 8 16,25 12-8-16,4 3 8 0,-29-15-9 0,0 0 9 15,37 9-9-15,5 1 9 0,-42-10-24 0,0 0 24 16,45 11-23-16,6-1 23 0,-51-10-13 0,0 0 13 0,48 3-12 15,3 2 12-15,-51-5-10 0,0 0 10 0,47-3-10 16,0-2 10-16,-47 5-17 0,0 0 17 0,40-10-17 16,-5-4 17-16,-35 14-8 0,0 0 8 0,30-12-8 15,-6-2 8-15,-24 14-1 0,0 0 1 0,17-10-1 16,-6 3 1-16,-11 7-4 0,0 0 4 0,3-7-3 16,-4 4 3-16,1 3-6 0,0 0 6 0,-16 0-5 15,-9 1 5-15,25-1-38 0,0 0 38 0,-33 9-37 16,-7-2 37-16,40-7-11 0,0 0 11 0,-45 10-10 15,-7 2 10-15,52-12-13 0,0 0 13 0,-54 10-13 16,-5 2 13-16,59-12 0 0,0 0 0 0,-53 9 0 0,1 0 0 16,52-9 0-16,0 0 0 0,-54 10 0 0,-2 2 0 15,56-12 4-15,0 0-4 0,-50 8 5 0,4 1-5 16,46-9 15-16,0 0-15 0,-40 7 15 0,7-2-15 0,33-5 15 16,0 0-15-16,-26 3 15 0,7 1-15 0,19-4 9 15,0 0-9-15,-16 3 10 0,9 1-10 0,7-4 9 16,0 0-9-16,2 1 10 0,12 1-10 0,-14-2 0 15,0 0 0-15,26 5 0 0,5-5 0 0,-31 0-11 16,0 0 11-16,39 5-10 0,6 1 10 0,-45-6-86 16,0 0 86-16,54 10-85 0,7 5 85 0,-61-15-148 15,0 0 148-15,68 23-147 0,5 0 147 0,70 20-168 16</inkml:trace>
  <inkml:trace contextRef="#ctx0" brushRef="#br0" timeOffset="-114175.45">25595 8754 102 0,'0'0'0'0,"0"0"0"16,0 0 0-16,0 0 58 0,0 0-58 0,0 0 59 16,-3-24-59-16,3 24 47 0,0 0-47 0,0-15 47 15,3-6-47-15,-3 21 44 0,0 0-44 0,4-17 44 16,1 3-44-16,-5 14 37 0,0 0-37 0,5-12 37 15,0 0-37-15,-5 12 24 0,0 0-24 0,7-3 25 16,0 3-25-16,-7 0 17 0,0 0-17 0,11 3 17 16,1 9-17-16,-12-12 5 0,0 0-5 0,16 17 5 15,1 6-5-15,-17-23 1 0,0 0-1 0,14 19 1 16,-2-2-1-16,-12-17 0 0,0 0 0 0,9 15 1 0,-2-3-1 16,-7-12 2-16,0 0-2 0,5 7 2 0,0 2-2 15,-5-9 18-15,0 0-18 0,4 3 18 0,-4 2-18 16,0-5 8-16,0 0-8 0,0 0 8 0,-7 0-8 0,7 0 1 15,0 0-1-15,-7-5 1 0,0 2-1 0,7 3 4 16,0 0-4-16,-9-9 4 0,0 2-4 0,9 7 6 16,0 0-6-16,-10-12 6 0,1 2-6 0,9 10 7 15,0 0-7-15,-3-9 7 0,1 1-7 0,2 8 3 16,0 0-3-16,2-7 4 0,5 2-4 0,-7 5 0 16,0 0 0-16,7-4 1 0,1 1-1 0,-8 3-1 15,0 0 1-15,7 0 0 0,0 3 0 0,-7-3-1 0,0 0 1 16,6 4-1-16,-1-3 1 0,-5-1-1 0,0 0 1 15,3 4-1-15,1-2 1 0,-4-2 0 0,0 0 0 16,1 5 0-16,1-5 0 0,-2 0 1 0,0 0-1 0,4 3 2 16,-4-1-2-16,0-2 1 0,0 0-1 0,1 3 2 15,-1 1-2-15,0-4 0 0,0 0 0 0,0 0 0 16,2 3 0-16,-2-3 0 0,0 0 0 0,0 0 0 16,0 0 0-16,0 0-1 0,0 0 1 0,0 0-1 15,0 0 1-15,0 0-1 0,0 0 1 0,0 0-1 16,5-8 1-16,-5 8-1 0,0 0 1 0,4-6-1 15,1 0 1-15,-5 6-1 0,0 0 1 0,4-6-1 16,-1 1 1-16,-3 5-3 0,0 0 3 0,2-5-3 16,1 2 3-16,-3 3-2 0,0 0 2 0,0 0-2 15,0 0 2-15,0 0-2 0,0 0 2 0,0 0-1 16,-3 3 1-16,3-3 0 0,0 0 0 0,-2 5 0 16,-1-1 0-16,3-4 0 0,0 0 0 0,-4 5 0 0,2 2 0 15,2-7 1-15,0 0-1 0,-3 5 2 0,1 2-2 16,2-7 0-16,0 0 0 0,-2 3 0 0,1-1 0 0,1-2-1 15,0 0 1-15,-2 3 0 0,2 1 0 0,0-4-4 16,0 0 4-16,0 0-3 0,-4 3 3 0,4-3-3 16,0 0 3-16,0 0-3 0,-1-3 3 0,1 3 0 15,0 0 0-15,-4-7 1 0,2 2-1 0,2 5 1 16,0 0-1-16,0-7 1 0,2-3-1 0,-2 10 3 16,0 0-3-16,4-14 4 0,-3-2-4 0,-1 16 13 15,0 0-13-15,2-17 13 0,2-5-13 0,-4 22 15 16,0 0-15-16,1-24 15 0,-1-5-15 0,0 29 34 0,0 0-34 15,-3-29 34-15,-2 0-34 0,5 29 35 0,0 0-35 16,-7-28 35-16,-2-3-35 0,9 31 22 0,0 0-22 0,-5-27 23 16,1 1-23-16,4 26 19 0,0 0-19 0,-3-19 20 15,1 1-20-15,2 18 9 0,0 0-9 0,-2-12 10 16,1 0-10-16,1 12 10 0,0 0-10 0,-2-12 10 16,2 5-10-16,0 7 8 0,0 0-8 0,0-5 8 15,0 1-8-15,0 4 8 0,0 0-8 0,0-7 8 16,0 6-8-16,0 1 8 0,0 0-8 0,0-4 8 15,0 1-8-15,0 3 1 0,0 0-1 0,0 0 1 16,0-4-1-16,0 4 3 0,0 0-3 0,0 0 3 16,0 0-3-16,0 0 1 0,0 0-1 0,0 0 2 15,-2 4-2-15,2-4 0 0,0 0 0 0,-2 10 0 16,-1 7 0-16,3-17-51 0,0 0 51 0,0 28-50 16,0 11 50-16,0-39-113 0,0 0 113 0,0 27-112 0,3 1 112 15,-3 27-437-15</inkml:trace>
  <inkml:trace contextRef="#ctx0" brushRef="#br0" timeOffset="-101038.7">30684 10013 281 0,'0'0'0'0,"-4"0"0"15,-3-3 0-15,7 3 14 0,0 0-14 0,6 0 15 16,4-5-15-16,-10 5 8 0,0 0-8 0,9-2 8 15,-1 0-8-15,-8 2 19 0,0 0-19 0,7 0 20 16,0 0-20-16,-7 0 10 0,0 0-10 0,6 0 11 16,-1 0-11-16,-5 0 39 0,0 0-39 0,3 0 40 15,-1 2-40-15,-2-2 30 0,0 0-30 0,0 0 30 0,5 2-30 16,-5-2 33-16,0 0-33 0,4 0 33 0,-1 0-33 16,-3 0 22-16,0 0-22 0,6 0 22 0,-1-2-22 15,-5 2 18-15,0 0-18 0,5-2 18 0,2-1-18 0,-7 3 18 16,0 0-18-16,5-5 18 0,2 0-18 0,-7 5 24 15,0 0-24-15,5-6 25 0,2 1-25 0,-7 5 21 16,0 0-21-16,6-3 21 0,1-1-21 0,-7 4 16 16,0 0-16-16,5-5 17 0,-2 4-17 0,-3 1 27 15,0 0-27-15,4-2 27 0,-1 0-27 0,-3 2 12 16,0 0-12-16,0 0 13 0,4-2-13 0,-4 2 18 16,0 0-18-16,0 0 19 0,0 0-19 0,0 0 24 15,0 0-24-15,0 0 25 0,0 0-25 0,0 0 21 0,0 0-21 16,0 0 21-16,-4 0-21 0,4 0 16 0,0 0-16 15,0 0 17-15,0 0-17 0,0 0 27 0,0 0-27 16,0 0 27-16,0 0-27 0,0 0 12 0,0 0-12 0,0 0 13 16,-3 2-13-16,3-2 28 0,0 0-28 0,0 0 28 15,-4 2-28-15,4-2 19 0,0 0-19 0,0 0 20 16,-3 3-20-16,3-3 40 0,0 0-40 0,0 0 41 16,-4 2-41-16,4-2 37 0,0 0-37 0,0 0 38 15,-3 0-38-15,3 0-4 0,0 0 4 0,0 0-3 16,-4 3 3-16,4-3-2 0,0 0 2 0,0 0-1 15,-1 4 1-15,1-4-10 0,0 0 10 0,0 3-9 16,1-1 9-16,-1-2-17 0,0 0 17 0,2 3-16 16,0 1 16-16,-2-4-8 0,0 0 8 0,0 0-8 15,3 0 8-15,-3 0-1 0,0 0 1 0,0 0-1 16,5-4 1-16,-5 4 3 0,0 0-3 0,4-1 4 0,-1-3-4 16,-3 4 9-16,0 0-9 0,4-3 10 0,1-1-10 15,-5 4 16-15,0 0-16 0,4-3 17 0,1-2-17 16,-5 5 15-16,0 0-15 0,3-4 15 0,-1 1-15 15,-2 3 4-15,0 0-4 0,0 0 4 0,4-3-4 0,-4 3 13 16,0 0-13-16,0 0 14 0,0-4-14 0,0 4 15 16,0 0-15-16,0 0 15 0,-4-2-15 0,4 2 15 15,0 0-15-15,0 0 15 0,-5 0-15 0,5 0 9 16,0 0-9-16,-4 0 10 0,-1-3-10 0,5 3 25 16,0 0-25-16,-5 0 26 0,0-3-26 0,5 3 0 15,0 0 0-15,-6-2 0 0,0-2 0 0,6 4 0 16,0 0 0-16,-7 0 1 0,0-3-1 0,7 3 13 0,0 0-13 15,-9-5 14-15,0 1-14 0,9 4 8 0,0 0-8 16,-9-3 8-16,-1 0-8 0,10 3 9 0,0 0-9 16,-10-4 10-16,1 2-10 0,9 2 3 0,0 0-3 0,-11-1 4 15,1-1-4-15,10 2 0 0,0 0 0 0,-11-3 1 16,1 3-1-16,10 0 0 0,0 0 0 0,-10-4 0 16,-1 4 0-16,11 0 5 0,0 0-5 0,-10 0 5 15,-1-2-5-15,11 2 0 0,0 0 0 0,-10 0 1 16,-1-1-1-16,11 1 3 0,0 0-3 0,-10 0 3 15,-1-2-3-15,11 2 1 0,0 0-1 0,-10 0 2 16,-2-3-2-16,12 3 1 0,0 0-1 0,-11 0 2 16,1-4-2-16,10 4 1 0,0 0-1 0,-11-2 1 15,-1 2-1-15,12 0 13 0,0 0-13 0,-14 0 14 16,0-1-14-16,14 1 8 0,0 0-8 0,-14 0 9 16,2 0-9-16,12 0 4 0,0 0-4 0,-10 1 5 0,-1 1-5 15,11-2 21-15,0 0-21 0,-10 4 21 0,-2-4-21 16,12 0 0-16,0 0 0 0,-13 0 1 0,0 0-1 15,13 0 7-15,0 0-7 0,-14 0 8 0,0 0-8 16,14 0 8-16,0 0-8 0,-16 0 9 0,0 0-9 0,16 0 0 16,0 0 0-16,-15 0 1 0,-1 0-1 0,16 0 0 15,0 0 0-15,-18-4 1 0,1 2-1 0,17 2 0 16,0 0 0-16,-19-3 1 0,0 0-1 0,19 3-1 16,0 0 1-16,-19-4 0 0,-1 1 0 0,20 3 0 15,0 0 0-15,-20-2 0 0,-3 0 0 0,23 2 0 16,0 0 0-16,-23-1 0 0,1-3 0 0,22 4 0 0,0 0 0 15,-23-3 1-15,0-1-1 0,23 4 6 0,0 0-6 16,-21-1 6-16,0 1-6 0,21 0 8 0,0 0-8 16,-19 0 8-16,0 0-8 0,19 0 1 0,0 0-1 0,-17 1 1 15,-1 1-1-15,18-2 14 0,0 0-14 0,-19 2 15 16,0 1-15-16,19-3 0 0,0 0 0 0,-21 0 0 16,0 0 0-16,21 0 0 0,0 0 0 0,-21 0 1 15,2 0-1-15,19 0 7 0,0 0-7 0,-24 0 8 16,-4 4-8-16,28-4 0 0,0 0 0 0,-25 0 0 15,1 1 0-15,24-1 0 0,0 0 0 0,-23 4 0 16,3-1 0-16,20-3-2 0,0 0 2 0,-23 4-1 16,2 1 1-16,21-5-6 0,0 0 6 0,-21 7-5 15,0-4 5-15,21-3-1 0,0 0 1 0,-19 2 0 16,0 1 0-16,19-3-3 0,0 0 3 0,-19 4-3 16,1-4 3-16,18 0-5 0,0 0 5 0,-19 3-5 15,2-3 5-15,17 0 1 0,0 0-1 0,-18 0 2 0,1 0-2 16,17 0-1-16,0 0 1 0,-16 2 0 0,0-2 0 15,16 0-1-15,0 0 1 0,-13 1 0 0,2 1 0 0,11-2-2 16,0 0 2-16,-12 0-2 0,-2 0 2 0,14 0-2 16,0 0 2-16,-16-2-2 0,-3 1 2 0,19 1-2 15,0 0 2-15,-16-2-1 0,1 2 1 0,15 0 0 16,0 0 0-16,-18 0 0 0,-1 0 0 0,19 0-1 16,0 0 1-16,-21 0-1 0,0-3 1 0,21 3 0 15,0 0 0-15,-19 0 0 0,2 0 0 0,17 0 0 16,0 0 0-16,-16 0 0 0,0-4 0 0,16 4-1 0,0 0 1 15,-15 0 0-15,-3-2 0 0,18 2 0 0,0 0 0 16,-14-1 0-16,0-1 0 0,14 2-1 0,0 0 1 16,-14-3 0-16,1-1 0 0,13 4-3 0,0 0 3 0,-18-2-2 15,1 2 2-15,17 0 0 0,0 0 0 0,-16 0 1 16,0 0-1-16,16 0-2 0,0 0 2 0,-17 2-1 16,-2 2 1-16,19-4-5 0,0 0 5 0,-19 0-5 15,1 3 5-15,18-3-3 0,0 0 3 0,-21 0-3 16,0 0 3-16,21 0-6 0,0 0 6 0,-21 0-6 15,2 0 6-15,19 0-1 0,0 0 1 0,-21 0 0 16,0-3 0-16,21 3-1 0,0 0 1 0,-22 0 0 16,-1 0 0-16,23 0 0 0,0 0 0 0,-22-4 0 15,1 2 0-15,21 2 3 0,0 0-3 0,-21-1 3 16,2-1-3-16,19 2 2 0,0 0-2 0,-18-2 3 16,1 1-3-16,17 1 0 0,0 0 0 0,-18-6 0 15,1 3 0-15,17 3 5 0,0 0-5 0,-16-2 5 0,1 1-5 16,15 1 0-16,0 0 0 0,-16 0 1 0,2 0-1 15,14 0 0-15,0 0 0 0,-12 0 1 0,0 0-1 0,12 0 12 16,0 0-12-16,-16-4 13 0,-3-4-13 0,19 8 1 16,0 0-1-16,-16-4 1 0,0-4-1 0,16 8 3 15,0 0-3-15,-15-7 4 0,1 0-4 0,14 7 0 16,0 0 0-16,-19-5 1 0,-2-2-1 0,21 7-1 16,0 0 1-16,-20-5 0 0,1 1 0 0,19 4 0 15,0 0 0-15,-19-3 0 0,2 1 0 0,17 2-1 16,0 0 1-16,-19-1 0 0,-1-1 0 0,20 2-4 15,0 0 4-15,-19-4-3 0,-2 1 3 0,21 3 0 16,0 0 0-16,-19-2 0 0,0 2 0 0,19 0 0 0,0 0 0 16,-19 2 0-16,1 1 0 0,18-3 0 0,0 0 0 15,-20 4 0-15,-3-1 0 0,23-3-2 0,0 0 2 16,-21 5-1-16,0-1 1 0,21-4-5 0,0 0 5 0,-21 5-5 16,0-2 5-16,21-3-1 0,0 0 1 0,-26 0 0 15,-2-1 0-15,28 1-1 0,0 0 1 0,-24-2 0 16,3-1 0-16,21 3-1 0,0 0 1 0,-23-2 0 15,1-2 0-15,22 4 0 0,0 0 0 0,-21-1 1 16,0-3-1-16,21 4 0 0,0 0 0 0,-21-3 1 16,0-1-1-16,21 4 0 0,0 0 0 0,-21-3 0 15,2-2 0-15,19 5 2 0,0 0-2 0,-17-4 3 16,1 1-3-16,16 3 2 0,0 0-2 0,-18-3 2 16,1-1-2-16,17 4 0 0,0 0 0 0,-17-2 0 15,-3-4 0-15,20 6 5 0,0 0-5 0,-19-4 5 0,2-1-5 16,17 5 0-16,0 0 0 0,-23-3 1 0,-1-1-1 15,24 4 0-15,0 0 0 0,-23-2 1 0,1 2-1 16,22 0-2-16,0 0 2 0,-23-3-2 0,2 0 2 16,21 3-3-16,0 0 3 0,-24-4-3 0,-1 1 3 0,25 3 0 15,0 0 0-15,-24-2 0 0,1-1 0 0,23 3 0 16,0 0 0-16,-24-2 0 0,-2 0 0 0,26 2-5 16,0 0 5-16,-23-2-5 0,0 2 5 0,23 0-1 15,0 0 1-15,-22-1 0 0,-3-1 0 0,25 2-7 16,0 0 7-16,-21 0-7 0,2 0 7 0,19 0-1 15,0 0 1-15,-29 0 0 0,-4 0 0 0,33 0-1 16,0 0 1-16,-30 2 0 0,2-1 0 0,28-1-3 0,0 0 3 16,-33 4-2-16,-4 1 2 0,37-5 0 0,0 0 0 15,-31 2 0-15,1 1 0 0,30-3-2 0,0 0 2 16,-31 4-1-16,1-1 1 0,30-3-5 0,0 0 5 0,-26 0-4 16,2 3 4-16,24-3-7 0,0 0 7 0,-23 0-6 15,2 4 6-15,21-4-8 0,0 0 8 0,-21 5-8 16,0-5 8-16,21 0-1 0,0 0 1 0,-19 3-1 15,-2-3 1-15,21 0-3 0,0 0 3 0,-17 2-3 16,0 0 3-16,17-2-11 0,0 0 11 0,-18 2-10 16,1 1 10-16,17-3 0 0,0 0 0 0,-19 3 0 15,-2-3 0-15,21 0 1 0,0 0-1 0,-18 2 1 16,3-2-1-16,15 0-1 0,0 0 1 0,-14 2 0 16,1 0 0-16,13-2 1 0,0 0-1 0,-10 1 2 15,0 4-2-15,10-5 0 0,0 0 0 0,-9 0 0 16,0 4 0-16,9-4 0 0,0 0 0 0,-5 0 0 0,-2 0 0 15,7 0 1-15,0 0-1 0,-7 0 2 0,0-4-2 16,7 4-1-16,0 0 1 0,-5-3-1 0,1 1 1 16,4 2 0-16,0 0 0 0,-5 0 0 0,5 0 0 0,0 0-10 15,0 0 10-15,0 0-9 0,0 0 9 0,0 0-57 16,0 0 57-16,0 0-56 0,5 2 56 0,-5-2-152 16,0 0 152-16,0 0-151 0,2 3 151 0,-2-3-144 15,0 0 144-15,-7 6-144 0,-3 0 144 0,-8 3-670 16</inkml:trace>
  <inkml:trace contextRef="#ctx0" brushRef="#br0" timeOffset="-99012.14">30588 9062 639 0,'0'0'0'0,"-12"-17"0"16,-9-15 0-16,21 32-108 0,0 0 108 0,-16-22-108 16,1-1 108-16,15 23-2 0,0 0 2 0,-11-13-1 15,2 1 1-15,9 12 0 0,0 0 0 0,-7-11 0 16,2 8 0-16,5 3 8 0,0 0-8 0,-3-2 8 16,1 2-8-16,2 0 43 0,0 0-43 0,-2 5 43 15,2 6-43-15,0-11 38 0,0 0-38 0,2 20 39 16,3 11-39-16,-5-31 26 0,0 0-26 0,5 39 26 15,2 4-26-15,-7-43 1 0,0 0-1 0,7 48 2 16,0 4-2-16,-7-52 6 0,0 0-6 0,9 54 7 16,1-2-7-16,-10-52 0 0,0 0 0 0,7 51 1 0,-1-3-1 15,-6-48 2-15,0 0-2 0,7 46 2 0,0-3-2 16,-7-43 1-16,0 0-1 0,8 40 2 0,3-10-2 16,-11-30 1-16,0 0-1 0,8 28 1 0,1-4-1 0,-9-24 0 15,0 0 0-15,7 24 0 0,0-7 0 0,-7-17-2 16,0 0 2-16,5 19-1 0,1-4 1 0,-6-15 0 15,0 0 0-15,1 16 0 0,1-4 0 0,-2-12 0 16,0 0 0-16,0 6 1 0,0 3-1 0,0-9 8 16,0 0-8-16,0 5 8 0,-2 2-8 0,2-7 4 15,0 0-4-15,0 5 4 0,0-3-4 0,0-2 7 16,0 0-7-16,0 0 7 0,0 0-7 0,0 0 0 0,0 0 0 16,0 0 1-16,-3-2-1 0,3 2 2 0,0 0-2 15,-2-3 3-15,2 1-3 0,0 2-43 0,0 0 43 16,-2-7-43-16,2-1 43 0,0 8-123 0,0 0 123 15,-3-9-122-15,-1 0 122 0,-3-8-201 0</inkml:trace>
  <inkml:trace contextRef="#ctx0" brushRef="#br0" timeOffset="-98681.97">30579 9828 225 0,'0'0'0'0,"9"-3"0"0,5-6 0 0,-14 9 66 16,0 0-66-16,14-3 66 0,2-4-66 0,-16 7 71 15,0 0-71-15,15-5 72 0,1 1-72 0,-16 4 51 16,0 0-51-16,14-5 52 0,0-2-52 0,-14 7 39 16,0 0-39-16,12-12 39 0,-2-3-39 0,-10 15 40 15,0 0-40-15,9-19 41 0,-4-1-41 0,-5 20 15 16,0 0-15-16,6-24 16 0,-1-4-16 0,-5 28-103 0,0 0 103 16,9-34-102-16,3-5 102 0,9-33-356 0</inkml:trace>
  <inkml:trace contextRef="#ctx0" brushRef="#br0" timeOffset="-97705.52">30051 9479 863 0,'0'0'0'0,"-5"5"0"0,-3 5 0 0,8-10 62 15,0 0-62-15,0 0 62 0,5-7-62 0,-5 7 34 16,0 0-34-16,7-5 34 0,3 0-34 0,-10 5 8 0,0 0-8 15,12-5 8-15,2 0-8 0,-14 5 12 0,0 0-12 16,14-5 12-16,2 1-12 0,-16 4 59 0,0 0-59 0,17-3 60 16,1-2-60-16,-18 5 68 0,0 0-68 0,15-4 69 15,1 2-69-15,-16 2 60 0,0 0-60 0,18 0 60 16,-1 4-60-16,-17-4 53 0,0 0-53 0,19 10 54 16,0 7-54-16,-19-17 24 0,0 0-24 0,19 24 25 15,-1 5-25-15,-18-29 18 0,0 0-18 0,17 33 19 16,1 3-19-16,-18-36 10 0,0 0-10 0,17 36 10 15,2 0-10-15,-19-36 1 0,0 0-1 0,19 32 1 16,1-2-1-16,-20-30 3 0,0 0-3 0,17 24 4 16,0-6-4-16,-17-18-29 0,0 0 29 0,18 12-29 15,-1-8 29-15,-17-4-105 0,0 0 105 0,2-19-105 16,-9-17 105-16,2-19-983 0</inkml:trace>
  <inkml:trace contextRef="#ctx0" brushRef="#br0" timeOffset="-95993.41">26689 9840 113 0,'0'0'0'0,"0"0"0"0,4-3 0 0,-1-1-25 0</inkml:trace>
  <inkml:trace contextRef="#ctx0" brushRef="#br0" timeOffset="-94087.89">26698 9815 169 0,'0'0'0'15,"0"0"0"-15,2-6 0 0,-2 6 65 0,0 0-65 0,1-3 66 16,1-2-66-16,-2 5 69 0,0 0-69 0,2-4 69 16,-2-2-69-16,0 6 66 0,0 0-66 0,0-6 67 15,2 3-67-15,-2 3 49 0,0 0-49 0,0-3 49 16,1 1-49-16,-1 2 33 0,0 0-33 0,0 0 33 15,2-4-33-15,-2 4 15 0,0 0-15 0,0 0 15 16,0 0-15-16,0 0 53 0,0 0-53 0,0 0 53 16,-3 2-53-16,3-2 50 0,0 0-50 0,-4 2 50 15,1-2-50-15,3 0 54 0,0 0-54 0,-6 2 54 16,-1-2-54-16,7 0 39 0,0 0-39 0,-10 0 40 16,-2 0-40-16,12 0 35 0,0 0-35 0,-14-2 36 15,0-2-36-15,14 4 23 0,0 0-23 0,-14 0 24 16,2-5-24-16,12 5 27 0,0 0-27 0,-14-1 27 0,0-3-27 15,14 4 3-15,0 0-3 0,-12-2 3 0,0 2-3 16,12 0 23-16,0 0-23 0,-13-3 24 0,-1 3-24 16,14 0 2-16,0 0-2 0,-15 0 2 0,-1-3-2 0,16 3 12 15,0 0-12-15,-16-2 13 0,1 2-13 0,15 0 4 16,0 0-4-16,-16 0 4 0,2 2-4 0,14-2 2 16,0 0-2-16,-12 3 3 0,1-3-3 0,11 0 1 15,0 0-1-15,-8 3 2 0,1-3-2 0,7 0 4 16,0 0-4-16,-9 0 4 0,4 2-4 0,5-2 2 15,0 0-2-15,-7 0 2 0,-2 0-2 0,9 0 0 0,0 0 0 16,-9-2 0-16,1-1 0 0,8 3 0 16,0 0 0-16,-7-3 0 0,0-1 0 0,7 4 0 0,0 0 0 15,-5-5 0-15,-1-4 0 0,6 9 1 0,0 0-1 0,-5-6 1 16,0-1-1-16,5 7 3 0,0 0-3 0,-5-5 4 16,-1-2-4-16,6 7 0 0,0 0 0 0,-5-5 0 15,2-1 0-15,3 6 0 0,0 0 0 0,-4-5 0 16,1 4 0-16,3 1-7 0,0 0 7 0,-6-6-7 15,1 3 7-15,5 3-4 0,0 0 4 0,-8-3-4 16,-1-1 4-16,9 4-3 0,0 0 3 0,-9-3-2 16,-1 1 2-16,10 2-5 0,0 0 5 0,-11-2-5 15,3 1 5-15,8 1-1 0,0 0 1 0,-11-2 0 16,2 0 0-16,9 2 0 0,0 0 0 0,-10 0 1 16,-6 0-1-16,16 0 0 0,0 0 0 0,-10 0 0 15,-1-3 0-15,11 3 0 0,0 0 0 0,-10 0 1 16,-1 0-1-16,11 0 0 0,0 0 0 0,-10 0 0 0,-1 0 0 15,11 0-2-15,0 0 2 0,-10 0-1 0,1 3 1 16,9-3-5-16,0 0 5 0,-14 0-5 0,2 0 5 16,12 0-4-16,0 0 4 0,-12 0-3 0,0 0 3 0,12 0-2 15,0 0 2-15,-12 0-2 0,1 0 2 0,11 0-5 16,0 0 5-16,-10 0-5 0,-1 0 5 0,11 0-12 16,0 0 12-16,-10 0-12 0,-1 2 12 0,11-2-4 15,0 0 4-15,-12 2-3 0,0-1 3 0,12-1-1 16,0 0 1-16,-12 2 0 0,1 0 0 0,11-2-2 15,0 0 2-15,-12 3-2 0,0 1 2 0,12-4-2 16,0 0 2-16,-14 3-1 0,-2 2 1 0,16-5-1 16,0 0 1-16,-14 4-1 0,0-3 1 0,14-1-4 0,0 0 4 15,-14 2-3-15,2-2 3 0,12 0-1 0,0 0 1 16,-12 0 0-16,2 0 0 0,10 0-2 0,0 0 2 16,-9 0-1-16,-3 0 1 0,12 0-5 0,0 0 5 0,-11 0-5 15,1 2 5-15,10-2-31 0,0 0 31 0,-11 0-31 16,1-2 31-16,10 2-26 0,0 0 26 0,-11-2-26 15,3 1 26-15,8 1-16 0,0 0 16 0,-11-6-15 16,3 3 15-16,8 3-13 0,0 0 13 0,-11-3-12 16,2-1 12-16,9 4-10 0,0 0 10 0,-8-5-9 15,1 2 9-15,7 3-4 0,0 0 4 0,-11-4-3 16,4 4 3-16,7 0-2 0,0 0 2 0,-7-3-2 16,0 1 2-16,7 2-2 0,0 0 2 0,-7-2-1 15,2 2 1-15,5 0-1 0,0 0 1 0,-7 0-1 16,0-1 1-16,7 1-1 0,0 0 1 0,-7 0 0 0,0-2 0 15,7 2-1-15,0 0 1 0,-7 0 0 0,0-2 0 16,7 2 0-16,0 0 0 0,-7 0 0 0,2 0 0 16,5 0 2-16,0 0-2 0,-8 0 3 0,1 0-3 0,7 0 2 15,0 0-2-15,-6 0 2 0,1 0-2 0,5 0 2 16,0 0-2-16,-5 0 2 0,-2 0-2 0,7 0 1 16,0 0-1-16,-7 0 2 0,-2 0-2 0,9 0 0 15,0 0 0-15,-7 0 0 0,0 0 0 0,7 0-2 16,0 0 2-16,-7 2-1 0,2-2 1 0,5 0-2 15,0 0 2-15,-7 0-2 0,0 0 2 0,7 0-5 16,0 0 5-16,-7 0-5 0,2-2 5 0,5 2-3 16,0 0 3-16,-9 0-3 0,2 0 3 0,7 0-2 15,0 0 2-15,-7 0-1 0,0 0 1 0,7 0-1 0,0 0 1 16,-5 0-1-16,0 0 1 0,5 0-9 0,0 0 9 16,-5 0-8-16,1 0 8 0,4 0-8 0,0 0 8 0,-5 0-8 15,1 0 8-15,4 0-4 0,0 0 4 0,-7 2-3 16,1-2 3-16,6 0-1 0,0 0 1 0,-9 2 0 15,0-1 0-15,9-1 0 0,0 0 0 0,-9 2 0 16,2 3 0-16,7-5 0 0,0 0 0 0,-8 2 1 16,-3 0-1-16,11-2 0 0,0 0 0 0,-10 3 0 15,-2 2 0-15,12-5-1 0,0 0 1 0,-13 4-1 16,-1-1 1-16,14-3 0 0,0 0 0 0,-13 3 0 16,-3 3 0-16,16-6-2 0,0 0 2 0,-14 1-1 15,0 1 1-15,14-2 0 0,0 0 0 0,-14 2 0 16,2-1 0-16,12-1-1 0,0 0 1 0,-12 0-1 15,-1 0 1-15,13 0-8 0,0 0 8 0,-12 0-8 0,2-1 8 16,10 1-15-16,0 0 15 0,-11-2-15 0,1-1 15 16,10 3-9-16,0 0 9 0,-7 0-9 0,-4-6 9 15,11 6-10-15,0 0 10 0,-6-1-9 0,-1 1 9 0,7 0-8 16,0 0 8-16,-6 0-8 0,1 0 8 0,5 0-1 16,0 0 1-16,-5 0-1 0,0 0 1 0,5 0-3 15,0 0 3-15,-7 0-3 0,0-2 3 0,7 2-2 16,0 0 2-16,-7-2-1 0,0 1 1 0,7 1 0 15,0 0 0-15,-7 0 0 0,0-4 0 0,7 4-4 16,0 0 4-16,-7 0-3 0,3-5 3 0,4 5 0 16,0 0 0-16,-7-2 0 0,4-1 0 0,3 3 0 15,0 0 0-15,-5-2 1 0,1 2-1 0,4 0 0 0,0 0 0 16,-5-3 1-16,2 3-1 0,3 0 0 0,0 0 0 16,-6 0 1-16,3-2-1 0,3 2 0 0,0 0 0 15,-5 0 1-15,1-2-1 0,4 2 2 0,0 0-2 0,-3 0 2 16,-1-1-2-16,4 1 1 0,0 0-1 0,-3-2 2 15,1 0-2-15,2 2 1 0,0 0-1 0,-4 0 2 16,3-3-2-16,1 3 9 0,0 0-9 0,-4 0 9 16,2 0-9-16,2 0 3 0,0 0-3 0,0 0 4 15,-3-4-4-15,3 4 2 0,0 0-2 0,0 0 2 16,-2-3-2-16,2 3 1 0,0 0-1 0,0 0 2 16,-3-2-2-16,3 2 4 0,0 0-4 0,-4-3 4 15,1 3-4-15,3 0 0 0,0 0 0 0,-4 0 1 16,1 0-1-16,3 0-1 0,0 0 1 0,-5 3 0 15,-1-3 0-15,6 0-1 0,0 0 1 0,-7 2 0 16,-1 0 0-16,8-2-1 0,0 0 1 0,-11 5-1 0,2-2 1 16,9-3-1-16,0 0 1 0,-12 2 0 0,4 3 0 15,8-5-1-15,0 0 1 0,-9 5 0 0,0-1 0 16,9-4-1-16,0 0 1 0,-7 3 0 0,0 2 0 0,7-5-1 16,0 0 1-16,-5 0 0 0,0 4 0 0,5-4-2 15,0 0 2-15,-4 0-2 0,3 1 2 0,1-1-11 16,0 0 11-16,-6 2-10 0,3 0 10 0,3-2-4 15,0 0 4-15,-4 1-4 0,1-1 4 0,3 0-3 16,0 0 3-16,-4 2-3 0,3-2 3 0,1 0-47 16,0 0 47-16,0 0-46 0,-4 4 46 0,4-4-137 0,0 0 137 15,0 0-137-15,-3 1 137 0,1 1-337 0</inkml:trace>
  <inkml:trace contextRef="#ctx0" brushRef="#br0" timeOffset="-91655.65">24815 9170 763 0,'0'0'0'0,"0"0"0"0,0 0 0 0,0 0-15 0,0 0 15 15,0 0-15-15,0 0 15 0,0 0 55 0,0 0-55 0,0 0 55 16,0 0-55-16,0 0 62 0,0 0-62 0,0 0 63 16,0 0-63-16,0 0 18 0,0 0-18 0,0 0 19 15,12-22-19-15,-12 22 27 0,0 0-27 0,9-12 27 16,1-3-27-16,-10 15 8 0,0 0-8 0,9-12 8 16,-1 0-8-16,-8 12 17 0,0 0-17 0,7-9 17 15,0 1-17-15,-7 8 44 0,0 0-44 0,4-6 44 16,-1 5-44-16,-3 1 7 0,0 0-7 0,4-4 7 15,-2 1-7-15,-2 3 21 0,0 0-21 0,0 0 21 16,3-2-21-16,-3 2 22 0,0 0-22 0,0 0 23 16,0 0-23-16,0 0 22 0,0 0-22 0,0 0 23 15,-2 5-23-15,2-5 1 0,0 0-1 0,-3 4 1 16,-2 4-1-16,5-8 18 0,0 0-18 0,-9 16 18 0,-2 1-18 16,11-17 3-16,0 0-3 0,-14 27 3 0,-3 11-3 15,17-38 2-15,0 0-2 0,-17 36 3 0,-3 3-3 0,20-39 2 16,0 0-2-16,-19 40 2 0,0 3-2 0,19-43 0 15,0 0 0-15,-17 39 0 0,1 0 0 0,16-39 0 16,0 0 0-16,-12 43 1 0,1-3-1 0,11-40 0 16,0 0 0-16,-8 32 1 0,1-6-1 0,7-26 0 15,0 0 0-15,-5 24 1 0,-1 0-1 0,6-24 0 16,0 0 0-16,-3 15 1 0,1-1-1 0,2-14 0 16,0 0 0-16,0 10 1 0,-3-1-1 0,3-9-2 15,0 0 2-15,-2 7-2 0,0-2 2 0,2-5-2 0,0 0 2 16,-2 5-2-16,1-2 2 0,1-3-6 0,0 0 6 15,0 0-5-15,0 0 5 0,0 0-8 0,0 0 8 16,0-3-7-16,-2-2 7 0,2 5-8 0,0 0 8 0,-2-12-7 16,0-5 7-16,2 17-4 0,0 0 4 0,0-23-3 15,0-9 3-15,0 32 0 0,0 0 0 0,2-34 0 16,3-2 0-16,-5 36-2 0,0 0 2 0,6-40-1 16,2-3 1-16,-8 43-2 0,0 0 2 0,7-42-1 15,0-1 1-15,-7 43-1 0,0 0 1 0,7-40-1 16,-2 1 1-16,-5 39 4 0,0 0-4 0,7-36 5 15,-1 3-5-15,-6 33 3 0,0 0-3 0,7-30 4 16,0-1-4-16,-7 31 3 0,0 0-3 0,10-24 3 16,-1 5-3-16,-9 19 2 0,0 0-2 0,5-14 2 15,2 7-2-15,-7 7 0 0,0 0 0 0,3-7 0 0,1 7 0 16,-4 0 1-16,0 0-1 0,2 11 1 0,-1 4-1 16,-1-15 0-16,0 0 0 0,2 21 1 0,-2 6-1 15,0-27 0-15,0 0 0 0,0 33 0 0,2 4 0 16,-2-37 0-16,0 0 0 0,0 40 0 0,0-1 0 0,0-39-2 15,0 0 2-15,-2 40-2 0,0 1 2 0,2-41 0 16,0 0 0-16,0 39 0 0,0-1 0 0,0-38 0 16,0 0 0-16,0 31 1 0,2-2-1 0,-2-29 3 15,0 0-3-15,5 25 3 0,-1-2-3 0,-4-23 0 16,0 0 0-16,7 17 1 0,1-3-1 0,-8-14 0 16,0 0 0-16,7 8 0 0,2-6 0 0,-9-2-3 15,0 0 3-15,5-4-2 0,-1-4 2 0,-4 8-1 0,0 0 1 16,2-16 0-16,-2-4 0 0,0 20 5 0,0 0-5 15,-2-22 6-15,-2-9-6 0,4 31 10 0,0 0-10 16,-3-29 10-16,-1-2-10 0,4 31 4 0,0 0-4 0,-3-28 5 16,-6 1-5-16,9 27 0 0,0 0 0 0,-5-21 1 15,0 8-1-15,5 13-2 0,0 0 2 0,-7-4-2 16,0 9 2-16,7-5-22 0,0 0 22 0,-11 23-22 16,1 11 22-16,10-34-89 0,0 0 89 0,-9 39-88 15,4 8 88-15,5-47-132 0,0 0 132 0,-7 36-132 16,5-6 132-16,-5 37-594 0</inkml:trace>
  <inkml:trace contextRef="#ctx0" brushRef="#br0" timeOffset="-90814.51">24518 9588 169 0,'0'0'0'0,"6"-6"0"0,1-8 0 0,-7 14 105 0,0 0-105 16,8-12 105-16,1-4-105 0,-9 16 88 0,0 0-88 0,12-13 88 16,4-3-88-16,-16 16 58 0,0 0-58 0,17-13 58 15,4-3-58-15,-21 16 55 0,0 0-55 0,16-12 56 16,0 4-56-16,-16 8 82 0,0 0-82 0,14-7 83 16,0 2-83-16,-14 5 72 0,0 0-72 0,10-4 72 15,-3 2-72-15,-7 2 56 0,0 0-56 0,7 0 56 16,-2 2-56-16,-5-2 58 0,0 0-58 0,5 4 59 15,-1 1-59-15,-4-5 39 0,0 0-39 0,3 3 40 16,1 2-40-16,-4-5 18 0,0 0-18 0,3 7 18 16,1 0-18-16,-4-7 36 0,0 0-36 0,3 7 37 15,1 0-37-15,-4-7 19 0,0 0-19 0,5 7 20 16,-5 1-20-16,0-8 10 0,0 0-10 0,2 9 11 16,-2-2-11-16,0-7 18 0,0 0-18 0,0 8 19 0,0 2-19 15,0-10 8-15,0 0-8 0,0 9 8 16,-2 0-8-16,2-9 9 0,0 0-9 0,0 8 9 0,-3-1-9 0,3-7 15 15,0 0-15-15,-2 7 15 0,-2-2-15 0,4-5 1 16,0 0-1-16,-3 5 1 0,-1 0-1 0,4-5-2 16,0 0 2-16,-3 5-1 0,-2-1 1 0,5-4-5 15,0 0 5-15,-6 2-5 0,-6-1 5 0,12-1-1 16,0 0 1-16,-12 2-1 0,-2-2 1 0,14 0-4 16,0 0 4-16,-16-5-3 0,-3-4 3 0,19 9-2 15,0 0 2-15,-15-10-2 0,1-2 2 0,14 12 0 16,0 0 0-16,-13-12 0 0,5 0 0 0,8 12-4 0,0 0 4 15,-7-10-3-15,1 1 3 0,6 9-7 0,0 0 7 16,-3-5-7-16,0 2 7 0,3 3-8 0,0 0 8 16,0 0-8-16,0 0 8 0,0 0-15 0,0 0 15 0,1 8-15 15,4 6 15-15,-5-14-4 0,0 0 4 0,4 17-3 16,1 4 3-16,-5-21-3 0,0 0 3 0,9 27-2 16,3 4 2-16,-12-31-2 0,0 0 2 0,11 27-1 15,-1 1 1-15,-10-28 1 0,0 0-1 0,9 27 1 16,-1-3-1-16,-8-24 0 0,0 0 0 0,6 21 0 15,1-3 0-15,-7-18 0 0,0 0 0 0,7 12 0 16,-2 0 0-16,-5-12 5 0,0 0-5 0,5 9 5 16,-3-2-5-16,-2-7 0 0,0 0 0 0,0 0 0 15,3 0 0-15,-3 0-47 0,0 0 47 0,0 0-47 16,-1-7 47-16,1 7-156 0,0 0 156 0,-4-3-156 16,-5 1 156-16,-3-7-778 0</inkml:trace>
  <inkml:trace contextRef="#ctx0" brushRef="#br0" timeOffset="-89988.64">24496 9203 348 0,'0'0'0'0,"5"-3"0"0,7-3 0 0,-12 6 51 0,0 0-51 0,5-3 52 16,2 3-52-16,-7 0 35 0,0 0-35 0,7-3 35 16,0 3-35-16,-7 0 49 0,0 0-49 0,11 0 49 15,1 0-49-15,-12 0 38 0,0 0-38 0,16-2 38 16,1 0-38-16,-17 2 56 0,0 0-56 0,18-5 57 15,1-7-57-15,-19 12 83 0,0 0-83 0,17-15 84 16,-1-6-84-16,-16 21 84 0,0 0-84 0,14-19 84 16,-4-3-84-16,-10 22 65 0,0 0-65 0,9-21 66 15,1 2-66-15,-10 19 38 0,0 0-38 0,6-13 39 16,-1 2-39-16,-5 11 36 0,0 0-36 0,9-5 36 16,3 2-36-16,-12 3 8 0,0 0-8 0,10 3 8 15,-1 2-8-15,-9-5 18 0,0 0-18 0,12 19 19 16,0 9-19-16,-12-28 8 0,0 0-8 0,11 27 9 0,1 1-9 15,-12-28 0-15,0 0 0 0,5 24 0 0,0-4 0 16,-5-20-163-16,0 0 163 0,0 14-163 0,-3-7 163 16,-1 15-775-16</inkml:trace>
  <inkml:trace contextRef="#ctx0" brushRef="#br0" timeOffset="-84811.28">25923 7725 158 0,'0'0'0'0,"0"5"0"16,-2 3 0-16,2-8 70 0,0 0-70 0,-7-3 70 16,-2-4-70-16,9 7 91 0,0 0-91 0,-10-5 92 15,-1-4-92-15,11 9 94 0,0 0-94 0,-14-7 95 16,0-1-95-16,14 8 68 0,0 0-68 0,-19-7 69 16,-7 0-69-16,26 7 45 0,0 0-45 0,-29-5 46 0,-6 0-46 15,35 5 13-15,0 0-13 0,-35-4 13 0,0 1-13 16,35 3 7-16,0 0-7 0,-37 0 7 0,1 0-7 15,36 0 3-15,0 0-3 0,-37 0 4 0,6 3-4 16,31-3 0-16,0 0 0 0,-37 9 0 0,-3 1 0 0,40-10-4 16,0 0 4-16,-36 21-3 0,-1-1 3 0,37-20-23 15,0 0 23-15,-37 31-22 0,-1 5 22 0,38-36-15 16,0 0 15-16,-38 40-14 0,-1 6 14 0,39-46-10 16,0 0 10-16,-38 48-10 0,3 3 10 0,35-51-17 15,0 0 17-15,-36 67-17 0,-3 5 17 0,39-72-15 16,0 0 15-16,-24 50-14 0,8-16 14 0,16-34-9 15,0 0 9-15,-14 41-9 0,4-2 9 0,10-39-10 0,0 0 10 16,-9 36-9-16,6-1 9 0,3-35-1 0,0 0 1 16,-7 34-1-16,2 2 1 0,5-36 0 0,0 0 0 15,-4 32 0-15,4-1 0 0,0-31 2 0,0 0-2 0,2 35 2 16,3-1-2-16,-5-34 2 0,0 0-2 0,5 34 3 16,4 0-3-16,-9-34 2 0,0 0-2 0,10 36 2 15,4-3-2-15,-14-33 9 0,0 0-9 0,14 36 10 16,2 2-10-16,-16-38 22 0,0 0-22 0,12 35 23 15,2 5-23-15,-14-40 32 0,0 0-32 0,14 32 32 16,2-1-32-16,-16-31 47 0,0 0-47 0,19 35 48 16,2-6-48-16,-21-29 46 0,0 0-46 0,22 29 47 15,3 0-47-15,-25-29 48 0,0 0-48 0,26 22 48 16,4 0-48-16,-30-22 31 0,0 0-31 0,29 23 31 16,4-8-31-16,-33-15 9 0,0 0-9 0,33 16 9 15,4-4-9-15,-37-12 12 0,0 0-12 0,35 8 12 0,5-4-12 16,-40-4 3-16,0 0-3 0,40 0 4 0,4-9-4 0,-44 9-2 15,0 0 2-15,45-10-2 0,-3-4 2 0,-42 14-7 16,0 0 7-16,43-15-7 0,-1-1 7 0,-42 16-10 16,0 0 10-16,40-19-9 0,-2-5 9 0,-38 24-1 15,0 0 1-15,39-22-1 0,-1 0 1 0,-38 22-1 16,0 0 1-16,40-22 0 0,0 1 0 0,-40 21-1 16,0 0 1-16,40-19 0 0,2-5 0 0,-42 24 0 15,0 0 0-15,42-24 0 0,1 0 0 0,-43 24 2 16,0 0-2-16,39-29 2 0,-3 0-2 0,-36 29 12 15,0 0-12-15,35-36 13 0,-2-3-13 0,-33 39 9 0,0 0-9 16,28-43 9-16,-2-9-9 0,-26 52 4 0,0 0-4 16,16-75 4-16,-9-19-4 0,-7 94 21 0,0 0-21 15,-14-98 21-15,-17-12-21 0,31 110-19 0,0 0 19 0,-58-118-18 16,-22-7 18-16,80 125-112 0,0 0 112 0,-138-241-797 16,276 482 797-16</inkml:trace>
  <inkml:trace contextRef="#ctx0" brushRef="#br0" timeOffset="-79764.88">24445 9725 102 0,'0'0'0'0,"4"0"0"15,1 0 0-15,-5 0 29 0,0 0-29 0,5 0 29 16,2 2-29-16,-7-2 12 0,0 0-12 0,5 2 13 16,2-2-13-16,-7 0 31 0,0 0-31 0,6 0 31 15,-1 0-31-15,-5 0 36 0,0 0-36 0,5 0 36 16,0 0-36-16,-5 0 21 0,0 0-21 0,6 0 21 15,-5 2-21-15,-1-2 36 0,0 0-36 0,0 0 36 16,4 3-36-16,-4-3 48 0,0 0-48 0,0 0 49 16,3 2-49-16,-3-2 63 0,0 0-63 0,0 0 63 15,5 5-63-15,-5-5 40 0,0 0-40 0,6 5 41 0,-1-2-41 16,-5-3 43-16,0 0-43 0,5 4 43 0,4 1-43 16,-9-5 27-16,0 0-27 0,5 9 27 0,2 1-27 15,-7-10 34-15,0 0-34 0,7 12 34 0,0 0-34 0,-7-12 31 16,0 0-31-16,7 17 31 0,-2 2-31 0,-5-19 22 15,0 0-22-15,7 24 22 0,2 1-22 0,-9-25 18 16,0 0-18-16,10 30 18 0,3 2-18 0,-13-32 27 16,0 0-27-16,12 31 27 0,0 0-27 0,-12-31 12 15,0 0-12-15,14 32 13 0,2 6-13 0,-16-38 10 16,0 0-10-16,15 39 11 0,1 3-11 0,-16-42 4 16,0 0-4-16,16 41 5 0,-2-2-5 0,-14-39 0 15,0 0 0-15,12 41 0 0,-2 0 0 0,-10-41-13 0,0 0 13 16,9 40-13-16,1-4 13 0,-10-36-27 0,0 0 27 15,4 32-27-15,1-1 27 0,-5-31-7 0,0 0 7 16,5 29-7-16,-1-1 7 0,-4-28-2 0,0 0 2 0,5 29-1 16,2-2 1-16,-7-27 0 0,0 0 0 0,3 26 0 15,4-4 0-15,-7-22 1 0,0 0-1 0,7 24 1 16,2 0-1-16,-9-24 0 0,0 0 0 0,5 21 0 16,2-3 0-16,-7-18 1 0,0 0-1 0,0 19 2 15,2-2-2-15,-2-17 5 0,0 0-5 0,0 16 5 16,0-1-5-16,0-15 6 0,0 0-6 0,-2 11 7 15,-1 1-7-15,3-12 8 0,0 0-8 0,-4 10 8 16,3 0-8-16,1-10 1 0,0 0-1 0,-6 12 1 16,3 0-1-16,3-12 0 0,0 0 0 0,-4 12 0 15,-1 4 0-15,5-16-1 0,0 0 1 0,-5 12 0 16,0-2 0-16,5-10-1 0,0 0 1 0,-7 12 0 0,-2-2 0 16,9-10-3-16,0 0 3 0,-9 12-3 0,-1 0 3 15,10-12-11-15,0 0 11 0,-11 10-10 0,1 1 10 16,10-11-16-16,0 0 16 0,-9 8-15 0,1 1 15 0,8-9-1 15,0 0 1-15,-7 7-1 0,1-2 1 0,6-5 0 16,0 0 0-16,-5 3 0 0,0-3 0 0,5 0 1 16,0 0-1-16,-4 0 1 0,-3 0-1 0,7 0 0 15,0 0 0-15,-3 0 0 0,-1-3 0 0,4 3 0 16,0 0 0-16,0-5 0 0,2-2 0 0,-2 7 0 16,0 0 0-16,4-12 0 0,1-7 0 0,-5 19 1 15,0 0-1-15,5-21 2 0,0-9-2 0,-5 30 26 16,0 0-26-16,4-31 26 0,-1-5-26 0,-3 36 12 0,0 0-12 15,2-40 12-15,-2-3-12 0,0 43 12 0,0 0-12 16,-2-44 12-16,-3-9-12 0,5 53 34 0,0 0-34 0,-5-53 34 16,1-2-34-16,4 55 9 0,0 0-9 0,-7-55 10 15,2-1-10-15,5 56 6 0,0 0-6 0,-5-50 6 16,0 2-6-16,5 48 15 0,0 0-15 0,-7-46 16 16,0 6-16-16,7 40 8 0,0 0-8 0,-5-34 8 15,-1 5-8-15,6 29 15 0,0 0-15 0,-3-28 15 16,1 1-15-16,2 27 8 0,0 0-8 0,-2-22 9 15,2 1-9-15,0 21 9 0,0 0-9 0,-1-17 9 16,-1 2-9-16,2 15 1 0,0 0-1 0,-2-16 1 16,-1 4-1-16,3 12 7 0,0 0-7 0,-4-12 8 15,2 0-8-15,2 12 13 0,0 0-13 0,-3-8 14 16,1 1-14-16,2 7 3 0,0 0-3 0,0-5 4 16,2 0-4-16,-2 5 7 0,0 0-7 0,3-2 8 0,-1-2-8 15,-2 4 0-15,0 0 0 0,0 0 1 0,5 0-1 16,-5 0 0-16,0 0 0 0,0 0 1 0,4 0-1 0,-4 0 6 15,0 0-6-15,0 0 6 0,2 4-6 0,-2-4 7 16,0 0-7-16,0 0 8 0,0 0-8 0,0 0 1 16,0 0-1-16,0 0 1 0,-2 5-1 0,2-5 8 15,0 0-8-15,-2 7 8 0,-1 0-8 0,3-7 3 16,0 0-3-16,-6 20 3 0,1 8-3 0,5-28 2 16,0 0-2-16,-5 29 2 0,-2 5-2 0,7-34 1 15,0 0-1-15,-7 41 2 0,2 5-2 0,5-46-4 16,0 0 4-16,-5 52-4 0,-1 6 4 0,6-58-4 0,0 0 4 15,-3 57-3-15,1 3 3 0,2-60-1 0,0 0 1 16,-2 60 0-16,1-4 0 0,1-56-13 0,0 0 13 16,-2 51-13-16,0-4 13 0,2-47-1 0,0 0 1 0,-2 43-1 15,-1-4 1-15,3-39-15 0,0 0 15 0,-2 34-14 16,2-1 14-16,0-33-39 0,0 0 39 0,0 24-39 16,0-7 39-16,0-17-53 0,0 0 53 0,0 15-53 15,0-3 53-15,0-12-160 0,0 0 160 0,0 11-160 16,0-6 160-16,0-5-152 0,0 0 152 0,-9-4-152 15,-6-8 152-15,-8-3-385 0</inkml:trace>
  <inkml:trace contextRef="#ctx0" brushRef="#br0" timeOffset="-76373.89">30539 8876 236 0,'0'0'0'0,"0"0"0"0,23-14 0 15,-23 14 84-15,0 0-84 0,-7 2 84 0,-11 6-84 16,18-8 59-16,0 0-59 0,-13 4 60 0,-1 4-60 0,14-8 72 16,0 0-72-16,-16 5 73 0,0 6-73 0,16-11 48 15,0 0-48-15,-15 8 49 0,-3 8-49 0,18-16 22 16,0 0-22-16,-16 15 23 0,1 1-23 0,15-16 12 15,0 0-12-15,-18 27 13 0,-1 2-13 0,19-29 17 16,0 0-17-16,-17 27 17 0,1-1-17 0,16-26 8 16,0 0-8-16,-17 26 8 0,1 0-8 0,16-26 3 15,0 0-3-15,-19 24 4 0,0-4-4 0,19-20 3 0,0 0-3 16,-18 19 3-16,1-5-3 0,17-14 1 0,0 0-1 16,-14 10 2-16,2-5-2 0,12-5 3 0,0 0-3 15,-11 2 4-15,4-6-4 0,7 4 12 0,0 0-12 0,0-8 12 16,6-4-12-16,-6 12 3 0,0 0-3 0,10-16 4 15,6-2-4-15,-16 18 32 0,0 0-32 0,17-24 32 16,2-4-32-16,-19 28 24 0,0 0-24 0,18-27 25 16,-3-1-25-16,-15 28 24 0,0 0-24 0,16-27 25 15,-2-6-25-15,-14 33 16 0,0 0-16 0,12-30 17 16,0-5-17-16,-12 35 18 0,0 0-18 0,9-31 19 16,0 2-19-16,-9 29 33 0,0 0-33 0,5-24 34 15,-2 0-34-15,-3 24 27 0,0 0-27 0,2-15 27 16,-4 1-27-16,2 14 33 0,0 0-33 0,2-10 34 15,2 3-34-15,-4 7 22 0,0 0-22 0,5 0 22 16,2 0-22-16,-7 0 10 0,0 0-10 0,9 7 11 16,1 3-11-16,-10-10 11 0,0 0-11 0,12 14 11 0,0 1-11 15,-12-15 15-15,0 0-15 0,11 17 16 0,-1 4-16 16,-10-21 1-16,0 0-1 0,11 22 1 0,1-3-1 16,-12-19 3-16,0 0-3 0,10 21 4 0,1-4-4 0,-11-17 2 15,0 0-2-15,9 17 2 0,-1-2-2 0,-8-15 1 16,0 0-1-16,9 18 2 0,1-3-2 0,-10-15 8 15,0 0-8-15,11 15 9 0,-1-1-9 0,-10-14 3 16,0 0-3-16,13 14 4 0,-1-1-4 0,-12-13 12 16,0 0-12-16,10 12 12 0,-1-1-12 0,-9-11 3 15,0 0-3-15,5 8 4 0,-1-1-4 0,-4-7 0 16,0 0 0-16,1 4 1 0,-1 1-1 0,0-5 2 0,0 0-2 16,-15 3 2-16,-11-1-2 0,26-2 4 0,0 0-4 15,-30 2 5-15,-5-1-5 0,35-1 0 0,0 0 0 16,-40 2 1-16,-3-2-1 0,43 0-48 0,0 0 48 0,-48-2-47 15,-2 1 47-15,50 1-112 0,0 0 112 0,-98-4-918 16,196 8 918-16</inkml:trace>
  <inkml:trace contextRef="#ctx0" brushRef="#br0" timeOffset="-57365.51">17975 13090 651 0,'0'0'0'0,"4"-3"0"0,1-4 0 16,-5 7 78-16,0 0-78 0,2-5 78 16,-1-1-78-16,-1 6-26 0,0 0 26 0,0-8-25 0,0-4 25 15,0 12 13-15,0 0-13 0,0-10 14 0,0-1-14 0,0 11 35 16,0 0-35-16,0-8 36 0,0 1-36 0,0 7 32 15,0 0-32-15,0-7 33 0,4 2-33 0,-4 5 9 16,0 0-9-16,2-3 10 0,1 3-10 0,-3 0 43 16,0 0-43-16,4 3 44 0,1 6-44 0,-5-9 37 15,0 0-37-15,7 22 37 0,-4 9-37 0,-3-31 32 16,0 0-32-16,7 39 33 0,0 7-33 0,-7-46 15 16,0 0-15-16,9 55 15 0,0 10-15 0,-9-65 21 15,0 0-21-15,8 67 21 0,1 3-21 0,-9-70 23 0,0 0-23 16,12 88 24-16,4 6-24 0,-16-94 7 0,0 0-7 15,14 85 8-15,-2-4-8 0,-12-81 5 0,0 0-5 16,12 62 5-16,-3-14-5 0,-9-48 21 0,0 0-21 16,5 29 21-16,0-14-21 0,-5-15 6 0,0 0-6 0,7 16 7 15,-5-6-7-15,-2-10 9 0,0 0-9 0,5 8 10 16,2-6-10-16,-7-2 15 0,0 0-15 0,9-2 16 16,1-8-16-16,-10 10 14 0,0 0-14 0,13-15 15 15,1-8-15-15,-14 23 34 0,0 0-34 0,15-30 34 16,1-10-34-16,-16 40 35 0,0 0-35 0,16-43 35 15,-1-6-35-15,-15 49 49 0,0 0-49 0,18-53 50 16,-1-6-50-16,-17 59 47 0,0 0-47 0,16-60 48 16,3-3-48-16,-19 63 31 0,0 0-31 0,24-70 31 15,6-12-31-15,-30 82 39 0,0 0-39 0,23-59 40 16,-4 15-40-16,-19 44 3 0,0 0-3 0,17-43 4 16,1 10-4-16,-18 33 5 0,0 0-5 0,15-27 5 0,-1 5-5 15,-14 22 0-15,0 0 0 0,12-17 1 0,-3 6-1 16,-9 11-1-16,0 0 1 0,9-5 0 0,-7 5 0 15,-2 0-78-15,0 0 78 0,7 4-77 0,-6 4 77 0,-1-8-179 16,0 0 179-16,4 10-179 0,-1 1 179 0,1 9-960 16</inkml:trace>
  <inkml:trace contextRef="#ctx0" brushRef="#br0" timeOffset="-56735.26">18733 13520 684 0,'0'0'0'0,"0"0"0"0,0 0 0 0,0 0 53 0,0 0-53 16,0 0 54-16,-4-3-54 0,4 3 41 0,0 0-41 15,0 0 41-15,0-6-41 0,0 6 6 0,0 0-6 16,0 0 7-16,4-3-7 0,-4 3 25 0,0 0-25 16,5 7 26-16,2 3-26 0,-7-10 46 0,0 0-46 0,11 24 46 15,4 10-46-15,-15-34 24 0,0 0-24 0,12 43 25 16,6 9-25-16,-18-52 12 0,0 0-12 0,12 54 13 16,2 10-13-16,-14-64 36 0,0 0-36 0,12 56 36 15,-7 3-36-15,-5-59 27 0,0 0-27 0,6 44 27 16,-3-8-27-16,-3-36 15 0,0 0-15 0,2 31 15 15,0-9-15-15,-2-22 2 0,0 0-2 0,0 17 2 16,-2-6-2-16,2-11-160 0,0 0 160 0,0 0-159 16,-4-16 159-16,1 1-609 0</inkml:trace>
  <inkml:trace contextRef="#ctx0" brushRef="#br0" timeOffset="-56299.04">18689 13583 785 0,'0'0'0'0,"9"-1"0"0,7-4 0 0,-16 5 64 15,0 0-64-15,19-4 65 0,-2 2-65 0,-17 2 59 16,0 0-59-16,25 0 59 0,4 0-59 0,-29 0 21 15,0 0-21-15,32 2 21 0,3 3-21 0,-35-5 1 0,0 0-1 16,33 7 1-16,0 2-1 0,-33-9 1 0,0 0-1 16,29 12 1-16,-2 3-1 0,-27-15 0 0,0 0 0 15,26 19 0-15,-2 7 0 0,-24-26-2 0,0 0 2 0,14 22-1 16,-2 7 1-16,-12-29-6 0,0 0 6 0,4 29-5 16,-8 5 5-16,4-34 1 0,0 0-1 0,-5 31 1 15,-2-7-1-15,7-24 28 0,0 0-28 0,-12 33 28 16,-6 3-28-16,18-36 12 0,0 0-12 0,-14 29 13 15,-3-2-13-15,17-27 30 0,0 0-30 0,-21 24 30 16,2-5-30-16,19-19 11 0,0 0-11 0,-19 17 11 16,-2-5-11-16,21-12 11 0,0 0-11 0,-23 9 11 15,-1-2-11-15,24-7 0 0,0 0 0 0,-21 1 0 16,5 1 0-16,16-2-45 0,0 0 45 0,-10 2-44 16,3 0 44-16,7-2-157 0,0 0 157 0,-4 1-156 15,4 3 156-15,-1 1-538 0</inkml:trace>
  <inkml:trace contextRef="#ctx0" brushRef="#br0" timeOffset="-54332.87">19595 13611 393 0,'0'0'0'0,"0"-4"0"15,-1-2 0-15,1 6-4 0,0 0 4 0,0-7-3 0,0 0 3 16,0 7 55-16,0 0-55 0,0-9 56 0,-2-1-56 16,2 10 43-16,0 0-43 0,-2-9 44 0,-1-1-44 15,3 10 14-15,0 0-14 0,-4-8 15 0,-1 1-15 0,5 7 9 16,0 0-9-16,-7-5 9 0,-2 1-9 0,9 4 1 16,0 0-1-16,-14 0 1 0,-3 2-1 0,17-2 14 15,0 0-14-15,-21 5 15 0,-7 4-15 0,28-9 32 16,0 0-32-16,-30 12 32 0,-3 6-32 0,33-18 10 15,0 0-10-15,-29 14 10 0,4 0-10 0,25-14 21 16,0 0-21-16,-24 14 21 0,3-1-21 0,21-13 23 16,0 0-23-16,-17 12 24 0,4 0-24 0,13-12 22 0,0 0-22 15,-10 7 22-15,6 2-22 0,4-9 9 0,0 0-9 16,0 13 9-16,6 6-9 0,-6-19 18 0,0 0-18 16,15 19 18-16,3 2-18 0,-18-21 14 0,0 0-14 0,22 18 15 15,6 1-15-15,-28-19 1 0,0 0-1 0,30 17 1 16,-4 2-1-16,-26-19 0 0,0 0 0 0,28 17 0 15,-2 6 0-15,-26-23 0 0,0 0 0 0,21 18 0 16,-2 3 0-16,-19-21 0 0,0 0 0 0,16 21 1 16,-6-1-1-16,-10-20 7 0,0 0-7 0,7 21 7 15,-2-2-7-15,-5-19 9 0,0 0-9 0,2 17 9 16,-2 0-9-16,0-17 33 0,0 0-33 0,-3 15 34 16,-1-3-34-16,4-12 40 0,0 0-40 0,-12 16 40 15,-2-3-40-15,14-13 44 0,0 0-44 0,-12 14 45 16,-6-5-45-16,18-9 47 0,0 0-47 0,-17 6 47 15,-2 0-47-15,19-6 31 0,0 0-31 0,-19 0 31 0,0-4-31 16,19 4 9-16,0 0-9 0,-14-5 9 0,5-7-9 16,9 12-54-16,0 0 54 0,-7-14-53 0,7 1 53 15,0 13-175-15,0 0 175 0,7-11-174 0,2 3 174 0,6-11-610 16</inkml:trace>
  <inkml:trace contextRef="#ctx0" brushRef="#br0" timeOffset="-53612.44">19841 13604 875 0,'0'0'0'0,"0"0"0"16,-4-5 0-16,4 5 74 0,0 0-74 0,4-4 74 15,5-1-74-15,-9 5 60 0,0 0-60 0,8-3 60 16,5-1-60-16,-13 4 8 0,0 0-8 0,13 0 9 0,5 4-9 16,-18-4-1-16,0 0 1 0,17 7-1 0,2 3 1 15,-19-10-2-15,0 0 2 0,16 14-2 0,0 3 2 16,-16-17-2-16,0 0 2 0,12 19-2 0,-2-1 2 16,-10-18-2-16,0 0 2 0,7 19-1 0,-3-2 1 0,-4-17 1 15,0 0-1-15,3 21 1 0,-6 1-1 0,3-22 1 16,0 0-1-16,-2 19 2 0,-1-2-2 0,3-17 1 15,0 0-1-15,-6 16 2 0,3-1-2 0,3-15 1 16,0 0-1-16,-10 17 2 0,1 0-2 0,9-17 0 16,0 0 0-16,-11 16 0 0,-1-1 0 0,12-15 0 15,0 0 0-15,-14 19 1 0,-3-2-1 0,17-17 12 16,0 0-12-16,-14 16 13 0,3-1-13 0,11-15 9 0,0 0-9 16,-15 15 10-16,3 3-10 0,12-18 9 0,0 0-9 15,-11 13 10-15,1-1-10 0,10-12 15 0,0 0-15 16,-9 9 16-16,4 1-16 0,5-10 14 0,0 0-14 0,0 14 15 15,5 1-15-15,-5-15 9 0,0 0-9 0,9 16 9 16,3-1-9-16,-12-15 34 0,0 0-34 0,17 12 34 16,8 3-34-16,-25-15 4 0,0 0-4 0,22 11 5 15,4-3-5-15,-26-8 5 0,0 0-5 0,27 9 5 16,-1-6-5-16,-26-3 13 0,0 0-13 0,26 5 14 16,-2-1-14-16,-24-4 22 0,0 0-22 0,21 3 23 15,-3 1-23-15,-18-4 22 0,0 0-22 0,13 3 22 16,0 1-22-16,-13-4 9 0,0 0-9 0,8 5 9 15,-2 0-9-15,-6-5-60 0,0 0 60 0,3 8-60 16,1 4 60-16,-4-12-143 0,0 0 143 0,-4 12-142 0,-1 2 142 16,-2 12-742-16</inkml:trace>
  <inkml:trace contextRef="#ctx0" brushRef="#br0" timeOffset="-52516.36">20872 13515 998 0,'0'0'0'0,"0"0"0"16,7-7 0-16,-7 7-64 0,0 0 64 0,0 0-64 16,0 0 64-16,0 0-2 0,0 0 2 0,-2 7-2 15,1 3 2-15,1-10-33 0,0 0 33 0,-2 9-33 0,0-2 33 16,2-7-5-16,0 0 5 0,0 6-4 0,-3 0 4 16,3-6 14-16,0 0-14 0,-2 6 15 0,-1-2-15 15,3-4 53-15,0 0-53 0,-4 3 53 0,1 2-53 0,3-5 53 16,0 0-53-16,-2-5 53 0,-3-2-53 0,5 7 44 15,0 0-44-15,0-12 45 0,1-6-45 0,-1 18 48 16,0 0-48-16,7-23 48 0,4-6-48 0,-11 29 36 16,0 0-36-16,15-24 37 0,5-3-37 0,-20 27 9 15,0 0-9-15,21-24 9 0,1 5-9 0,-22 19 31 16,0 0-31-16,25-12 31 0,-1 5-31 0,-24 7 5 16,0 0-5-16,26-3 5 0,0 3-5 0,-26 0 9 0,0 0-9 15,26 8 9-15,-1 9-9 0,-25-17 8 0,0 0-8 16,24 18 9-16,-1 4-9 0,-23-22 3 0,0 0-3 15,21 27 4-15,-2 1-4 0,-19-28 12 0,0 0-12 0,19 29 12 16,0 0-12-16,-19-29 8 0,0 0-8 0,19 26 8 16,4-2-8-16,-23-24 1 0,0 0-1 0,26 17 1 15,-3-4-1-15,-23-13 3 0,0 0-3 0,26 7 3 16,2-7-3-16,-28 0 5 0,0 0-5 0,29-5 6 16,1-5-6-16,-30 10 0 0,0 0 0 0,24-12 1 15,-1-5-1-15,-23 17-75 0,0 0 75 0,17-11-75 16,-4 3 75-16,-13 8-163 0,0 0 163 0,7-4-162 15,-2 6 162-15,4-4-655 0</inkml:trace>
  <inkml:trace contextRef="#ctx0" brushRef="#br0" timeOffset="-51930.47">20879 13876 505 0,'0'0'0'0,"5"-5"0"16,4-3 0-16,-9 8 113 0,0 0-113 0,4-7 113 16,3 3-113-16,-7 4 117 0,0 0-117 0,10-1 118 15,2-3-118-15,-12 4 96 0,0 0-96 0,18-1 97 16,3-1-97-16,-21 2 60 0,0 0-60 0,26 0 61 0,7 0-61 16,-33 0 37-16,0 0-37 0,35 3 38 0,3 2-38 15,-38-5 34-15,0 0-34 0,38 6 35 0,2 0-35 16,-40-6 3-16,0 0-3 0,39 5 3 0,1 1-3 0,-40-6 8 15,0 0-8-15,38 3 9 0,-5-3-9 0,-33 0 15 16,0 0-15-16,35-2 15 0,-5-3-15 0,-30 5 8 16,0 0-8-16,24-3 8 0,-1-2-8 0,-23 5-1 15,0 0 1-15,14-4-1 0,-4 3 1 0,-10 1-74 16,0 0 74-16,7-2-73 0,-5 2 73 0,-2 0-151 16,0 0 151-16,-4 2-151 0,-4-1 151 0,-8 3-684 15</inkml:trace>
  <inkml:trace contextRef="#ctx0" brushRef="#br0" timeOffset="-51570.37">20757 14138 427 0,'0'0'0'0,"11"4"0"0,10-2 0 16,-21-2 76-16,0 0-76 0,19 3 76 0,0 0-76 16,-19-3 100-16,0 0-100 0,21 4 101 0,3 1-101 15,-24-5 66-15,0 0-66 0,30 5 66 0,3-1-66 16,-33-4 59-16,0 0-59 0,38 3 59 0,6 0-59 15,-44-3 57-15,0 0-57 0,45 4 57 0,6-1-57 0,-51-3 23 16,0 0-23-16,48 0 24 0,1-3-24 0,-49 3 7 16,0 0-7-16,47-5 7 0,0-4-7 0,-47 9-55 15,0 0 55-15,44-7-54 0,-1-1 54 0,-43 8-132 16,0 0 132-16,88-16-617 0,-176 32 617 0</inkml:trace>
  <inkml:trace contextRef="#ctx0" brushRef="#br0" timeOffset="-50414.58">22085 13246 1087 0,'0'0'0'0,"0"0"0"0,17 3 0 0,-17-3 102 15,0 0-102-15,5 0 103 0,1 0-103 0,-6 0 71 16,0 0-71-16,1 4 71 0,1 3-71 0,-2-7 35 16,0 0-35-16,4 20 35 0,1 8-35 0,-5-28 8 15,0 0-8-15,9 36 9 0,1 12-9 0,-10-48 4 16,0 0-4-16,14 56 4 0,0 9-4 0,-14-65 0 15,0 0 0-15,16 67 0 0,-1 5 0 0,-15-72-2 0,0 0 2 16,19 82-2-16,6 9 2 0,-25-91-7 0,0 0 7 16,19 74-6-16,0-8 6 0,-19-66-8 0,0 0 8 15,14 43-8-15,-5-15 8 0,-9-28-1 0,0 0 1 0,10 22-1 16,2-5 1-16,-12-17-7 0,0 0 7 0,9 15-7 16,0-4 7-16,-9-11-8 0,0 0 8 0,7 10-8 15,0-1 8-15,-7-9-8 0,0 0 8 0,3 6-8 16,1-2 8-16,-4-4-1 0,0 0 1 0,3-2-1 15,2-6 1-15,-5 8-1 0,0 0 1 0,7-14 0 16,0-5 0-16,-7 19 5 0,0 0-5 0,9-27 6 16,3-9-6-16,-12 36 34 0,0 0-34 0,11-41 35 15,4-6-35-15,-15 47 41 0,0 0-41 0,21-51 41 16,0-6-41-16,-21 57 24 0,0 0-24 0,19-61 25 16,4-4-25-16,-23 65 12 0,0 0-12 0,28-81 12 15,3-11-12-15,-31 92 18 0,0 0-18 0,26-76 19 0,1 4-19 16,-27 72 3-16,0 0-3 0,20-49 4 0,-7 14-4 15,-13 35 6-15,0 0-6 0,14-32 7 0,-1 8-7 0,-13 24 0 16,0 0 0-16,13-24 0 0,-1 8 0 0,-12 16 0 16,0 0 0-16,12-17 0 0,0 7 0 0,-12 10-7 15,0 0 7-15,11-10-7 0,-1 3 7 0,-10 7-56 16,0 0 56-16,11-2-56 0,-1 6 56 0,-10-4-152 16,0 0 152-16,11 5-151 0,-3 5 151 0,-8-10-172 15,0 0 172-15,7 9-171 0,-2 3 171 0,8 10-621 16</inkml:trace>
  <inkml:trace contextRef="#ctx0" brushRef="#br0" timeOffset="-50023.42">22815 13803 830 0,'0'0'0'0,"0"-7"0"15,-2-5 0-15,2 12 80 0,0 0-80 0,2 2 81 0,3 11-81 16,-5-13 59-16,0 0-59 0,5 21 59 0,4 10-59 15,-9-31 33-15,0 0-33 0,9 34 34 0,-1 7-34 16,-8-41 0-16,0 0 0 0,11 43 0 0,-1 3 0 0,-10-46 0 16,0 0 0-16,9 43 1 0,-2 0-1 0,-7-43 2 15,0 0-2-15,5 36 3 0,-3-5-3 0,-2-31 5 16,0 0-5-16,2 25 5 0,-1-2-5 0,-1-23 0 16,0 0 0-16,2 17 1 0,-2-5-1 0,0-12-97 15,0 0 97-15,0 5-96 0,2-7 96 0,-2 2-157 16,0 0 157-16,-4-14-156 0,-3-10 156 0,-3-13-417 15</inkml:trace>
  <inkml:trace contextRef="#ctx0" brushRef="#br0" timeOffset="-49618.61">22684 13883 561 0,'0'0'0'0,"5"7"0"15,6-2 0-15,-11-5 79 0,0 0-79 0,7-3 80 16,0-8-80-16,-7 11 68 0,0 0-68 0,12-8 69 16,2-2-69-16,-14 10 44 0,0 0-44 0,26-9 44 15,9 2-44-15,-35 7 3 0,0 0-3 0,35-3 3 16,5 3-3-16,-40 0 3 0,0 0-3 0,41 7 4 16,-2 0-4-16,-39-7 0 0,0 0 0 0,38 11 1 15,0 3-1-15,-38-14-1 0,0 0 1 0,34 16 0 0,-3-1 0 16,-31-15-1-16,0 0 1 0,26 17-1 0,-3 0 1 15,-23-17-1-15,0 0 1 0,17 17-1 0,-3 2 1 16,-14-19-1-16,0 0 1 0,9 19-1 0,-4 0 1 16,-5-19 0-16,0 0 0 0,0 21 0 0,-2 1 0 0,2-22 5 15,0 0-5-15,-8 24 6 0,-6 1-6 0,14-25 9 16,0 0-9-16,-14 24 9 0,-4 0-9 0,18-24 24 16,0 0-24-16,-14 21 25 0,-3-4-25 0,17-17 12 15,0 0-12-15,-16 14 13 0,1-4-13 0,15-10 5 16,0 0-5-16,-16 5 5 0,0-5-5 0,16 0-96 15,0 0 96-15,-10-3-96 0,5-2 96 0,5 5-123 16,0 0 123-16,-2-12-122 0,4-4 122 0,-2-9-381 0</inkml:trace>
  <inkml:trace contextRef="#ctx0" brushRef="#br0" timeOffset="-49063.64">23658 13880 628 0,'0'0'0'0,"-5"0"0"15,-1 1 0-15,6-1 98 0,0 0-98 0,-3-5 98 0,3-3-98 16,0 8 75-16,0 0-75 0,-2-14 76 15,2-3-76-15,0 17 65 0,0 0-65 0,-3-17 65 0,-3 0-65 16,6 17 42-16,0 0-42 0,-12-19 42 0,-7-5-42 16,19 24 18-16,0 0-18 0,-19-16 18 0,0 6-18 0,19 10 13 15,0 0-13-15,-28-3 13 0,-7 6-13 0,35-3 4 16,0 0-4-16,-30 4 5 0,3 2-5 0,27-6 0 16,0 0 0-16,-28 14 0 0,2 12 0 0,26-26-3 15,0 0 3-15,-20 20-3 0,5 4 3 0,15-24-13 16,0 0 13-16,-5 31-13 0,6 3 13 0,-1-34-25 15,0 0 25-15,12 33-24 0,9 0 24 0,-21-33-13 16,0 0 13-16,25 30-13 0,6-2 13 0,-31-28-19 0,0 0 19 16,30 26-18-16,3-4 18 0,-33-22-1 0,0 0 1 15,31 22-1-15,-1-3 1 0,-30-19-4 0,0 0 4 16,24 17-3-16,-3-2 3 0,-21-15-3 0,0 0 3 16,14 16-2-16,-2-4 2 0,-12-12 0 0,0 0 0 0,7 12 0 15,-2-2 0-15,-5-10 1 0,0 0-1 0,-5 19 1 16,-4 3-1-16,9-22 25 0,0 0-25 0,-8 19 26 15,-4 0-26-15,12-19 42 0,0 0-42 0,-16 21 43 16,-2-6-43-16,18-15 39 0,0 0-39 0,-15 14 39 16,1-4-39-16,14-10 5 0,0 0-5 0,-12 7 5 15,-1-6-5-15,13-1-42 0,0 0 42 0,-10-6-42 16,3-10 42-16,7 16-150 0,0 0 150 0,-2-22-150 16,8-7 150-16,-3-23-611 0</inkml:trace>
  <inkml:trace contextRef="#ctx0" brushRef="#br0" timeOffset="-48522.46">23813 13756 964 0,'0'0'0'0,"-7"6"0"0,0 6 0 0,7-12 123 16,0 0-123-16,0 0 123 0,7-4-123 0,-7 4 80 15,0 0-80-15,7 0 81 0,-2 0-81 0,-5 0 54 16,0 0-54-16,7 5 55 0,2 6-55 0,-9-11-1 15,0 0 1-15,9 18 0 0,1 6 0 0,-10-24-48 16,0 0 48-16,7 28-47 0,0 6 47 0,-7-34-49 16,0 0 49-16,5 33-49 0,0 4 49 0,-5-37-33 15,0 0 33-15,4 38-32 0,-2 0 32 0,-2-38-10 0,0 0 10 16,0 42-10-16,-2 3 10 0,2-45-7 0,0 0 7 16,0 41-6-16,-4-3 6 0,4-38 1 0,0 0-1 15,-3 32 2-15,-1-4-2 0,4-28 12 0,0 0-12 0,-3 20 13 16,1-3-13-16,2-17 9 0,0 0-9 0,-3 9 10 15,1-4-10-15,2-5 17 0,0 0-17 0,-2-7 17 16,0-11-17-16,2 18 33 0,0 0-33 0,4-28 33 16,1-10-33-16,-5 38 17 0,0 0-17 0,9-46 17 15,3-9-17-15,-12 55 12 0,0 0-12 0,12-58 12 16,2-5-12-16,-14 63 18 0,0 0-18 0,18-62 18 16,3-1-18-16,-21 63 1 0,0 0-1 0,20-57 1 15,1 4-1-15,-21 53 0 0,0 0 0 0,20-39 1 16,-3 9-1-16,-17 30 0 0,0 0 0 0,17-18 1 15,-6 7-1-15,-11 11 0 0,0 0 0 0,12 7 0 16,0 15 0-16,-12-22 1 0,0 0-1 0,9 33 2 0,-4 10-2 16,-5-43 28-16,0 0-28 0,5 51 28 0,1 4-28 15,-6-55 36-15,0 0-36 0,5 51 36 0,0-1-36 0,-5-50 3 16,0 0-3-16,7 43 3 0,0-4-3 0,-7-39 1 16,0 0-1-16,9 31 2 0,-1-7-2 0,-8-24-39 15,0 0 39-15,7 19-38 0,-1-7 38 0,-6-12-156 16,0 0 156-16,-2 3-156 0,-3-8 156 0,-2 4-789 15</inkml:trace>
  <inkml:trace contextRef="#ctx0" brushRef="#br0" timeOffset="-48297.58">23813 14036 897 0,'0'0'0'0,"7"0"0"16,7 0 0-16,-14 0 115 0,0 0-115 0,10 0 116 15,2-5-116-15,-12 5 92 0,0 0-92 0,20-7 93 16,4-2-93-16,-24 9 67 0,0 0-67 0,31-7 67 16,9-5-67-16,-40 12 4 0,0 0-4 0,41-7 5 15,2 1-5-15,-43 6 0 0,0 0 0 0,45-6 0 16,2 1 0-16,-47 5-93 0,0 0 93 0,44-7-93 16,-2-1 93-16,-42 8-218 0,0 0 218 0,40-9-218 15,-4-1 218-15,41-9-511 0</inkml:trace>
  <inkml:trace contextRef="#ctx0" brushRef="#br0" timeOffset="-48012.49">24518 13611 707 0,'0'0'0'0,"-1"7"0"0,-3 5 0 15,4-12 56-15,0 0-56 0,0 17 56 0,2 5-56 0,-2-22 42 16,0 0-42-16,2 36 42 0,-1 9-42 0,-1-45 32 16,0 0-32-16,0 51 33 0,0 7-33 0,0-58 27 15,0 0-27-15,-1 60 27 0,-1 5-27 0,2-65 32 16,0 0-32-16,0 60 33 0,2-2-33 0,-2-58 32 0,0 0-32 16,0 45 32-16,1-11-32 0,-1-34 13 0,0 0-13 0,0 28 14 15,-1-11-14-15,1-17-86 0,0 0 86 16,-2 7-86-16,0-18 86 0,2 11-142 0,0 0 142 0,-5-22-141 15,2-16 141-15,-8-22-447 0</inkml:trace>
  <inkml:trace contextRef="#ctx0" brushRef="#br0" timeOffset="-47711.42">24191 13700 1031 0,'0'0'0'0,"5"0"0"0,6 0 0 16,-11 0 124-16,0 0-124 0,12 0 125 0,4-2-125 15,-16 2 95-15,0 0-95 0,27-2 96 0,10 1-96 16,-37 1 36-16,0 0-36 0,42-2 36 0,7-1-36 0,-49 3 0 16,0 0 0-16,52-2 0 0,4-2 0 0,-56 4 0 15,0 0 0-15,55-1 1 0,3 1-1 0,-58 0 0 16,0 0 0-16,50 0 1 0,1 1-1 0,-51-1 0 15,0 0 0-15,43 0 1 0,-4-1-1 0,-39 1-2 16,0 0 2-16,29-2-2 0,-4-1 2 0,-25 3-127 16,0 0 127-16,26-6-126 0,-7 0 126 0,-19 6-111 15,0 0 111-15,19-7-110 0,-3-2 110 0,19-6-714 0</inkml:trace>
  <inkml:trace contextRef="#ctx0" brushRef="#br0" timeOffset="-47246.68">24888 13960 1233 0,'0'0'0'0,"2"-7"0"15,3-3 0-15,-5 10 107 0,0 0-107 0,8-14 107 16,3-4-107-16,-11 18 95 0,0 0-95 0,16-21 96 16,5-5-96-16,-21 26 48 0,0 0-48 0,26-25 48 15,7-3-48-15,-33 28 2 0,0 0-2 0,33-27 2 0,7 1-2 16,-40 26 6-16,0 0-6 0,40-22 7 0,4 3-7 16,-44 19 1-16,0 0-1 0,34-15 1 0,-1 8-1 0,-33 7 0 15,0 0 0-15,23-4 1 0,-2 4-1 0,-21 0 0 16,0 0 0-16,14 4 0 0,-7 6 0 0,-7-10 0 15,0 0 0-15,0 21 0 0,-9 9 0 0,9-30-3 16,0 0 3-16,-15 36-2 0,-10 6 2 0,25-42-7 16,0 0 7-16,-28 44-6 0,-5 7 6 0,33-51-1 15,0 0 1-15,-33 45 0 0,-3 0 0 0,36-45 1 16,0 0-1-16,-30 42 2 0,2-2-2 0,28-40 36 16,0 0-36-16,-23 41 36 0,6-7-36 0,17-34 11 0,0 0-11 15,-7 40 11-15,9-1-11 0,-2-39 13 0,0 0-13 16,19 34 14-16,16-3-14 0,-35-31-3 0,0 0 3 15,49 22-3-15,15-5 3 0,-64-17-184 0,0 0 184 0,82 7-184 16,19-12 184-16,82 7-1008 0</inkml:trace>
  <inkml:trace contextRef="#ctx0" brushRef="#br0" timeOffset="-42531.84">10775 10609 281 0,'0'0'0'0,"2"16"0"15,1 8 0-15,-3-24 14 0,0 0-14 0,0 0 15 16,0-10-15-16,0 10 0 0,0 0 0 0,0-7 0 16,-3-4 0-16,3 11 10 0,0 0-10 0,-2-1 11 15,2-3-11-15,0 4 47 0,0 0-47 0,0 4 48 16,0 3-48-16,0-7 48 0,0 0-48 0,5 20 49 15,4 8-49-15,-9-28 48 0,0 0-48 0,9 29 49 0,3 8-49 16,-12-37 32-16,0 0-32 0,14 43 33 0,1 5-33 16,-15-48 15-16,0 0-15 0,14 55 16 0,7 0-16 15,-21-55 20-15,0 0-20 0,16 63 20 0,1 4-20 0,-17-67 14 16,0 0-14-16,14 84 15 0,4 17-15 0,-18-101 4 16,0 0-4-16,15 99 5 0,3 4-5 0,-18-103 7 15,0 0-7-15,12 105 8 0,0 1-8 0,-12-106 13 16,0 0-13-16,14 103 14 0,7-2-14 0,-21-101 39 15,0 0-39-15,21 106 39 0,3 2-39 0,-24-108 36 16,0 0-36-16,35 101 36 0,4-5-36 0,-39-96 44 16,0 0-44-16,33 94 45 0,1 0-45 0,-34-94 28 15,0 0-28-15,30 84 28 0,1-3-28 0,-31-81 4 0,0 0-4 16,28 72 5-16,2-9-5 0,-30-63 27 0,0 0-27 16,21 63 27-16,-4-1-27 0,-17-62 10 0,0 0-10 15,14 58 11-15,-2-1-11 0,-12-57 27 0,0 0-27 0,14 56 27 16,2-2-27-16,-16-54 37 0,0 0-37 0,12 42 37 15,-1-9-37-15,-11-33 12 0,0 0-12 0,12 31 13 16,-2-9-13-16,-10-22 22 0,0 0-22 0,11 26 22 16,-3-2-22-16,-8-24 3 0,0 0-3 0,7 20 4 15,2-3-4-15,-9-17 13 0,0 0-13 0,4 14 13 16,1-2-13-16,-5-12 8 0,0 0-8 0,3 10 9 16,-3-3-9-16,0-7-1 0,0 0 1 0,2 7-1 15,-2-3 1-15,0-4-164 0,0 0 164 0,-2 3-164 16,2-1 164-16,-3 3-748 0</inkml:trace>
  <inkml:trace contextRef="#ctx0" brushRef="#br0" timeOffset="-41315.64">11132 13734 561 0,'0'0'0'0,"0"0"0"0,0 0 0 0,0 0 85 15,0 0-85-15,0 0 85 0,-3-7-85 0,3 7 70 16,0 0-70-16,0-3 70 0,0-2-70 0,0 5 44 15,0 0-44-15,3-2 45 0,-3-1-45 0,0 3 14 16,0 0-14-16,0 0 15 0,5 3-15 0,-5-3 29 16,0 0-29-16,6 12 29 0,1 5-29 0,-7-17 2 15,0 0-2-15,8 33 2 0,1 11-2 0,-9-44 6 16,0 0-6-16,9 46 7 0,-1 11-7 0,-8-57 8 0,0 0-8 16,13 60 8-16,-5 3-8 0,-8-63 3 0,0 0-3 15,12 62 3-15,2 0-3 0,-14-62 6 0,0 0-6 16,16 55 6-16,-4-7-6 0,-12-48 3 0,0 0-3 0,14 39 3 15,-2-8-3-15,-12-31 10 0,0 0-10 0,13 20 11 16,1-8-11-16,-14-12 39 0,0 0-39 0,15 0 39 16,-1-10-39-16,-14 10 18 0,0 0-18 0,16-21 18 15,-2-9-18-15,-14 30 42 0,0 0-42 0,15-40 43 16,3-8-43-16,-18 48 14 0,0 0-14 0,17-51 15 16,4-6-15-16,-21 57 21 0,0 0-21 0,21-58 21 15,2-4-21-15,-23 62 15 0,0 0-15 0,28-75 15 16,6-11-15-16,-34 86 45 0,0 0-45 0,30-72 46 15,0 9-46-15,-30 63 13 0,0 0-13 0,26-50 14 16,-9 16-14-16,-17 34 7 0,0 0-7 0,19-29 8 16,-1 8-8-16,-18 21-39 0,0 0 39 0,14-17-38 15,-2 7 38-15,-12 10-167 0,0 0 167 0,12-2-166 0,-3 7 166 16,-9-5-153-16,0 0 153 0,9 7-153 0,-8 4 153 16,10 6-534-16</inkml:trace>
  <inkml:trace contextRef="#ctx0" brushRef="#br0" timeOffset="-40881.52">11744 14111 673 0,'0'0'0'0,"-4"-5"0"15,1-4 0-15,3 9 63 0,0 0-63 0,0-7 64 16,1 4-64-16,-1 3 65 0,0 0-65 0,2-5 65 15,2 3-65-15,-4 2 42 0,0 0-42 0,1 9 43 16,3 6-43-16,-4-15 1 0,0 0-1 0,9 31 2 16,3 15-2-16,-12-46 7 0,0 0-7 0,12 48 7 15,-3 11-7-15,-9-59 3 0,0 0-3 0,5 58 4 0,2 3-4 16,-7-61 0-16,0 0 0 0,3 52 0 0,-1-6 0 16,-2-46 1-16,0 0-1 0,4 39 2 0,-4-4-2 15,0-35 1-15,0 0-1 0,0 29 1 0,0-7-1 0,0-22-73 16,0 0 73-16,0 16-73 0,0-4 73 0,0-12-123 15,0 0 123-15,3-7-123 0,2-12 123 0,0-5-399 16</inkml:trace>
  <inkml:trace contextRef="#ctx0" brushRef="#br0" timeOffset="-40475.42">11728 14181 763 0,'0'0'0'16,"3"9"0"-16,1 10 0 0,-4-19 95 0,0 0-95 0,10 5 96 15,6-9-96-15,-16 4 59 0,0 0-59 0,21 4 59 16,3 3-59-16,-24-7 26 0,0 0-26 0,32 7 26 16,2 5-26-16,-34-12 3 0,0 0-3 0,37 13 4 15,1 1-4-15,-38-14 2 0,0 0-2 0,39 17 3 16,-6 0-3-16,-33-17 10 0,0 0-10 0,28 21 11 15,-6-1-11-15,-22-20 23 0,0 0-23 0,18 26 24 16,-10 1-24-16,-8-27 21 0,0 0-21 0,9 28 21 16,-9 1-21-16,0-29 25 0,0 0-25 0,-9 33 26 15,-6 2-26-15,15-35 3 0,0 0-3 0,-18 35 4 16,-4 1-4-16,22-36 8 0,0 0-8 0,-28 32 8 0,-5 4-8 16,33-36 49-16,0 0-49 0,-26 28 50 0,3-4-50 15,23-24 43-15,0 0-43 0,-26 18 43 0,3-2-43 16,23-16 28-16,0 0-28 0,-19 10 28 0,7-1-28 0,12-9 5 15,0 0-5-15,-14 0 5 0,7-7-5 0,7 7-13 16,0 0 13-16,-4-9-13 0,11-3 13 0,-7 12-143 16,0 0 143-16,9-13-142 0,5-1 142 0,10-12-850 15</inkml:trace>
  <inkml:trace contextRef="#ctx0" brushRef="#br0" timeOffset="-39845.13">12446 14173 695 0,'0'0'0'0,"-6"1"0"16,-2 3 0-16,8-4 100 0,0 0-100 0,-6-5 100 15,3-6-100-15,3 11 118 0,0 0-118 0,-5-8 118 16,1-2-118-16,4 10 69 0,0 0-69 0,-7-7 70 0,-3 2-70 16,10 5 46-16,0 0-46 0,-12-4 46 0,-6 1-46 15,18 3 42-15,0 0-42 0,-17 0 43 0,-1 0-43 16,18 0 17-16,0 0-17 0,-24 7 17 0,-6 5-17 15,30-12 13-15,0 0-13 0,-20 10 13 0,-1 2-13 0,21-12-1 16,0 0 1-16,-18 15 0 0,4 1 0 0,14-16-9 16,0 0 9-16,-10 19-9 0,5 1 9 0,5-20-5 15,0 0 5-15,0 24-5 0,8-3 5 0,-8-21-8 16,0 0 8-16,12 22-8 0,9-2 8 0,-21-20-8 16,0 0 8-16,27 23-7 0,2-3 7 0,-29-20-8 15,0 0 8-15,33 26-7 0,6 3 7 0,-39-29-4 16,0 0 4-16,34 28-3 0,-1 1 3 0,-33-29 0 15,0 0 0-15,30 30 0 0,-7 5 0 0,-23-35 0 0,0 0 0 16,17 37 1-16,-5 3-1 0,-12-40 1 0,0 0-1 16,4 39 1-16,-4-1-1 0,0-38 1 0,0 0-1 0,-9 39 1 15,-8-4-1-15,17-35 14 0,0 0-14 0,-19 32 15 16,-4-8-15-16,23-24 33 0,0 0-33 0,-26 21 33 16,-4-8-33-16,30-13 63 0,0 0-63 0,-33 7 63 15,0-8-63-15,33 1 39 0,0 0-39 0,-26-9 39 16,0-6-39-16,26 15 6 0,0 0-6 0,-18-19 7 15,6-5-7-15,12 24-2 0,0 0 2 0,-7-24-1 16,9-2 1-16,-2 26-99 0,0 0 99 0,9-27-98 16,8 1 98-16,-17 26-123 0,0 0 123 0,17-27-123 15,4-4 123-15,19-26-882 0</inkml:trace>
  <inkml:trace contextRef="#ctx0" brushRef="#br0" timeOffset="-39410.1">12622 14406 807 0,'0'0'0'0,"-11"3"0"0,1 2 0 0,10-5 117 15,0 0-117-15,-6 0 118 0,6-5-118 0,0 5 122 16,0 0-122-16,2-3 122 0,3-4-122 0,-5 7 61 16,0 0-61-16,7-5 62 0,6 0-62 0,-13 5 22 15,0 0-22-15,12-4 22 0,7 1-22 0,-19 3 5 16,0 0-5-16,21-2 6 0,3 2-6 0,-24 0 3 0,0 0-3 15,23 3 4-15,-2 4-4 0,-21-7-1 0,0 0 1 16,21 11 0-16,-4 2 0 0,-17-13-8 0,0 0 8 16,16 14-8-16,-7 0 8 0,-9-14 0 0,0 0 0 0,3 12 0 15,2 0 0-15,-5-12 3 0,0 0-3 0,-5 19 4 16,-5-2-4-16,10-17 7 0,0 0-7 0,-14 22 8 16,-4 2-8-16,18-24 16 0,0 0-16 0,-21 29 17 15,-5 4-17-15,26-33 8 0,0 0-8 0,-21 29 8 16,4-4-8-16,17-25 1 0,0 0-1 0,-16 26 1 15,4-2-1-15,12-24 8 0,0 0-8 0,-9 26 9 16,4-2-9-16,5-24 3 0,0 0-3 0,4 24 3 16,6 0-3-16,-10-24 2 0,0 0-2 0,16 19 2 15,6-2-2-15,-22-17 1 0,0 0-1 0,28 13 2 16,2-1-2-16,-30-12 1 0,0 0-1 0,31 9 1 16,2-7-1-16,-33-2-41 0,0 0 41 0,26 3-40 0,-1 1 40 15,-25-4-167-15,0 0 167 0,17 0-166 0,-3-4 166 16,19 1-758-16</inkml:trace>
  <inkml:trace contextRef="#ctx0" brushRef="#br0" timeOffset="-38823.46">13014 14132 1233 0,'0'0'0'0,"8"0"0"0,8 1 0 0,-16-1 118 16,0 0-118-16,17 5 118 0,6 2-118 0,-23-7 64 16,0 0-64-16,28 11 65 0,2 2-65 0,-30-13 30 15,0 0-30-15,31 14 30 0,7 0-30 0,-38-14-6 16,0 0 6-16,39 12-6 0,1 0 6 0,-40-12-10 15,0 0 10-15,38 8-10 0,-3 3 10 0,-35-11-25 16,0 0 25-16,26 8-24 0,-2-1 24 0,-24-7-54 0,0 0 54 16,18 5-53-16,-6 0 53 0,-12-5-63 0,0 0 63 15,9 5-63-15,-4-1 63 0,-5-4-186 0,0 0 186 16,0 0-186-16,0 3 186 0,0 1-623 0</inkml:trace>
  <inkml:trace contextRef="#ctx0" brushRef="#br0" timeOffset="-38552.83">13153 14502 1076 0,'0'0'0'0,"9"-7"0"16,8-3 0-16,-17 10 112 0,0 0-112 0,12-6 113 0,-6 3-113 15,-6 3 89-15,0 0-89 0,10 5 89 0,4 7-89 16,-14-12 57-16,0 0-57 0,21 14 57 0,8 3-57 16,-29-17 4-16,0 0-4 0,30 14 5 0,8-1-5 0,-38-13 0 15,0 0 0-15,33 12 0 0,4-1 0 0,-37-11-128 16,0 0 128-16,31 5-128 0,-3-5 128 0,-28 0-180 16,0 0 180-16,19-7-180 0,-10-9 180 0,17-6-635 15</inkml:trace>
  <inkml:trace contextRef="#ctx0" brushRef="#br0" timeOffset="-37098.04">13777 13981 550 0,'0'0'0'0,"0"0"0"0,0 0 0 16,0 0 112-16,0 0-112 0,0 0 112 0,0 0-112 0,0 0 74 16,0 0-74-16,0 0 75 0,0 0-75 0,0 0 54 15,0 0-54-15,0 0 54 0,0 0-54 0,0 0 41 16,0 0-41-16,0 0 42 0,0 0-42 0,0 0 24 15,0 0-24-15,12 22 25 0,5 14-25 0,-17-36 10 16,0 0-10-16,23 48 10 0,7 12-10 0,-30-60 0 16,0 0 0-16,29 67 0 0,4 10 0 0,-33-77-3 15,0 0 3-15,35 89-2 0,2 10 2 0,-37-99-14 0,0 0 14 16,26 86-13-16,-9-7 13 0,-17-79-5 0,0 0 5 16,12 50-5-16,-8-25 5 0,-4-25 5 0,0 0-5 15,2 22 5-15,-2-10-5 0,0-12 45 0,0 0-45 16,0 6 45-16,0-12-45 0,0 6 55 0,0 0-55 0,3-17 55 15,2-15-55-15,-5 32 50 0,0 0-50 0,9-40 50 16,7-11-50-16,-16 51 49 0,0 0-49 0,15-62 50 16,6-10-50-16,-21 72 22 0,0 0-22 0,32-89 22 15,9-17-22-15,-41 106 19 0,0 0-19 0,41-89 20 16,0 5-20-16,-41 84 16 0,0 0-16 0,37-67 17 16,-2 12-17-16,-35 55 4 0,0 0-4 0,24-37 4 15,-5 16-4-15,-19 21-5 0,0 0 5 0,16-17-5 16,-7 8 5-16,-9 9-68 0,0 0 68 0,8-3-67 15,-1 0 67-15,-7 3-99 0,0 0 99 0,6 3-99 16,-1 0 99-16,-5-3-151 0,0 0 151 0,3 6-151 0,-3-1 151 16,0-5-183-16,0 0 183 0,4 8-182 15,-1 1 182-15,4 8-393 0</inkml:trace>
  <inkml:trace contextRef="#ctx0" brushRef="#br0" timeOffset="-36646.68">14524 14461 550 0,'0'0'0'0,"0"3"0"15,3 0 0-15,-3-3 95 0,0 0-95 0,0 6 95 16,0-6-95-16,0 0 77 0,0 0-77 0,0 6 77 0,0 5-77 16,0-11 41-16,0 0-41 0,2 24 42 0,2 8-42 15,-4-32 14-15,0 0-14 0,5 45 15 0,2 4-15 16,-7-49 5-16,0 0-5 0,3 57 6 0,3 1-6 0,-6-58 3 16,0 0-3-16,3 55 4 0,-1-2-4 0,-2-53-1 15,0 0 1-15,2 43 0 0,-1-7 0 0,-1-36-146 16,0 0 146-16,0 27-145 0,0-6 145 0,0 27-453 15</inkml:trace>
  <inkml:trace contextRef="#ctx0" brushRef="#br0" timeOffset="-36257.36">14392 14646 673 0,'0'0'0'0,"1"0"0"15,6 0 0-15,-7 0 114 0,0 0-114 0,9-7 114 16,5-2-114-16,-14 9 75 0,0 0-75 0,19-8 76 16,7 1-76-16,-26 7 44 0,0 0-44 0,30 0 45 15,5 5-45-15,-35-5 2 0,0 0-2 0,38 10 3 16,4 0-3-16,-42-10 3 0,0 0-3 0,36 18 3 16,4 0-3-16,-40-18 0 0,0 0 0 0,34 23 0 15,-8 1 0-15,-26-24 1 0,0 0-1 0,21 25 2 16,-6 4-2-16,-15-29 8 0,0 0-8 0,9 38 9 15,-7 0-9-15,-2-38 39 0,0 0-39 0,0 34 39 16,-5 0-39-16,5-34 29 0,0 0-29 0,-9 35 29 16,-3 4-29-16,12-39 23 0,0 0-23 0,-14 33 24 0,1-6-24 15,13-27 46-15,0 0-46 0,-20 27 47 0,-5-3-47 16,25-24 50-16,0 0-50 0,-17 19 51 0,-4-3-51 16,21-16 20-16,0 0-20 0,-21 6 20 0,0-7-20 0,21 1-2 15,0 0 2-15,-17-7-1 0,3-5 1 0,14 12-134 16,0 0 134-16,-9-15-134 0,11-3 134 0,-2 18-148 15,0 0 148-15,7-24-147 0,1-3 147 0,10-23-671 16</inkml:trace>
  <inkml:trace contextRef="#ctx0" brushRef="#br0" timeOffset="-35685.46">15233 14789 718 0,'0'0'0'0,"-9"0"0"16,-3 2 0-16,12-2 102 0,0 0-102 0,-2-5 102 15,6-4-102-15,-4 9 103 0,0 0-103 0,2-8 103 16,1-2-103-16,-3 10 66 0,0 0-66 0,0-16 67 16,0-3-67-16,0 19 32 0,0 0-32 0,-9-18 33 15,-1-5-33-15,10 23 8 0,0 0-8 0,-14-19 9 16,-3 1-9-16,17 18 12 0,0 0-12 0,-23-14 12 15,0 4-12-15,23 10 15 0,0 0-15 0,-28-7 15 16,-1 5-15-16,29 2 33 0,0 0-33 0,-33 5 33 16,-4 0-33-16,37-5 1 0,0 0-1 0,-40 17 2 0,-2 9-2 15,42-26 0-15,0 0 0 0,-35 28 1 0,6 4-1 16,29-32 0-16,0 0 0 0,-21 38 1 0,3 3-1 16,18-41-1-16,0 0 1 0,-7 39 0 0,11 1 0 15,-4-40-8-15,0 0 8 0,9 34-7 0,12-3 7 0,-21-31-4 16,0 0 4-16,22 25-4 0,11-2 4 0,-33-23-7 15,0 0 7-15,35 19-7 0,5-4 7 0,-40-15-3 16,0 0 3-16,39 17-3 0,-1-1 3 0,-38-16-6 16,0 0 6-16,35 17-5 0,-2 0 5 0,-33-17-7 15,0 0 7-15,29 20-7 0,-2 4 7 0,-27-24-3 16,0 0 3-16,20 23-3 0,-9-1 3 0,-11-22 0 16,0 0 0-16,7 22 0 0,-4 2 0 0,-3-24 0 0,0 0 0 15,-3 26 1-15,-6 0-1 0,9-26 8 0,0 0-8 16,-14 24 9-16,-1-4-9 0,15-20 45 0,0 0-45 0,-27 17 45 15,-2-1-45-15,29-16 21 0,0 0-21 0,-30 10 21 16,1-3-21-16,29-7 6 0,0 0-6 0,-27 3 6 16,3-5-6-16,24 2 10 0,0 0-10 0,-21-3 11 15,5-6-11-15,16 9-74 0,0 0 74 0,-8-10-73 16,6-3 73-16,2 13-118 0,0 0 118 0,-9-24-876 16,18 48 876-16</inkml:trace>
  <inkml:trace contextRef="#ctx0" brushRef="#br0" timeOffset="-35189.82">15473 14940 1289 0,'0'0'0'0,"0"0"-83"16,0 0 83-16,0 0-83 0,23-14 83 0,-23 14 0 15,0 0 0-15,16-10 0 0,1-2 0 0,-17 12 15 16,0 0-15-16,16-15 16 0,1-2-16 0,-17 17 40 16,0 0-40-16,14-21 41 0,-5-5-41 0,-9 26 60 0,0 0-60 15,5-27 61-15,-3-4-61 0,-2 31 41 0,0 0-41 16,-2-26 42-16,0 2-42 0,2 24 32 0,0 0-32 15,-5-17 33-15,2 4-33 0,3 13 38 0,0 0-38 0,-7-11 39 16,3 6-39-16,4 5 22 0,0 0-22 0,-1-1 23 16,1 1-23-16,0 0 1 0,0 0-1 0,0 3 2 15,3 7-2-15,-3-10 0 0,0 0 0 0,9 19 0 16,-1 8 0-16,-8-27-7 0,0 0 7 0,9 31-7 16,3 4 7-16,-12-35-5 0,0 0 5 0,9 37-5 15,0 6 5-15,-9-43-1 0,0 0 1 0,5 43 0 16,2 0 0-16,-7-43 0 0,0 0 0 0,5 41 0 15,-1-3 0-15,-4-38 7 0,0 0-7 0,3 36 8 16,2-4-8-16,-5-32 15 0,0 0-15 0,2 28 16 16,5-6-16-16,-7-22-9 0,0 0 9 0,5 15-8 15,2-6 8-15,-7-9-185 0,0 0 185 0,5 0-185 0,-1-9 185 16,-4 9-153-16,0 0 153 0,9-8-688 0,-18 16 688 16</inkml:trace>
  <inkml:trace contextRef="#ctx0" brushRef="#br0" timeOffset="-34979.96">15385 15365 1379 0,'0'0'0'0,"0"0"0"0,0 0 0 0,0 0 161 0,0 0-161 16,0 0 162-16,26-3-162 0,-26 3 92 0,0 0-92 15,33-7 92-15,14-3-92 0,-47 10 0 0,0 0 0 0,47-9 0 16,9 0 0-16,-56 9-315 0,0 0 315 0,54-5-314 16,-4 2 314-16,56-6-805 0</inkml:trace>
  <inkml:trace contextRef="#ctx0" brushRef="#br0" timeOffset="-32699.59">16289 14961 942 0,'0'0'0'0,"0"0"0"16,0 0 0-16,0 0 126 0,0 0-126 0,0 0 126 16,0 0-126-16,0 0 102 0,0 0-102 0,0 0 103 15,0 0-103-15,0 0 70 0,0 0-70 0,0 0 71 0,0 0-71 16,0 0 18-16,0 0-18 0,0 0 19 0,0 0-19 15,0 0 13-15,0 0-13 0,0 0 13 0,29 10-13 16,-29-10 26-16,0 0-26 0,18 10 26 0,6 4-26 16,-24-14 6-16,0 0-6 0,26 17 6 0,4 4-6 0,-30-21 4 15,0 0-4-15,30 22 5 0,1 0-5 0,-31-22 21 16,0 0-21-16,33 23 21 0,2-1-21 0,-35-22 6 16,0 0-6-16,36 20 7 0,-2-3-7 0,-34-17 1 15,0 0-1-15,31 14 1 0,-3-2-1 0,-28-12 25 16,0 0-25-16,26 10 26 0,-3-1-26 0,-23-9 0 15,0 0 0-15,19 9 0 0,-4-4 0 0,-15-5 0 16,0 0 0-16,11 7 0 0,-2-1 0 0,-9-6-36 0,0 0 36 16,3 9-36-16,2-4 36 0,-5-5-126 0,0 0 126 15,0 7-126-15,2-4 126 0,-2-3-188 0,0 0 188 16,2 4-187-16,-2-1 187 0,1 4-707 0</inkml:trace>
  <inkml:trace contextRef="#ctx0" brushRef="#br0" timeOffset="-32323.19">16282 14639 1267 0,'0'0'0'0,"10"5"0"0,8 2 0 0,-18-7 104 16,0 0-104-16,14 12 105 0,5 1-105 0,-19-13 63 15,0 0-63-15,26 21 64 0,4 1-64 0,-30-22 28 16,0 0-28-16,38 26 28 0,9 5-28 0,-47-31-13 16,0 0 13-16,50 27-12 0,6 4 12 0,-56-31-47 0,0 0 47 15,59 27-47-15,4-1 47 0,-63-26-150 0,0 0 150 16,78 21-150-16,11-4 150 0,80 20-833 0</inkml:trace>
  <inkml:trace contextRef="#ctx0" brushRef="#br0" timeOffset="-28104.79">17473 14671 449 0,'0'0'0'16,"0"0"0"-16,0 0 0 0,0 0 112 0,0 0-112 0,0 0 113 15,0 0-113-15,0 0 58 0,0 0-58 0,0 0 59 16,0 0-59-16,0 0 23 0,0 0-23 0,0 0 24 16,0 0-24-16,0 0 15 0,0 0-15 0,0 0 16 15,-3 17-16-15,3-17 39 0,0 0-39 0,0 28 39 16,2 9-39-16,-2-37 41 0,0 0-41 0,5 50 41 15,5 5-41-15,-10-55 34 0,0 0-34 0,14 70 35 16,5 12-35-16,-19-82 15 0,0 0-15 0,25 107 16 16,1 18-16-16,-26-125 7 0,0 0-7 0,28 109 7 15,3-2-7-15,-31-107 1 0,0 0-1 0,25 80 1 16,-6-17-1-16,-19-63 3 0,0 0-3 0,15 48 3 16,-6-22-3-16,-9-26 5 0,0 0-5 0,7 17 5 0,-2-12-5 15,-5-5 3-15,0 0-3 0,9-1 3 0,3-8-3 16,-12 9 0-16,0 0 0 0,18-15 0 0,-3-8 0 15,-15 23 1-15,0 0-1 0,23-27 2 0,-2-7-2 0,-21 34 15 16,0 0-15-16,24-41 16 0,2-7-16 0,-26 48 50 16,0 0-50-16,30-57 51 0,5-6-51 0,-35 63 61 15,0 0-61-15,36-86 62 0,8-15-62 0,-44 101 51 16,0 0-51-16,33-91 51 0,-2 4-51 0,-31 87 45 16,0 0-45-16,28-72 46 0,-3 12-46 0,-25 60 20 15,0 0-20-15,19-45 20 0,-9 20-20 0,-10 25 0 16,0 0 0-16,9-21 1 0,-4 9-1 0,-5 12 0 0,0 0 0 15,5-7 0-15,-3 6 0 0,-2 1-49 0,0 0 49 16,2 5-48-16,-2 0 48 0,0-5-135 0,0 0 135 16,2 15-134-16,1 8 134 0,-1 14-877 0</inkml:trace>
  <inkml:trace contextRef="#ctx0" brushRef="#br0" timeOffset="-26693.34">18587 15576 483 0,'0'0'0'0,"0"-5"0"15,0-6 0-15,0 11 0 0,0 0 0 0,0-6 1 16,1 0-1-16,-1 6-14 0,0 0 14 0,2-5-13 16,0 0 13-16,-2 5 2 0,0 0-2 0,2-5 2 15,-2-2-2-15,0 7 62 0,0 0-62 0,0-5 63 16,-2-2-63-16,2 7 90 0,0 0-90 0,-2-5 91 16,-1 2-91-16,3 3 77 0,0 0-77 0,-6-2 78 15,1-2-78-15,5 4 65 0,0 0-65 0,-9 0 66 0,-3 0-66 16,12 0 55-16,0 0-55 0,-17 4 55 0,-4-1-55 15,21-3 55-15,0 0-55 0,-26 7 56 0,-4 3-56 16,30-10 32-16,0 0-32 0,-29 14 33 0,-1 5-33 0,30-19 9 16,0 0-9-16,-33 26 10 0,1 6-10 0,32-32 2 15,0 0-2-15,-24 38 2 0,-2 3-2 0,26-41 5 16,0 0-5-16,-19 39 5 0,5 1-5 0,14-40 0 16,0 0 0-16,-12 44 1 0,6 6-1 0,6-50-1 15,0 0 1-15,-3 50 0 0,6-1 0 0,-3-49-1 16,0 0 1-16,11 47 0 0,5-3 0 0,-16-44-9 15,0 0 9-15,20 38-8 0,10-6 8 0,-30-32-15 16,0 0 15-16,30 23-15 0,8-8 15 0,-38-15-4 0,0 0 4 16,35 7-3-16,1-10 3 0,-36 3-22 0,0 0 22 15,35-9-22-15,-5-8 22 0,-30 17-31 0,0 0 31 16,26-21-31-16,-2-6 31 0,-24 27-11 0,0 0 11 0,20-24-11 16,-6 0 11-16,-14 24-3 0,0 0 3 0,7-24-2 15,-7 0 2-15,0 24-1 0,0 0 1 0,-2-21 0 16,-3 4 0-16,5 17 22 0,0 0-22 0,-9-17 22 15,-2 0-22-15,11 17 25 0,0 0-25 0,-10-15 26 16,-1-1-26-16,11 16 8 0,0 0-8 0,-8-14 9 16,3 2-9-16,5 12 29 0,0 0-29 0,0-10 29 15,0 3-29-15,0 7 1 0,0 0-1 0,1-5 2 16,3 2-2-16,-4 3 2 0,0 0-2 0,8-2 2 16,8 2-2-16,-16 0 11 0,0 0-11 0,18 3 11 15,6 3-11-15,-24-6 3 0,0 0-3 0,31 6 4 16,8 3-4-16,-39-9 2 0,0 0-2 0,40 5 2 0,3 0-2 15,-43-5 5-15,0 0-5 0,47-1 5 0,-1-6-5 16,-46 7 6-16,0 0-6 0,45-12 7 0,2-4-7 0,-47 16 3 16,0 0-3-16,45-25 3 0,1-10-3 0,-46 35 6 15,0 0-6-15,47-37 6 0,-6-4-6 0,-41 41 7 16,0 0-7-16,44-42 7 0,-4-2-7 0,-40 44 3 16,0 0-3-16,33-41 3 0,-5 0-3 0,-28 41 12 15,0 0-12-15,21-38 12 0,-7 0-12 0,-14 38 0 16,0 0 0-16,3-32 1 0,-6 3-1 0,3 29 0 15,0 0 0-15,-12-26 1 0,-6 9-1 0,18 17 0 16,0 0 0-16,-24-12 1 0,-6 7-1 0,30 5 0 16,0 0 0-16,-28 0 1 0,4 3-1 0,24-3 2 0,0 0-2 15,-28 14 2-15,2 8-2 0,26-22-1 0,0 0 1 16,-23 29 0-16,2 7 0 0,21-36-4 0,0 0 4 0,-17 41-3 16,8 4 3-16,9-45-3 0,0 0 3 0,-3 44-2 15,3 3 2-15,0-47-6 0,0 0 6 0,5 44-6 16,7 1 6-16,-12-45-13 0,0 0 13 0,18 41-13 15,6-2 13-15,-24-39-4 0,0 0 4 0,26 38-3 16,7-4 3-16,-33-34-13 0,0 0 13 0,30 34-13 16,-1 1 13-16,-29-35-15 0,0 0 15 0,25 32-15 15,-3 1 15-15,-22-33-15 0,0 0 15 0,16 31-15 16,-5-4 15-16,-11-27-10 0,0 0 10 0,7 22-9 16,-2-3 9-16,-5-19-4 0,0 0 4 0,-12 24-4 15,-9 2 4-15,21-26-1 0,0 0 1 0,-23 20 0 16,-10-4 0-16,33-16 20 0,0 0-20 0,-35 8 20 0,-5-8-20 15,40 0 34-15,0 0-34 0,-38-6 35 0,-2-10-35 16,40 16 43-16,0 0-43 0,-30-22 43 0,2-7-43 16,28 29 1-16,0 0-1 0,-19-26 2 0,7-1-2 0,12 27-26 15,0 0 26-15,-5-23-25 0,10 4 25 0,-5 19-167 16,0 0 167-16,12-17-166 0,11 4 166 0,13-18-745 16</inkml:trace>
  <inkml:trace contextRef="#ctx0" brushRef="#br0" timeOffset="-26153.44">19722 15509 975 0,'0'0'0'0,"7"-9"0"0,7-6 0 0,-14 15 118 15,0 0-118-15,-8 12 119 0,-12 17-119 0,20-29 97 16,0 0-97-16,-15 33 97 0,-4 8-97 0,19-41 69 16,0 0-69-16,-14 49 69 0,5 10-69 0,9-59 9 0,0 0-9 15,-7 66 10-15,5 10-10 0,2-76 13 0,0 0-13 16,-1 98 13-16,-1 16-13 0,2-114 9 0,0 0-9 16,0 96 9-16,0-8-9 0,0-88-51 0,0 0 51 0,0 61-51 15,2-18 51-15,-2-43-147 0,0 0 147 0,-11 9-146 16,-8-32 146-16,-9 10-813 0</inkml:trace>
  <inkml:trace contextRef="#ctx0" brushRef="#br0" timeOffset="-15103.47">17982 14289 964 0,'0'0'0'0,"0"0"-90"15,0 0 90-15,9-1-90 0,0 1 90 0,-9 0-8 16,0 0 8-16,12-7-7 0,0 0 7 0,-12 7 0 15,0 0 0-15,17-5 0 0,1-2 0 0,-18 7-4 0,0 0 4 16,24-2-3-16,4 2 3 0,-28 0-2 0,0 0 2 16,33 4-1-16,4 4 1 0,-37-8-1 0,0 0 1 15,45 12 0-15,6 3 0 0,-51-15-1 0,0 0 1 0,50 12 0 16,4 4 0-16,-54-16 0 0,0 0 0 0,54 12 0 16,4-2 0-16,-58-10 12 0,0 0-12 0,57 7 12 15,2-5-12-15,-59-2 35 0,0 0-35 0,65 1 35 16,-3-1-35-16,-62 0 28 0,0 0-28 0,82-1 28 15,7-1-28-15,-89 2 16 0,0 0-16 0,80-3 17 16,-1-3-17-16,-79 6 19 0,0 0-19 0,80-1 20 16,3 1-20-16,-83 0 15 0,0 0-15 0,74 0 15 15,-1 0-15-15,-73 0 26 0,0 0-26 0,66 0 26 16,-7-2-26-16,-59 2 20 0,0 0-20 0,47-3 20 16,-5 1-20-16,-42 2 57 0,0 0-57 0,47 0 57 15,-5 0-57-15,-42 0 58 0,0 0-58 0,47 2 58 0,0 1-58 16,-47-3 34-16,0 0-34 0,47 3 34 0,4 1-34 15,-51-4 28-15,0 0-28 0,50 0 28 0,8-2-28 16,-58 2 34-16,0 0-34 0,74-3 34 0,17-2-34 0,-91 5 2 16,0 0-2-16,73-6 2 0,-5 0-2 0,-68 6 23 15,0 0-23-15,58-6 24 0,-11 0-24 0,-47 6 0 16,0 0 0-16,62-6 1 0,10 3-1 0,-72 3 13 16,0 0-13-16,56-2 14 0,-6 1-14 0,-50 1 15 15,0 0-15-15,52-2 16 0,2 2-16 0,-54 0 4 16,0 0-4-16,68 0 4 0,4 2-4 0,-72-2 3 15,0 0-3-15,76 6 4 0,3 3-4 0,-79-9 11 0,0 0-11 16,71 10 11-16,-3 2-11 0,-68-12 0 0,0 0 0 16,54 12 1-16,-16 0-1 0,-38-12 3 0,0 0-3 15,51 12 4-15,1 2-4 0,-52-14 11 0,0 0-11 16,66 19 11-16,13 1-11 0,-79-20 0 0,0 0 0 0,66 19 0 16,-3 0 0-16,-63-19 3 0,0 0-3 0,49 12 4 15,-11-7-4-15,-38-5 20 0,0 0-20 0,45 7 20 16,2-3-20-16,-47-4 0 0,0 0 0 0,49 3 1 15,3-3-1-15,-52 0 4 0,0 0-4 0,54 2 4 16,0-2-4-16,-54 0 12 0,0 0-12 0,56 1 13 16,0 3-13-16,-56-4 1 0,0 0-1 0,71 5 1 15,9 2-1-15,-80-7 3 0,0 0-3 0,75 5 4 16,0-5-4-16,-75 0 5 0,0 0-5 0,66 0 6 16,-3 0-6-16,-63 0 0 0,0 0 0 0,49-4 1 15,-9 1-1-15,-40 3 2 0,0 0-2 0,45-3 3 0,4 1-3 16,-49 2 0-16,0 0 0 0,49-5 0 0,3 0 0 15,-52 5 1-15,0 0-1 0,54-5 2 0,2-1-2 16,-56 6 0-16,0 0 0 0,54-5 0 0,-2 0 0 16,-52 5-1-16,0 0 1 0,66-3-1 0,9 1 1 0,-75 2-2 15,0 0 2-15,59 0-1 0,-6 2 1 0,-53-2-10 16,0 0 10-16,50 3-9 0,-5 1 9 0,-45-4-15 16,0 0 15-16,46 3-15 0,-4 0 15 0,-42-3 0 15,0 0 0-15,41 6 0 0,1 0 0 0,-42-6 1 16,0 0-1-16,45 5 1 0,3 1-1 0,-48-6 0 15,0 0 0-15,48 3 0 0,6-1 0 0,-54-2 18 16,0 0-18-16,51 0 18 0,3-4-18 0,-54 4 0 0,0 0 0 16,52-3 0-16,2-4 0 0,-54 7 1 0,0 0-1 15,68-7 1-15,10-1-1 0,-78 8 8 0,0 0-8 16,72-5 9-16,-2-6-9 0,-70 11 0 0,0 0 0 16,50-5 0-16,-13 2 0 0,-37 3 0 0,0 0 0 0,41-4 0 15,0 1 0-15,-41 3 0 0,0 0 0 0,41-4 0 16,1-1 0-16,-42 5 0 0,0 0 0 0,44-3 0 15,-1-2 0-15,-43 5 6 0,0 0-6 0,42-2 6 16,-2 0-6-16,-40 2 1 0,0 0-1 0,35 0 1 16,-2 0-1-16,-33 0 0 0,0 0 0 0,31 4 0 15,-3-1 0-15,-28-3 3 0,0 0-3 0,28 4 4 16,-2-1-4-16,-26-3 0 0,0 0 0 0,28 3 1 16,-5 3-1-16,-23-6 0 0,0 0 0 0,23 3 0 15,-1 0 0-15,-22-3 0 0,0 0 0 0,23 2 0 16,-2-2 0-16,-21 0-1 0,0 0 1 0,17 4 0 0,-1-4 0 15,-16 0 0-15,0 0 0 0,15 1 0 0,1 1 0 16,-16-2-1-16,0 0 1 0,12 2 0 0,1-1 0 16,-13-1 1-16,0 0-1 0,8 2 2 0,-1-2-2 15,-7 0 5-15,0 0-5 0,5 4 6 0,1-3-6 0,-6-1 3 16,0 0-3-16,3 4 3 0,1-1-3 0,-4-3 2 16,0 0-2-16,3 4 3 0,1-1-3 0,-4-3 10 15,0 0-10-15,3 3 10 0,-1 1-10 0,-2-4-2 16,0 0 2-16,2 5-1 0,1-3 1 0,-3-2-10 15,0 0 10-15,2 3-10 0,0-1 10 0,-2-2-74 16,0 0 74-16,0 0-73 0,0 0 73 0,0 0-156 16,0 0 156-16,-9-11-156 0,-3-7 156 0,-9-11-948 15</inkml:trace>
  <inkml:trace contextRef="#ctx0" brushRef="#br0" timeOffset="-13901.7">24572 9652 135 0,'0'0'0'0,"0"0"0"0,0-5 0 15,0 5 73-15,0 0-73 0,0 0 74 0,-5-4-74 16,5 4 63-16,0 0-63 0,-1-3 63 0,-1-2-63 0,2 5 43 16,0 0-43-16,0 0 44 0,-4-4-44 0,4 4 15 15,0 0-15-15,0 0 15 0,0 0-15 0,0 0 12 16,0 0-12-16,0 0 13 0,6-3-13 0,-6 3 15 15,0 0-15-15,3 0 16 0,2-4-16 0,-5 4 3 16,0 0-3-16,4 0 4 0,1 0-4 0,-5 0 31 16,0 0-31-16,3 0 31 0,-1 4-31 0,-2-4 34 15,0 0-34-15,0 0 34 0,0 0-34 0,0 0 31 16,0 0-31-16,0 0 31 0,-3 2-31 0,3-2 33 0,0 0-33 16,0 0 34-16,-4 5-34 0,4-5 13 0,0 0-13 15,-5 5 14-15,1-2-14 0,4-3-86 0,0 0 86 16,4 5-86-16,6 2 86 0,4 7-445 0</inkml:trace>
  <inkml:trace contextRef="#ctx0" brushRef="#br0" timeOffset="-9218.49">18999 12418 908 0,'0'0'0'0,"0"0"-113"0,0 0 113 0,-19 6-112 15,-14 4 112-15,33-10-46 0,0 0 46 0,-24 3-45 16,1-1 45-16,23-2-41 0,0 0 41 0,-22 2-40 15,-6-2 40-15,28 0-17 0,0 0 17 0,-28-2-17 16,-4-1 17-16,32 3-6 0,0 0 6 0,-27-2-6 16,2 2 6-16,25 0-21 0,0 0 21 0,-31 0-21 15,-2 2 21-15,33-2-2 0,0 0 2 0,-35 3-2 16,4 4 2-16,31-7 0 0,0 0 0 0,-44 5 0 16,-8 2 0-16,52-7 13 0,0 0-13 0,-54 10 13 0,-2 4-13 15,56-14 41-15,0 0-41 0,-56 15 41 0,6 2-41 16,50-17 42-16,0 0-42 0,-46 18 43 0,5-1-43 15,41-17 40-15,0 0-40 0,-44 20 41 0,2 4-41 0,42-24 10 16,0 0-10-16,-43 22 11 0,1 2-11 0,42-24 7 16,0 0-7-16,-44 28 8 0,-1 3-8 0,45-31 1 15,0 0-1-15,-52 39 1 0,-6 4-1 0,58-43 0 16,0 0 0-16,-50 48 0 0,4 7 0 0,46-55-22 16,0 0 22-16,-29 41-22 0,10-3 22 0,19-38-33 15,0 0 33-15,-18 39-33 0,4 0 33 0,14-39-20 16,0 0 20-16,-10 43-19 0,5-2 19 0,5-41-12 0,0 0 12 15,-4 45-12-15,4 3 12 0,0-48-11 0,0 0 11 16,4 51-10-16,4-3 10 0,-8-48-4 0,0 0 4 16,11 48-3-16,3-2 3 0,-14-46-7 0,0 0 7 0,12 45-6 15,5-4 6-15,-17-41-1 0,0 0 1 0,21 39 0 16,0-3 0-16,-21-36 0 0,0 0 0 0,26 36 0 16,6-3 0-16,-32-33 7 0,0 0-7 0,36 34 8 15,3 0-8-15,-39-34 45 0,0 0-45 0,38 40 45 16,5 3-45-16,-43-43 43 0,0 0-43 0,54 55 43 15,11 10-43-15,-65-65 18 0,0 0-18 0,66 58 18 16,7-5-18-16,-73-53 38 0,0 0-38 0,72 50 38 16,-1-6-38-16,-71-44 30 0,0 0-30 0,66 46 30 15,-5-1-30-15,-61-45 13 0,0 0-13 0,63 45 14 16,0-3-14-16,-63-42 13 0,0 0-13 0,69 38 13 16,6-4-13-16,-75-34 25 0,0 0-25 0,75 26 26 15,-2-5-26-15,-73-21 19 0,0 0-19 0,77 18 20 16,3-4-20-16,-80-14 16 0,0 0-16 0,87 12 17 0,6-3-17 15,-93-9 10-15,0 0-10 0,87 10 10 0,2 2-10 0,-89-12 10 16,0 0-10-16,87 12 10 0,5 2-10 0,-92-14 3 16,0 0-3-16,89 13 4 0,0 1-4 0,-89-14 2 15,0 0-2-15,83 14 2 0,-1-1-2 0,-82-13 5 16,0 0-5-16,84 18 5 0,-1 2-5 0,-83-20 6 16,0 0-6-16,84 19 6 0,1-2-6 0,-85-17 14 15,0 0-14-15,84 19 15 0,-6 2-15 0,-78-21 3 16,0 0-3-16,82 25 4 0,0 4-4 0,-82-29 2 15,0 0-2-15,80 24 3 0,-1 2-3 0,-79-26 10 0,0 0-10 16,82 24 11-16,-1-3-11 0,-81-21 32 0,0 0-32 16,89 20 33-16,4-3-33 0,-93-17 10 0,0 0-10 15,90 14 10-15,-4-2-10 0,-86-12 12 0,0 0-12 0,90 10 13 16,1 1-13-16,-91-11 4 0,0 0-4 0,85 8 4 16,-1-3-4-16,-84-5 3 0,0 0-3 0,82 4 3 15,-4-3-3-15,-78-1 10 0,0 0-10 0,82 0 10 16,3-3-10-16,-85 3 32 0,0 0-32 0,80-4 33 15,-3 1-33-15,-77 3 1 0,0 0-1 0,77-5 2 16,-1-2-2-16,-76 7 2 0,0 0-2 0,77-3 3 16,0-1-3-16,-77 4 12 0,0 0-12 0,71 0 12 15,-1 2-12-15,-70-2 3 0,0 0-3 0,71 2 3 16,1-1-3-16,-72-1 0 0,0 0 0 0,73 2 1 16,3 2-1-16,-76-4 1 0,0 0-1 0,72 3 2 15,-4 0-2-15,-68-3 4 0,0 0-4 0,64 4 5 16,-4-1-5-16,-60-3 2 0,0 0-2 0,54 2 3 0,-6-2-3 15,-48 0 28-15,0 0-28 0,65 2 28 0,6-1-28 16,-71-1 5-16,0 0-5 0,68 5 5 0,2 1-5 16,-70-6 5-16,0 0-5 0,57 5 5 0,-6-2-5 0,-51-3 13 15,0 0-13-15,71 4 14 0,13 1-14 0,-84-5 14 16,0 0-14-16,77 3 15 0,1 2-15 0,-78-5 3 16,0 0-3-16,73 5 4 0,-1 1-4 0,-72-6 13 15,0 0-13-15,69 3 14 0,1-1-14 0,-70-2 8 16,0 0-8-16,68 0 9 0,-2-2-9 0,-66 2 3 15,0 0-3-15,52 0 4 0,-8 2-4 0,-44-2 6 16,0 0-6-16,49 3 7 0,1-3-7 0,-50 0 13 0,0 0-13 16,52 2 13-16,4-2-13 0,-56 0 0 0,0 0 0 15,66 0 0-15,9-2 0 0,-75 2 3 0,0 0-3 16,58-3 4-16,-8-4-4 0,-50 7 6 0,0 0-6 0,51-7 6 16,-1-2-6-16,-50 9 3 0,0 0-3 0,65-12 3 15,8-5-3-15,-73 17 6 0,0 0-6 0,56-15 7 16,-8-2-7-16,-48 17 0 0,0 0 0 0,49-19 1 15,-3-5-1-15,-46 24 0 0,0 0 0 0,48-22 0 16,1-2 0-16,-49 24 0 0,0 0 0 0,61-31 0 16,9-3 0-16,-70 34-3 0,0 0 3 0,59-33-3 15,-1 2 3-15,-58 31 0 0,0 0 0 0,45-25 0 16,-9 1 0-16,-36 24 0 0,0 0 0 0,39-26 1 16,-1-2-1-16,-38 28 0 0,0 0 0 0,40-32 0 15,2-4 0-15,-42 36 0 0,0 0 0 0,50-48 0 0,8-10 0 16,-58 58-12-16,0 0 12 0,43-59-12 15,-6 0 12-15,-37 59-17 0,0 0 17 0,26-50-16 0,-8 5 16 16,-18 45-1-16,0 0 1 0,15-48-1 0,-3 0 1 0,-12 48-17 16,0 0 17-16,9-61-16 0,-4-15 16 0,-5 76-3 15,0 0 3-15,4-56-3 0,-2 6 3 0,-2 50-7 16,0 0 7-16,-2-46-6 0,-2 3 6 0,4 43-15 16,0 0 15-16,-10-41-14 0,-4 1 14 0,14 40 0 15,0 0 0-15,-19-39 0 0,-6 1 0 0,25 38 0 16,0 0 0-16,-26-39 0 0,-3-2 0 0,29 41-1 15,0 0 1-15,-32-43 0 0,-6-1 0 0,38 44 1 16,0 0-1-16,-47-54 2 0,-7-7-2 0,54 61 0 16,0 0 0-16,-54-55 0 0,0 2 0 0,54 53 0 0,0 0 0 15,-57-48 0-15,1 2 0 0,56 46 0 0,0 0 0 16,-63-40 0-16,2 1 0 0,61 39 0 0,0 0 0 16,-61-36 0-16,-2 2 0 0,63 34 0 0,0 0 0 0,-68-40 0 15,-1-1 0-15,69 41 0 0,0 0 0 0,-79-41 0 16,-4 0 0-16,83 41-7 0,0 0 7 0,-82-40-7 15,0 3 7-15,82 37-1 0,0 0 1 0,-84-36-1 16,-1 3 1-16,85 33-10 0,0 0 10 0,-84-29-9 16,1 2 9-16,83 27-24 0,0 0 24 0,-82-26-23 15,-5 4 23-15,87 22-7 0,0 0 7 0,-93-24-6 16,-2 0 6-16,95 24-26 0,0 0 26 0,-94-23-26 16,-2 3 26-16,96 20-13 0,0 0 13 0,-98-21-12 15,-1 2 12-15,99 19-27 0,0 0 27 0,-96-17-27 16,4 0 27-16,92 17-20 0,0 0 20 0,-91-8-20 0,4 4 20 15,87 4-10-15,0 0 10 0,-91-1-10 0,1 2 10 16,90-1-35-16,0 0 35 0,-89 0-35 0,0 2 35 16,89-2-18-16,0 0 18 0,-89 0-18 0,2 0 18 0,87 0-28 15,0 0 28-15,-87 0-28 0,2-2 28 0,85 2-71 16,0 0 71-16,-86-1-71 0,1-8 71 0,85 9-56 16,0 0 56-16,-89-2-56 0,-3 2 56 0,92 0-63 15,0 0 63-15,-89 0-63 0,2 2 63 0,87-2-30 16,0 0 30-16,-92 0-30 0,-6 0 30 0,98 0-2 15,0 0 2-15,-98-2-1 0,1 1 1 0,97 1 5 16,0 0-5-16,-91-2 5 0,4 0-5 0,87 2 10 16,0 0-10-16,-90 2 11 0,-1 0-11 0,91-2 18 0,0 0-18 15,-87 1 18-15,2-1-18 0,85 0 39 0,0 0-39 16,-89 2 39-16,0 0-39 0,89-2 18 0,0 0-18 0,-89-4 19 16,0-1-19-16,89 5 42 0,0 0-42 0,-85-10 43 15,-2-2-43-15,87 12 14 0,0 0-14 0,-93-16 15 16,-2-1-15-16,95 17 21 0,0 0-21 0,-93-17 21 15,4 0-21-15,89 17 0 0,0 0 0 0,-99-17 0 16,-12-7 0-16,111 24-16 0,0 0 16 0,-114-19-15 16,-4 0 15-16,118 19-86 0,0 0 86 0,-133-8-85 15,-9 6 85-15,-134-8-538 0</inkml:trace>
  <inkml:trace contextRef="#ctx0" brushRef="#br0" timeOffset="-4654.57">22203 15173 617 0,'0'0'0'0,"18"0"0"0,11-7 0 0,-29 7 108 16,0 0-108-16,0 0 108 0,-14-3-108 0,14 3 83 15,0 0-83-15,-10 0 83 0,-2 2-83 0,12-2 44 16,0 0-44-16,-7 8 45 0,5 2-45 0,2-10 3 16,0 0-3-16,3 23 4 0,8 8-4 0,-11-31 9 15,0 0-9-15,17 37 9 0,6 8-9 0,-23-45 3 16,0 0-3-16,31 44 3 0,8 8-3 0,-39-52 11 15,0 0-11-15,43 49 11 0,8 3-11 0,-51-52 15 16,0 0-15-16,57 58 15 0,8 5-15 0,-65-63 3 0,0 0-3 16,54 48 4-16,-6-6-4 0,-48-42 0 0,0 0 0 15,37 24 1-15,-14-16-1 0,-23-8 2 0,0 0-2 16,22 7 3-16,-4-9-3 0,-18 2 0 0,0 0 0 0,17-5 0 16,1-5 0-16,-18 10-39 0,0 0 39 0,10-12-38 15,-1-5 38-15,-9 17-138 0,0 0 138 0,5-19-137 16,0-2 137-16,4-18-530 0</inkml:trace>
  <inkml:trace contextRef="#ctx0" brushRef="#br0" timeOffset="-4308.48">22524 15178 796 0,'0'0'0'0,"12"11"0"0,9 7 0 0,-21-18 127 16,0 0-127-16,0 0 128 0,-7-15-128 0,7 15 62 15,0 0-62-15,0-10 62 0,3-2-62 0,-3 12 32 16,0 0-32-16,7-4 33 0,6 6-33 0,-13-2 0 16,0 0 0-16,13 10 1 0,5 7-1 0,-18-17 2 15,0 0-2-15,21 23 3 0,1 4-3 0,-22-27 5 16,0 0-5-16,25 36 5 0,3 5-5 0,-28-41 0 15,0 0 0-15,35 46 1 0,5 6-1 0,-40-52 0 16,0 0 0-16,41 50 0 0,5 1 0 0,-46-51 0 16,0 0 0-16,55 55 0 0,5 1 0 0,-60-56-2 0,0 0 2 15,42 36-2-15,-8-12 2 0,-34-24-59 0,0 0 59 16,27 17-59-16,-5-8 59 0,-22-9-136 0,0 0 136 0,19 3-135 16,-6-4 135-16,18 2-555 0</inkml:trace>
  <inkml:trace contextRef="#ctx0" brushRef="#br0" timeOffset="-3619.9">22306 15713 673 0,'0'0'0'0,"5"-5"0"0,2-6 0 0,-7 11 80 16,0 0-80-16,5 9 81 0,-5 8-81 0,0-17 57 15,0 0-57-15,0 17 57 0,4 2-57 0,-4-19 54 16,0 0-54-16,10 19 54 0,8-2-54 0,-18-17 37 0,0 0-37 16,19 15 37-16,5-1-37 0,-24-14 61 0,0 0-61 15,26 12 61-15,6-2-61 0,-32-10 33 0,0 0-33 16,33 11 34-16,5-3-34 0,-38-8 28 0,0 0-28 16,35 12 28-16,2 4-28 0,-37-16 24 0,0 0-24 0,36 17 25 15,3 3-25-15,-39-20 3 0,0 0-3 0,40 21 4 16,-2 1-4-16,-38-22 1 0,0 0-1 0,38 19 1 15,1-4-1-15,-39-15 7 0,0 0-7 0,38 14 8 16,2-2-8-16,-40-12 3 0,0 0-3 0,37 10 3 16,-3-3-3-16,-34-7 2 0,0 0-2 0,32 7 2 15,-4-2-2-15,-28-5 10 0,0 0-10 0,28 5 10 16,-2-1-10-16,-26-4 3 0,0 0-3 0,26 3 4 16,-2 1-4-16,-24-4 0 0,0 0 0 0,23 1 1 15,1 1-1-15,-24-2 1 0,0 0-1 0,21 2 2 16,2 1-2-16,-23-3 9 0,0 0-9 0,19 0 10 15,-3-5-10-15,-16 5 8 0,0 0-8 0,12-5 9 0,-2-2-9 16,-10 7 15-16,0 0-15 0,6-14 16 0,-5-4-16 16,-1 18 33-16,0 0-33 0,-3-26 34 0,-4-7-34 0,7 33 46 15,0 0-46-15,-9-42 46 0,-8-10-46 0,17 52 40 16,0 0-40-16,-13-56 40 0,-4-9-40 0,17 65 18 16,0 0-18-16,-12-66 19 0,-2-2-19 0,14 68 22 15,0 0-22-15,-11-58 22 0,6 5-22 0,5 53 1 16,0 0-1-16,-5-43 1 0,5 10-1 0,0 33-113 15,0 0 113-15,5-24-112 0,0 10 112 0,-5 14-121 16,0 0 121-16,11-37-1031 0,-22 74 1031 0</inkml:trace>
  <inkml:trace contextRef="#ctx0" brushRef="#br0" timeOffset="405.97">24419 9152 449 0,'0'0'0'15,"18"-6"0"-15,11 0 0 0,-29 6 90 0,0 0-90 0,0 0 90 16,-15 12-90-16,15-12 71 0,0 0-71 0,-9 3 71 16,0 6-71-16,9-9 44 0,0 0-44 0,0 6 44 15,7 5-44-15,-7-11 10 0,0 0-10 0,9 10 10 16,5 2-10-16,-14-12 19 0,0 0-19 0,17 8 20 15,4 4-20-15,-21-12 7 0,0 0-7 0,21 14 8 16,0 0-8-16,-21-14-9 0,0 0 9 0,21 19-8 16,-2-2 8-16,-19-17-102 0,0 0 102 0,10 14-102 15,-6-2 102-15,10 12-449 0</inkml:trace>
  <inkml:trace contextRef="#ctx0" brushRef="#br0" timeOffset="1921.7">13322 8019 371 0,'0'0'0'0,"3"-2"0"16,8-1 0-16,5-6-219 0</inkml:trace>
  <inkml:trace contextRef="#ctx0" brushRef="#br0" timeOffset="11500.21">23597 15557 281 0,'0'0'0'0,"5"5"0"16,6 4 0-16,-11-9 184 0,0 0-184 0,-4-6 184 16,-5-2-184-16,9 8 144 0,0 0-144 0,-8-7 145 15,-1-1-145-15,9 8 95 0,0 0-95 0,-7-6 96 16,4 3-96-16,3 3 79 0,0 0-79 0,-4-2 80 15,2 4-80-15,2-2 56 0,0 0-56 0,-1 7 57 16,-1 5-57-16,2-12 33 0,0 0-33 0,-2 22 34 16,2 7-34-16,0-29 4 0,0 0-4 0,0 34 4 15,2 4-4-15,-2-38 35 0,0 0-35 0,3 41 35 16,1 6-35-16,-4-47 4 0,0 0-4 0,8 46 4 16,1 3-4-16,-9-49 4 0,0 0-4 0,5 48 5 0,2 2-5 15,-7-50 13-15,0 0-13 0,9 50 14 0,0-2-14 16,-9-48 14-16,0 0-14 0,7 43 15 0,0-4-15 15,-7-39 3-15,0 0-3 0,7 34 4 0,-2-5-4 0,-5-29 13 16,0 0-13-16,5 24 14 0,2-7-14 0,-7-17 8 16,0 0-8-16,7 14 9 0,2-7-9 0,-9-7 3 15,0 0-3-15,10 0 4 0,4-5-4 0,-14 5 2 16,0 0-2-16,14-12 3 0,2-5-3 0,-16 17 10 16,0 0-10-16,16-19 10 0,1-5-10 0,-17 24 3 15,0 0-3-15,19-26 4 0,2-3-4 0,-21 29 6 0,0 0-6 16,23-34 6-16,-1-7-6 0,-22 41 13 0,0 0-13 15,25-45 14-15,-1-6-14 0,-24 51 39 0,0 0-39 16,26-55 39-16,-3-5-39 0,-23 60 2 0,0 0-2 0,24-62 2 16,1-3-2-16,-25 65 8 0,0 0-8 15,28-75 9-15,1-7-9 0,-29 82 1 0,0 0-1 0,28-65 1 16,-5 8-1-16,-23 57 0 0,0 0 0 0,15-36 0 16,-4 15 0-16,-11 21 0 0,0 0 0 0,10-15 0 15,1 8 0-15,-11 7-20 0,0 0 20 0,8-3-20 16,1 8 20-16,-9-5-101 0,0 0 101 0,11 14-100 15,2 6 100-15,-13-20-163 0,0 0 163 0,9 16-163 16,0-1 163-16,8 12-861 0</inkml:trace>
  <inkml:trace contextRef="#ctx0" brushRef="#br0" timeOffset="12174.7">24170 16043 830 0,'0'0'0'0,"5"-17"0"0,4-12 0 0,-9 29 102 16,0 0-102-16,-7 2 103 0,-7 15-103 0,14-17 75 16,0 0-75-16,-10 12 76 0,1 3-76 0,9-15 56 15,0 0-56-15,-11 12 56 0,6-3-56 0,5-9 12 16,0 0-12-16,-7 10 13 0,2-1-13 0,5-9 20 16,0 0-20-16,-9 17 20 0,-1 7-20 0,10-24 8 15,0 0-8-15,-11 31 9 0,3 7-9 0,8-38 0 16,0 0 0-16,-7 39 0 0,2 7 0 0,5-46 0 15,0 0 0-15,-4 48 0 0,2 4 0 0,2-52 0 0,0 0 0 16,-1 41 0-16,-1-2 0 0,2-39 0 0,0 0 0 16,0 31 0-16,2-7 0 0,-2-24-11 0,0 0 11 15,0 19-11-15,1-7 11 0,-1-12-146 0,0 0 146 0,7 1-146 16,5-9 146-16,8 1-703 0</inkml:trace>
  <inkml:trace contextRef="#ctx0" brushRef="#br0" timeOffset="12790.68">24222 16105 180 0,'0'0'0'0,"-3"4"0"0,-2 1 0 0,5-5 44 16,0 0-44-16,7 5 45 0,8 0-45 0,-15-5 53 15,0 0-53-15,16 5 54 0,3 0-54 0,-19-5 89 16,0 0-89-16,19 2 90 0,4-4-90 0,-23 2 68 0,0 0-68 15,26-5 69-15,0-2-69 0,-26 7 62 16,0 0-62-16,21-8 62 0,0-1-62 0,-21 9 42 0,0 0-42 16,16-12 43-16,1-2-43 0,-17 14 36 0,0 0-36 15,16-18 36-15,-1-6-36 0,-15 24 15 0,0 0-15 0,14-24 15 16,0-2-15-16,-14 26 30 0,0 0-30 0,11-22 30 16,-3 1-30-16,-8 21 11 0,0 0-11 0,6-19 11 15,-5 4-11-15,-1 15 5 0,0 0-5 0,0-14 6 16,0 0-6-16,0 14 15 0,0 0-15 0,-1-8 15 15,-1 1-15-15,2 7 8 0,0 0-8 0,-4 0 8 16,1 3-8-16,3-3 1 0,0 0-1 0,-7 21 1 16,0 13-1-16,7-34 3 0,0 0-3 0,-7 40 3 15,2 6-3-15,5-46 2 0,0 0-2 0,-4 46 2 16,3 4-2-16,1-50 1 0,0 0-1 0,0 50 2 16,1 1-2-16,-1-51 3 0,0 0-3 0,2 46 4 15,0-3-4-15,-2-43 6 0,0 0-6 0,0 41 6 16,0-1-6-16,0-40 7 0,0 0-7 0,-2 29 8 0,-1-4-8 15,3-25 15-15,0 0-15 0,-4 21 15 0,2-6-15 16,2-15 3-16,0 0-3 0,-1 14 4 0,-1-5-4 0,2-9-2 16,0 0 2-16,0 6-2 0,3 0 2 0,-3-6-138 15,0 0 138-15,7 0-137 0,4-6 137 0,6 1-618 16</inkml:trace>
  <inkml:trace contextRef="#ctx0" brushRef="#br0" timeOffset="13257.14">24766 16002 1155 0,'0'0'0'0,"-4"2"0"16,1 1 0-16,3-3 87 0,0 0-87 0,-4 0 87 15,-1 0-87-15,5 0 43 0,0 0-43 0,-3 0 43 16,-3-1-43-16,6 1 1 0,0 0-1 0,-3 0 1 15,-2 0-1-15,5 0 0 0,0 0 0 0,-7 5 0 0,-2 5 0 16,9-10 0-16,0 0 0 0,-9 21 0 0,-5 6 0 16,14-27-1-16,0 0 1 0,-8 33 0 0,1 6 0 15,7-39 0-15,0 0 0 0,0 41 0 0,0 4 0 0,0-45 0 16,0 0 0-16,2 41 1 0,3 0-1 0,-5-41 0 16,0 0 0-16,5 38 0 0,0-4 0 0,-5-34 0 15,0 0 0-15,5 29 0 0,2-7 0 0,-7-22-1 16,0 0 1-16,4 19 0 0,1-3 0 0,-5-16-116 15,0 0 116-15,7 10-115 0,0-7 115 0,-7-3-181 16,0 0 181-16,7-3-181 0,-5-7 181 0,6-4-512 16</inkml:trace>
  <inkml:trace contextRef="#ctx0" brushRef="#br0" timeOffset="13587.81">24858 16076 583 0,'0'0'0'0,"-3"10"0"16,-3 2 0-16,6-12 99 0,0 0-99 0,-1 9 99 15,-1-1-99-15,2-8 62 0,0 0-62 0,0 16 63 0,2 4-63 16,-2-20 39-16,0 0-39 0,3 30 39 0,2 4-39 16,-5-34 5-16,0 0-5 0,4 34 6 0,-1 4-6 15,-3-38 10-15,0 0-10 0,0 32 10 0,0-3-10 0,0-29 8 16,0 0-8-16,-1 26 8 0,-1-2-8 0,2-24-57 16,0 0 57-16,-2 19-56 0,0-5 56 0,2-14-148 15,0 0 148-15,2 5-147 0,3-7 147 0,2 5-371 16</inkml:trace>
  <inkml:trace contextRef="#ctx0" brushRef="#br0" timeOffset="13783.19">24790 16174 796 0,'0'0'0'16,"11"7"0"-16,4 5 0 0,-15-12 88 0,0 0-88 0,20 11 88 15,0 3-88-15,-20-14 42 0,0 0-42 0,25 14 43 16,6-2-43-16,-31-12-20 0,0 0 20 0,30 14-20 16,-1-2 20-16,-29-12-135 0,0 0 135 0,28 10-134 15,2-3 134-15,29 10-468 0</inkml:trace>
  <inkml:trace contextRef="#ctx0" brushRef="#br0" timeOffset="14008.03">25041 16295 841 0,'0'0'0'0,"0"19"0"0,2 14 0 0,-2-33 149 15,0 0-149-15,0 34 149 0,0 7-149 0,0-41 85 16,0 0-85-16,0 41 86 0,2 2-86 0,-2-43-100 15,0 0 100-15,5 36-99 0,4-3 99 0,-9-33-197 16,0 0 197-16,5 22-196 0,0-8 196 0,4 21-430 16</inkml:trace>
  <inkml:trace contextRef="#ctx0" brushRef="#br0" timeOffset="14562.1">25424 15893 975 0,'0'0'0'0,"7"-4"0"0,6-3 0 0,-13 7 96 15,0 0-96-15,12-6 96 0,3-3-96 0,-15 9 75 0,0 0-75 16,23-9 76-16,5-1-76 0,-28 10 73 0,0 0-73 16,33-8 74-16,7 1-74 0,-40 7 13 0,0 0-13 0,42-7 14 15,3-2-14-15,-45 9 23 0,0 0-23 0,44-8 24 16,-1-3-24-16,-43 11 24 0,0 0-24 0,40-8 25 15,4-2-25-15,-44 10 3 0,0 0-3 0,42-9 3 16,0-1-3-16,-42 10 13 0,0 0-13 0,34-5 13 16,-2-4-13-16,-32 9 4 0,0 0-4 0,22-3 4 15,-1 1-4-15,-21 2-58 0,0 0 58 0,14 0-58 16,-3 0 58-16,-11 0-182 0,0 0 182 0,7 0-182 16,-6 2 182-16,8-1-756 0</inkml:trace>
  <inkml:trace contextRef="#ctx0" brushRef="#br0" timeOffset="14892.58">25571 16009 796 0,'0'0'0'0,"10"-10"0"0,9-5 0 0,-19 15 116 15,0 0-116-15,7-4 116 0,-5 8-116 0,-2-4 76 16,0 0-76-16,5 8 77 0,2 7-77 0,-7-15 63 0,0 0-63 16,14 12 63-16,7-1-63 0,-21-11 8 0,0 0-8 15,26 5 9-15,7-3-9 0,-33-2 12 0,0 0-12 16,37-6 13-16,3-4-13 0,-40 10 16 0,0 0-16 0,47-12 17 15,5-2-17-15,-52 14 0 0,0 0 0 0,58-15 0 16,6 0 0-16,-64 15-159 0,0 0 159 0,58-17-158 16,-10-2 158-16,59-17-700 0</inkml:trace>
  <inkml:trace contextRef="#ctx0" brushRef="#br0" timeOffset="17474.59">26607 15276 147 0,'0'0'0'0,"7"5"0"0,4 5 0 0,-11-10 63 16,0 0-63-16,0 0 63 0,-4 0-63 0,4 0 95 16,0 0-95-16,-3-1 95 0,-2-3-95 0,5 4 94 15,0 0-94-15,-6-1 95 0,3-1-95 0,3 2 97 16,0 0-97-16,-4 2 97 0,3-1-97 0,1-1 57 16,0 0-57-16,0 14 58 0,3 8-58 0,-3-22 37 15,0 0-37-15,4 29 37 0,1 7-37 0,-5-36 10 16,0 0-10-16,3 41 10 0,1 7-10 0,-4-48 19 0,0 0-19 15,3 54 20-15,1 5-20 0,-4-59 13 0,0 0-13 16,3 62 14-16,-1 3-14 0,-2-65 16 0,0 0-16 16,3 64 17-16,1 1-17 0,-4-65 34 0,0 0-34 0,7 73 34 15,2 8-34-15,-9-81 10 0,0 0-10 0,5 55 11 16,2-14-11-16,-7-41 20 0,0 0-20 0,5 41 20 16,5-7-20-16,-10-34 15 0,0 0-15 0,9 29 15 15,2-6-15-15,-11-23 9 0,0 0-9 0,14 17 10 16,5-5-10-16,-19-12 9 0,0 0-9 0,15 5 10 15,5-7-10-15,-20 2 8 0,0 0-8 0,17-8 8 16,0-10-8-16,-17 18 3 0,0 0-3 0,18-20 4 16,1-6-4-16,-19 26 6 0,0 0-6 0,17-25 6 15,-1-3-6-15,-16 28 22 0,0 0-22 0,16-31 22 16,-2-5-22-16,-14 36 42 0,0 0-42 0,14-37 43 16,-2-6-43-16,-12 43 22 0,0 0-22 0,14-48 22 0,0-4-22 15,-14 52 30-15,0 0-30 0,15-54 30 0,1-5-30 16,-16 59 7-16,0 0-7 0,17-60 7 0,3 0-7 15,-20 60 5-15,0 0-5 0,21-72 5 0,1-1-5 0,-22 73 13 16,0 0-13-16,18-57 14 0,-3 14-14 0,-15 43 0 16,0 0 0-16,16-37 1 0,0 4-1 0,-16 33-2 15,0 0 2-15,15-27-1 0,1 6 1 0,-16 21-52 16,0 0 52-16,10-15-52 0,-1 6 52 0,-9 9-85 16,0 0 85-16,4-3-84 0,-3 5 84 0,-1-2-118 15,0 0 118-15,-3 15-118 0,-2 12 118 0,5-27-174 16,0 0 174-16,-4 24-174 0,2 0 174 0,-3 24-505 0</inkml:trace>
  <inkml:trace contextRef="#ctx0" brushRef="#br0" timeOffset="18361.09">27177 15872 662 0,'0'0'0'0,"0"4"0"0,0-1 0 0,0-3 112 15,0 0-112-15,0 0 113 0,-2 3-113 0,2-3 64 16,0 0-64-16,0 0 64 0,0 0-64 0,0 0 36 15,0 0-36-15,-2 6 36 0,1 0-36 0,1-6 1 0,0 0-1 16,-2 23 1-16,0 8-1 0,2-31 10 0,0 0-10 16,-1 39 10-16,-3 7-10 0,4-46 15 0,0 0-15 15,0 48 15-15,2 5-15 0,-2-53 8 0,0 0-8 16,3 50 9-16,4 0-9 0,-7-50 9 0,0 0-9 0,4 39 10 16,-1-6-10-16,-3-33 8 0,0 0-8 0,2 25 8 15,0-8-8-15,-2-17-1 0,0 0 1 0,0 14-1 16,0-4 1-16,0-10-148 0,0 0 148 0,-2 6-147 15,-2-6 147-15,-1 1-574 0</inkml:trace>
  <inkml:trace contextRef="#ctx0" brushRef="#br0" timeOffset="18795.53">27048 15975 684 0,'0'0'0'0,"5"0"0"0,2 0 0 0,-7 0 81 15,0 0-81-15,11-3 82 0,4-3-82 0,-15 6 52 16,0 0-52-16,18-5 53 0,3 0-53 0,-21 5 36 16,0 0-36-16,26-2 37 0,3 4-37 0,-29-2 3 15,0 0-3-15,30 5 3 0,3 6-3 0,-33-11 3 16,0 0-3-16,33 12 3 0,0 3-3 0,-33-15 0 15,0 0 0-15,33 17 0 0,-1 2 0 0,-32-19-1 16,0 0 1-16,28 20 0 0,-2 4 0 0,-26-24-1 0,0 0 1 16,19 24-1-16,-3 0 1 0,-16-24 4 0,0 0-4 15,8 26 4-15,-4 0-4 0,-4-26 24 0,0 0-24 0,-4 29 25 16,-6 0-25-16,10-29 21 0,0 0-21 16,-12 26 21-16,-2-2-21 0,14-24 17 0,0 0-17 0,-23 24 17 15,-6 0-17-15,29-24 35 0,0 0-35 0,-25 19 35 16,1-4-35-16,24-15 47 0,0 0-47 0,-30 15 47 15,-1-3-47-15,31-12 17 0,0 0-17 0,-26 9 17 16,1-2-17-16,25-7 14 0,0 0-14 0,-21 5 15 16,6-3-15-16,15-2-49 0,0 0 49 0,-13 1-49 15,5 1 49-15,8-2-174 0,0 0 174 0,0 0-174 16,2 3 174-16,-1 1-608 0</inkml:trace>
  <inkml:trace contextRef="#ctx0" brushRef="#br0" timeOffset="19442">27741 16103 1020 0,'0'0'0'0,"-3"2"0"16,-4 0 0-16,7-2 140 0,0 0-140 0,-5-4 140 15,1-1-140-15,4 5 87 0,0 0-87 0,-3-5 87 16,-1-2-87-16,4 7 47 0,0 0-47 0,-5-8 47 15,-2-4-47-15,7 12-1 0,0 0 1 0,-9-11-1 16,1 3 1-16,8 8 1 0,0 0-1 0,-13-7 1 16,1 2-1-16,12 5 1 0,0 0-1 0,-12-4 1 15,2 3-1-15,10 1 0 0,0 0 0 0,-9 0 0 16,2 0 0-16,7 0-1 0,0 0 1 0,-5 3-1 16,-1 1 1-16,6-4-10 0,0 0 10 0,0 6-10 15,6 3 10-15,-6-9-16 0,0 0 16 0,10 14-15 16,8 3 15-16,-18-17-4 0,0 0 4 0,22 19-4 0,6 3 4 15,-28-22-8-15,0 0 8 0,30 24-7 0,5 2 7 16,-35-26-8-16,0 0 8 0,33 25-7 0,0 1 7 16,-33-26-8-16,0 0 8 0,29 24-7 0,1-2 7 15,-30-22-4-15,0 0 4 0,21 19-3 0,-7-2 3 0,-14-17 0 16,0 0 0-16,9 17 0 0,-6-1 0 0,-3-16 0 16,0 0 0-16,-3 17 1 0,-6-2-1 0,9-15 3 15,0 0-3-15,-19 18 4 0,-7 0-4 0,26-18 13 16,0 0-13-16,-27 14 14 0,0-2-14 0,27-12 15 15,0 0-15-15,-28 9 15 0,2-3-15 0,26-6 15 16,0 0-15-16,-25 6 16 0,1-5-16 0,24-1 9 16,0 0-9-16,-19 2 10 0,5 0-10 0,14-2 1 0,0 0-1 15,-13 1 1-15,6-1-1 0,7 0-79 0,0 0 79 16,-3 4-78-16,5 1 78 0,-2-5-131 0,0 0 131 16,7 5-130-16,7 2 130 0,7 5-775 0</inkml:trace>
  <inkml:trace contextRef="#ctx0" brushRef="#br0" timeOffset="20057.09">27996 16121 326 0,'0'0'0'0,"0"0"0"0,-2 5 0 15,2-5 88-15,0 0-88 0,0 0 88 0,-3-4-88 16,3 4 103-16,0 0-103 0,-2-3 104 0,2-1-104 0,0 4 83 16,0 0-83-16,0-3 84 0,0-2-84 0,0 5 59 15,0 0-59-15,0-4 60 0,2 1-60 0,-2 3 47 16,0 0-47-16,0 0 48 0,0 0-48 0,0 0 30 15,0 0-30-15,0 7 30 0,0 3-30 0,0-10 33 16,0 0-33-16,0 21 34 0,0 6-34 0,0-27 13 16,0 0-13-16,0 29 13 0,1 2-13 0,-1-31 6 15,0 0-6-15,4 31 6 0,1 1-6 0,-5-32 9 0,0 0-9 16,3 30 9-16,3-5-9 0,-6-25 7 0,0 0-7 16,1 21 8-16,1-4-8 0,-2-17 14 0,0 0-14 15,4 7 15-15,1-9-15 0,-5 2 33 0,0 0-33 0,3-8 33 16,3-13-33-16,-6 21 34 0,0 0-34 0,3-26 35 15,-1-6-35-15,-2 32 43 0,0 0-43 0,5-40 44 16,2-4-44-16,-7 44 41 0,0 0-41 0,9-46 41 16,-1-6-41-16,-8 52 10 0,0 0-10 0,13-44 11 15,2 1-11-15,-15 43 22 0,0 0-22 0,14-35 22 16,0 6-22-16,-14 29 0 0,0 0 0 0,14-15 0 16,2 10 0-16,-16 5 0 0,0 0 0 0,15 7 1 15,3 12-1-15,-18-19-2 0,0 0 2 0,19 25-1 16,2 8 1-16,-21-33-12 0,0 0 12 0,19 34-12 15,0 5 12-15,-19-39 0 0,0 0 0 0,14 36 0 0,-2 0 0 16,-12-36-1-16,0 0 1 0,9 33-1 0,-2-4 1 16,-7-29-4-16,0 0 4 0,5 24-3 0,1-3 3 15,-6-21-53-15,0 0 53 0,1 17-53 0,1-5 53 16,-2-12-162-16,0 0 162 0,0 10-162 0,0-5 162 0,0 11-816 16</inkml:trace>
  <inkml:trace contextRef="#ctx0" brushRef="#br0" timeOffset="20342.5">27943 16242 1020 0,'0'0'0'0,"9"0"0"15,7 0 0-15,-16 0 117 0,0 0-117 16,10-3 118-16,-1-2-118 0,-9 5 82 0,0 0-82 0,14-6 82 15,2 1-82-15,-16 5 50 0,0 0-50 0,21-3 50 16,5 1-50-16,-26 2-1 0,0 0 1 0,28 2-1 16,1 3 1-16,-29-5-1 0,0 0 1 0,28 7-1 15,2-2 1-15,-30-5-4 0,0 0 4 0,28 5-3 16,-2 0 3-16,-26-5-13 0,0 0 13 0,24 4-12 16,-3-3 12-16,-21-1-95 0,0 0 95 0,21 0-95 15,-2-1 95-15,-19 1-188 0,0 0 188 0,16-5-188 16,-2-6 188-16,15-4-581 0</inkml:trace>
  <inkml:trace contextRef="#ctx0" brushRef="#br0" timeOffset="20642.38">28447 15898 740 0,'0'0'0'0,"-2"3"0"0,0 1 0 0,2-4 87 15,0 0-87-15,4 1 88 0,5-1-88 0,-9 0 56 16,0 0-56-16,7 2 57 0,0-2-57 0,-7 0 38 16,0 0-38-16,8 12 39 0,5 5-39 0,-13-17 13 15,0 0-13-15,10 21 14 0,0 3-14 0,-10-24 28 16,0 0-28-16,9 31 28 0,0 3-28 0,-9-34 31 0,0 0-31 16,9 36 31-16,-2 2-31 0,-7-38 12 0,0 0-12 15,5 39 13-15,0 2-13 0,-5-41 6 0,0 0-6 16,3 34 6-16,-1-3-6 0,-2-31 4 0,0 0-4 0,0 28 4 15,0-3-4-15,0-25-12 0,0 0 12 0,0 19-12 16,-2-7 12-16,2-12-160 0,0 0 160 0,-1 10-159 16,1-3 159-16,-2 10-615 0</inkml:trace>
  <inkml:trace contextRef="#ctx0" brushRef="#br0" timeOffset="20958.43">28156 15954 774 0,'0'0'0'0,"7"6"0"0,5 0 0 0,-12-6 102 15,0 0-102-15,9-1 103 0,1-4-103 0,-10 5 83 16,0 0-83-16,14-7 84 0,2-4-84 0,-16 11 85 15,0 0-85-15,26-10 85 0,9-4-85 0,-35 14 33 16,0 0-33-16,35-13 34 0,3-1-34 0,-38 14 28 16,0 0-28-16,37-12 28 0,1 2-28 0,-38 10 1 15,0 0-1-15,37-7 1 0,-1 2-1 0,-36 5-3 16,0 0 3-16,32-4-3 0,-3 3 3 0,-29 1-66 0,0 0 66 16,25 0-65-16,-3 0 65 0,-22 0-133 0,0 0 133 15,23 0-132-15,-2 1 132 0,22 1-687 0</inkml:trace>
  <inkml:trace contextRef="#ctx0" brushRef="#br0" timeOffset="21468.93">28766 15948 964 0,'0'0'0'0,"-2"-6"0"16,-1-2 0-16,3 8 134 0,0 0-134 0,3-5 134 15,6 0-134-15,-9 5 77 0,0 0-77 0,12-6 78 0,4 1-78 16,-16 5 22-16,0 0-22 0,19-5 23 0,3-2-23 16,-22 7 9-16,0 0-9 0,23-3 9 0,1-1-9 15,-24 4 0-15,0 0 0 0,25 4 1 0,1 4-1 0,-26-8 2 16,0 0-2-16,23 12 2 0,-4 4-2 0,-19-16 0 15,0 0 0-15,17 17 0 0,-3 2 0 0,-14-19 0 16,0 0 0-16,12 19 0 0,-3-2 0 0,-9-17 0 16,0 0 0-16,7 17 0 0,-4 0 0 0,-3-17 9 15,0 0-9-15,0 21 9 0,-5 4-9 0,5-25 16 16,0 0-16-16,-8 23 17 0,-5 2-17 0,13-25 1 16,0 0-1-16,-15 29 1 0,-4 4-1 0,19-33 9 0,0 0-9 15,-20 29 10-15,1-3-10 0,19-26 14 0,0 0-14 16,-19 24 15-16,-2-2-15 0,21-22 33 0,0 0-33 15,-17 19 33-15,1-5-33 0,16-14 35 0,0 0-35 0,-12 12 35 16,3-2-35-16,9-10 3 0,0 0-3 0,-2 12 3 16,8 2-3-16,-6-14 27 0,0 0-27 0,14 10 27 15,6 0-27-15,-20-10-1 0,0 0 1 0,25 10 0 16,4 1 0-16,-29-11-12 0,0 0 12 0,28 8-12 16,2-1 12-16,-30-7-79 0,0 0 79 0,26 3-78 15,0-1 78-15,-26-2-113 0,0 0 113 0,21-3-113 16,-2-6 113-16,21-3-920 0</inkml:trace>
  <inkml:trace contextRef="#ctx0" brushRef="#br0" timeOffset="21903.57">29612 15351 1099 0,'0'0'0'15,"-14"-6"0"-15,-8-5 0 0,22 11 137 0,0 0-137 16,-5 11 137-16,10 11-137 0,-5-22 56 0,0 0-56 0,5 22 57 16,2 4-57-16,-7-26 35 0,0 0-35 0,7 34 36 15,2 9-36-15,-9-43-5 0,0 0 5 0,5 50-5 16,0 4 5-16,-5-54-4 0,0 0 4 0,4 59-4 16,-3 2 4-16,-1-61 0 0,0 0 0 0,2 53 0 15,-2-1 0-15,0-52 21 0,0 0-21 0,-2 46 21 16,1-7-21-16,1-39 4 0,0 0-4 0,-4 35 4 15,1-13-4-15,3-22 1 0,0 0-1 0,-6 19 1 16,1-6-1-16,5-13-129 0,0 0 129 0,-12 9-129 16,-5-7 129-16,17-2-226 0,0 0 226 0,-23-11-225 15,-5-7 225-15,-22-11-546 0</inkml:trace>
  <inkml:trace contextRef="#ctx0" brushRef="#br0" timeOffset="22142.73">29093 15934 785 0,'0'0'0'0,"7"-2"0"0,4-3 0 0,-11 5 137 16,0 0-137-16,12-5 137 0,4 0-137 0,-16 5 142 15,0 0-142-15,27-7 142 0,10-2-142 0,-37 9 101 16,0 0-101-16,42-15 102 0,7-1-102 0,-49 16 32 16,0 0-32-16,52-17 32 0,7-3-32 0,-59 20 19 15,0 0-19-15,66-21 20 0,7-1-20 0,-73 22-14 0,0 0 14 16,88-24-13-16,11-2 13 0,-99 26-47 0,0 0 47 15,85-22-46-15,-6 3 46 0,-79 19-118 0,0 0 118 0,64-10-117 16,-10 8 117-16,-54 2-114 0,0 0 114 0,119-12-768 16,-238 24 768-16</inkml:trace>
  <inkml:trace contextRef="#ctx0" brushRef="#br0" timeOffset="23089.4">30341 15043 886 0,'0'0'0'0,"0"0"0"0,0 0 0 16,0 0 97-16,0 0-97 0,0 0 98 0,0 0-98 15,0 0 60-15,0 0-60 0,0 0 60 0,0 0-60 0,0 0 36 16,0 0-36-16,0 0 36 0,14 21-36 0,-14-21 28 16,0 0-28-16,8 25 28 0,3 11-28 0,-11-36 2 15,0 0-2-15,8 43 3 0,1 7-3 0,-9-50 23 16,0 0-23-16,11 56 24 0,-1 9-24 0,-10-65 0 16,0 0 0-16,12 72 1 0,0 5-1 0,-12-77 1 15,0 0-1-15,14 105 1 0,0 18-1 0,-14-123 3 0,0 0-3 16,9 115 3-16,-2 0-3 0,-7-115 10 0,0 0-10 15,2 101 11-15,-4-9-11 0,2-92 4 0,0 0-4 16,-3 67 4-16,-1-22-4 0,4-45 13 0,0 0-13 16,-3 36 13-16,-1-16-13 0,4-20 67 0,0 0-67 0,-2 14 67 15,1-11-67-15,1-3 64 0,0 0-64 0,-2-3 64 16,0-11-64-16,2 14 47 0,0 0-47 0,2-25 48 16,1-15-48-16,-3 40 39 0,0 0-39 0,11-49 40 15,3-11-40-15,-14 60 40 0,0 0-40 0,17-66 41 16,6-7-41-16,-23 73 15 0,0 0-15 0,31-91 16 15,7-14-16-15,-38 105 21 0,0 0-21 0,37-92 21 16,0 1-21-16,-37 91 0 0,0 0 0 0,28-68 0 16,-4 15 0-16,-24 53-34 0,0 0 34 0,17-33-33 15,-4 19 33-15,-13 14-12 0,0 0 12 0,10-10-12 16,-1 7 12-16,-9 3-55 0,0 0 55 0,7 1-54 0,0 4 54 16,-7-5-97-16,0 0 97 0,7 14-96 15,1 5 96-15,-8-19-176 0,0 0 176 0,11 19-175 0,1 3 175 16,11 19-865-16</inkml:trace>
  <inkml:trace contextRef="#ctx0" brushRef="#br0" timeOffset="23496.55">30870 16023 942 0,'0'0'0'0,"0"0"0"15,7 2 0-15,-7-2 42 0,0 0-42 0,9 17 42 16,3 12-42-16,-12-29 34 0,0 0-34 0,18 38 34 16,2 10-34-16,-20-48 2 0,0 0-2 0,21 47 3 15,4 7-3-15,-25-54 0 0,0 0 0 0,21 48 0 0,-2 0 0 16,-19-48-24-16,0 0 24 0,14 36-23 0,-2-7 23 15,-12-29-183-15,0 0 183 0,7 22-183 0,-4-7 183 16,8 23-409-16</inkml:trace>
  <inkml:trace contextRef="#ctx0" brushRef="#br0" timeOffset="23870.33">30837 15968 1054 0,'0'0'0'16,"12"-3"0"-16,7-4 0 0,-19 7 126 0,0 0-126 15,27-5 127-15,6 0-127 0,-33 5 91 0,0 0-91 0,38-2 92 16,7 2-92-16,-45 0-3 0,0 0 3 0,47 5-2 16,4 5 2-16,-51-10-58 0,0 0 58 0,45 14-58 15,0 3 58-15,-45-17-49 0,0 0 49 0,35 19-49 16,-7 0 49-16,-28-19-26 0,0 0 26 0,19 20-25 15,-6 3 25-15,-13-23-11 0,0 0 11 0,1 29-11 16,-9 7 11-16,8-36-5 0,0 0 5 0,-13 34-5 16,-6 0 5-16,19-34 5 0,0 0-5 0,-31 38 5 15,-9 3-5-15,40-41 40 0,0 0-40 0,-44 39 40 16,-5-1-40-16,49-38 42 0,0 0-42 0,-43 33 43 16,-1-4-43-16,44-29 46 0,0 0-46 0,-36 25 47 15,3-2-47-15,33-23 12 0,0 0-12 0,-25 19 12 0,8-6-12 16,17-13-118-16,0 0 118 0,-12 11-118 0,5-3 118 15,7-8-132-15,0 0 132 0,3 0-132 0,8-8 132 16,3 1-642-16</inkml:trace>
  <inkml:trace contextRef="#ctx0" brushRef="#br0" timeOffset="24336.62">31487 16031 1020 0,'0'0'0'15,"-9"-3"0"-15,-3-2 0 0,12 5 145 0,0 0-145 0,-16-7 146 16,-3 0-146-16,19 7 99 0,0 0-99 0,-17-5 100 16,1 0-100-16,16 5 50 0,0 0-50 0,-21-4 51 15,-3 1-51-15,24 3 18 0,0 0-18 0,-21-2 18 16,3 1-18-16,18 1 46 0,0 0-46 0,-15 1 46 15,1 3-46-15,14-4 0 0,0 0 0 0,-12 5 0 16,-1 2 0-16,13-7 2 0,0 0-2 0,-7 12 2 16,2 1-2-16,5-13-3 0,0 0 3 0,5 19-2 15,9 4 2-15,-14-23-8 0,0 0 8 0,21 20-7 16,9-1 7-16,-30-19-9 0,0 0 9 0,33 21-9 16,7-3 9-16,-40-18-56 0,0 0 56 0,42 23-56 15,5 2 56-15,-47-25-45 0,0 0 45 0,38 26-44 0,-1 0 44 16,-37-26-36-16,0 0 36 0,24 24-36 0,-8 0 36 15,-16-24-11-15,0 0 11 0,9 32-10 0,-9 6 10 16,0-38-1-16,0 0 1 0,-4 33 0 0,-5-4 0 16,9-29 2-16,0 0-2 0,-20 27 2 0,-12-3-2 0,32-24 3 15,0 0-3-15,-28 19 3 0,-1-7-3 0,29-12 12 16,0 0-12-16,-26 10 13 0,-1-5-13 0,27-5-16 16,0 0 16-16,-19 5-15 0,5-3 15 0,14-2-153 15,0 0 153-15,-8-2-153 0,4-1 153 0,-8-2-733 16</inkml:trace>
  <inkml:trace contextRef="#ctx0" brushRef="#br0" timeOffset="24831.43">31752 16055 1099 0,'0'0'0'0,"-7"9"0"15,-5 5 0-15,12-14 109 0,0 0-109 0,-7 12 109 16,1-2-109-16,6-10 56 0,0 0-56 0,-5 21 56 16,0 6-56-16,5-27-51 0,0 0 51 0,-9 33-51 15,1 2 51-15,8-35-77 0,0 0 77 0,-11 38-76 16,-1 2 76-16,12-40-42 0,0 0 42 0,-16 42-42 16,-1 3 42-16,17-45 0 0,0 0 0 0,-12 34 0 15,1-8 0-15,11-26 46 0,0 0-46 0,-14 19 47 16,0-9-47-16,14-10 57 0,0 0-57 0,-10-7 57 15,3-13-57-15,7 20 63 0,0 0-63 0,-4-33 63 0,6-11-63 16,-2 44 64-16,0 0-64 0,7-52 64 0,3-10-64 16,-10 62 29-16,0 0-29 0,14-58 29 0,6-3-29 0,-20 61 11 15,0 0-11-15,19-54 11 0,0 6-11 0,-19 48 6 16,0 0-6-16,21-36 6 0,0 9-6 0,-21 27 7 16,0 0-7-16,22-14 8 0,5 14-8 0,-27 0 3 15,0 0-3-15,24 9 3 0,-1 12-3 0,-23-21 1 16,0 0-1-16,22 27 2 0,-1 9-2 0,-21-36 9 15,0 0-9-15,18 39 10 0,-3 4-10 0,-15-43 3 16,0 0-3-16,11 40 4 0,-3-5-4 0,-8-35 0 16,0 0 0-16,7 31 0 0,-3-5 0 0,-4-26-1 0,0 0 1 15,3 22 0-15,1-5 0 0,-4-17-50 0,0 0 50 16,2 14-50-16,-1-5 50 0,-1-9-151 0,0 0 151 16,-1 7-150-16,-3-6 150 0,4-1-177 0,0 0 177 0,-10-8-176 15,-6-9 176-15,-10-9-600 0</inkml:trace>
  <inkml:trace contextRef="#ctx0" brushRef="#br0" timeOffset="25057.96">31584 16194 1043 0,'0'0'0'0,"16"2"0"16,9 1 0-16,-25-3 136 0,0 0-136 0,10-1 137 15,-5-3-137-15,-5 4 98 0,0 0-98 0,11-5 99 16,-1-3-99-16,-10 8 55 0,0 0-55 0,19-9 55 0,7 0-55 15,-26 9 12-15,0 0-12 0,28-8 12 0,4 1-12 16,-32 7 5-16,0 0-5 0,31-3 5 0,0 1-5 16,-31 2-17-16,0 0 17 0,28 0-16 0,-2 3 16 0,-26-3-192 15,0 0 192-15,23 4-192 0,-4 1 192 0,-19-5-178 16,0 0 178-16,14 5-178 0,-3-2 178 0,13 6-559 16</inkml:trace>
  <inkml:trace contextRef="#ctx0" brushRef="#br0" timeOffset="25357.8">32051 15954 729 0,'0'0'0'0,"-5"4"0"16,-2 3 0-16,7-7 120 0,0 0-120 0,-3 17 120 15,3 8-120-15,0-25 113 0,0 0-113 0,0 28 113 16,3 3-113-16,-3-31 98 0,0 0-98 0,4 36 99 16,3 3-99-16,-7-39 74 0,0 0-74 0,5 38 74 15,2 1-74-15,-7-39 34 0,0 0-34 0,5 34 34 16,0-1-34-16,-5-33 12 0,0 0-12 0,6 29 12 16,-3-5-12-16,-3-24 12 0,0 0-12 0,3 21 12 15,1-6-12-15,-4-15-46 0,0 0 46 0,2 10-46 16,-1-6 46-16,-1-4-184 0,0 0 184 0,-1-5-184 15,-1-11 184-15,-2-4-791 0</inkml:trace>
  <inkml:trace contextRef="#ctx0" brushRef="#br0" timeOffset="25641.79">31750 15905 908 0,'0'0'0'0,"12"8"0"0,9 8 0 0,-21-16 122 16,0 0-122-16,4 1 123 0,-11-4-123 0,7 3 77 16,0 0-77-16,0 0 78 0,-2-5-78 0,2 5 42 15,0 0-42-15,9-4 43 0,5-1-43 0,-14 5 15 0,0 0-15 16,24-3 15-16,11-1-15 0,-35 4 34 0,0 0-34 16,38-3 35-16,6 1-35 0,-44 2 0 0,0 0 0 15,45-5 0-15,2 2 0 0,-47 3 8 0,0 0-8 0,45-4 9 16,2 1-9-16,-47 3 1 0,0 0-1 0,44-4 1 15,-4 3-1-15,-40 1-40 0,0 0 40 0,37-2-40 16,-4 2 40-16,-33 0-139 0,0 0 139 0,24 0-138 16,-5-2 138-16,25 1-771 0</inkml:trace>
  <inkml:trace contextRef="#ctx0" brushRef="#br0" timeOffset="26213.3">32565 15975 1166 0,'-5'-3'0'0,"5"3"161"0,0 0-161 16,-5 1 161-16,-4 1-161 0,9-2 87 0,0 0-87 16,-3 3 88-16,1 3-88 0,2-6 67 0,0 0-67 15,-2 6 68-15,0 3-68 0,2-9 29 0,0 0-29 0,-7 17 29 16,-1 5-29-16,8-22 7 0,0 0-7 0,-11 26 7 15,1 1-7-15,10-27-1 0,0 0 1 0,-12 33 0 16,-2 1 0-16,14-34-3 0,0 0 3 0,-12 31-2 16,-1 0 2-16,13-31 0 0,0 0 0 0,-12 29 0 15,2 0 0-15,10-29 0 0,0 0 0 0,-9 28 0 16,2-1 0-16,7-27 0 0,0 0 0 0,-2 26 0 16,6-4 0-16,-4-22 0 0,0 0 0 0,8 21 0 15,8-3 0-15,-16-18-2 0,0 0 2 0,19 14-2 16,7-4 2-16,-26-10-2 0,0 0 2 0,27 7-2 15,2-3 2-15,-29-4-2 0,0 0 2 0,30 0-1 16,3-6 1-16,-33 6-5 0,0 0 5 0,31-3-5 16,2 0 5-16,-33 3-1 0,0 0 1 0,32-2 0 0,-3 2 0 15,-29 0-5-15,0 0 5 0,26 0-5 0,-3-2 5 16,-23 2-55-16,0 0 55 0,18 0-55 0,-6 0 55 16,-12 0-134-16,0 0 134 0,10-2-134 0,-3 1 134 0,-7 1-179 15,0 0 179-15,4-9-179 0,-6-5 179 0,4-8-718 16</inkml:trace>
  <inkml:trace contextRef="#ctx0" brushRef="#br0" timeOffset="26467.62">32800 16295 1065 0,'0'0'0'0,"0"0"195"0,0 0-195 0,-8 19 195 16,-8 12-195-16,16-31 157 0,0 0-157 0,-12 33 157 16,-2 4-157-16,14-37 79 0,0 0-79 0,-12 45 79 15,0 4-79-15,12-49 36 0,0 0-36 0,-9 55 37 16,2 3-37-16,7-58 0 0,0 0 0 0,-2 55 0 16,6 0 0-16,-4-55-55 0,0 0 55 0,5 43-55 15,4-7 55-15,-9-36-141 0,0 0 141 0,3 9-141 16,1-23 141-16,3 9-1111 0</inkml:trace>
  <inkml:trace contextRef="#ctx0" brushRef="#br0" timeOffset="94867.43">9515 2686 393 0,'0'0'0'16,"2"10"0"-16,5 6 0 0,-7-16 15 0,0 0-15 0,0 5 16 15,2-5-16-15,-2 0 38 0,0 0-38 0,2 3 38 16,-2 3-38-16,0-6 9 0,0 0-9 0,5 25 10 16,4 11-10-16,-9-36 8 0,0 0-8 0,12 43 8 15,5 10-8-15,-17-53 1 0,0 0-1 0,18 62 1 16,2 10-1-16,-20-72 22 0,0 0-22 0,30 94 22 16,8 19-22-16,-38-113 37 0,0 0-37 0,39 106 37 15,4 6-37-15,-43-112 42 0,0 0-42 0,49 104 42 16,-2-1-42-16,-47-103 41 0,0 0-41 0,51 99 41 15,1-1-41-15,-52-98 27 0,0 0-27 0,54 98 27 16,2-2-27-16,-56-96 27 0,0 0-27 0,52 94 27 16,5 0-27-16,-57-94 8 0,0 0-8 0,47 98 8 0,0 4-8 15,-47-102 35-15,0 0-35 0,42 96 35 0,-7-1-35 16,-35-95 5-16,0 0-5 0,33 89 5 0,-7-2-5 16,-26-87 5-16,0 0-5 0,21 63 5 0,-9-11-5 0,-12-52-5 15,0 0 5-15,9 34-5 0,-7-15 5 0,-2-19-63 16,0 0 63-16,2 10-62 0,-2-10 62 0,0 0-143 15,0 0 143-15,-2-13-142 0,0-15 142 0,-1-15-366 16</inkml:trace>
  <inkml:trace contextRef="#ctx0" brushRef="#br0" timeOffset="95348.43">9623 4362 270 0,'0'0'0'0,"7"0"0"16,2 0 0-16,-9 0 82 0,0 0-82 0,5 0 82 15,-1 0-82-15,-4 0 71 0,0 0-71 0,7 5 72 16,1 7-72-16,-8-12 81 0,0 0-81 0,20 31 81 16,9 15-81-16,-29-46 96 0,0 0-96 0,40 63 96 15,13 19-96-15,-53-82 49 0,0 0-49 0,80 134 49 0,26 36-49 16,-106-170 41-16,0 0-41 0,112 169 42 0,13 16-42 16,-125-185 28-16,0 0-28 0,108 134 28 0,-7-24-28 15,-101-110 23-15,0 0-23 0,75 68 24 0,-18-34-24 0,-57-34 62 16,0 0-62-16,42 9 62 0,-17-28-62 0,-25 19 48 15,0 0-48-15,12-50 48 0,-14-27-48 0,2 77 13 16,0 0-13-16,-5-99 14 0,-13-26-14 0,18 125 25 16,0 0-25-16,-12-137 26 0,-2-14-26 0,14 151 2 15,0 0-2-15,-7-158 2 0,6-15-2 0,1 173 0 16,0 0 0-16,5-169 1 0,7-1-1 0,-12 170-1 16,0 0 1-16,21-140 0 0,7 16 0 0,-28 124-157 0,0 0 157 15,33-82-156-15,3 31 156 0,-36 51-134 0,0 0 134 16,21-34-134-16,-7 22 134 0,21-36-609 0</inkml:trace>
  <inkml:trace contextRef="#ctx0" brushRef="#br0" timeOffset="98515.43">10547 14974 225 0,'0'0'0'16,"0"-5"0"-16,0-3 0 0,0 8 133 0,0 0-133 15,-4-7 133-15,1-2-133 0,3 9 58 0,0 0-58 0,-2-5 58 16,2 2-58-16,0 3 55 0,0 0-55 0,2-2 55 16,5 4-55-16,-7-2 40 0,0 0-40 0,12 5 40 15,9 3-40-15,-21-8 1 0,0 0-1 0,35 16 1 16,7 6-1-16,-42-22 5 0,0 0-5 0,52 28 6 15,7 8-6-15,-59-36 3 0,0 0-3 0,89 51 3 16,17 11-3-16,-106-62 0 0,0 0 0 0,106 60 0 16,6 0 0-16,-112-60 0 0,0 0 0 0,108 51 0 15,0-5 0-15,-108-46 0 0,0 0 0 0,104 36 0 16,-6-8 0-16,-98-28 15 0,0 0-15 0,94 25 15 0,-5-2-15 16,-89-23 25-16,0 0-25 0,97 22 26 15,1-2-26-15,-98-20 38 0,0 0-38 0,98 23 38 0,-4-1-38 16,-94-22 13-16,0 0-13 0,101 26 14 0,5-1-14 15,-106-25 22-15,0 0-22 0,106 31 22 0,1 2-22 0,-107-33 8 16,0 0-8-16,111 37 8 0,7 3-8 0,-118-40 9 16,0 0-9-16,114 39 10 0,1 2-10 0,-115-41 3 15,0 0-3-15,111 40 4 0,2-1-4 0,-113-39 12 16,0 0-12-16,103 34 12 0,-2-1-12 0,-101-33 8 16,0 0-8-16,100 32 8 0,-1-1-8 0,-99-31 15 15,0 0-15-15,103 31 15 0,-4 0-15 0,-99-31 15 16,0 0-15-16,108 33 15 0,-2-1-15 0,-106-32 45 15,0 0-45-15,106 27 45 0,1-4-45 0,-107-23 13 0,0 0-13 16,103 22 14-16,1-1-14 0,-104-21 13 0,0 0-13 16,103 18 14-16,-2 1-14 0,-101-19 5 0,0 0-5 15,94 19 5-15,0-2-5 0,-94-17 7 0,0 0-7 0,92 17 7 16,1 1-7-16,-93-18 22 0,0 0-22 0,87 17 22 16,-4 1-22-16,-83-18 12 0,0 0-12 0,74 16 13 15,-3-2-13-15,-71-14 1 0,0 0-1 0,61 10 2 16,-4-2-2-16,-57-8 1 0,0 0-1 0,53 6 2 15,-4-3-2-15,-49-3 9 0,0 0-9 0,40 5 9 16,-7-1-9-16,-33-4 3 0,0 0-3 0,26 6 3 16,-5 3-3-16,-21-9 0 0,0 0 0 0,14 10 1 15,-2 4-1-15,-12-14 1 0,0 0-1 0,7 10 2 16,-4-1-2-16,-3-9 4 0,0 0-4 0,-7 12 5 16,-10 3-5-16,17-15 13 0,0 0-13 0,-37 12 13 0,-10 0-13 15,47-12 33-15,0 0-33 0,-59 7 34 0,-11-5-34 16,70-2 17-16,0 0-17 0,-97-7 17 0,-27-8-17 15,124 15 12-15,0 0-12 0,-122-23 12 0,-10-6-12 16,132 29 10-16,0 0-10 0,-138-31 11 0,-6-3-11 0,144 34 0 16,0 0 0-16,-149-33 0 0,-2-1 0 0,151 34 7 15,0 0-7-15,-159-31 8 0,-3 1-8 0,162 30 1 16,0 0-1-16,-169-35 1 0,-5-1-1 0,174 36 0 16,0 0 0-16,-178-44 0 0,-1-8 0 0,179 52 2 15,0 0-2-15,-178-53 3 0,2-5-3 0,176 58 1 16,0 0-1-16,-165-57 2 0,8 1-2 0,157 56 5 15,0 0-5-15,-157-48 5 0,6 5-5 0,151 43 22 0,0 0-22 16,-141-36 23-16,5 7-23 0,136 29 0 0,0 0 0 16,-133-26 0-16,6 9 0 0,127 17-11 0,0 0 11 15,-129-15-11-15,4 1 11 0,125 14-17 0,0 0 17 0,-122-15-16 16,3-1 16-16,119 16-40 0,0 0 40 0,-123-25-40 16,-1-6 40-16,124 31-48 0,0 0 48 0,-118-31-48 15,8 0 48-15,110 31-47 0,0 0 47 0,-112-34-47 16,3-2 47-16,109 36-31 0,0 0 31 0,-98-36-31 15,6-2 31-15,92 38-17 0,0 0 17 0,-77-36-16 16,14 2 16-16,63 34-2 0,0 0 2 0,-48-29-2 16,11 5 2-16,37 24-5 0,0 0 5 0,-23-19-5 15,11 7 5-15,12 12-7 0,0 0 7 0,-5-7-7 16,14 4 7-16,-9 3-7 0,0 0 7 0,14 0-7 16,10 3 7-16,-24-3-15 0,0 0 15 0,26 10-15 15,12 2 15-15,-38-12-8 0,0 0 8 0,51 19-8 0,17 4 8 16,-68-23-9-16,0 0 9 0,97 32-9 0,25 9 9 15,-122-41-4-15,0 0 4 0,141 40-3 0,16 2 3 16,-157-42-2-16,0 0 2 0,166 42-2 0,10-1 2 16,-176-41-2-16,0 0 2 0,193 41-1 0,13 0 1 0,-206-41-1 15,0 0 1-15,217 44-1 0,13 1 1 0,-230-45-8 16,0 0 8-16,222 43-7 0,-6 0 7 0,-216-43-23 16,0 0 23-16,200 37-22 0,-10-4 22 0,-190-33-8 15,0 0 8-15,178 38-7 0,-13-1 7 0,-165-37-5 16,0 0 5-16,164 53-5 0,-4 9 5 0,-160-62-7 15,0 0 7-15,169 74-7 0,2 11 7 0,-171-85-22 16,0 0 22-16,171 95-22 0,1 7 22 0,-172-102-20 0,0 0 20 16,169 98-20-16,-4 0 20 0,-165-98-35 0,0 0 35 15,159 87-34-15,-7-8 34 0,-152-79-6 0,0 0 6 16,127 65-6-16,-17-14 6 0,-110-51 12 0,0 0-12 16,95 43 13-16,-15-9-13 0,-80-34 57 0,0 0-57 0,72 31 57 15,-9-3-57-15,-63-28 70 0,0 0-70 0,55 22 70 16,-8-7-70-16,-47-15 54 0,0 0-54 0,32 9 55 15,-10-7-55-15,-22-2-77 0,0 0 77 0,-1-11-76 16,-18-9 76-16,19 20-74 0,0 0 74 0,-49-19-73 16,-24-2 73-16,-49-18-672 0</inkml:trace>
  <inkml:trace contextRef="#ctx0" brushRef="#br0" timeOffset="102975.43">17137 16578 863 0,'0'0'0'0,"0"0"50"0,0 0-50 0,0 0 51 15,-24-2-51-15,24 2 49 0,0 0-49 0,-12 0 49 16,1-1-49-16,11 1 26 0,0 0-26 0,-10 0 26 15,-1-2-26-15,11 2 1 0,0 0-1 0,-10-2 2 16,-1-1-2-16,11 3 11 0,0 0-11 0,-12-5 11 16,3-2-11-16,9 7 15 0,0 0-15 0,-8-9 16 15,1 1-16-15,7 8 9 0,0 0-9 0,0-9 9 16,7 2-9-16,-7 7 9 0,0 0-9 0,12 0 10 16,7 0-10-16,-19 0 33 0,0 0-33 0,28 7 33 0,7 7-33 15,-35-14 4-15,0 0-4 0,43 19 4 0,8 6-4 16,-51-25 5-16,0 0-5 0,66 31 5 0,11 3-5 15,-77-34 3-15,0 0-3 0,106 47 3 0,18 6-3 0,-124-53-1 16,0 0 1-16,130 51 0 0,6 2 0 0,-136-53 0 16,0 0 0-16,133 48 0 0,-1-3 0 0,-132-45-1 15,0 0 1-15,122 36-1 0,-4-5 1 0,-118-31-2 16,0 0 2-16,105 18-1 0,-9-7 1 0,-96-11-15 16,0 0 15-16,92 5-15 0,-10-9 15 0,-82 4-151 15,0 0 151-15,71 2-151 0,-8 0 151 0,-63-2-145 16,0 0 145-16,40 5-144 0,-15 0 144 0,41 5-407 15</inkml:trace>
</inkml:ink>
</file>

<file path=ppt/ink/ink8.xml><?xml version="1.0" encoding="utf-8"?>
<inkml:ink xmlns:inkml="http://www.w3.org/2003/InkML">
  <inkml:definitions>
    <inkml:context xml:id="ctx0">
      <inkml:inkSource xml:id="inkSrc0">
        <inkml:traceFormat>
          <inkml:channel name="X" type="integer" max="19440" units="cm"/>
          <inkml:channel name="Y" type="integer" max="11120" units="cm"/>
          <inkml:channel name="F" type="integer" max="4096" units="dev"/>
          <inkml:channel name="T" type="integer" max="2.14748E9" units="dev"/>
        </inkml:traceFormat>
        <inkml:channelProperties>
          <inkml:channelProperty channel="X" name="resolution" value="629.12622" units="1/cm"/>
          <inkml:channelProperty channel="Y" name="resolution" value="639.08044" units="1/cm"/>
          <inkml:channelProperty channel="F" name="resolution" value="0" units="1/dev"/>
          <inkml:channelProperty channel="T" name="resolution" value="1" units="1/dev"/>
        </inkml:channelProperties>
      </inkml:inkSource>
      <inkml:timestamp xml:id="ts0" timeString="2020-04-29T09:04:59.477"/>
    </inkml:context>
    <inkml:brush xml:id="br0">
      <inkml:brushProperty name="width" value="0.05292" units="cm"/>
      <inkml:brushProperty name="height" value="0.05292" units="cm"/>
      <inkml:brushProperty name="color" value="#FF0000"/>
    </inkml:brush>
    <inkml:brush xml:id="br1">
      <inkml:brushProperty name="width" value="0.05292" units="cm"/>
      <inkml:brushProperty name="height" value="0.05292" units="cm"/>
      <inkml:brushProperty name="color" value="#00B050"/>
    </inkml:brush>
  </inkml:definitions>
  <inkml:trace contextRef="#ctx0" brushRef="#br0">4036 5689 135 0,'0'0'0'0,"-12"23"0"15,-3 7 0-15,15-30 56 0,0 0-56 0,-20 45 57 16,-4 6-57-16,24-51 43 0,0 0-43 0,-26 59 43 16,2 7-43-16,24-66 32 0,0 0-32 0,-34 83 32 0,3 16-32 15,31-99 24-15,0 0-24 0,-30 87 25 0,1 2-25 16,29-89 24-16,0 0-24 0,-26 76 25 0,7-6-25 0,19-70 8 16,0 0-8-16,-20 69 9 0,5-3-9 15,15-66 41-15,0 0-41 0,-18 71 41 0,1 2-41 0,17-73 11 16,0 0-11-16,-18 72 11 0,6 2-11 0,12-74 13 15,0 0-13-15,-12 79 13 0,0 0-13 0,12-79 10 16,0 0-10-16,-9 78 10 0,4-2-10 0,5-76 8 16,0 0-8-16,-4 73 8 0,-1-1-8 0,5-72 0 15,0 0 0-15,-7 71 0 0,-1-3 0 0,8-68 7 16,0 0-7-16,-9 69 7 0,-5-3-7 0,14-66 14 16,0 0-14-16,-16 66 15 0,2-3-15 0,14-63 3 0,0 0-3 15,-19 62 4-15,0-2-4 0,19-60 8 0,0 0-8 16,-16 61 8-16,2 3-8 0,14-64 3 0,0 0-3 0,-8 51 3 15,-3-5-3-15,11-46 36 0,0 0-36 0,-9 48 36 16,4 0-36-16,5-48 1 0,0 0-1 0,-8 65 1 16,-1 11-1-16,9-76 21 0,0 0-21 0,-9 72 21 15,0 3-21-15,9-75 15 0,0 0-15 0,-7 77 15 16,2 2-15-16,5-79 16 0,0 0-16 0,-3 75 17 16,3-1-17-16,0-74 4 0,0 0-4 0,0 70 4 15,0-5-4-15,0-65 22 0,0 0-22 0,3 67 22 16,2-2-22-16,-5-65 2 0,0 0-2 0,7 52 3 15,2-13-3-15,-9-39 2 0,0 0-2 0,9 43 3 16,0-4-3-16,-9-39 18 0,0 0-18 0,5 45 19 16,-2 3-19-16,-3-48 0 0,0 0 0 0,4 51 1 0,1 7-1 15,-5-58 3-15,0 0-3 0,5 71 4 0,2 7-4 16,-7-78 0-16,0 0 0 0,9 79 0 0,0 0 0 16,-9-79 1-16,0 0-1 0,8 72 2 0,-3 2-2 0,-5-74-4 15,0 0 4-15,11 63-3 0,-1-1 3 0,-10-62 0 16,0 0 0-16,13 48 0 0,-1-12 0 0,-12-36-3 15,0 0 3-15,12 42-2 0,-2 0 2 0,-10-42-2 16,0 0 2-16,11 44-2 0,-2 4 2 0,-9-48 7 16,0 0-7-16,8 46 7 0,4 2-7 0,-12-48 16 15,0 0-16-15,9 48 17 0,2 0-17 0,-11-48 4 16,0 0-4-16,12 50 5 0,0 1-5 0,-12-51 8 0,0 0-8 16,17 64 9-16,8 9-9 0,-25-73 13 0,0 0-13 15,29 72 14-15,6 4-14 0,-35-76 15 0,0 0-15 16,39 70 15-16,6-8-15 0,-45-62 9 0,0 0-9 0,43 63 9 15,1-3-9-15,-44-60 4 0,0 0-4 0,45 56 4 16,-3-1-4-16,-42-55 7 0,0 0-7 0,38 50 7 16,-3-7-7-16,-35-43 3 0,0 0-3 0,30 36 3 15,-6-9-3-15,-24-27 1 0,0 0-1 0,26 29 2 16,4-3-2-16,-30-26 9 0,0 0-9 0,30 31 10 16,-1 1-10-16,-29-32 3 0,0 0-3 0,39 36 4 15,-1 4-4-15,-38-40 2 0,0 0-2 0,42 43 2 16,-2-4-2-16,-40-39 5 0,0 0-5 0,47 48 5 15,7 3-5-15,-54-51 0 0,0 0 0 0,42 36 1 16,-7-10-1-16,-35-26 0 0,0 0 0 0,38 24 0 16,-2-7 0-16,-36-17 2 0,0 0-2 0,39 17 2 0,4-1-2 15,-43-16 1-15,0 0-1 0,39 12 2 0,2-2-2 16,-41-10 1-16,0 0-1 0,42 12 1 0,-2-2-1 16,-40-10 1-16,0 0-1 0,39 9 1 0,-1-4-1 0,-38-5 0 15,0 0 0-15,42 2 1 0,0-2-1 0,-42 0 0 16,0 0 0-16,43-7 1 0,6-5-1 0,-49 12 12 15,0 0-12-15,47-17 13 0,0-6-13 0,-47 23 8 16,0 0-8-16,42-27 9 0,1-4-9 0,-43 31 16 16,0 0-16-16,42-38 17 0,-2-4-17 0,-40 42 8 15,0 0-8-15,49-55 9 0,0-12-9 0,-49 67 9 16,0 0-9-16,49-58 9 0,3 0-9 0,-52 58 15 0,0 0-15 16,45-55 15-16,2 2-15 0,-47 53 38 0,0 0-38 15,47-55 39-15,0-5-39 0,-47 60 5 0,0 0-5 16,42-62 6-16,2-6-6 0,-44 68 19 0,0 0-19 0,41-62 20 15,-6 0-20-15,-35 62 15 0,0 0-15 0,42-61 15 16,0-1-15-16,-42 62 9 0,0 0-9 0,47-67 9 16,0 0-9-16,-47 67 4 0,0 0-4 0,45-70 4 15,2 2-4-15,-47 68 0 0,0 0 0 0,39-74 0 16,-8-1 0-16,-31 75 5 0,0 0-5 0,33-81 5 16,-3-3-5-16,-30 84 0 0,0 0 0 0,29-79 1 15,1 4-1-15,-30 75 0 0,0 0 0 0,30-77 1 16,3-2-1-16,-33 79 3 0,0 0-3 0,38-79 3 15,0 0-3-15,-38 79 5 0,0 0-5 0,39-77 5 16,1 4-5-16,-40 73 0 0,0 0 0 0,36-79 0 16,-3-3 0-16,-33 82 2 0,0 0-2 0,32-86 3 0,-8-1-3 15,-24 87 5-15,0 0-5 0,26-84 5 0,-1 1-5 16,-25 83 0-16,0 0 0 0,26-85 1 0,0-3-1 16,-26 88 8-16,0 0-8 0,24-87 8 0,-3 1-8 15,-21 86 7-15,0 0-7 0,26-85 8 0,4-1-8 0,-30 86 3 16,0 0-3-16,26-81 3 0,4-1-3 0,-30 82 12 15,0 0-12-15,29-79 13 0,1 1-13 0,-30 78 0 16,0 0 0-16,24-79 1 0,2-3-1 0,-26 82 0 16,0 0 0-16,21-88 0 0,-3-1 0 0,-18 89 6 15,0 0-6-15,12-82 7 0,-3 1-7 0,-9 81 1 16,0 0-1-16,5-78 1 0,-5-1-1 0,0 79 0 16,0 0 0-16,0-74 0 0,-4 6 0 0,4 68 3 15,0 0-3-15,-5-65 3 0,-3 5-3 0,8 60 0 0,0 0 0 16,-9-64 0-16,0 2 0 0,9 62 0 0,0 0 0 15,-9-63 0-15,-3-4 0 0,12 67 2 0,0 0-2 16,-12-63 2-16,-5 1-2 0,17 62 1 0,0 0-1 0,-27-65 2 16,0 0-2-16,27 65 1 0,0 0-1 0,-30-65 1 15,-1 0-1-15,31 65 8 0,0 0-8 0,-34-60 9 16,1-3-9-16,33 63 3 0,0 0-3 0,-31-55 4 16,-2 0-4-16,33 55 2 0,0 0-2 0,-23-46 2 15,2 10-2-15,21 36 5 0,0 0-5 0,-19-40 5 16,2 1-5-16,17 39 0 0,0 0 0 0,-18-40 1 15,-3 1-1-15,21 39 2 0,0 0-2 0,-22-45 2 16,-3 3-2-16,25 42 5 0,0 0-5 0,-29-43 5 16,-4-3-5-16,33 46 0 0,0 0 0 0,-44-60 1 15,-8-11-1-15,52 71 2 0,0 0-2 0,-45-70 2 16,1 2-2-16,44 68 10 0,0 0-10 0,-38-67 11 0,5 0-11 16,33 67 0-16,0 0 0 0,-33-58 0 0,1 3 0 15,32 55 3-15,0 0-3 0,-24-43 4 0,3 11-4 0,21 32 0 16,0 0 0-16,-26-36 0 0,0-2 0 0,26 38-1 15,0 0 1-15,-30-33 0 0,-3-1 0 0,33 34-3 16,0 0 3-16,-35-29-3 0,2 2 3 0,33 27-13 16,0 0 13-16,-35-28-12 0,-1 4 12 0,36 24 0 15,0 0 0-15,-39-24 0 0,1-2 0 0,38 26-15 16,0 0 15-16,-38-25-14 0,-1-3 14 0,39 28-9 16,0 0 9-16,-42-27-9 0,2-4 9 0,40 31-9 15,0 0 9-15,-45-27-9 0,1-6 9 0,44 33-4 16,0 0 4-16,-41-26-4 0,2 6 4 0,39 20-7 0,0 0 7 15,-36-19-6-15,4 5 6 0,32 14-13 0,0 0 13 16,-29-10-13-16,-4-2 13 0,33 12-24 0,0 0 24 0,-35-12-23 16,-3 0 23-16,38 12-8 0,0 0 8 0,-39-8-7 15,-6-3 7-15,45 11-10 0,0 0 10 0,-44-5-10 16,-3-2 10-16,47 7-4 0,0 0 4 0,-42-5-3 16,-1-2 3-16,43 7-13 0,0 0 13 0,-37 0-12 15,-1 0 12-15,38 0-15 0,0 0 15 0,-38 7-14 16,-6 5 14-16,44-12-9 0,0 0 9 0,-42 17-8 15,-3 6 8-15,45-23-10 0,0 0 10 0,-44 30-9 16,1 10 9-16,43-40-15 0,0 0 15 0,-54 56-15 16,-2 15 15-16,56-71-44 0,0 0 44 0,-50 82-44 15,4 9 44-15,46-91-99 0,0 0 99 0,-43 99-99 16,-1 7 99-16,44-106-176 0,0 0 176 0,-45 122-176 0,1 11 176 16,-48 119-505-16</inkml:trace>
  <inkml:trace contextRef="#ctx0" brushRef="#br0" timeOffset="7205.92">12615 5456 427 0,'0'0'0'0,"-14"7"0"16,-14-2 0-16,28-5 54 0,0 0-54 0,-32 12 54 15,-4 4-54-15,36-16 62 0,0 0-62 0,-40 19 62 16,-2 1-62-16,42-20 55 0,0 0-55 0,-35 21 56 15,2 1-56-15,33-22 41 0,0 0-41 0,-38 27 41 16,-1 6-41-16,39-33 11 0,0 0-11 0,-38 38 11 16,0 3-11-16,38-41-5 0,0 0 5 0,-39 37-5 15,6 3 5-15,33-40-15 0,0 0 15 0,-38 36-15 16,-4 0 15-16,42-36-11 0,0 0 11 0,-40 39-10 16,2-3 10-16,38-36-2 0,0 0 2 0,-33 38-1 0,0 1 1 15,33-39 0-15,0 0 0 0,-35 57 0 0,-4 10 0 16,39-67 1-16,0 0-1 0,-29 66 2 0,-1 5-2 0,30-71 5 15,0 0-5-15,-21 72 5 0,6 1-5 0,15-73 3 16,0 0-3-16,-18 70 4 0,4-3-4 0,14-67 2 16,0 0-2-16,-17 69 2 0,1-2-2 0,16-67 1 15,0 0-1-15,-14 63 2 0,-5-1-2 0,19-62 0 16,0 0 0-16,-14 48 0 0,2-11 0 0,12-37 0 16,0 0 0-16,-14 48 0 0,-3-1 0 0,17-47 0 15,0 0 0-15,-16 72 1 0,-2 15-1 0,18-87 2 0,0 0-2 16,-12 91 3-16,0 6-3 0,12-97 0 0,0 0 0 15,-5 98 1-15,-2 5-1 0,7-103-2 0,0 0 2 16,-5 97-2-16,1-1 2 0,4-96-7 0,0 0 7 0,-5 91-7 16,0-5 7-16,5-86-9 0,0 0 9 0,-12 91-9 15,-1-4 9-15,13-87-1 0,0 0 1 0,-12 89-1 16,2-5 1-16,10-84-1 0,0 0 1 0,-9 91 0 16,2 3 0-16,7-94-1 0,0 0 1 0,-5 93 0 15,5-3 0-15,0-90 0 0,0 0 0 0,0 88 0 16,2-3 0-16,-2-85 0 0,0 0 0 0,3 88 0 15,4-3 0-15,-7-85-2 0,0 0 2 0,7 79-2 16,3-7 2-16,-10-72 0 0,0 0 0 0,11 74 0 16,-1-2 0-16,-10-72 0 0,0 0 0 0,14 79 1 15,-2 3-1-15,-12-82 1 0,0 0-1 0,14 85 1 16,7 3-1-16,-21-88 4 0,0 0-4 0,18 94 4 16,6 0-4-16,-24-94 6 0,0 0-6 0,23 91 7 0,5-4-7 15,-28-87 7-15,0 0-7 0,29 88 8 0,-3-3-8 16,-26-85 3-16,0 0-3 0,25 79 4 0,1-7-4 15,-26-72 19-15,0 0-19 0,17 67 20 0,-1-5-20 0,-16-62 13 16,0 0-13-16,17 60 14 0,3-2-14 0,-20-58 9 16,0 0-9-16,15 68 10 0,1 9-10 0,-16-77 10 15,0 0-10-15,17 76 10 0,-3 6-10 0,-14-82 8 16,0 0-8-16,14 79 8 0,2 0-8 0,-16-79 15 16,0 0-15-16,21 79 15 0,0-2-15 0,-21-77 3 15,0 0-3-15,21 73 4 0,0-4-4 0,-21-69 6 16,0 0-6-16,26 67 7 0,0-2-7 0,-26-65 0 0,0 0 0 15,26 70 1-15,2 4-1 0,-28-74 2 0,0 0-2 16,29 66 3-16,6 1-3 0,-35-67 18 0,0 0-18 0,30 58 18 16,-4-4-18-16,-26-54 8 0,0 0-8 15,24 41 8-15,-1-12-8 0,-23-29 25 0,0 0-25 0,28 32 26 16,7-3-26-16,-35-29 6 0,0 0-6 0,38 33 7 16,4-4-7-16,-42-29 9 0,0 0-9 0,47 28 10 15,3-3-10-15,-50-25 15 0,0 0-15 0,49 19 16 16,2-2-16-16,-51-17 3 0,0 0-3 0,49 7 4 15,3-3-4-15,-52-4 2 0,0 0-2 0,50-4 3 16,3-6-3-16,-53 10 10 0,0 0-10 0,68-19 11 16,8-7-11-16,-76 26 0 0,0 0 0 0,68-31 1 15,-2-8-1-15,-66 39 3 0,0 0-3 0,61-39 4 16,-1-4-4-16,-60 43 2 0,0 0-2 0,59-46 2 16,-2-4-2-16,-57 50 9 0,0 0-9 0,56-55 10 0,0-7-10 15,-56 62 8-15,0 0-8 0,50-63 9 0,-3-9-9 16,-47 72 15-16,0 0-15 0,44-67 15 0,-2-1-15 15,-42 68 8-15,0 0-8 0,41-77 9 0,-6-7-9 0,-35 84 3 16,0 0-3-16,42-86 4 0,3-3-4 0,-45 89 3 16,0 0-3-16,47-96 3 0,0-2-3 0,-47 98 1 15,0 0-1-15,51-97 2 0,-4-6-2 0,-47 103 0 16,0 0 0-16,47-99 0 0,-5 4 0 0,-42 95 0 16,0 0 0-16,42-97 1 0,1-4-1 0,-43 101 3 15,0 0-3-15,39-96 3 0,2 1-3 0,-41 95-1 16,0 0 1-16,39-94 0 0,1 0 0 0,-40 94 0 0,0 0 0 15,36-89 0-15,-1 2 0 0,-35 87 1 0,0 0-1 16,28-83 2-16,-2 5-2 0,-26 78 1 0,0 0-1 16,21-83 2-16,-2-1-2 0,-19 84 5 0,0 0-5 0,16-84 5 15,-4 0-5-15,-12 84 6 0,0 0-6 0,9-89 7 16,0-5-7-16,-9 94 3 0,0 0-3 0,3-97 3 16,2-6-3-16,-5 103 2 0,0 0-2 0,7-103 2 15,4 0-2-15,-11 103 5 0,0 0-5 0,12-97 5 16,2-1-5-16,-14 98 2 0,0 0-2 0,12-89 2 15,0 5-2-15,-12 84 1 0,0 0-1 0,7-84 2 16,2 7-2-16,-9 77 1 0,0 0-1 0,5-72 2 16,-3 2-2-16,-2 70 1 0,0 0-1 0,-2-67 1 15,-5 3-1-15,7 64 3 0,0 0-3 0,-5-73 3 16,0-3-3-16,5 76 0 0,0 0 0 0,-12-84 0 16,-6-1 0-16,18 85 5 0,0 0-5 0,-12-79 5 15,3 0-5-15,9 79 3 0,0 0-3 0,-14-70 3 0,2 0-3 16,12 70 2-16,0 0-2 0,-12-64 2 0,-2 6-2 15,14 58 5-15,0 0-5 0,-16-51 5 0,-5 6-5 16,21 45 2-16,0 0-2 0,-26-36 2 0,0 5-2 0,26 31 1 16,0 0-1-16,-28-43 2 0,2-3-2 0,26 46 4 15,0 0-4-15,-38-63 5 0,-4-13-5 0,42 76 6 16,0 0-6-16,-40-71 6 0,-2-7-6 0,42 78 3 16,0 0-3-16,-37-68 3 0,6 1-3 0,31 67 12 15,0 0-12-15,-28-63 12 0,6 6-12 0,22 57 3 16,0 0-3-16,-21-44 4 0,0 8-4 0,21 36 0 0,0 0 0 15,-23-40 0-15,-1 4 0 0,24 36 0 0,0 0 0 16,-30-34 0-16,-5 1 0 0,35 33 0 0,0 0 0 16,-48-46 0-16,-12-12 0 0,60 58 0 0,0 0 0 15,-49-60 0-15,-1-3 0 0,50 63-3 0,0 0 3 0,-47-59-3 16,-2-1 3-16,49 60-21 0,0 0 21 0,-49-51-21 16,-1 1 21-16,50 50-4 0,0 0 4 0,-63-44-3 15,-10 1 3-15,73 43-8 0,0 0 8 0,-71-34-7 16,-3 5 7-16,74 29-15 0,0 0 15 0,-88-19-14 15,-7 3 14-15,95 16-39 0,0 0 39 0,-99 4-38 16,-5 11 38-16,104-15-159 0,0 0 159 0,-110 43-159 16,-9 20 159-16,-112 47-656 0</inkml:trace>
  <inkml:trace contextRef="#ctx0" brushRef="#br0" timeOffset="33343.91">14900 8411 404 0,'0'0'0'0,"0"0"0"15,9 0 0-15,-9 0 35 0,0 0-35 0,2-6 35 16,1-3-35-16,-3 9 62 0,0 0-62 0,4-12 63 15,-4 0-63-15,0 12 76 0,0 0-76 0,0-12 76 16,1-3-76-16,-1 15 45 0,0 0-45 0,2-12 46 0,3 1-46 16,-5 11 39-16,0 0-39 0,0-8 39 0,2 1-39 15,-2 7 27-15,0 0-27 0,0-5 27 0,0 0-27 16,0 5 34-16,0 0-34 0,0 0 34 0,-2-4-34 16,2 4 12-16,0 0-12 0,0 4 13 0,2 4-13 0,-2-8 30 15,0 0-30-15,4 17 30 0,-1 9-30 0,-3-26 11 16,0 0-11-16,4 38 11 0,1 8-11 0,-5-46 29 15,0 0-29-15,3 48 29 0,-3 3-29 0,0-51 18 16,0 0-18-16,2 43 19 0,0-5-19 0,-2-38 35 16,0 0-35-16,0 31 36 0,0-6-36 0,0-25-13 15,0 0 13-15,0 23-12 0,-2-8 12 0,2-15-30 16,0 0 30-16,-2 12-30 0,2-3 30 0,0-9-12 16,0 0 12-16,-3-5-12 0,-1-9 12 0,4 14-22 0,0 0 22 15,0-17-22-15,0-9 22 0,0 26-3 0,0 0 3 0,0-27-3 16,4-3 3-16,-4 30-3 0,0 0 3 15,0-34-3-15,0-2 3 0,0 36 0 0,0 0 0 0,0-36 0 16,3 0 0-16,-3 36 3 0,0 0-3 0,0-31 4 16,0 1-4-16,0 30 14 0,0 0-14 0,0-24 15 15,-3 5-15-15,3 19 25 0,0 0-25 0,0-16 26 16,-5 6-26-16,5 10 12 0,0 0-12 0,-4-7 13 16,1 2-13-16,3 5 41 0,0 0-41 0,-2-3 41 15,0 3-41-15,2 0 12 0,0 0-12 0,0 0 13 16,-2 3-13-16,2-3 13 0,0 0-13 0,0 9 13 15,-3 3-13-15,3-12 17 0,0 0-17 0,-2 27 17 16,-1 9-17-16,3-36 8 0,0 0-8 0,0 43 8 16,-4 1-8-16,4-44 3 0,0 0-3 0,0 47 4 15,4-1-4-15,-4-46 13 0,0 0-13 0,0 39 13 0,0-3-13 16,0-36 0-16,0 0 0 0,0 28 1 0,1-9-1 16,-1-19 0-16,0 0 0 0,0 17 0 0,2-5 0 0,-2-12-2 15,0 0 2-15,0 3-1 0,0-3 1 0,0 0-6 16,0 0 6-16,-2-3-6 0,1-6 6 0,1 9-15 15,0 0 15-15,-4-8-15 0,1-3 15 0,3 11-23 16,0 0 23-16,-5-12-22 0,-4-3 22 0,9 15-33 16,0 0 33-16,-7-14-32 0,-2 4 32 0,9 10-29 15,0 0 29-15,-9-12-29 0,4 5 29 0,5 7-24 16,0 0 24-16,-9-5-23 0,-3-2 23 0,12 7-17 16,0 0 17-16,-8-5-17 0,-5-2 17 0,13 7-11 0,0 0 11 15,-10-5-10-15,3-2 10 0,7 7-2 0,0 0 2 16,-9-9-1-16,1 1 1 0,8 8 1 0,0 0-1 15,-6-10 1-15,3-2-1 0,3 12 18 0,0 0-18 0,0-9 18 16,0-1-18-16,0 10 40 0,0 0-40 0,2-9 40 16,6 1-40-16,-8 8 31 0,0 0-31 0,11-5 31 15,3 1-31-15,-14 4 38 0,0 0-38 0,17 0 39 16,4 2-39-16,-21-2 24 0,0 0-24 0,24 3 25 16,3 4-25-16,-27-7 10 0,0 0-10 0,22 4 10 15,6 1-10-15,-28-5 12 0,0 0-12 0,21 0 12 16,-4 3-12-16,-17-3 15 0,0 0-15 0,14 0 15 15,-2 0-15-15,-12 0 3 0,0 0-3 0,9 0 4 16,-2 0-4-16,-7 0-19 0,0 0 19 0,5-3-18 16,-1 3 18-16,-4 0-153 0,0 0 153 0,0 0-152 15,-9-7 152-15,2 2-807 0</inkml:trace>
  <inkml:trace contextRef="#ctx0" brushRef="#br0" timeOffset="34634.31">14350 10741 135 0,'0'0'0'0,"0"0"0"0,15-3 0 16,-15 3 45-16,0 0-45 0,7 0 46 0,0-4-46 15,-7 4 68-15,0 0-68 0,4-1 69 0,5-3-69 16,-9 4 81-16,0 0-81 0,8-1 81 0,4-1-81 0,-12 2 91 15,0 0-91-15,14 2 91 0,4 1-91 0,-18-3 83 16,0 0-83-16,21 3 84 0,3 4-84 0,-24-7 65 16,0 0-65-16,26 4 65 0,4-1-65 0,-30-3 55 15,0 0-55-15,30 2 55 0,3 1-55 0,-33-3 56 16,0 0-56-16,34 0 56 0,5-3-56 0,-39 3 38 16,0 0-38-16,33-4 39 0,2 1-39 0,-35 3 52 15,0 0-52-15,33-2 52 0,-4-1-52 0,-29 3 36 0,0 0-36 16,30 0 37-16,-4 0-37 0,-26 0 9 0,0 0-9 15,23 0 10-15,-4-4-10 0,-19 4 22 0,0 0-22 0,12 0 22 16,-3-1-22-16,-9 1 7 0,0 0-7 16,5 0 7-16,-1 0-7 0,-4 0 9 0,0 0-9 0,0 0 9 15,5 0-9-15,-5 0 15 0,0 0-15 0,0 0 15 16,0 0-15-16,0 0 8 0,0 0-8 0,-5 5 8 16,-2-2-8-16,7-3 9 0,0 0-9 0,-14 7 9 15,-7 3-9-15,21-10 3 0,0 0-3 0,-26 11 4 16,-4 1-4-16,30-12 0 0,0 0 0 0,-30 12 1 15,-6-5-1-15,36-7 1 0,0 0-1 0,-35 8 2 16,-7-4-2-16,42-4 4 0,0 0-4 0,-35 3 4 16,1 2-4-16,34-5 2 0,0 0-2 0,-39 0 3 15,-1 0-3-15,40 0 11 0,0 0-11 0,-31 0 11 16,1 0-11-16,30 0 3 0,0 0-3 0,-21-3 4 0,4 1-4 16,17 2 0-16,0 0 0 0,-16-3 0 0,6-1 0 15,10 4 1-15,0 0-1 0,-7-3 2 0,7 3-2 16,0 0-1-16,0 0 1 0,3 0 0 0,8 0 0 0,-11 0-4 15,0 0 4-15,21 3-3 0,8 1 3 0,-29-4-3 16,0 0 3-16,33 3-3 0,6-1 3 0,-39-2-6 16,0 0 6-16,43-2-6 0,6-3 6 0,-49 5-7 15,0 0 7-15,47-10-7 0,0-4 7 0,-47 14-150 16,0 0 150-16,42-14-150 0,-4-1 150 0,-38 15-104 16,0 0 104-16,80-29-815 0,-160 58 815 0</inkml:trace>
  <inkml:trace contextRef="#ctx0" brushRef="#br0" timeOffset="41119.39">6672 2914 113 0,'0'0'0'0,"12"12"0"0,6 3 0 0,-18-15 7 16,0 0-7-16,21 19 7 0,1 2-7 0,-22-21 18 0,0 0-18 15,25 27 18-15,1 1-18 0,-26-28 8 0,0 0-8 16,24 27 9-16,6 4-9 0,-30-31 9 0,0 0-9 16,30 27 10-16,4-3-10 0,-34-24 23 0,0 0-23 0,30 21 24 15,3-9-24-15,-33-12 20 0,0 0-20 0,30 12 20 16,-4-5-20-16,-26-7 25 0,0 0-25 0,26 5 26 16,-5-2-26-16,-21-3 49 0,0 0-49 0,17 4 50 15,4-1-50-15,-21-3 40 0,0 0-40 0,18 9 40 16,-1 3-40-16,-17-12 35 0,0 0-35 0,19 19 36 15,0 1-36-15,-19-20 15 0,0 0-15 0,21 19 16 16,0 1-16-16,-21-20 13 0,0 0-13 0,21 19 13 16,-3 2-13-16,-18-21 16 0,0 0-16 0,17 15 17 15,-1-3-17-15,-16-12 14 0,0 0-14 0,14 9 15 16,1 1-15-16,-15-10 9 0,0 0-9 0,12 5 9 16,-3 2-9-16,-9-7 4 0,0 0-4 0,9 4 4 0,0 1-4 15,-9-5 3-15,0 0-3 0,5 7 3 0,4-6-3 16,-9-1 10-16,0 0-10 0,7 4 10 0,1-1-10 15,-8-3 3-15,0 0-3 0,4 0 4 0,1 0-4 0,-5 0 6 16,0 0-6-16,3 0 6 0,-1 0-6 0,-2 0 22 16,0 0-22-16,0 0 23 0,0 0-23 0,0 0 20 15,0 0-20-15,0 0 20 0,0 0-20 0,0 0 34 16,0 0-34-16,-2-3 35 0,-1-2-35 0,3 5 19 16,0 0-19-16,-5-11 20 0,-2-2-20 0,7 13 41 15,0 0-41-15,-5-19 42 0,-2-5-42 0,7 24 13 16,0 0-13-16,-6-31 14 0,-2-5-14 0,8 36 32 0,0 0-32 15,-7-38 32-15,1-1-32 0,6 39 18 0,0 0-18 16,-8-36 18-16,-1 0-18 0,9 36 10 0,0 0-10 16,-9-31 11-16,2 7-11 0,7 24 5 0,0 0-5 15,-8-19 5-15,2 7-5 0,6 12 7 0,0 0-7 0,-5-8 8 16,-2 3-8-16,7 5 3 0,0 0-3 0,-3-4 3 16,1 1-3-16,2 3 0 0,0 0 0 0,0 3 0 15,3 6 0-15,-3-9 0 0,0 0 0 0,9 15 0 16,0 9 0-16,-9-24-1 0,0 0 1 0,10 27-1 15,9 4 1-15,-19-31 0 0,0 0 0 0,18 36 0 16,3 4 0-16,-21-40 0 0,0 0 0 0,22 39 0 16,3 0 0-16,-25-39-1 0,0 0 1 0,22 35-1 15,3-3 1-15,-25-32 1 0,0 0-1 0,21 28 1 16,-4-8-1-16,-17-20 1 0,0 0-1 0,12 19 2 16,-3-3-2-16,-9-16 4 0,0 0-4 0,4 12 5 15,-8-4-5-15,4-8 3 0,0 0-3 0,-12 10 3 0,-11 2-3 16,23-12 5-16,0 0-5 0,-28 5 5 0,-6-1-5 15,34-4 7-15,0 0-7 0,-42 3 7 0,-5-3-7 0,47 0 22 16,0 0-22-16,-42 2 23 0,7 1-23 0,35-3 0 16,0 0 0-16,-38 11 1 0,-1 9-1 0,39-20-119 15,0 0 119-15,-33 31-118 0,-2 5 118 0,35-36-105 16,0 0 105-16,-67 64-617 0,134-128 617 0</inkml:trace>
  <inkml:trace contextRef="#ctx0" brushRef="#br0" timeOffset="43584.4">4860 4682 270 0,'0'0'0'0,"9"-5"0"16,7-4 0-16,-16 9 54 0,0 0-54 0,14-7 54 15,3-1-54-15,-17 8 60 0,0 0-60 0,16-10 60 16,5 1-60-16,-21 9 42 0,0 0-42 0,26-5 43 16,4 1-43-16,-30 4 27 0,0 0-27 0,31 4 27 15,6 1-27-15,-37-5-23 0,0 0 23 0,41 7-22 16,3 5 22-16,-44-12-37 0,0 0 37 0,47 8-37 16,3 4 37-16,-50-12-15 0,0 0 15 0,47 12-14 15,4 0 14-15,-51-12-9 0,0 0 9 0,47 12-8 0,0-1 8 16,-47-11 0-16,0 0 0 0,54 8 0 15,2-1 0-15,-56-7 5 0,0 0-5 0,56 5 5 0,6-5-5 16,-62 0 9-16,0 0-9 0,60 0 9 0,-1-3-9 16,-59 3 4-16,0 0-4 0,73-2 4 0,11-5-4 0,-84 7 7 15,0 0-7-15,78-5 7 0,0-2-7 0,-78 7 13 16,0 0-13-16,73-5 13 0,-8 2-13 0,-65 3 8 16,0 0-8-16,50-4 9 0,-8 1-9 0,-42 3 3 15,0 0-3-15,42-4 4 0,2 3-4 0,-44 1 13 16,0 0-13-16,45-4 13 0,4 1-13 0,-49 3 8 15,0 0-8-15,47-4 8 0,2 3-8 0,-49 1 3 16,0 0-3-16,40 1 4 0,-4 3-4 0,-36-4 6 0,0 0-6 16,32 3 7-16,-5 2-7 0,-27-5 22 0,0 0-22 15,27 7 22-15,-5 2-22 0,-22-9 30 0,0 0-30 0,21 10 30 16,-2 2-30-16,-19-12 12 0,0 0-12 16,18 14 13-16,-4 0-13 0,-14-14 20 0,0 0-20 0,15 11 20 15,-1-2-20-15,-14-9 15 0,0 0-15 0,12 7 15 16,1-2-15-16,-13-5 26 0,0 0-26 0,8 3 26 15,1 1-26-15,-9-4 20 0,0 0-20 0,4 2 20 16,-3-4-20-16,-1 2 17 0,0 0-17 0,0 0 17 16,-5 0-17-16,5 0 27 0,0 0-27 0,-12-4 27 15,-6-4-27-15,18 8 12 0,0 0-12 0,-17-7 13 16,-7 0-13-16,24 7 18 0,0 0-18 0,-26-8 19 16,-4-1-19-16,30 9 8 0,0 0-8 0,-30-7 9 15,-3 2-9-15,33 5 4 0,0 0-4 0,-35-7 4 16,-6 2-4-16,41 5 3 0,0 0-3 0,-42-3 3 15,-2-1-3-15,44 4 5 0,0 0-5 0,-43-7 5 0,1 2-5 16,42 5 2-16,0 0-2 0,-46-8 2 0,3 1-2 16,43 7 5-16,0 0-5 0,-47-4 5 0,-4 3-5 0,51 1 3 15,0 0-3-15,-54 0 3 0,-3 0-3 0,57 0 1 16,0 0-1-16,-58 5 2 0,3-2-2 0,55-3 1 16,0 0-1-16,-56 4 2 0,5 4-2 0,51-8 1 15,0 0-1-15,-71 12 1 0,-14 0-1 0,85-12 0 16,0 0 0-16,-77 16 1 0,-3-1-1 0,80-15 0 15,0 0 0-15,-73 9 1 0,10-1-1 0,63-8 0 16,0 0 0-16,-52 7 1 0,10-4-1 0,42-3 0 16,0 0 0-16,-51 6 0 0,4 0 0 0,47-6 2 0,0 0-2 15,-47 9 2-15,2 0-2 0,45-9 5 0,0 0-5 16,-44 13 5-16,3-1-5 0,41-12 7 0,0 0-7 0,-35 9 7 16,10 3-7-16,25-12 23 0,0 0-23 0,-22 7 24 15,3 1-24-15,19-8 2 0,0 0-2 0,-14 4 2 16,-2-1-2-16,16-3 3 0,0 0-3 0,-11 2 3 15,8-2-3-15,3 0 0 0,0 0 0 0,0-4 0 16,3-1 0-16,-3 5-1 0,0 0 1 0,14-3 0 16,2-6 0-16,-16 9-1 0,0 0 1 0,26-7-1 15,7-1 1-15,-33 8-10 0,0 0 10 0,44-9-9 16,6 2 9-16,-50 7-4 0,0 0 4 0,51-8-3 16,1 4 3-16,-52 4-3 0,0 0 3 0,54-6-2 15,5 4 2-15,-59 2-5 0,0 0 5 0,60-4-5 16,4 4 5-16,-64 0-7 0,0 0 7 0,80 0-6 15,11 4 6-15,-91-4-3 0,0 0 3 0,83 8-3 0,-1 4 3 16,-82-12 0-16,0 0 0 0,80 11 0 0,-5 1 0 16,-75-12-5-16,0 0 5 0,79 8-5 0,1-4 5 15,-80-4-1-15,0 0 1 0,71 0 0 0,1-4 0 0,-72 4-1 16,0 0 1-16,73-3 0 0,4-1 0 0,-77 4-2 16,0 0 2-16,71-3-2 0,2 1 2 0,-73 2 0 15,0 0 0-15,63 0 1 0,-4 0-1 0,-59 0 0 16,0 0 0-16,42 0 1 0,-7 4-1 0,-35-4 1 15,0 0-1-15,31 5 1 0,-3 2-1 0,-28-7 8 16,0 0-8-16,26 5 9 0,-1-2-9 0,-25-3 8 16,0 0-8-16,17 4 8 0,-3-3-8 0,-14-1 8 0,0 0-8 15,7 0 9-15,-5 0-9 0,-2 0 23 16,0 0-23-16,-6-1 24 0,-9-3-24 0,15 4 6 0,0 0-6 16,-19 0 7-16,-2 0-7 0,21 0 9 0,0 0-9 0,-25 0 10 15,-4 0-10-15,29 0 8 0,0 0-8 0,-30 0 9 16,-1 4-9-16,31-4 3 0,0 0-3 0,-42 0 4 15,-5-4-4-15,47 4 2 0,0 0-2 0,-47-8 2 16,-4 1-2-16,51 7 5 0,0 0-5 0,-50-12 5 16,-1-4-5-16,51 16 0 0,0 0 0 0,-54-20 1 15,5-2-1-15,49 22-1 0,0 0 1 0,-57-21 0 16,-1-3 0-16,58 24 1 0,0 0-1 0,-71-22 2 16,-9-2-2-16,80 24 4 0,0 0-4 0,-72-17 5 15,5 1-5-15,67 16 0 0,0 0 0 0,-53-7 0 16,11 6 0-16,42 1 0 0,0 0 0 0,-47 0 0 15,-3 1 0-15,50-1-1 0,0 0 1 0,-51 4 0 0,-1-1 0 16,52-3-1-16,0 0 1 0,-50 2 0 0,3 5 0 16,47-7 2-16,0 0-2 0,-46 3 2 0,8 6-2 15,38-9 2-15,0 0-2 0,-38 7 2 0,3 1-2 0,35-8 2 16,0 0-2-16,-39 9 2 0,-6 1-2 0,45-10 1 16,0 0-1-16,-35 9 2 0,0-4-2 0,35-5 3 15,0 0-3-15,-33 2 4 0,0-2-4 0,33 0 2 16,0 0-2-16,-31-2 2 0,1-3-2 0,30 5 5 15,0 0-5-15,-24-4 5 0,3-1-5 0,21 5 0 16,0 0 0-16,-21-3 1 0,4-1-1 0,17 4 0 16,0 0 0-16,-18 0 1 0,3 0-1 0,15 0 0 15,0 0 0-15,-11 0 0 0,-1 0 0 0,12 0 0 0,0 0 0 16,-7 0 0-16,5 4 0 0,2-4 1 0,0 0-1 0,0 0 2 16,0 3-2-16,0-3 0 15,0 0 0-15,12 5 0 0,11-1 0 0,-23-4 0 0,0 0 0 0,30 5 0 16,15 2 0-16,-45-7 1 0,0 0-1 0,47 7 2 15,9-2-2-15,-56-5 1 0,0 0-1 0,55 6 1 16,5 0-1-16,-60-6-1 0,0 0 1 0,62 6-1 16,3 3 1-16,-65-9-10 0,0 0 10 0,82 12-10 15,14-2 10-15,-96-10-5 0,0 0 5 0,80 12-4 16,2 2 4-16,-82-14-8 0,0 0 8 0,71 14-7 16,-3-2 7-16,-68-12-8 0,0 0 8 0,68 13-7 15,-4-1 7-15,-64-12-8 0,0 0 8 0,54 11-7 16,-7-3 7-16,-47-8-8 0,0 0 8 0,47 12-8 15,-5-5 8-15,-42-7-8 0,0 0 8 0,44 5-8 16,-6-1 8-16,-38-4-4 0,0 0 4 0,42-4-3 0,-4 1 3 16,-38 3-6-16,0 0 6 0,33-5-6 0,2-4 6 15,-35 9 0-15,0 0 0 0,26-15 0 0,2-1 0 16,-28 16 2-16,0 0-2 0,18-20 3 0,-6-3-3 0,-12 23 20 16,0 0-20-16,9-20 20 0,-9 1-20 0,0 19 3 15,0 0-3-15,-4-19 4 0,-5 5-4 0,9 14 7 16,0 0-7-16,-21-15 8 0,-5 0-8 0,26 15 14 15,0 0-14-15,-33-12 15 0,-2 0-15 0,35 12 8 16,0 0-8-16,-36-12 8 0,-4 1-8 0,40 11 9 16,0 0-9-16,-42-8 9 0,-5-4-9 0,47 12 8 15,0 0-8-15,-51-9 8 0,-8-3-8 0,59 12 3 0,0 0-3 16,-59-13 4-16,-4-1-4 0,63 14 2 0,0 0-2 16,-56-10 2-16,4 1-2 0,52 9 5 0,0 0-5 15,-54-9 5-15,2 3-5 0,52 6 0 0,0 0 0 0,-51-6 1 16,1 0-1-16,50 6-3 0,0 0 3 0,-47-9-2 15,0 0 2-15,47 9-49 0,0 0 49 0,-39-6-48 16,6-3 48-16,33 9-168 0,0 0 168 0,-29-7-167 16,8 2 167-16,-26-7-637 0</inkml:trace>
  <inkml:trace contextRef="#ctx0" brushRef="#br1" timeOffset="61253.68">7911 7120 371 0,'0'0'0'0,"0"0"0"16,0-19 0-16,0 19 53 0,0 0-53 0,0-12 54 15,0-3-54-15,0 15 36 0,0 0-36 0,2-16 37 16,5-4-37-16,-7 20 15 0,0 0-15 0,5-24 15 16,-2 1-15-16,-3 23 0 0,0 0 0 0,4-27 0 15,1 3 0-15,-5 24 3 0,0 0-3 0,0-28 4 16,0-2-4-16,0 30 19 0,0 0-19 0,0-29 20 15,-3-2-20-15,3 31 22 0,0 0-22 0,-4-35 22 0,2-1-22 16,2 36 15-16,0 0-15 0,-3-36 16 0,-2 0-16 16,5 36 10-16,0 0-10 0,-4-35 11 0,1 0-11 15,3 35 17-15,0 0-17 0,-2-32 17 0,2 1-17 0,0 31 8 16,0 0-8-16,0-34 8 0,5 1-8 0,-5 33 24 16,0 0-24-16,9-34 25 0,0-2-25 0,-9 36 2 15,0 0-2-15,12-40 2 0,-4 4-2 0,-8 36 3 16,0 0-3-16,9-39 3 0,0 0-3 0,-9 39 2 15,0 0-2-15,9-38 2 0,-2 2-2 0,-7 36 1 16,0 0-1-16,8-33 1 0,1 3-1 0,-9 30 1 16,0 0-1-16,12-28 1 0,-1 4-1 0,-11 24 0 0,0 0 0 15,12-20 0-15,4-4 0 0,-16 24-1 0,0 0 1 16,13-19 0-16,8 0 0 0,-21 19-1 0,0 0 1 0,21-19 0 16,5 2 0-16,-26 17-1 0,0 0 1 0,28-19 0 15,4 2 0-15,-32 17-2 0,0 0 2 0,34-15-2 16,3-6 2-16,-37 21-2 0,0 0 2 0,42-19-1 15,5 0 1-15,-47 19-2 0,0 0 2 0,50-18-1 16,1 0 1-16,-51 18-1 0,0 0 1 0,52-20-1 16,-5 1 1-16,-47 19-1 0,0 0 1 0,54-21 0 15,-1 3 0-15,-53 18-1 0,0 0 1 0,59-19 0 16,3 2 0-16,-62 17-3 0,0 0 3 0,74-24-3 16,9-2 3-16,-83 26-5 0,0 0 5 0,70-21-5 15,-2 3 5-15,-68 18-1 0,0 0 1 0,68-18 0 16,0 3 0-16,-68 15 0 0,0 0 0 0,69-15 0 15,1-1 0-15,-70 16 2 0,0 0-2 0,54-12 2 0,-7 5-2 16,-47 7 6-16,0 0-6 0,47-5 7 0,-5-3-7 16,-42 8 3-16,0 0-3 0,47-7 4 0,4 0-4 0,-51 7 6 15,0 0-6-15,50-5 6 0,6-4-6 0,-56 9 0 16,0 0 0-16,50-3 1 0,-1-4-1 0,-49 7 0 16,0 0 0-16,49-5 0 0,-2-4 0 0,-47 9-1 15,0 0 1-15,44-3 0 0,1-4 0 0,-45 7 0 16,0 0 0-16,40-2 0 0,0 0 0 0,-40 2 10 15,0 0-10-15,38 0 11 0,1 0-11 0,-39 0 10 16,0 0-10-16,38 2 10 0,-3 0-10 0,-35-2 40 16,0 0-40-16,33 0 40 0,2 0-40 0,-35 0 11 0,0 0-11 15,33 0 11-15,-2-2-11 0,-31 2 31 0,0 0-31 16,33-2 31-16,-3 1-31 0,-30 1 2 0,0 0-2 16,33 0 2-16,2-4-2 0,-35 4 6 0,0 0-6 15,35 4 7-15,1-1-7 0,-36-3 8 0,0 0-8 0,35 5 8 16,-2 2-8-16,-33-7 7 0,0 0-7 0,30 9 8 15,-1-1-8-15,-29-8 15 0,0 0-15 0,27 9 15 16,-7 3-15-16,-20-12 1 0,0 0-1 0,21 14 1 16,0-1-1-16,-21-13 0 0,0 0 0 0,19 14 1 15,1 1-1-15,-20-15 0 0,0 0 0 0,17 12 1 16,0 0-1-16,-17-12 0 0,0 0 0 0,14 12 1 16,2-3-1-16,-16-9-1 0,0 0 1 0,12 3 0 15,0 1 0-15,-12-4-3 0,0 0 3 0,11 5-2 16,-4 2 2-16,-7-7-1 0,0 0 1 0,5 8 0 15,0 1 0-15,-5-9-2 0,0 0 2 0,7 15-2 16,-5 4 2-16,-2-19-2 0,0 0 2 0,4 21-1 0,-1 6 1 16,-3-27-1-16,0 0 1 0,4 28-1 0,1 2 1 15,-5-30 0-15,0 0 0 0,3 33 0 0,-1 5 0 0,-2-38-1 16,0 0 1-16,3 39 0 0,1 0 0 0,-4-39-1 16,0 0 1-16,0 40 0 0,3-1 0 0,-3-39 0 15,0 0 0-15,6 38 0 0,-3 0 0 0,-3-38 0 16,0 0 0-16,5 39 0 0,-1-3 0 0,-4-36 2 15,0 0-2-15,2 36 3 0,5 0-3 0,-7-36 2 16,0 0-2-16,5 38 2 0,-2 1-2 0,-3-39 5 16,0 0-5-16,5 39 5 0,1-3-5 0,-6-36 0 15,0 0 0-15,7 31 1 0,-4-3-1 0,-3-28 0 16,0 0 0-16,5 27 0 0,-1-3 0 0,-4-24 0 0,0 0 0 16,3 17 0-16,3-1 0 0,-6-16 0 0,0 0 0 0,3 13 0 15,-1-1 0-15,-2-12 0 0,0 0 0 0,3 11 0 16,-3-1 0-16,0-10 5 0,0 0-5 0,4 12 5 15,-4-5-5-15,0-7 3 0,0 0-3 0,0 10 4 16,0 4-4-16,0-14 0 0,0 0 0 0,2 12 1 16,1-4-1-16,-3-8 1 0,0 0-1 0,0 12 2 15,3-3-2-15,-3-9 0 0,0 0 0 0,0 10 0 16,0-1 0-16,0-9-1 0,0 0 1 0,0 8-1 16,2 2 1-16,-2-10-1 0,0 0 1 0,0 9-1 15,0-2 1-15,0-7-2 0,0 0 2 0,0 12-1 16,-2-4 1-16,2-8-1 0,0 0 1 0,0 12-1 15,-3 0 1-15,3-12 0 0,0 0 0 0,0 12 0 0,-5 4 0 16,5-16 2-16,0 0-2 0,-4 19 2 0,-1-2-2 16,5-17 5-16,0 0-5 0,-3 22 6 0,-6-1-6 15,9-21 8-15,0 0-8 0,-7 19 8 0,2 1-8 0,5-20 8 16,0 0-8-16,-9 15 8 0,2 3-8 0,7-18 15 16,0 0-15-16,-9 13 15 0,1-1-15 0,8-12 38 15,0 0-38-15,-9 12 39 0,0-5-39 0,9-7 36 16,0 0-36-16,-9 9 36 0,1-1-36 0,8-8 33 15,0 0-33-15,-9 7 33 0,0 2-33 0,9-9 1 16,0 0-1-16,-8 12 1 0,-1 0-1 0,9-12 29 16,0 0-29-16,-7 12 29 0,2 3-29 0,5-15 1 0,0 0-1 15,-6 9 2-15,3-2-2 0,3-7 2 0,0 0-2 16,-4 8 2-16,4-4-2 0,0-4 12 0,0 0-12 16,0 0 12-16,0 0-12 0,0 0 3 0,0 0-3 15,0-7 3-15,4-2-3 0,-4 9 2 0,0 0-2 16,3-12 2-16,3-3-2 0,-6 15 5 0,0 0-5 0,3-12 5 15,2-5-5-15,-5 17 0 0,0 0 0 0,6-11 1 16,-3-1-1-16,-3 12-1 0,0 0 1 0,4-8 0 16,1-3 0-16,-5 11-3 0,0 0 3 0,3-5-3 15,1-3 3-15,-4 8-13 0,0 0 13 0,5-7-13 16,0 2 13-16,-5 5-4 0,0 0 4 0,7-7-3 16,-2 0 3-16,-5 7-7 0,0 0 7 0,4-12-7 15,1-3 7-15,-5 15-8 0,0 0 8 0,5-17-7 16,2-2 7-16,-7 19 0 0,0 0 0 0,9-21 0 15,0-3 0-15,-9 24 2 0,0 0-2 0,7-24 2 16,1-2-2-16,-8 26 0 0,0 0 0 0,9-24 0 0,-4-5 0 16,-5 29 2-16,0 0-2 0,4-29 2 0,-2 0-2 15,-2 29 1-15,0 0-1 0,0-31 2 0,-2-1-2 16,2 32 0-16,0 0 0 0,-7-31 0 0,2-5 0 16,5 36 3-16,0 0-3 0,-9-34 4 0,4-2-4 0,5 36 2 15,0 0-2-15,-7-40 3 0,2 4-3 0,5 36 5 16,0 0-5-16,-7-39 6 0,1 5-6 0,6 34 3 15,0 0-3-15,-3-36 3 0,-1 1-3 0,4 35 5 16,0 0-5-16,-1-32 6 0,-6-2-6 0,7 34 0 16,0 0 0-16,-6-33 0 0,1-1 0 0,5 34 2 15,0 0-2-15,-8-33 2 0,-1-3-2 0,9 36 1 16,0 0-1-16,-7-37 2 0,-2-1-2 0,9 38 0 16,0 0 0-16,-5-34 0 0,1-1 0 0,4 35 4 0,0 0-4 15,-7-29 4-15,0-2-4 0,7 31 7 0,0 0-7 16,-3-27 7-16,-4 0-7 0,7 27 0 0,0 0 0 0,-5-24 0 15,1-4 0-15,4 28 0 0,0 0 0 0,-5-24 1 16,2 2-1-16,3 22 0 0,0 0 0 0,-9-21 1 16,0-3-1-16,9 24-12 0,0 0 12 0,-16-24-12 15,3 2 12-15,13 22-74 0,0 0 74 0,-14-14-73 16,3 2 73-16,11 12-106 0,0 0 106 0,-35 0-106 16,-19 12 106-16,-33-3-797 0</inkml:trace>
  <inkml:trace contextRef="#ctx0" brushRef="#br1" timeOffset="65233.3">7946 7053 303 0,'0'0'0'0,"0"0"0"0,-5 2 0 16,5-2-43-16,0 0 43 0,0 0-43 0,-4-4 43 0,4 4-32 15,0 0 32-15,0 0-32 0,0-1 32 0,0-3-47 16</inkml:trace>
  <inkml:trace contextRef="#ctx0" brushRef="#br1" timeOffset="65457.28">7907 7046 158 0,'0'0'0'0,"0"0"0"0,0-3 0 0,0 3 42 15,0 0-42-15,-3-4 42 0,1 3-42 0,2 1 40 16,0 0-40-16,0-7 41 0,-3 2-41 0,3 5 58 15,0 0-58-15,-4-7 59 0,1-2-59 0,3 9 55 16,0 0-55-16,-2-8 56 0,2-3-56 0,0 11 61 16,0 0-61-16,5-8 62 0,-1-4-62 0,-4 12 46 0,0 0-46 15,8-11 47-15,5 3-47 0,-13 8 37 0,0 0-37 16,10-7 38-16,2 2-38 0,-12 5 25 0,0 0-25 16,12-5 26-16,-3 1-26 0,-9 4 16 0,0 0-16 0,7 0 17 15,2 0-17-15,-9 0 10 0,0 0-10 0,2 2 11 16,1 1-11-16,-3-3 10 0,0 0-10 0,-5 7 10 15,1 2-10-15,4-9 1 0,0 0-1 0,-8 7 1 16,-5 5-1-16,13-12-103 0,0 0 103 0,-8 8-102 16,-1-3 102-16,-8 11-488 0</inkml:trace>
  <inkml:trace contextRef="#ctx0" brushRef="#br1" timeOffset="67063.82">10954 7080 113 0,'0'0'0'15,"0"6"0"-15,0-3 0 0,0-3 37 0,0 0-37 16,-3 3 37-16,1 2-37 0,2-5 32 0,0 0-32 0,-2 4 32 15,2-4-32-15,0 0 15 0,0 0-15 0,-1 3 15 16,1 2-15-16,0-5 37 0,0 0-37 0,0 7 38 16,-4-2-38-16,4-5 69 0,0 0-69 0,-2 7 70 15,2-3-70-15,0-4 84 0,0 0-84 0,-1 5 85 16,-1-5-85-16,2 0 81 0,0 0-81 0,-4-5 81 16,-1 1-81-16,5 4 65 0,0 0-65 0,-3-8 65 15,3 1-65-15,0 7 32 0,0 0-32 0,-4-9 33 16,4 6-33-16,0 3-8 0,0 0 8 0,7 5-8 15,2 10 8-15,-9-15-99 0,0 0 99 0,0 28-99 16,0 10 99-16,2 27-521 0</inkml:trace>
  <inkml:trace contextRef="#ctx0" brushRef="#br1" timeOffset="71359.03">13994 7274 572 0,'0'0'0'0,"-1"3"0"15,-3 6 0-15,4-9 12 0,0 0-12 0,4 2 12 16,-3 1-12-16,-1-3 27 0,0 0-27 0,4 2 27 16,1 0-27-16,-5-2 37 0,0 0-37 0,4 3 37 15,-1-3-37-15,-3 0 51 0,0 0-51 0,0 0 52 16,4 3-52-16,-4-3 64 0,0 0-64 0,0 0 64 16,0 0-64-16,0 0 64 0,0 0-64 0,0 0 65 15,0 0-65-15,0 0 48 0,0 0-48 0,0 0 49 16,0 4-49-16,0-4 44 0,0 0-44 0,0 0 44 0,-4 5-44 15,4-5 35-15,0 0-35 0,0 3 36 0,-3 1-36 16,3-4 3-16,0 0-3 0,-2 5 4 0,2-2-4 16,0-3-14-16,0 0 14 0,-2 4-13 0,2-1 13 15,0-3-148-15,0 0 148 0,-2 5-147 0,-1 2 147 0,-2 5-672 16</inkml:trace>
  <inkml:trace contextRef="#ctx0" brushRef="#br1" timeOffset="73100.19">8136 7486 91 0,'0'0'0'15,"5"0"0"-15,7 0 0 0,-12 0 26 0,0 0-26 0,14 6 26 16,10 4-26-16,-24-10 0 0,0 0 0 0,18 12 0 16,3 1 0-16,-21-13-1 0,0 0 1 0,26 16-1 15,-2 3 1-15,27 15-46 0</inkml:trace>
  <inkml:trace contextRef="#ctx0" brushRef="#br1" timeOffset="74570.25">8472 7689 169 0,'0'0'0'16,"3"6"0"-16,6 6 0 0,-9-12 65 0,0 0-65 0,12 16 66 15,7 4-66-15,-19-20 63 0,0 0-63 0,21 23 64 16,4 1-64-16,-25-24 60 0,0 0-60 0,22 24 60 16,3 0-60-16,-25-24 35 0,0 0-35 0,26 27 36 15,0 4-36-15,-26-31 26 0,0 0-26 0,28 27 26 0,-2-3-26 16,-26-24 9-16,0 0-9 0,24 21 10 0,-1-2-10 16,-23-19 35-16,0 0-35 0,24 18 35 0,3-2-35 15,-27-16 10-15,0 0-10 0,24 17 10 0,2-5-10 0,-26-12 42 16,0 0-42-16,26 15 42 0,4 1-42 0,-30-16 37 15,0 0-37-15,26 17 38 0,2 2-38 0,-28-19 23 16,0 0-23-16,29 15 24 0,-2 1-24 0,-27-16 19 16,0 0-19-16,29 13 20 0,-3 1-20 0,-26-14 1 15,0 0-1-15,25 12 2 0,4 2-2 0,-29-14 5 16,0 0-5-16,27 13 5 0,-3 1-5 0,-24-14 12 16,0 0-12-16,23 10 12 0,-8-3-12 0,-15-7 14 0,0 0-14 15,14 5 15-15,-2-1-15 0,-12-4 39 0,0 0-39 16,9 0 40-16,-5 0-40 0,-4 0 12 0,0 0-12 15,5 0 12-15,-2 0-12 0,-3 0 31 0,0 0-31 16,0 0 31-16,2 0-31 0,-2 0 5 0,0 0-5 0,0 0 6 16,0 0-6-16,0 0 17 0,0 0-17 0,0 0 17 15,0 0-17-15,0 0 15 0,0 0-15 0,0 0 15 16,0 0-15-16,0 0 15 0,0 0-15 0,-5 0 16 16,0 2-16-16,5-2 16 0,0 0-16 0,-13 0 17 15,-4 0-17-15,17 0 25 0,0 0-25 0,-19-2 26 16,-4-2-26-16,23 4 2 0,0 0-2 0,-24-8 3 15,1-2-3-15,23 10 3 0,0 0-3 0,-26-12 3 16,5-2-3-16,21 14 18 0,0 0-18 0,-24-16 19 16,-2 1-19-16,26 15 0 0,0 0 0 0,-28-19 1 15,0-1-1-15,28 20 1 0,0 0-1 0,-30-19 1 0,1-2-1 16,29 21 0-16,0 0 0 0,-34-19 0 0,5-3 0 16,29 22-2-16,0 0 2 0,-33-22-2 0,1-4 2 15,32 26-6-15,0 0 6 0,-29-20-6 0,-1-3 6 16,30 23-8-16,0 0 8 0,-24-20-8 0,-2-1 8 0,26 21-1 15,0 0 1-15,-21-19-1 0,-4-5 1 0,25 24-7 16,0 0 7-16,-21-18-7 0,4 0 7 0,17 18-8 16,0 0 8-16,-17-13-8 0,3 1 8 0,14 12-15 15,0 0 15-15,-18-11-14 0,-1 5 14 0,19 6-24 16,0 0 24-16,-23-9-23 0,-4 6 23 0,27 3-14 16,0 0 14-16,-28-11-13 0,-5-1 13 0,33 12-5 15,0 0 5-15,-34-8-5 0,3-4 5 0,31 12-9 0,0 0 9 16,-30-17-8-16,1 0 8 0,29 17-8 0,0 0 8 15,-25-23-7-15,3-2 7 0,22 25-8 0,0 0 8 16,-16-30-7-16,2 0 7 0,14 30-8 0,0 0 8 0,-12-31-8 16,3-5 8-16,9 36-4 0,0 0 4 0,-8-36-3 15,-1 5 3-15,9 31-6 0,0 0 6 0,-7-33-6 16,2 6 6-16,5 27-7 0,0 0 7 0,-4-26-7 16,4 2 7-16,0 24-8 0,0 0 8 0,-3-20-7 15,1 1 7-15,2 19-8 0,0 0 8 0,0-17-8 16,2 0 8-16,-2 17-8 0,0 0 8 0,3-14-8 15,2 2 8-15,-5 12-4 0,0 0 4 0,7-12-3 16,-3 5 3-16,-4 7-6 0,0 0 6 0,5-7-6 16,0 6 6-16,-5 1-7 0,0 0 7 0,7 0-7 15,2 3 7-15,-9-3-8 0,0 0 8 0,9 9-7 16,-1-1 7-16,-8-8-8 0,0 0 8 0,13 16-8 0,-1-1 8 16,-12-15-8-16,0 0 8 0,17 17-8 0,4 2 8 15,-21-19-1-15,0 0 1 0,23 19-1 0,-2-2 1 0,-21-17 0 16,0 0 0-16,24 22 0 0,2 6 0 0,-26-28 6 15,0 0-6-15,30 27 7 0,-4 6-7 0,-26-33 1 16,0 0-1-16,30 34 1 0,-6 2-1 0,-24-36 4 16,0 0-4-16,26 31 4 0,-5 1-4 0,-21-32 6 15,0 0-6-15,21 28 6 0,-2-1-6 0,-19-27 13 16,0 0-13-16,21 29 14 0,0-1-14 0,-21-28 3 16,0 0-3-16,24 25 4 0,-3 1-4 0,-21-26 7 15,0 0-7-15,26 26 7 0,0-2-7 0,-26-24 13 0,0 0-13 16,28 27 14-16,4-3-14 0,-32-24 8 0,0 0-8 15,35 24 9-15,1 0-9 0,-36-24 15 0,0 0-15 16,38 22 16-16,-3-1-16 0,-35-21 23 0,0 0-23 16,33 19 24-16,0-7-24 0,-33-12 7 0,0 0-7 15,30 12 8-15,-4-6-8 0,-26-6 10 0,0 0-10 0,26 6 10 16,-1-3-10-16,-25-3 8 0,0 0-8 0,22 3 9 16,-1-1-9-16,-21-2 3 0,0 0-3 0,25 4 4 15,-4-1-4-15,-21-3 2 0,0 0-2 0,22 3 2 16,-1-1-2-16,-21-2 10 0,0 0-10 0,21 7 10 15,0 0-10-15,-21-7 0 0,0 0 0 0,21 12 1 16,-2 2-1-16,-19-14 0 0,0 0 0 0,19 13 1 16,-1 3-1-16,-18-16 7 0,0 0-7 0,17 13 8 15,-5 1-8-15,-12-14 3 0,0 0-3 0,12 10 3 16,-3 1-3-16,-9-11 2 0,0 0-2 0,9 5 2 0,-4-2-2 16,-5-3 0-16,0 0 0 0,4 4 0 0,-4-4 0 15,0 0 0-15,0 0 0 0,-9-4 0 0,-3-4 0 16,12 8 3-16,0 0-3 0,-21-12 4 0,-9-4-4 15,30 16 0-15,0 0 0 0,-23-12 1 0,-1-3-1 0,24 15 0 16,0 0 0-16,-26-16 0 0,-2-1 0 0,28 17-1 16,0 0 1-16,-23-17 0 0,-1 0 0 0,24 17 0 15,0 0 0-15,-23-19 0 0,-3-1 0 0,26 20 2 16,0 0-2-16,-24-16 2 0,3 4-2 0,21 12 5 16,0 0-5-16,-30-12 6 0,-4 0-6 0,34 12 1 15,0 0-1-15,-42-10 1 0,-5-2-1 0,47 12 0 0,0 0 0 16,-47-17 1-16,-9-9-1 0,56 26-6 0,0 0 6 15,-51-32-5-15,-3-8 5 0,54 40-192 0,0 0 192 16,-55-51-191-16,-5-11 191 0,-58-49-673 0</inkml:trace>
  <inkml:trace contextRef="#ctx0" brushRef="#br1" timeOffset="76657.66">10470 9931 393 0,'0'0'0'16,"0"-9"0"-16,5-4 0 0,-5 13 1 0,0 0-1 0,6-17 1 16,1-7-1-16,-7 24 13 0,0 0-13 0,3-28 14 15,2-3-14-15,-5 31-11 0,0 0 11 0,4-32-11 16,-4-4 11-16,0 36-25 0,0 0 25 0,-4-34-24 15,1-4 24-15,3 38-1 0,0 0 1 0,-5-38-1 16,-2-1 1-16,7 39 3 0,0 0-3 0,-6-41 3 16,1 0-3-16,5 41 22 0,0 0-22 0,-3-43 23 15,-3 3-23-15,6 40 0 0,0 0 0 0,-7-42 0 16,2 0 0-16,5 42 10 0,0 0-10 0,-12-39 10 16,0 1-10-16,12 38 3 0,0 0-3 0,-12-32 4 15,-2 1-4-15,14 31 76 0,0 0-76 0,-14-33 76 0,2 4-76 16,12 29 60-16,0 0-60 0,-18-27 61 0,2 1-61 15,16 26 47-15,0 0-47 0,-17-27 48 0,-4-1-48 16,21 28 34-16,0 0-34 0,-26-25 34 0,-2 1-34 0,28 24 1 16,0 0-1-16,-28-21 1 0,0 2-1 0,28 19 5 15,0 0-5-15,-26-15 5 0,-3 1-5 0,29 14 13 16,0 0-13-16,-30-15 13 0,0-4-13 0,30 19 22 16,0 0-22-16,-29-21 23 0,3-3-23 0,26 24 8 15,0 0-8-15,-30-24 8 0,0-3-8 0,30 27 5 16,0 0-5-16,-29-27 5 0,-1-1-5 0,30 28 0 15,0 0 0-15,-29-27 1 0,-1-1-1 0,30 28 2 16,0 0-2-16,-33-20 2 0,3 1-2 0,30 19 1 0,0 0-1 16,-31-19 2-16,-2 0-2 0,33 19 3 0,0 0-3 15,-33-17 4-15,1-5-4 0,32 22 12 0,0 0-12 16,-29-17 13-16,3 1-13 0,26 16 3 0,0 0-3 0,-28-15 4 16,2 1-4-16,26 14 0 0,0 0 0 0,-30-14 1 15,0 1-1-15,30 13-20 0,0 0 20 0,-35-11-19 16,-1 5 19-16,36 6-26 0,0 0 26 0,-38-6-26 15,-3 1 26-15,41 5-16 0,0 0 16 0,-38-1-15 16,5-1 15-16,33 2-59 0,0 0 59 0,-35 0-58 16,4 2 58-16,31-2-85 0,0 0 85 0,-31 3-85 15,-6 0 85-15,37-3-74 0,0 0 74 0,-31 4-73 16,1 1 73-16,30-5-58 0,0 0 58 0,-38 3-58 16,-1 1 58-16,39-4-36 0,0 0 36 0,-38 0-36 15,0 0 36-15,38 0-17 0,0 0 17 0,-39 0-17 16,1 0 17-16,-39 0-118 0</inkml:trace>
  <inkml:trace contextRef="#ctx0" brushRef="#br1" timeOffset="78218.67">8826 10418 180 0,'0'0'0'0,"15"6"0"0,10 6 0 0,-25-12 15 15,0 0-15-15,26 11 15 0,7-3-15 0,-33-8 24 16,0 0-24-16,35 7 25 0,0-2-25 0,-35-5 3 15,0 0-3-15,36 4 4 0,-1-1-4 0,-35-3 7 16,0 0-7-16,30 0 8 0,1 0-8 0,-31 0 49 16,0 0-49-16,31 4 49 0,1-4-49 0,-32 0 65 15,0 0-65-15,33 0 66 0,-2 0-66 0,-31 0 57 0,0 0-57 16,37-4 57-16,1-3-57 0,-38 7 53 0,0 0-53 16,38-8 53-16,1-4-53 0,-39 12 33 0,0 0-33 15,33-12 34-15,2-4-34 0,-35 16 15 0,0 0-15 0,34-15 16 16,3-4-16-16,-37 19 12 0,0 0-12 0,35-17 12 15,0-2-12-15,-35 19 4 0,0 0-4 0,36-17 4 16,-1-4-4-16,-35 21 7 0,0 0-7 0,35-17 7 16,2 2-7-16,-37 15 7 0,0 0-7 0,33-14 7 15,2 2-7-15,-35 12 3 0,0 0-3 0,34-12 3 16,-1 2-3-16,-33 10-1 0,0 0 1 0,34-9 0 16,0-3 0-16,-34 12-1 0,0 0 1 0,33-12 0 15,-5-3 0-15,-28 15-1 0,0 0 1 0,30-16-1 16,-2 1 1-16,-28 15-9 0,0 0 9 0,29-17-8 15,-2-2 8-15,-27 19 0 0,0 0 0 0,24-22 0 0,2-2 0 16,-26 24 5-16,0 0-5 0,23-28 5 0,1-4-5 16,-24 32 24-16,0 0-24 0,21-31 25 0,-4-2-25 15,-17 33 3-15,0 0-3 0,16-34 3 0,2-4-3 0,-18 38 7 16,0 0-7-16,10-34 7 0,1-3-7 0,-11 37 8 16,0 0-8-16,8-36 8 0,-3 0-8 0,-5 36 3 15,0 0-3-15,4-36 3 0,-4 1-3 0,0 35 6 16,0 0-6-16,-4-39 6 0,-1-4-6 0,5 43 7 15,0 0-7-15,-10-41 7 0,-1-2-7 0,11 43 0 16,0 0 0-16,-17-44 1 0,-2-1-1 0,19 45 3 16,0 0-3-16,-23-38 3 0,-3 2-3 0,26 36 5 15,0 0-5-15,-30-32 5 0,1 3-5 0,29 29 22 0,0 0-22 16,-30-28 22-16,-3 1-22 0,33 27 21 0,0 0-21 16,-30-24 21-16,4-3-21 0,26 27 15 0,0 0-15 15,-29-24 16-15,2-2-16 0,27 26 18 0,0 0-18 0,-29-24 19 16,-1 3-19-16,30 21 3 0,0 0-3 0,-36-27 4 15,1 3-4-15,35 24 0 0,0 0 0 0,-42-24 0 16,0-2 0-16,42 26-1 0,0 0 1 0,-43-24 0 16,-1 4 0-16,44 20-1 0,0 0 1 0,-42-24 0 15,-5 0 0-15,47 24-3 0,0 0 3 0,-42-24-3 16,1 0 3-16,41 24 0 0,0 0 0 0,-42-19 0 16,2-2 0-16,40 21-2 0,0 0 2 0,-42-15-1 15,4 3 1-15,38 12-2 0,0 0 2 0,-39-10-1 16,1 1 1-16,38 9-4 0,0 0 4 0,-33-8-4 15,7 1 4-15,26 7-3 0,0 0 3 0,-30-5-2 16,4-1 2-16,26 6-5 0,0 0 5 0,-28-1-5 0,5-4 5 16,23 5-7-16,0 0 7 0,-29-4-7 0,-4 1 7 15,33 3-3-15,0 0 3 0,-33-4-3 0,1-1 3 16,32 5-6-16,0 0 6 0,-35-2-6 0,-1 2 6 0,36 0-7 16,0 0 7-16,-35 2-7 0,-2 3 7 0,37-5-23 15,0 0 23-15,-31 7-22 0,-2 3 22 0,33-10-37 16,0 0 37-16,-30 14-37 0,1 0 37 0,29-14-48 15,0 0 48-15,-33 19-48 0,-2 1 48 0,35-20-59 16,0 0 59-16,-39 22-58 0,1-1 58 0,38-21-46 16,0 0 46-16,-47 22-45 0,0 2 45 0,47-24-1 15,0 0 1-15,-47 28 0 0,2-1 0 0,45-27 12 16,0 0-12-16,-39 28 13 0,1-1-13 0,38-27 27 0,0 0-27 16,-30 31 27-16,1 5-27 0,29-36 24 0,0 0-24 15,-25 32 25-15,6-1-25 0,19-31 1 0,0 0-1 0,-17 36 1 16,1 2-1-16,16-38 5 0,0 0-5 0,-12 41 5 15,7 2-5-15,5-43 3 0,0 0-3 0,-9 44 3 16,6 6-3-16,3-50 1 0,0 0-1 0,-6 48 2 16,-1 2-2-16,7-50 1 0,0 0-1 0,-1 53 1 15,-3 2-1-15,4-55 1 0,0 0-1 0,-3 70 1 16,3 12-1-16,0-82 0 0,0 0 0 0,3 70 1 16,1-5-1-16,-4-65 0 0,0 0 0 0,8 52 1 15,3-11-1-15,-11-41 0 0,0 0 0 0,19 44 1 16,7-1-1-16,-26-43 0 0,0 0 0 0,42 57 0 15,17 10 0-15,-59-67 0 0,0 0 0 0,68 77 0 16,11 10 0-16,-79-87-54 0,0 0 54 0,92 98-53 16,9 4 53-16,-101-102-130 0,0 0 130 0,111 107-130 0,8-1 130 15,109 106-253-15</inkml:trace>
  <inkml:trace contextRef="#ctx0" brushRef="#br1" timeOffset="84043.73">9184 10563 124 0,'0'0'0'0,"0"0"0"15,21-15 0-15,-21 15 44 0,0 0-44 0,2-5 44 16,2 3-44-16,-4 2 45 0,0 0-45 0,0 0 46 15,0 0-46-15,0 0 30 0,0 0-30 0,0 2 30 16,-4 1-30-16,4-3 26 0,0 0-26 0,-2 3 26 0,2 4-26 16,0-7 24-16,0 0-24 0,2 4 25 0,2-1-25 15,-4-3 15-15,0 0-15 0,0 5 15 0,3-1-15 16,-3-4 10-16,0 0-10 0,0 0 11 0,2 3-11 0,-2-3 4 16,0 0-4-16,0 0 5 0,7-2-5 0,-7 2 0 15,0 0 0-15,3-1 0 0,6-1 0 0,-9 2-110 16,0 0 110-16,9-2-110 0,-1-1 110 0,10-2-141 15</inkml:trace>
  <inkml:trace contextRef="#ctx0" brushRef="#br1" timeOffset="94492.06">7819 7019 102 0,'0'0'0'0,"0"0"0"0,0 0 0 0,0 0 36 15,0 0-36-15,0 0 36 0,0 0-36 0,0 0 59 16,0 0-59-16,0 0 59 0,0 0-59 0,0 0 39 16,0 0-39-16,0 0 39 0,0 0-39 0,0 0 12 15,0 0-12-15,0 0 13 0,24 15-13 0,-24-15 3 0,0 0-3 16,14 9 3-16,-2 3-3 0,-12-12 12 0,0 0-12 16,12 12 12-16,-3 1-12 0,-9-13 13 0,0 0-13 0,5 17 13 15,-1-1-13-15,-4-16 39 0,0 0-39 0,-4 15 39 16,-1-3-39-16,5-12 64 0,0 0-64 0,-7 12 65 15,2 0-65-15,5-12 67 0,0 0-67 0,-12 5 67 16,-1 2-67-16,13-7 54 0,0 0-54 0,-10 0 55 16,-2-5-55-16,12 5 52 0,0 0-52 0,-12-10 52 15,3-6-52-15,9 16 32 0,0 0-32 0,-5-17 33 16,1-7-33-16,4 24 23 0,0 0-23 0,0-22 24 16,0 2-24-16,0 20 10 0,0 0-10 0,4-24 10 15,1 5-10-15,-5 19 10 0,0 0-10 0,9-17 11 16,-1 6-11-16,-8 11 3 0,0 0-3 0,9-7 4 15,7 2-4-15,-16 5 2 0,0 0-2 0,12 0 3 16,5 4-3-16,-17-4 0 0,0 0 0 0,14 5 0 0,2 5 0 16,-16-10 0-16,0 0 0 0,10 12 0 0,-1 5 0 15,-9-17 0-15,0 0 0 0,7 23 0 0,-7 1 0 0,0-24 0 16,0 0 0-16,0 18 0 0,-5 3 0 0,5-21 0 16,0 0 0-16,-11 24 1 0,-3-2-1 0,14-22 15 15,0 0-15-15,-15 21 15 0,1-6-15 0,14-15 45 16,0 0-45-16,-18 12 45 0,6-3-45 0,12-9 49 15,0 0-49-15,-17 3 49 0,1-3-49 0,16 0 12 16,0 0-12-16,-14-7 13 0,5-6-13 0,9 13 24 16,0 0-24-16,-6-14 25 0,9-3-25 0,-3 17-52 15,0 0 52-15,9-11-52 0,12 3 52 0,-21 8-90 0,0 0 90 16,29-19-857-16,-58 38 857 0</inkml:trace>
  <inkml:trace contextRef="#ctx0" brushRef="#br1" timeOffset="96503.86">9604 8357 539 0,'0'0'0'0,"0"0"0"15,-3-24 0-15,3 24-69 0,0 0 69 0,0-7-68 16,0 2 68-16,0 5-21 0,0 0 21 0,0-4-21 15,3-1 21-15,-3 5-2 0,0 0 2 0,2-7-1 16,1-3 1-16,-3 10-10 0,0 0 10 0,6-12-9 16,1-3 9-16,-7 15-3 0,0 0 3 0,3-21-3 15,6-3 3-15,-9 24-1 0,0 0 1 0,9-24-1 0,-1 0 1 16,-8 24-4-16,0 0 4 0,9-19-3 0,0-1 3 16,-9 20-2-16,0 0 2 0,12-16-2 0,-3 1 2 15,-9 15 21-15,0 0-21 0,12-12 21 0,-2 3-21 0,-10 9 40 16,0 0-40-16,16-3 40 0,-4 3-40 15,-12 0 44-15,0 0-44 0,19 3 45 0,2 6-45 0,-21-9 36 16,0 0-36-16,19 12 36 0,1 3-36 0,-20-15 25 16,0 0-25-16,15 12 26 0,-3 4-26 0,-12-16 26 15,0 0-26-15,9 12 26 0,-4 0-26 0,-5-12 14 16,0 0-14-16,4 12 15 0,-9 0-15 0,5-12 35 16,0 0-35-16,-9 10 36 0,-3 2-36 0,12-12 11 0,0 0-11 15,-16 12 11-15,-1-2-11 0,17-10 30 0,0 0-30 16,-23 7 30-16,-1-4-30 0,24-3 18 0,0 0-18 15,-25 0 19-15,-1 0-19 0,26 0 27 0,0 0-27 0,-23-3 27 16,2-2-27-16,21 5 38 0,0 0-38 0,-19-4 38 16,5-4-38-16,14 8 37 0,0 0-37 0,-14-7 38 15,4-2-38-15,10 9 33 0,0 0-33 0,-5-8 34 16,0 1-34-16,5 7 33 0,0 0-33 0,0-3 34 16,0-4-34-16,0 7 7 0,0 0-7 0,0-2 8 15,5-1-8-15,-5 3 6 0,0 0-6 0,8 0 6 16,5 0-6-16,-13 0 3 0,0 0-3 0,17 3 4 15,-1 9-4-15,-16-12-1 0,0 0 1 0,17 7 0 16,1 1 0-16,-18-8 0 0,0 0 0 0,12 9 0 16,-3 3 0-16,-9-12 1 0,0 0-1 0,8 7 1 0,-6 1-1 15,-2-8 1-15,0 0-1 0,2 7 1 0,-4 2-1 16,2-9 15-16,0 0-15 0,-2 7 15 0,-1 1-15 16,3-8 8-16,0 0-8 0,-9 9 9 0,0-2-9 15,9-7 9-15,0 0-9 0,-12 5 10 0,-2-2-10 0,14-3 15 16,0 0-15-16,-17 0 16 0,1-3-16 0,16 3 22 15,0 0-22-15,-17-7 23 0,4-2-23 0,13 9 8 16,0 0-8-16,-13-8 8 0,2-4-8 0,11 12 1 16,0 0-1-16,-9-9 2 0,4 2-2 0,5 7 16 15,0 0-16-15,-5-10 17 0,5 5-17 0,0 5 3 16,0 0-3-16,2-9 3 0,5-1-3 0,-7 10 2 16,0 0-2-16,8-5 2 0,1-2-2 0,-9 7 2 0,0 0-2 15,9-3 2-15,-1 3-2 0,-8 0 1 0,0 0-1 16,9 3 1-16,3 4-1 0,-12-7 3 0,0 0-3 0,6 5 4 15,1 5-4-15,-7-10 5 0,0 0-5 16,1 12 6-16,-1-3-6 0,0-9 7 0,0 0-7 0,-1 15 8 16,-8-3-8-16,9-12 8 0,0 0-8 0,-12 19 8 15,-4-3-8-15,16-16-180 0,0 0 180 0,-19 13-179 16,-2-1 179-16,21-12-107 0,0 0 107 0,-40 26-689 16,80-52 689-16</inkml:trace>
  <inkml:trace contextRef="#ctx0" brushRef="#br1" timeOffset="108816.26">12907 7007 91 0,'0'0'0'0,"0"-4"0"16,0-1 0-16,0 5 4 0,0 0-4 0,0-3 5 15,0 3-5-15,0 0 15 0,0 0-15 0,0 0 15 16,0 0-15-16,0 0-42 0</inkml:trace>
  <inkml:trace contextRef="#ctx0" brushRef="#br1" timeOffset="110331.69">6859 7271 113 0,'0'0'0'0,"0"0"0"0,29-36 0 0,-29 36 2 0,0 0-2 16,0 0 3-16,-15 12-3 0,15-12 3 0,0 0-3 16,-9 8 4-16,-3 1-4 0,12-9 37 0,0 0-37 15,-11 7 37-15,4-4-37 0,7-3 34 0,0 0-34 0,-8-3 34 16,2-3-34-16,6 6 38 0,0 0-38 0,-3-6 38 16,3-5-38-16,0 11 17 0,0 0-17 0,3-10 17 15,3-2-17-15,-6 12 13 0,0 0-13 0,12-10 13 16,0 1-13-16,-12 9 0 0,0 0 0 0,14-12 0 15,2 0 0-15,-16 12-34 0,0 0 34 0,17-7-33 16,0-1 33-16,-17 8-59 0,0 0 59 0,21-4-58 16,-3 1 58-16,20-2-90 0</inkml:trace>
  <inkml:trace contextRef="#ctx0" brushRef="#br1" timeOffset="111172.62">7007 7074 124 0,'0'0'0'0,"-4"3"0"16,1-1 0-16,3-2 38 0,0 0-38 0,-5-2 39 0,5-1-39 15,0 3 22-15,0 0-22 0,-4-9 23 0,1 2-23 16,3 7 31-16,0 0-31 0,-2-8 31 0,-2-1-31 16,4 9 12-16,0 0-12 0,-5-3 13 0,2-4-13 0,3 7 29 15,0 0-29-15,-4-4 29 0,1 3-29 0,3 1 11 16,0 0-11-16,0 0 11 0,-2-2-11 0,2 2 5 16,0 0-5-16,0 7 6 0,0 3-6 0,0-10 8 15,0 0-8-15,2 14 9 0,1 1-9 0,-3-15 0 16,0 0 0-16,7 19 1 0,-2-4-1 0,-5-15 2 15,0 0-2-15,9 16 3 0,0-4-3 0,-9-12 35 16,0 0-35-16,7 8 36 0,-2-1-36 0,-5-7 25 0,0 0-25 16,3 5 26-16,-3-5-26 0,0 0 40 0,0 0-40 15,0-7 41-15,-3-1-41 0,3 8 44 0,0 0-44 16,-5-12 45-16,1-4-45 0,4 16 28 0,0 0-28 0,-8-15 28 16,1 0-28-16,7 15 26 0,0 0-26 0,-6-16 26 15,1 3-26-15,5 13 34 0,0 0-34 0,-3-12 34 16,-3 0-34-16,6 12 12 0,0 0-12 0,-1-4 12 15,2 1-12-15,-1 3 6 0,0 0-6 0,0 0 6 16,2-5-6-16,-2 5 9 0,0 0-9 0,0 0 9 16,7 5-9-16,-7-5 7 0,0 0-7 0,2 5 8 15,1 2-8-15,-3-7 14 0,0 0-14 0,4 7 15 16,-4-2-15-16,0-5 3 0,0 0-3 0,0 8 4 16,0 3-4-16,0-11 2 0,0 0-2 0,-4 8 3 15,-1 2-3-15,5-10 0 0,0 0 0 0,-7 11 0 16,-2-1 0-16,9-10 1 0,0 0-1 0,-8 8 1 15,3-1-1-15,5-7 8 0,0 0-8 0,-11 5 9 0,6-1-9 16,5-4 3-16,0 0-3 0,-9 3 4 0,0-6-4 16,9 3 7-16,0 0-7 0,-8 0 7 0,1-5-7 0,7 5 0 15,0 0 0-15,-2-4 0 0,-1 1 0 0,3 3-2 16,0 0 2-16,0-5-2 0,-4 1 2 0,4 4-1 16,0 0 1-16,0 0 0 0,4-3 0 0,-4 3-2 15,0 0 2-15,0 0-2 0,3 0 2 0,-3 0-2 16,0 0 2-16,5 0-1 0,-1 2 1 0,-4-2-2 15,0 0 2-15,3 1-1 0,-1 1 1 0,-2-2-1 16,0 0 1-16,0 0-1 0,3 7 1 0,-3-7 0 0,0 0 0 16,0 0 0-16,4 0 0 0,-4 0 0 0,0 0 0 15,0 0 0-15,2-5 0 0,-2 5 6 0,0 0-6 16,0-4 7-16,0 1-7 0,0 3 3 0,0 0-3 16,-2-9 4-16,-2 3-4 0,4 6 0 0,0 0 0 0,-3-9 1 15,1 2-1-15,2 7 2 0,0 0-2 0,-3-8 2 16,-1-3-2-16,4 11 1 0,0 0-1 0,-3-5 2 15,1-3-2-15,2 8 3 0,0 0-3 0,0-4 4 16,0 1-4-16,0 3 6 0,0 0-6 0,2-5 7 16,1 3-7-16,-3 2 3 0,0 0-3 0,4-2 3 15,-1 2-3-15,-3 0 2 0,0 0-2 0,2 0 2 16,5 2-2-16,-7-2 1 0,0 0-1 0,2 2 2 16,5 3-2-16,-7-5 3 0,0 0-3 0,1 3 4 15,3-3-4-15,-4 0 0 0,0 0 0 0,5 4 0 16,6-3 0-16,-11-1-139 0,0 0 139 0,8-5-138 15,4-3 138-15,11-6-535 0</inkml:trace>
  <inkml:trace contextRef="#ctx0" brushRef="#br1" timeOffset="113484.69">6958 7012 91 0,'0'0'0'0,"0"0"0"0,0 0 0 0,0 0 17 0,0 0-17 16,0 0 17-16,0 0-17 0,0 0 26 0,0 0-26 15,0 0 26-15,0 0-26 0,0 0 13 0,0 0-13 0,0 0 14 16,0 0-14-16,0 0 20 0,0 0-20 0,0 0 20 16,0 0-20-16,0 0 14 0,0 0-14 0,0 0 15 15,0 0-15-15,0 0 26 0,0 0-26 0,0 0 26 16,0 0-26-16,0 0 6 0,0 0-6 0,0 0 7 16,0 0-7-16,0 0 17 0,0 0-17 0,0 0 17 15,0 0-17-15,0 0 8 0,0 0-8 0,0 0 9 16,0 0-9-16,0 0 15 0,0 0-15 0,0 0 16 15,0 0-16-15,0 0 8 0,0 0-8 0,0 0 9 16,0 0-9-16,0 0 3 0,0 0-3 0,0 0 4 16,0 0-4-16,0 0 3 0,0 0-3 0,0 0 3 15,0 0-3-15,0 0 5 0,0 0-5 0,0 0 5 0,0 0-5 16,0 0-2-16,0 0 2 0,0 0-2 0,0 0 2 16,0 0 0-16,0 0 0 0,0 0 0 0,0 0 0 0,0 0-1 15,0 0 1-15,0 0 0 0,0 0 0 0,0 0-3 16,0 0 3-16,0 0-2 0,0 0 2 0,0 0-11 15,0 0 11-15,0 0-11 0,0 0 11 0,0 0-9 16,0 0 9-16,0 0-9 0,19-12 9 0,-19 12-1 16,0 0 1-16,14-5-1 0,-2-4 1 0,-12 9-1 15,0 0 1-15,9-3-1 0,-4-1 1 0,-5 4 0 16,0 0 0-16,7 0 0 0,-5-3 0 0,-2 3 2 16,0 0-2-16,0 0 3 0,3-2-3 0,-3 2-2 0,0 0 2 15,0 0-2-15,0 0 2 0,0 0 0 0,0 0 0 16,0 0 0-16,4-3 0 0,-4 3 2 0,0 0-2 15,0-4 2-15,3-1-2 0,-3 5 6 0,0 0-6 0,6-5 6 16,-3 0-6-16,-3 5 3 0,0 0-3 0,2-5 4 16,1 1-4-16,-3 4 6 0,0 0-6 0,0-3 6 15,4-1-6-15,-4 4 0 0,0 0 0 0,2-3 0 16,1 1 0-16,-3 2 0 0,0 0 0 0,0 0 0 16,0-3 0-16,0 3 2 0,0 0-2 0,0 0 2 15,0 0-2-15,0 0 10 0,0 0-10 0,0 0 11 16,0 0-11-16,0 0 9 0,0 0-9 0,0 0 9 15,0 0-9-15,0 0 9 0,0 0-9 0,0 0 9 16,0 0-9-16,0 0 8 0,0 0-8 0,0 0 8 16,5 0-8-16,-5 0 3 0,0 0-3 0,7 0 4 15,5 3-4-15,-12-3-81 0,0 0 81 0,14-3-81 0,4 3 81 16,15-4-193-16</inkml:trace>
  <inkml:trace contextRef="#ctx0" brushRef="#br1" timeOffset="118619.29">11582 7106 91 0,'0'0'0'0,"0"0"0"0,0 0 0 0,0 0-9 0</inkml:trace>
  <inkml:trace contextRef="#ctx0" brushRef="#br1" timeOffset="120270.09">11569 6991 135 0,'0'0'0'0,"0"0"0"16,27-24 0-16,-27 24 73 0,0 0-73 0,17-12 74 15,4 2-74-15,-21 10 63 0,0 0-63 0,21-5 63 16,0 5-63-16,-21 0 32 0,0 0-32 0,21 0 33 15,-2 3-33-15,-19-3 19 0,0 0-19 0,19 9 20 16,-2-2-20-16,-17-7 17 0,0 0-17 0,12 8 17 16,-1 1-17-16,-11-9 9 0,0 0-9 0,7 8 9 15,-4-1-9-15,-3-7 16 0,0 0-16 0,2 7 17 0,2-3-17 16,-4-4 44-16,0 0-44 0,-4 5 44 0,2-5-44 0,2 0 31 16,0 0-31-16,-7 0 31 0,-5 0-31 0,12 0 24 15,0 0-24-15,-14 0 25 0,-3-7-25 0,17 7 17 16,0 0-17-16,-19-5 17 0,0-7-17 0,19 12 10 15,0 0-10-15,-20-9 11 0,3 2-11 0,17 7 4 16,0 0-4-16,-14-5 5 0,2 0-5 0,12 5 7 16,0 0-7-16,-9-2 7 0,2-1-7 0,7 3 3 15,0 0-3-15,-2 0 3 0,2-5-3 0,0 5 0 16,0 0 0-16,2-2 0 0,5 2 0 0,-7 0-1 16,0 0 1-16,9 2 0 0,-4 3 0 0,-5-5-1 0,0 0 1 15,7 5-1-15,2 5 1 0,-9-10 0 0,0 0 0 16,5 9 0-16,2 6 0 0,-7-15 1 0,0 0-1 0,2 9 1 15,1 1-1-15,-3-10 17 0,0 0-17 0,4 9 17 16,-4-2-17-16,0-7 39 0,0 0-39 0,0 5 39 16,0-2-39-16,0-3 48 0,0 0-48 0,0 0 48 15,-7 4-48-15,7-4 42 0,0 0-42 0,-2-4 42 16,-2 1-42-16,4 3 28 0,0 0-28 0,-3 0 28 16,1-5-28-16,2 5 35 0,0 0-35 0,-3-2 35 15,3 0-35-15,0 2 13 0,0 0-13 0,0 0 13 16,-5 0-13-16,5 0 6 0,0 0-6 0,0 0 6 15,-4 2-6-15,4-2 15 0,0 0-15 0,-7 7 16 16,2 5-16-16,5-12 14 0,0 0-14 0,-5 15 15 16,1 4-15-16,4-19 8 0,0 0-8 0,-5 15 9 0,1 1-9 15,4-16 25-15,0 0-25 0,0 17 26 0,0-2-26 16,0-15 2-16,0 0-2 0,0 16 2 0,2 4-2 16,-2-20 12-16,0 0-12 0,0 19 13 0,-2 5-13 15,2-24 15-15,0 0-15 0,0 24 16 0,-5 0-16 16,5-24-4-16,0 0 4 0,-2 26-4 0,1 3 4 0,1-29-8 15,0 0 8-15,1 27-7 0,3 1 7 0,-4-28-9 16,0 0 9-16,3 31-9 0,3-1 9 0,-6-30-17 16,0 0 17-16,7 36-16 0,-2 0 16 0,-5-36-3 15,0 0 3-15,3 33-3 0,6 1 3 0,-9-34-7 16,0 0 7-16,4 29-6 0,4-1 6 0,-8-28-8 16,0 0 8-16,5 27-7 0,4-1 7 0,-9-26-3 15,0 0 3-15,12 26-3 0,-3-1 3 0,-9-25-12 0,0 0 12 16,9 24-12-16,-1-7 12 0,-8-17 0 0,0 0 0 15,7 19 0-15,2-3 0 0,-9-16 0 0,0 0 0 16,5 15 0-16,1-6 0 0,-6-9 0 0,0 0 0 0,7 10 0 16,-6-2 0-16,-1-8 2 0,0 0-2 0,4 9 3 15,-1-6-3-15,-3-3 0 0,0 0 0 0,0 4 0 16,0-1 0-16,0-3-1 0,0 0 1 0,0 0 0 16,-3 0 0-16,3 0 0 0,0 0 0 0,0 0 0 15,-5-1 0-15,5 1 1 0,0 0-1 0,-4-2 1 16,1 0-1-16,3 2 0 0,0 0 0 0,-2-2 0 15,-2 2 0-15,4 0 1 0,0 0-1 0,-5 0 2 16,-2 0-2-16,7 0 4 0,0 0-4 0,-9 0 4 16,1 0-4-16,8 0 2 0,0 0-2 0,-12 2 3 15,-1-2-3-15,13 0 5 0,0 0-5 0,-10 0 6 16,-2 0-6-16,12 0 0 0,0 0 0 0,-9 0 1 0,0-2-1 16,9 2 0-16,0 0 0 0,-8 0 0 0,4-3 0 15,4 3 0-15,0 0 0 0,0-5 0 0,0 1 0 16,0 4-1-16,0 0 1 0,0-6 0 0,5 0 0 0,-5 6-3 15,0 0 3-15,7-10-3 0,-1 2 3 0,-6 8-6 16,0 0 6-16,8-9-6 0,4-3 6 0,-12 12-1 16,0 0 1-16,9-12-1 0,3 0 1 0,-12 12 0 15,0 0 0-15,13-14 0 0,-1-1 0 0,-12 15 0 16,0 0 0-16,8-12 1 0,1 3-1 0,-9 9 0 16,0 0 0-16,5-5 1 0,1 2-1 0,-6 3 3 15,0 0-3-15,3 0 3 0,1 0-3 0,-4 0 1 0,0 0-1 16,0 12 2-16,1 3-2 0,-1-15 1 0,0 0-1 15,-1 17 2-15,1 7-2 0,0-24 1 0,0 0-1 0,-6 29 1 16,3 7-1-16,3-36 1 0,0 0-1 0,-4 28 1 16,-1-2-1-16,5-26 0 0,0 0 0 0,-3 25 0 15,3-6 0-15,0-19 2 0,0 0-2 0,-6 17 2 16,3-1-2-16,3-16 0 0,0 0 0 0,-4 8 0 16,3 1 0-16,1-9-1 0,0 0 1 0,-2 7 0 15,2-7 0-15,0 0 1 0,0 0-1 0,0-4 2 16,0-4-2-16,0 8 1 0,0 0-1 0,0-9 2 15,2-3-2-15,-2 12 1 0,0 0-1 0,5-12 2 16,0-2-2-16,-5 14 4 0,0 0-4 0,7-12 4 16,2 0-4-16,-9 12 0 0,0 0 0 0,5-13 1 15,2-1-1-15,-7 14-1 0,0 0 1 0,9-14 0 16,-1 1 0-16,-8 13 0 0,0 0 0 0,9-9 0 16,-4-3 0-16,-5 12-1 0,0 0 1 0,7-9 0 0,-1-3 0 15,-6 12 0-15,0 0 0 0,5-6 0 0,-2-3 0 16,-3 9 0-16,0 0 0 0,4-9 0 0,-4 3 0 15,0 6 0-15,0 0 0 0,0-4 0 0,0 1 0 0,0 3 2 16,0 0-2-16,0 0 2 0,-4-4-2 0,4 4 1 16,0 0-1-16,-3 4 2 0,1 3-2 0,2-7 1 15,0 0-1-15,-3 12 2 0,-3 0-2 0,6-12 3 16,0 0-3-16,-3 15 4 0,3 6-4 0,0-21 0 16,0 0 0-16,0 22 1 0,0 2-1 0,0-24-1 15,0 0 1-15,0 17 0 0,0-2 0 0,0-15 0 0,0 0 0 16,0 12 0-16,0-1 0 0,0-11 1 0,0 0-1 15,-4 8 2-15,3-8-2 0,1 0 10 0,0 0-10 0,-4-3 10 16,-3-6-10-16,7 9 24 0,0 0-24 0,-8-15 25 16,-3-6-25-16,11 21 21 0,0 0-21 0,-12-22 21 15,-7-5-21-15,19 27 4 0,0 0-4 0,-18-26 5 16,-1-2-5-16,19 28-25 0,0 0 25 0,-12-18-24 16,0 2 24-16,12 16-145 0,0 0 145 0,-9-7-145 15,0 6 145-15,-6-8-831 0</inkml:trace>
  <inkml:trace contextRef="#ctx0" brushRef="#br1" timeOffset="121472.4">13374 8259 91 0,'0'0'0'0,"0"0"0"15,25 12 0-15,1 0-9 0</inkml:trace>
  <inkml:trace contextRef="#ctx0" brushRef="#br1" timeOffset="122175.74">13467 8417 169 0,'0'0'0'0,"-6"-16"0"0,-4-11 0 16,10 27 88-16,0 0-88 0,-12 0 88 0,-2 15-88 15,14-15 73-15,0 0-73 0,-16 10 74 0,0 2-74 16,16-12 59-16,0 0-59 0,-19 4 59 0,-2-2-59 16,21-2 64-16,0 0-64 0,-21-2 65 0,-1-5-65 0,22 7 57 15,0 0-57-15,-18-9 58 0,-3-1-58 0,21 10 73 16,0 0-73-16,-12-8 73 0,0-1-73 0,12 9 49 16,0 0-49-16,-5-10 49 0,5 1-49 0,0 9 33 15,0 0-33-15,2-7 34 0,8 2-34 0,-10 5 16 16,0 0-16-16,12-7 17 0,6 6-17 0,-18 1 5 15,0 0-5-15,17 0 5 0,0 1-5 0,-17-1 8 0,0 0-8 16,18 7 9-16,3 0-9 0,-21-7 13 0,0 0-13 16,12 12 14-16,-3 0-14 0,-9-12 15 0,0 0-15 15,8 12 15-15,-4 0-15 0,-4-12 9 0,0 0-9 16,0 12 9-16,0 0-9 0,0-12 16 0,0 0-16 0,-4 15 17 16,-8-3-17-16,12-12 8 0,0 0-8 0,-14 16 8 15,-5-4-8-15,19-12 24 0,0 0-24 0,-19 12 25 16,-7-5-25-16,26-7 20 0,0 0-20 0,-25 3 20 15,1-3-20-15,24 0 34 0,0 0-34 0,-21-7 35 16,4-5-35-16,17 12 0 0,0 0 0 0,-14-15 0 16,5-4 0-16,9 19 4 0,0 0-4 0,0-21 4 15,5-1-4-15,-5 22 7 0,0 0-7 0,7-20 7 16,7-1-7-16,-14 21 3 0,0 0-3 0,18-15 3 16,6-4-3-16,-24 19 0 0,0 0 0 0,26-14 0 15,5 4 0-15,-31 10-1 0,0 0 1 0,28-9 0 0,-3 6 0 16,-25 3-1-16,0 0 1 0,19-4-1 0,-3 8 1 15,-16-4 0-15,0 0 0 0,12 3 0 0,-4 2 0 16,-8-5-1-16,0 0 1 0,6 9-1 0,-6 5 1 16,0-14 0-16,0 0 0 0,0 8 0 0,-4 1 0 0,4-9 1 15,0 0-1-15,-2 8 2 0,-4 3-2 0,6-11 1 16,0 0-1-16,-6 5 2 0,-1 2-2 0,7-7 1 16,0 0-1-16,-7 3 2 0,0-3-2 0,7 0 4 15,0 0-4-15,-12-7 5 0,2-1-5 0,10 8 0 16,0 0 0-16,-4-19 1 0,1-2-1 0,3 21-1 15,0 0 1-15,0-27 0 0,7-4 0 0,-7 31-3 16,0 0 3-16,8-24-3 0,6-3 3 0,-14 27-7 0,0 0 7 16,13-18-7-16,-3 6 7 0,-10 12 0 0,0 0 0 15,10-3 0-15,-1 3 0 0,-9 0-1 0,0 0 1 16,9 9 0-16,3 6 0 0,-12-15 2 0,0 0-2 0,5 12 2 16,-1 3-2-16,-4-15 12 0,0 0-12 0,2 16 12 15,-2-1-12-15,0-15-9 0,0 0 9 0,-2 11-9 16,-2-1 9-16,4-10-118 0,0 0 118 0,-8 17-973 15,16-34 973-15</inkml:trace>
  <inkml:trace contextRef="#ctx0" brushRef="#br1" timeOffset="125254.62">12010 7349 337 0,'0'0'0'0,"0"0"0"0,19 4 0 0,-19-4 3 15,0 0-3-15,4 0 4 0,-4-4-4 0,0 4 15 0,0 0-15 16,0-3 15-16,-4-1-15 0,4 4 42 0,0 0-42 15,-1-1 42-15,1-6-42 0,0 7 72 0,0 0-72 16,-4-5 72-16,4 1-72 0,0 4 74 0,0 0-74 0,0-7 75 16,0 2-75-16,0 5 68 0,0 0-68 0,4-3 68 15,-4-4-68-15,0 7 50 0,0 0-50 0,1-5 51 16,3 0-51-16,-4 5 33 0,0 0-33 0,0-4 34 16,0 3-34-16,0 1 33 0,0 0-33 0,3 5 33 15,-1 5-33-15,-2-10 31 0,0 0-31 0,7 26 31 16,-4 6-31-16,-3-32 13 0,0 0-13 0,6 36 14 15,-3 11-14-15,-3-47 13 0,0 0-13 0,2 39 13 16,1 4-13-16,-3-43 16 0,0 0-16 0,4 36 17 16,-2-9-17-16,-2-27 1 0,0 0-1 0,3 19 1 15,2-5-1-15,-5-14 3 0,0 0-3 0,7 3 4 0,2-8-4 16,-9 5 5-16,0 0-5 0,3-10 6 0,-3-7-6 16,0 17 3-16,0 0-3 0,0-23 3 0,-3-1-3 15,3 24 5-15,0 0-5 0,-3-19 6 0,1 6-6 0,2 13 3 16,0 0-3-16,-7-14 3 0,2 4-3 0,5 10 0 15,0 0 0-15,-9-4 0 0,5 1 0 0,4 3 1 16,0 0-1-16,-8-3 2 0,-1 6-2 0,9-3 1 16,0 0-1-16,-12 3 1 0,-6-1-1 0,18-2 0 15,0 0 0-15,-21 7 0 0,-5-2 0 0,26-5 3 16,0 0-3-16,-21 7 3 0,-3-4-3 0,24-3 36 16,0 0-36-16,-17 4 36 0,3-1-36 0,14-3 46 0,0 0-46 15,-13 5 47-15,5-5-47 0,8 0 18 0,0 0-18 16,-4 5 19-16,4 2-19 0,0-7 14 0,0 0-14 15,9 12 15-15,12 7-15 0,-21-19 27 0,0 0-27 16,21 21 27-16,8 1-27 0,-29-22 35 0,0 0-35 0,32 24 36 16,1-3-36-16,-33-21 2 0,0 0-2 0,28 18 3 15,-2-4-3-15,-26-14-72 0,0 0 72 0,17 10-72 16,-5-3 72-16,-12-7-145 0,0 0 145 0,0 5-145 16,-8-5 145-16,-4 6-842 0</inkml:trace>
  <inkml:trace contextRef="#ctx0" brushRef="#br1" timeOffset="125750.16">12573 8466 964 0,'0'0'0'0,"12"4"0"16,7 6 0-16,-19-10 55 0,0 0-55 0,26 10 56 15,9-5-56-15,-35-5 0 0,0 0 0 0,42 4 0 0,2-4 0 16,-44 0-178-16,0 0 178 0,47-2-177 0,3-3 177 16,48 0-436-16</inkml:trace>
  <inkml:trace contextRef="#ctx0" brushRef="#br1" timeOffset="126785.06">12984 8439 606 0,'0'0'0'16,"12"3"0"-16,9 6 0 0,-21-9 50 0,0 0-50 0,-3-4 51 15,-15-1-51-15,18 5 20 0,0 0-20 0,-14-3 20 16,2-4-20-16,12 7 13 0,0 0-13 0,-12-5 14 16,0 1-14-16,12 4 24 0,0 0-24 0,-9-6 25 15,4 0-25-15,5 6 46 0,0 0-46 0,-4-3 47 16,1-2-47-16,3 5 45 0,0 0-45 0,3-4 46 15,4 4-46-15,-7 0 30 0,0 0-30 0,18-3 30 16,8 3-30-16,-26 0 34 0,0 0-34 0,29 5 35 16,4 5-35-16,-33-10 13 0,0 0-13 0,35 9 14 15,4 6-14-15,-39-15 12 0,0 0-12 0,38 16 13 16,-5-1-13-16,-33-15 4 0,0 0-4 0,35 17 4 16,-2-1-4-16,-33-16 7 0,0 0-7 0,30 12 7 0,-4-2-7 15,-26-10 7-15,0 0-7 0,17 9 7 0,-3-4-7 16,-14-5 7-16,0 0-7 0,11 3 8 0,-10-3-8 15,-1 0 3-15,0 0-3 0,0 0 4 0,0 0-4 16,0 0 12-16,0 0-12 0,-5 4 12 0,-7-1-12 0,12-3 8 16,0 0-8-16,-14 4 8 0,-5 4-8 0,19-8 15 15,0 0-15-15,-19 4 15 0,-6-1-15 0,25-3 15 16,0 0-15-16,-24 0 15 0,-4-3-15 0,28 3 15 16,0 0-15-16,-24-7 16 0,-3-2-16 0,27 9 34 15,0 0-34-15,-24-10 35 0,3-4-35 0,21 14 35 16,0 0-35-16,-14-14 35 0,2-3-35 0,12 17 14 15,0 0-14-15,-5-12 15 0,7 0-15 0,-2 12 31 0,0 0-31 16,12-8 31-16,9 1-31 0,-21 7 2 0,0 0-2 16,24 0 2-16,11 0-2 0,-35 0 2 0,0 0-2 0,38 2 3 15,13 4-3-15,-51-6 2 0,0 0-2 0,47 7 2 16,7 2-2-16,-54-9 0 0,0 0 0 0,49 7 0 16,-2 1 0-16,-47-8-74 0,0 0 74 0,38 7-74 15,-5-2 74-15,-33-5-128 0,0 0 128 0,71 9-898 16,-142-18 898-16</inkml:trace>
  <inkml:trace contextRef="#ctx0" brushRef="#br1" timeOffset="189869.93">11489 6979 91 0,'0'0'0'0,"0"0"0"0,4-22 0 0,-4 22 46 16,0 0-46-16,0-12 46 0,5 0-46 0,-5 12 66 0,0 0-66 16,3-9 66-16,3-3-66 0,-6 12 52 0,0 0-52 15,7-6 53-15,1 0-53 0,-8 6 41 0,0 0-41 0,11 0 41 16,1 4-41-16,-12-4 36 0,0 0-36 0,16 12 36 16,1 0-36-16,-17-12 32 0,0 0-32 0,14 15 33 15,2 2-33-15,-16-17 13 0,0 0-13 0,8 16 14 16,1-1-14-16,-9-15 48 0,0 0-48 0,4 11 49 15,-4-1-49-15,0-10 49 0,0 0-49 0,0 10 50 16,-4-1-50-16,4-9 36 0,0 0-36 0,-9 8 37 16,1 3-37-16,8-11 27 0,0 0-27 0,-18 5 27 15,-6 2-27-15,24-7 26 0,0 0-26 0,-26 5 26 16,-2-2-26-16,28-3 38 0,0 0-38 0,-23 0 39 16,-3 0-39-16,26 0 37 0,0 0-37 0,-19 0 38 0,5-3-38 15,14 3 24-15,0 0-24 0,-14-2 25 0,7-1-25 16,7 3 18-16,0 0-18 0,0-4 19 0,7-1-19 15,-7 5 5-15,0 0-5 0,14-3 5 0,3-6-5 16,-17 9 8-16,0 0-8 0,21-3 8 0,4-4-8 0,-25 7 22 16,0 0-22-16,22-5 23 0,3 1-23 0,-25 4-29 15,0 0 29-15,17-3-29 0,-5 3 29 0,-12 0-114 16,0 0 114-16,30-7-788 0,-60 14 788 0</inkml:trace>
  <inkml:trace contextRef="#ctx0" brushRef="#br1" timeOffset="191660.09">13136 8363 359 0,'0'0'0'0,"0"0"0"0,0 0 0 0,0 0 47 15,0 0-47-15,0 0 47 0,0 0-47 0,0 0 51 16,0 0-51-16,0 0 52 0,0 0-52 0,0 0 27 16,0 0-27-16,0 0 27 0,0 0-27 0,0 0 38 15,0 0-38-15,0 0 39 0,0 0-39 0,0 0 13 0,0 0-13 16,0 0 13-16,17 9-13 0,-17-9 21 0,0 0-21 16,12 5 21-16,-1 4-21 0,-11-9 24 0,0 0-24 15,10 10 25-15,-5-5-25 0,-5-5 21 0,0 0-21 0,6 7 21 16,-3-4-21-16,-3-3 34 0,0 0-34 0,3 6 35 15,-6 0-35-15,3-6 19 0,0 0-19 0,-3 6 20 16,-3 4-20-16,6-10 18 0,0 0-18 0,-8 8 19 16,1-2-19-16,7-6 27 0,0 0-27 0,-11 5 27 15,-1 0-27-15,12-5 12 0,0 0-12 0,-14-7 13 16,2-2-13-16,12 9 10 0,0 0-10 0,-9-17 11 16,9-2-11-16,0 19 0 0,0 0 0 0,9-18 0 15,5-1 0-15,-14 19-84 0,0 0 84 0,24-36-675 16,-48 72 675-16</inkml:trace>
  <inkml:trace contextRef="#ctx0" brushRef="#br1" timeOffset="197106.63">18653 9136 225 0,'0'0'0'0,"2"0"0"0,3-3 0 0,-5 3 7 16,0 0-7-16,5-2 8 0,0 0-8 0,-5 2 41 0,0 0-41 16,5-1 41-16,-1 1-41 0,-4 0 60 0,0 0-60 15,5-4 61-15,0 4-61 0,-5 0 64 0,0 0-64 16,6-3 64-16,-1 3-64 0,-5 0 70 0,0 0-70 0,7 3 70 16,0 1-70-16,-7-4 72 0,0 0-72 0,12 8 72 15,4 1-72-15,-16-9 61 0,0 0-61 0,21 13 61 16,-2 5-61-16,-19-18 53 0,0 0-53 0,22 15 53 15,4 0-53-15,-26-15 44 0,0 0-44 0,27 12 44 16,-1 0-44-16,-26-12 47 0,0 0-47 0,24 7 48 16,1 2-48-16,-25-9 52 0,0 0-52 0,24 5 53 15,0-2-53-15,-24-3 22 0,0 0-22 0,26 4 22 16,2-4-22-16,-28 0 7 0,0 0-7 0,30 1 7 16,0-1-7-16,-30 0 10 0,0 0-10 0,33 0 10 15,3-1-10-15,-36 1 3 0,0 0-3 0,39 0 3 16,1 0-3-16,-40 0 0 0,0 0 0 0,41 0 0 0,3-4 0 15,-44 4 0-15,0 0 0 0,42-1 0 0,1-3 0 16,-43 4-1-16,0 0 1 0,39-3-1 0,2-1 1 16,-41 4-4-16,0 0 4 0,39 0-3 0,3 0 3 0,-42 0-1 15,0 0 1-15,43 0 0 0,2-3 0 0,-45 3-1 16,0 0 1-16,44-4 0 0,0-1 0 0,-44 5 6 16,0 0-6-16,45-7 6 0,-5 2-6 0,-40 5 1 15,0 0-1-15,40-8 2 0,-2 1-2 0,-38 7 0 16,0 0 0-16,37-5 0 0,-4 0 0 0,-33 5 0 15,0 0 0-15,33-2 0 0,-2 2 0 0,-31 0 3 16,0 0-3-16,28 3 3 0,-2 3-3 0,-26-6 6 16,0 0-6-16,25 10 7 0,-1 3-7 0,-24-13 3 0,0 0-3 15,23 12 4-15,-6 2-4 0,-17-14 6 0,0 0-6 16,16 12 7-16,-4 0-7 0,-12-12 3 0,0 0-3 16,11 12 3-16,-3 0-3 0,-8-12 1 0,0 0-1 0,6 12 2 15,-3 0-2-15,-3-12 16 0,0 0-16 0,2 10 17 16,-2-1-17-16,0-9 14 0,0 0-14 0,-4 9 15 15,1-3-15-15,3-6 4 0,0 0-4 0,-12 9 4 16,-2-4-4-16,14-5 8 0,0 0-8 0,-18 7 8 16,-1-2-8-16,19-5 13 0,0 0-13 0,-23 7 14 15,-1 0-14-15,24-7 1 0,0 0-1 0,-21 5 1 16,0 0-1-16,21-5 8 0,0 0-8 0,-22 4 9 16,-3-3-9-16,25-1 3 0,0 0-3 0,-26 0 3 15,0-1-3-15,26 1 0 0,0 0 0 0,-33-4 0 16,-2-3 0-16,35 7 0 0,0 0 0 0,-33-5 0 15,-2 0 0-15,35 5-4 0,0 0 4 0,-38-9-3 0,-2 1 3 16,40 8-21-16,0 0 21 0,-39-7-21 0,3 0 21 16,36 7-32-16,0 0 32 0,-39-8-32 0,-1-1 32 15,40 9-12-15,0 0 12 0,-40-12-12 0,2-2 12 0,38 14-20 16,0 0 20-16,-33-10-20 0,0 0 20 0,33 10-9 16,0 0 9-16,-35-9-8 0,-3-3 8 0,38 12-4 15,0 0 4-15,-42-12-4 0,0 0 4 0,42 12-7 16,0 0 7-16,-42-10-7 0,2 1 7 0,40 9-3 15,0 0 3-15,-38-7-3 0,3 2 3 0,35 5-5 16,0 0 5-16,-33-7-5 0,3 4 5 0,30 3-7 16,0 0 7-16,-29-2-7 0,3 2 7 0,26 0-1 15,0 0 1-15,-27-3 0 0,3 3 0 0,24 0-7 0,0 0 7 16,-26-5-7-16,5 1 7 0,21 4-15 0,0 0 15 16,-19-3-14-16,5-6 14 0,14 9-4 0,0 0 4 0,-12-6-3 15,6-3 3-15,6 9-7 0,0 0 7 0,0-7-7 16,4-1 7-16,-4 8-3 0,0 0 3 0,9-7-3 15,5 2 3-15,-14 5-6 0,0 0 6 0,15-4-5 16,3-1 5-16,-18 5-7 0,0 0 7 0,21-2-7 16,5 2 7-16,-26 0-3 0,0 0 3 0,26 2-3 15,7 3 3-15,-33-5 0 0,0 0 0 0,35 4 1 16,7 2-1-16,-42-6 3 0,0 0-3 0,47 7 3 16,5 0-3-16,-52-7 7 0,0 0-7 0,52 7 8 15,4 2-8-15,-56-9 8 0,0 0-8 0,50 8 8 16,1 1-8-16,-51-9 3 0,0 0-3 0,52 10 4 15,-3-2-4-15,-49-8 2 0,0 0-2 0,51 9 2 0,-3 1-2 16,-48-10 34-16,0 0-34 0,49 4 35 0,0-3-35 16,-49-1 4-16,0 0-4 0,47 2 5 0,0 0-5 15,-47-2-94-15,0 0 94 0,91 3-916 0,-182-6 916 16</inkml:trace>
  <inkml:trace contextRef="#ctx0" brushRef="#br1" timeOffset="201942.03">5354 11377 225 0,'0'0'0'0,"0"0"0"0,17-7 0 0,-17 7 60 15,0 0-60-15,0-3 61 0,-2-1-61 0,2 4 42 16,0 0-42-16,-7-3 43 0,2-4-43 0,5 7 15 0,0 0-15 16,-9-4 15-16,1 3-15 0,8 1 20 0,0 0-20 15,-9-4 20-15,2 3-20 0,7 1 38 0,0 0-38 16,-5-2 39-16,-4 2-39 0,9 0 36 0,0 0-36 0,-7 0 36 16,2 0-36-16,5 0 50 0,0 0-50 0,-5 0 50 15,-4 0-50-15,9 0 30 0,0 0-30 0,-7-2 30 16,-2 0-30-16,9 2 26 0,0 0-26 0,-5-5 26 15,1-1-26-15,4 6 16 0,0 0-16 0,-3-9 17 16,3 0-17-16,0 9 18 0,0 0-18 0,0-12 18 16,3 0-18-16,-3 12 8 0,0 0-8 0,4-10 9 15,1 0-9-15,-5 10 4 0,0 0-4 0,4-7 4 16,4-2-4-16,-8 9 3 0,0 0-3 0,4-5 3 16,-2 0-3-16,-2 5 5 0,0 0-5 0,3-3 5 15,-3 1-5-15,0 2 12 0,0 0-12 0,0 0 12 0,0 0-12 16,0 0 15-16,0 0-15 0,0 3 15 0,-3 3-15 15,3-6 25-15,0 0-25 0,-6 8 26 0,3 2-26 16,3-10 30-16,0 0-30 0,-9 11 30 0,0-1-30 0,9-10 31 16,0 0-31-16,-12 9 31 0,4-1-31 0,8-8 32 15,0 0-32-15,-9 7 32 0,0-2-32 0,9-5 13 16,0 0-13-16,-9 4 14 0,1-1-14 0,8-3 31 16,0 0-31-16,-7-2 31 0,1-5-31 0,6 7 5 15,0 0-5-15,0-8 5 0,0-2-5 0,0 10 26 16,0 0-26-16,0-9 26 0,0-1-26 0,0 10 12 15,0 0-12-15,4-7 13 0,-2 0-13 0,-2 7 18 16,0 0-18-16,3-3 18 0,1 1-18 0,-4 2 24 0,0 0-24 16,0 0 25-16,0 0-25 0,0 0 21 0,0 0-21 15,-4 5 21-15,4-3-21 0,0-2 16 0,0 0-16 16,-3 5 17-16,1 2-17 0,2-7 18 0,0 0-18 0,-7 10 18 16,2-3-18-16,5-7 0 0,0 0 0 0,-7 12 0 15,2 0 0-15,5-12 3 0,0 0-3 0,-9 12 4 16,4-5-4-16,5-7-2 0,0 0 2 0,-4 6-1 15,1 1 1-15,3-7-183 0,0 0 183 0,0 0-182 16,3 4 182-16,1-4-850 0</inkml:trace>
  <inkml:trace contextRef="#ctx0" brushRef="#br1" timeOffset="203908.43">5280 8226 225 0,'0'0'0'15,"0"0"0"-15,4 0 0 0,-4 0 32 0,0 0-32 0,5-3 33 16,0-2-33-16,-5 5 19 0,0 0-19 0,7-4 20 16,-2 4-20-16,-5 0 38 0,0 0-38 0,4 0 38 15,-1 6-38-15,-3-6 35 0,0 0-35 0,6 6 36 16,-6 3-36-16,0-9-46 0,0 0 46 0,3 10-46 16,-3 4 46-16,0-14-5 0,0 0 5 0,0 14-4 15,-3-1 4-15,3-13-3 0,0 0 3 0,0 16-2 16,-4-6 2-16,4-10-1 0,0 0 1 0,-2 10 0 15,2-3 0-15,0-7 6 0,0 0-6 0,0 7 7 0,-3-2-7 16,3-5 5-16,0 0-5 0,-9 7 5 0,-3-2-5 16,12-5 3-16,0 0-3 0,-12 7 4 0,-2-2-4 15,14-5 36-15,0 0-36 0,-12 7 36 0,0-5-36 0,12-2 34 16,0 0-34-16,-14 1 34 0,5-1-34 16,9 0 22-16,0 0-22 0,-11 0 23 0,6 0-23 0,5 0 20 15,0 0-20-15,-5 0 20 0,1 0-20 0,4 0 17 16,0 0-17-16,0 0 17 0,0 0-17 0,0 0 9 15,0 0-9-15,0 0 9 0,4 0-9 0,-4 0 1 16,0 0-1-16,5 0 1 0,-1 0-1 0,-4 0 15 16,0 0-15-16,5 0 16 0,2 0-16 0,-7 0 7 15,0 0-7-15,9 0 8 0,-4-1-8 0,-5 1 9 16,0 0-9-16,9-2 9 0,-6 2-9 0,-3 0 3 0,0 0-3 16,5-3 4-16,-1 3-4 0,-4 0 6 0,0 0-6 15,0 0 7-15,0 0-7 0,0 0 22 0,0 0-22 16,0 0 22-16,0 0-22 0,0 0 12 0,0 0-12 0,0 0 13 15,0 0-13-15,0 0 27 0,0 0-27 0,0 0 27 16,-4 0-27-16,4 0 12 0,0 0-12 0,0 0 13 16,-5 0-13-16,5 0 10 0,0 0-10 0,-7 0 11 15,-2-7-11-15,9 7 4 0,0 0-4 0,-8-5 5 16,-1-7-5-16,9 12 13 0,0 0-13 0,-5-12 13 16,-4-7-13-16,9 19 14 0,0 0-14 0,-4-16 15 15,4 1-15-15,0 15 8 0,0 0-8 0,0-12 9 16,4 3-9-16,-4 9 9 0,0 0-9 0,5-8 10 15,4 4-10-15,-9 4 8 0,0 0-8 0,9 0 8 16,3 6-8-16,-12-6 8 0,0 0-8 0,9 6 8 0,-1 1-8 16,-8-7 8-16,0 0-8 0,7 9 8 0,-2-1-8 15,-5-8 15-15,0 0-15 0,4 9 15 0,-4-2-15 16,0-7 14-16,0 0-14 0,0 7 15 0,0-2-15 0,0-5 15 16,0 0-15-16,-4 7 16 0,-1-4-16 0,5-3 16 15,0 0-16-15,-3 5 17 0,-4-1-17 0,7-4 9 16,0 0-9-16,-5 3 9 0,-4 2-9 0,9-5 4 15,0 0-4-15,-5 0 4 0,-4 0-4 0,9 0 13 16,0 0-13-16,-11 0 13 0,6 0-13 0,5 0 8 16,0 0-8-16,-9-5 8 0,4 2-8 0,5 3 1 15,0 0-1-15,-7-4 1 0,4-1-1 0,3 5 3 16,0 0-3-16,-2-3 3 0,-1 3-3 0,3 0 5 0,0 0-5 16,0 0 6-16,3-4-6 0,-3 4 3 0,0 0-3 15,2-3 3-15,5 3-3 0,-7 0 2 0,0 0-2 16,5 0 2-16,7-2-2 0,-12 2 0 0,0 0 0 0,9 0 0 15,-2-2 0-15,-7 2 3 0,0 0-3 0,9 0 4 16,-4-1-4-16,-5 1 0 0,0 0 0 0,3 0 0 16,-1-2 0-16,-2 2 0 0,0 0 0 0,0 0 0 15,4-2 0-15,-4 2 2 0,0 0-2 0,0 0 2 16,0 0-2-16,0 0 0 0,0 0 0 0,0 0 0 16,-4 4 0-16,4-4-43 0,0 0 43 0,0 0-43 15,-2 5 43-15,2-5-128 0,0 0 128 0,-7-9-128 16,2-6 128-16,-4-9-634 0</inkml:trace>
  <inkml:trace contextRef="#ctx0" brushRef="#br1" timeOffset="205080.52">5158 5924 863 0,'0'0'0'0,"0"0"-230"0,0 0 230 0,0 0-229 16,0 0 229-16,0 0-186 0</inkml:trace>
  <inkml:trace contextRef="#ctx0" brushRef="#br1" timeOffset="205935.31">5272 5909 124 0,'0'0'0'0,"0"0"0"0,-25-9 0 0,25 9 38 0,0 0-38 15,-5 0 39-15,5 2-39 0,0-2 44 0,0 0-44 16,0 0 44-16,0 3-44 0,0-3 41 0,0 0-41 0,0 0 42 16,-3 0-42-16,3 0 41 0,0 0-41 0,-6 0 42 15,-2-5-42-15,8 5 26 0,0 0-26 0,-13-7 26 16,1-5-26-16,12 12 27 0,0 0-27 0,-14-15 27 16,2-4-27-16,12 19 22 0,0 0-22 0,-9-17 23 15,2-2-23-15,7 19 25 0,0 0-25 0,-1-15 26 16,1 3-26-16,0 12 22 0,0 0-22 0,1-9 23 15,6 0-23-15,-7 9 40 0,0 0-40 0,9-3 40 16,5 3-40-16,-14 0 7 0,0 0-7 0,17 5 7 16,8 5-7-16,-25-10 31 0,0 0-31 0,21 9 31 15,5 3-31-15,-26-12 26 0,0 0-26 0,21 9 26 16,-4 1-26-16,-17-10 33 0,0 0-33 0,12 8 33 0,-3 1-33 16,-9-9 21-16,0 0-21 0,9 7 21 0,-6-4-21 15,-3-3 18-15,0 0-18 0,0 2 19 0,-3 1-19 16,3-3 18-16,0 0-18 0,-4 4 18 0,3-1-18 0,1-3 15 15,0 0-15-15,-13 5 15 0,-1 2-15 0,14-7 0 16,0 0 0-16,-15 0 0 0,1 0 0 0,14 0-8 16,0 0 8-16,-12-12-8 0,-1-3 8 0,13 15-17 15,0 0 17-15,-5-19-17 0,2-2 17 0,3 21-17 16,0 0 17-16,0-22-17 0,5 2 17 0,-5 20-16 16,0 0 16-16,7-18-15 0,2 5 15 0,-9 13-17 15,0 0 17-15,8-9-16 0,5 4 16 0,-13 5-16 16,0 0 16-16,13 0-15 0,3 5 15 0,-16-5-10 0,0 0 10 15,14 10-9-15,-2 8 9 0,-12-18-4 0,0 0 4 16,9 18-4-16,0-2 4 0,-9-16-1 0,0 0 1 16,0 17 0-16,0 2 0 0,0-19 2 0,0 0-2 0,-6 15 2 15,0-1-2-15,6-14 32 0,0 0-32 0,-14 19 33 16,-7 0-33-16,21-19 10 0,0 0-10 0,-21 17 10 16,0-2-10-16,21-15 12 0,0 0-12 0,-23 12 13 15,-1-2-13-15,24-10 16 0,0 0-16 0,-25 9 17 16,3-6-17-16,22-3 8 0,0 0-8 0,-21 0 8 15,0-3-8-15,21 3 15 0,0 0-15 0,-14-3 16 16,2-3-16-16,12 6 8 0,0 0-8 0,-9-6 9 16,6-1-9-16,3 7 9 0,0 0-9 0,-4-5 9 15,8 1-9-15,-4 4 1 0,0 0-1 0,8-2 1 16,8 2-1-16,-16 0 0 0,0 0 0 0,17 2 1 16,1 5-1-16,-18-7 2 0,0 0-2 0,17 3 3 0,-5 6-3 15,-12-9 5-15,0 0-5 0,9 5 5 0,0 2-5 16,-9-7 13-16,0 0-13 0,3 5 14 0,1 2-14 15,-4-7-73-15,0 0 73 0,0 12-73 0,0 0 73 0,0 15-704 16</inkml:trace>
  <inkml:trace contextRef="#ctx0" brushRef="#br1" timeOffset="210108.05">7833 7089 91 0,'0'0'0'0,"-2"-7"0"0,-2-1 0 0,4 8 96 0,0 0-96 15,-3-7 96-15,-2-2-96 0,5 9 111 0,0 0-111 16,-4-7 111-16,2 2-111 0,2 5 78 0,0 0-78 0,-3-5 78 15,3 2-78-15,0 3 68 0,0 0-68 0,0 0 69 16,-5 0-69-16,5 0 38 0,0 0-38 0,0 0 38 16,0 0-38-16,0 0 26 0,0 0-26 0,0 1 26 15,0 6-26-15,0-7 9 0,0 0-9 0,0 5 10 16,0 6-10-16,0-11 1 0,0 0-1 0,5 15 2 16,-2 2-2-16,-3-17 4 0,0 0-4 0,2 15 5 15,5 1-5-15,-7-16 2 0,0 0-2 0,0 15 2 16,2-6-2-16,-2-9 10 0,0 0-10 0,0 8 10 15,0-1-10-15,0-7 15 0,0 0-15 0,-2 4 15 16,-1 1-15-16,3-5 39 0,0 0-39 0,-9 3 39 16,0 1-39-16,9-4 47 0,0 0-47 0,-12 0 48 0,-5-7-48 15,17 7 28-15,0 0-28 0,-16-9 28 0,2-10-28 16,14 19 28-16,0 0-28 0,-9-17 28 0,1-5-28 16,8 22 8-16,0 0-8 0,-4-20 9 0,8-1-9 0,-4 21 10 15,0 0-10-15,1-19 11 0,10 4-11 0,-11 15 3 16,0 0-3-16,8-16 4 0,10 8-4 0,-18 8 0 15,0 0 0-15,14-9 1 0,5 6-1 0,-19 3-1 16,0 0 1-16,23-4 0 0,1 8 0 0,-24-4-1 16,0 0 1-16,23 3-1 0,-2 2 1 0,-21-5-1 15,0 0 1-15,20 11-1 0,-6 2 1 0,-14-13-1 16,0 0 1-16,13 14 0 0,-1 3 0 0,-12-17-1 0,0 0 1 16,3 12 0-16,2 4 0 0,-5-16-1 0,0 0 1 15,0 8 0-15,0 1 0 0,0-9 2 0,0 0-2 16,-5 6 2-16,-2 1-2 0,7-7 6 0,0 0-6 0,-14 0 6 15,-3-3-6-15,17 3 15 0,0 0-15 0,-16-12 15 16,-5-3-15-16,21 15 8 0,0 0-8 0,-14-16 9 16,6-8-9-16,8 24 1 0,0 0-1 0,-4-22 1 15,1-2-1-15,3 24 1 0,0 0-1 0,3-21 1 16,2 2-1-16,-5 19 3 0,0 0-3 0,7-12 3 16,2 4-3-16,-9 8 1 0,0 0-1 0,12-5 2 15,2 3-2-15,-14 2 1 0,0 0-1 0,16 2 2 16,1 6-2-16,-17-8 0 0,0 0 0 0,14 9 0 15,2-1 0-15,-16-8-2 0,0 0 2 0,9 11-1 16,-4 1 1-16,-5-12 0 0,0 0 0 0,3 12 0 16,-8 3 0-16,5-15 0 0,0 0 0 0,-7 14 1 15,-5 3-1-15,12-17 3 0,0 0-3 0,-14 14 3 0,-3-2-3 16,17-12 13-16,0 0-13 0,-21 10 14 0,3-8-14 16,18-2 8-16,0 0-8 0,-21-2 9 0,1-10-9 0,20 12 24 15,0 0-24-15,-16-14 25 0,2-3-25 0,14 17 0 16,0 0 0-16,-5-20 1 0,1 1-1 0,4 19 0 15,0 0 0-15,0-16 1 0,0 4-1 0,0 12 0 16,0 0 0-16,4-10 0 0,4 5 0 0,-8 5-1 16,0 0 1-16,6-4 0 0,-1 4 0 0,-5 0 0 15,0 0 0-15,9 7 0 0,3 2 0 0,-12-9 0 16,0 0 0-16,8 10 1 0,-1 2-1 0,-7-12 0 16,0 0 0-16,6 12 1 0,-3-3-1 0,-3-9 0 0,0 0 0 15,4 7 1-15,-4 1-1 0,0-8 2 0,0 0-2 16,0 9 2-16,-4-2-2 0,4-7-1 0,0 0 1 0,-3 5 0 15,-3 2 0-15,6-7 9 0,0 0-9 0,-8 1 10 16,-1 3-10-16,9-4 1 0,0 0-1 0,-10-2 1 16,-1-5-1-16,11 7 1 0,0 0-1 0,-7-8 2 15,5-8-2-15,2 16 4 0,0 0-4 0,-3-15 4 16,6-4-4-16,-3 19-1 0,0 0 1 0,2-16 0 16,5-1 0-16,-7 17 1 0,0 0-1 0,9-12 2 15,3 4-2-15,-12 8-1 0,0 0 1 0,14-7 0 16,-2 3 0-16,-12 4-1 0,0 0 1 0,9 0-1 15,3 0 1-15,-12 0 0 0,0 0 0 0,5 0 0 16,2 4 0-16,-7-4 0 0,0 0 0 0,2 0 0 16,1 3 0-16,-3-3-38 0,0 0 38 0,0 0-38 15,0 4 38-15,0-4-86 0,0 0 86 0,4 5-949 0,-8-10 949 16</inkml:trace>
  <inkml:trace contextRef="#ctx0" brushRef="#br1" timeOffset="212541.48">21688 9152 191 0,'0'0'0'0,"12"-6"0"0,9 0 0 0,-21 6 96 16,0 0-96-16,0 0 96 0,-18 3-96 0,18-3 82 16,0 0-82-16,-12 3 82 0,0 3-82 0,12-6 73 15,0 0-73-15,-9 1 73 0,2 1-73 0,7-2 51 16,0 0-51-16,-2 3 52 0,-1 3-52 0,3-6 33 0,0 0-33 15,3 3 34-15,-1 2-34 0,-2-5 15 0,0 0-15 16,5 4 15-16,1-1-15 0,-6-3 29 0,0 0-29 16,8 3 29-16,-2-1-29 0,-6-2 41 0,0 0-41 0,13 2 42 15,7 0-42-15,-20-2 32 0,0 0-32 0,19 3 33 16,3-3-33-16,-22 0 24 0,0 0-24 0,35 2 25 16,5 3-25-16,-40-5 27 0,0 0-27 0,44 5 27 15,3 2-27-15,-47-7 7 0,0 0-7 0,49 8 8 16,1-4-8-16,-50-4 35 0,0 0-35 0,49 3 35 15,0 2-35-15,-49-5 10 0,0 0-10 0,49 0 10 16,-2 0-10-16,-47 0 20 0,0 0-20 0,47 0 20 16,1-3-20-16,-48 3 15 0,0 0-15 0,47-2 15 15,-1 0-15-15,-46 2 16 0,0 0-16 0,43-1 17 16,1-3-17-16,-44 4 25 0,0 0-25 0,40 0 26 16,2 0-26-16,-42 0 12 0,0 0-12 0,40 0 13 15,3 0-13-15,-43 0 5 0,0 0-5 0,47 0 5 0,2-3-5 16,-49 3 15-16,0 0-15 0,47 0 15 0,2-5-15 15,-49 5 8-15,0 0-8 0,42-4 8 0,-4 1-8 16,-38 3 8-16,0 0-8 0,32 0 9 0,-6 0-9 0,-26 0 15 16,0 0-15-16,24 0 15 0,-7 0-15 0,-17 0 22 15,0 0-22-15,16 0 23 0,-2 0-23 0,-14 0 8 16,0 0-8-16,11 0 8 0,-1 0-8 0,-10 0 5 16,0 0-5-16,3 0 5 0,3 0-5 0,-6 0-36 15,0 0 36-15,0 0-35 0,1 0 35 0,-1 0-155 16,0 0 155-16,0 0-154 0,0 0 154 0,0 0-862 15</inkml:trace>
  <inkml:trace contextRef="#ctx0" brushRef="#br1" timeOffset="213607.51">24106 9121 214 0,'0'0'0'0,"5"3"0"15,5 1 0-15,-10-4 0 0,0 0 0 0,4 1 0 16,-4 1 0-16,0-2 0 0,0 0 0 0,0 0 0 0,-4 0 0 15,4 0 0-15,0 0 0 0,0 0 0 0,-3 2 0 16,3-2 47-16,0 0-47 0,0 0 48 0,-4 3-48 16,4-3 61-16,0 0-61 0,0 0 61 0,0 4-61 0,0-4 68 15,0 0-68-15,2 0 68 0,3 1-68 0,-5-1 55 16,0 0-55-16,11 2 56 0,3 0-56 0,-14-2 57 16,0 0-57-16,17 0 57 0,6 0-57 0,-23 0 67 15,0 0-67-15,28 0 68 0,3 1-68 0,-31-1 63 16,0 0-63-16,35 0 64 0,0 0-64 0,-35 0 47 15,0 0-47-15,38 0 48 0,2-1-48 0,-40 1 22 16,0 0-22-16,40-4 23 0,2-1-23 0,-42 5 12 0,0 0-12 16,40-5 13-16,2-2-13 0,-42 7 10 0,0 0-10 15,42-8 10-15,1-1-10 0,-43 9 33 0,0 0-33 16,42-5 33-16,2 0-33 0,-44 5 4 0,0 0-4 0,40-4 4 16,0 1-4-16,-40 3 5 0,0 0-5 0,36-2 5 15,-4 2-5-15,-32 0 13 0,0 0-13 0,33-3 14 16,0 3-14-16,-33 0 14 0,0 0-14 0,33 0 15 15,2 0-15-15,-35 0 8 0,0 0-8 0,31 0 9 16,0 0-9-16,-31 0 16 0,0 0-16 0,30 3 17 16,0-3-17-16,-30 0 22 0,0 0-22 0,26 4 23 15,-2 1-23-15,-24-5 0 0,0 0 0 0,19 3 1 16,-3-3-1-16,-16 0 9 0,0 0-9 0,12 4 10 16,-3-3-10-16,-9-1 33 0,0 0-33 0,5 4 33 15,-1-1-33-15,-4-3 4 0,0 0-4 0,0 0 4 16,3 4-4-16,-3-4 10 0,0 0-10 0,0 0 11 0,0 5-11 15,0-5 16-15,0 0-16 0,-2 3 17 0,1 1-17 16,1-4 0-16,0 0 0 0,-2 3 1 0,0 2-1 16,2-5-35-16,0 0 35 0,-5 7-34 0,1 2 34 0,4-9-143 15,0 0 143-15,-3 3-143 0,1 0 143 0,-3 6-856 16</inkml:trace>
  <inkml:trace contextRef="#ctx0" brushRef="#br1" timeOffset="-213698.05">9597 8281 158 0,'0'0'0'0,"0"0"0"0,4 0 0 0,-4 0 103 15,0 0-103-15,0-7 104 0,-5-1-104 0,5 8 59 16,0 0-59-16,-4-12 60 0,-3-7-60 0,7 19 35 16,0 0-35-16,-2-17 35 0,2-2-35 0,0 19 29 0,0 0-29 15,2-15 29-15,5-3-29 0,-7 18 7 0,0 0-7 16,5-10 7-16,7 5-7 0,-12 5 10 0,0 0-10 15,13 0 10-15,1 9-10 0,-14-9 3 0,0 0-3 0,12 8 4 16,0 8-4-16,-12-16 2 0,0 0-2 0,9 15 3 16,-6 0-3-16,-3-15 17 0,0 0-17 0,0 16 17 15,-3 4-17-15,3-20 14 0,0 0-14 0,-6 16 15 16,-4-1-15-16,10-15 56 0,0 0-56 0,-14 12 57 16,-3 2-57-16,17-14 57 0,0 0-57 0,-18 10 57 15,-3-6-57-15,21-4 39 0,0 0-39 0,-21-4 40 16,1-6-40-16,20 10-160 0,0 0 160 0,-13-22-159 15,12-13 159-15,-12-19-432 0</inkml:trace>
  <inkml:trace contextRef="#ctx0" brushRef="#br1" timeOffset="-212496.31">26494 9170 214 0,'0'0'0'0,"5"-3"0"0,2-4 0 16,5-1-101-16</inkml:trace>
  <inkml:trace contextRef="#ctx0" brushRef="#br1" timeOffset="-211805.45">26614 9129 259 0,'0'0'0'0,"7"-1"0"0,7-3 0 0,-14 4 86 16,0 0-86-16,16-5 86 0,3 3-86 0,-19 2 61 15,0 0-61-15,21-1 61 0,3 1-61 0,-24 0 40 16,0 0-40-16,28 0 40 0,4 1-40 0,-32-1 28 16,0 0-28-16,34 2 28 0,3 3-28 0,-37-5 14 15,0 0-14-15,40 4 15 0,4-4-15 0,-44 0 18 0,0 0-18 16,47 1 19-16,1 1-19 0,-48-2 15 0,0 0-15 15,46 0 15-15,-3 0-15 0,-43 0 26 0,0 0-26 16,42 0 26-16,-2 0-26 0,-40 0 20 0,0 0-20 16,40 0 20-16,0 0-20 0,-40 0 35 0,0 0-35 0,40 2 35 15,0 1-35-15,-40-3 42 0,0 0-42 0,39 5 42 16,-1 0-42-16,-38-5 39 0,0 0-39 0,37 9 40 16,-3 0-40-16,-34-9 34 0,0 0-34 0,32 12 35 15,-4-4-35-15,-28-8 39 0,0 0-39 0,26 10 40 16,-2 2-40-16,-24-12 15 0,0 0-15 0,25 9 16 15,-1-6-16-15,-24-3 13 0,0 0-13 0,24 5 13 16,1-3-13-16,-25-2 26 0,0 0-26 0,26 0 26 16,0-2-26-16,-26 2 19 0,0 0-19 0,28-3 20 15,0 1-20-15,-28 2 16 0,0 0-16 0,28-7 17 16,0 2-17-16,-28 5 35 0,0 0-35 0,24-3 35 16,-3-4-35-16,-21 7 18 0,0 0-18 0,21-3 19 0,-2 1-19 15,-19 2 29-15,0 0-29 0,16-5 29 0,-2 1-29 16,-14 4 31-16,0 0-31 0,10-1 31 0,-3 1-31 0,-7 0 6 15,0 0-6-15,7 0 7 0,-2 0-7 0,-5 0 28 16,0 0-28-16,5 1 28 0,2 1-28 0,-7-2 19 16,0 0-19-16,6 2 20 0,1-2-20 0,-7 0 9 15,0 0-9-15,5 0 10 0,2 0-10 0,-7 0 18 16,0 0-18-16,3 0 18 0,2-2-18 0,-5 2 14 16,0 0-14-16,4-2 15 0,-2 1-15 0,-2 1 9 15,0 0-9-15,0 0 9 0,3-2-9 0,-3 2 16 0,0 0-16 16,0 0 17-16,0 0-17 0,0 0-5 15,0 0 5-15,0 0-4 0,0 0 4 0,0 0-23 0,0 0 23 16,0 0-22-16,0 0 22 0,0 0-8 0,0 0 8 16,0 0-8-16,4 0 8 0,-4 0-11 0,0 0 11 15,0 0-11-15,5-3 11 0,-5 3-9 0,0 0 9 0,0 0-8 16,5-4 8-16,-5 4-4 0,0 0 4 0,0 0-3 16,4-2 3-16,-4 2-12 0,0 0 12 0,0 0-12 15,0 0 12-15,0 0-39 0,0 0 39 0,0 0-38 16,0 0 38-16,0 0-142 0,0 0 142 0,0 0-142 15,0 0 142-15,0 0-129 0,0 0 129 0,0 0-128 16,0 0 128-16,0 0-772 0</inkml:trace>
  <inkml:trace contextRef="#ctx0" brushRef="#br1" timeOffset="-210183.3">11604 7147 102 0,'0'0'0'0,"0"0"0"0,25 0 0 0,-25 0 2 16,0 0-2-16,1 0 2 0,-1 2-2 0,0-2 30 16,0 0-30-16,-1 3 30 0,-6-3-30 0,7 0 58 0,0 0-58 15,-6 4 58-15,-2 1-58 0,8-5 87 0,0 0-87 16,-9 7 87-16,2-6-87 0,7-1 69 0,0 0-69 16,-5 7 70-16,-2-3-70 0,7-4 51 0,0 0-51 0,-5 3 52 15,-1-1-52-15,6-2 45 0,0 0-45 0,-3 3 46 16,3 1-46-16,0-4 35 0,0 0-35 0,0 0 36 15,0 0-36-15,0 0 15 0,0 0-15 0,0 0 15 16,0-9-15-16,0 9 21 0,0 0-21 0,0-3 21 16,0-1-21-16,0 4 14 0,0 0-14 0,0-5 15 15,0 2-15-15,0 3 9 0,0 0-9 0,0-4 10 16,0 1-10-16,0 3 4 0,0 0-4 0,0 0 4 16,-4-4-4-16,4 4 3 0,0 0-3 0,0 0 3 15,0 0-3-15,0 0 0 0,0 0 0 0,0 0 0 16,-1 4 0-16,1-4-45 0,0 0 45 0,0 3-45 0,1 1 45 15,-1-4-162-15,0 0 162 0,4 8-161 16,3 3 161-16,3 9-336 0</inkml:trace>
  <inkml:trace contextRef="#ctx0" brushRef="#br1" timeOffset="-208863.03">29072 9388 393 0,'0'0'0'0,"0"0"0"0,0 0 0 0,0 0-112 0,0 0 112 16,0 0-112-16,0 0 112 0,0 0-39 0</inkml:trace>
  <inkml:trace contextRef="#ctx0" brushRef="#br1" timeOffset="-208202.7">29149 9342 147 0,'0'0'0'0,"0"0"0"16,0 0 0-16,0 0 18 0,0 0-18 0,0 0 18 15,0 0-18-15,0 0 64 0,0 0-64 0,0 0 65 16,0 0-65-16,0 0 94 0,0 0-94 0,0 0 94 16,0 0-94-16,0 0 81 0,0 0-81 0,0 0 82 15,0 0-82-15,0 0 66 0,0 0-66 0,0 0 66 16,17-4-66-16,-17 4 50 0,0 0-50 0,13-1 50 15,2-3-50-15,-15 4 32 0,0 0-32 0,16-5 32 16,3 2-32-16,-19 3 66 0,0 0-66 0,21-7 67 0,2 2-67 16,-23 5 67-16,0 0-67 0,26-4 67 0,2 1-67 15,-28 3 59-15,0 0-59 0,29 0 59 0,3 0-59 16,-32 0 30-16,0 0-30 0,35 3 30 0,1 2-30 16,-36-5 17-16,0 0-17 0,40 7 17 0,5-3-17 0,-45-4 41 15,0 0-41-15,49 0 42 0,5 0-42 0,-54 0 36 16,0 0-36-16,53-4 37 0,-1-4-37 0,-52 8 33 15,0 0-33-15,50-4 33 0,1-1-33 0,-51 5 23 16,0 0-23-16,50-2 24 0,3 1-24 0,-53 1 46 16,0 0-46-16,54-2 47 0,1 2-47 0,-55 0 15 15,0 0-15-15,53 0 16 0,-1 2-16 0,-52-2 22 16,0 0-22-16,49 1 22 0,-2-1-22 0,-47 0 33 0,0 0-33 16,43 2 34-16,-3-2-34 0,-40 0 10 0,0 0-10 15,37 0 11-15,-4-2-11 0,-33 2 12 0,0 0-12 16,31-3 13-16,1-2-13 0,-32 5 25 0,0 0-25 0,28-5 26 15,-1-2-26-15,-27 7 12 0,0 0-12 0,27-5 12 16,-3-2-12-16,-24 7 18 0,0 0-18 0,21-7 18 16,-4 2-18-16,-17 5 15 0,0 0-15 0,18-5 15 15,-1 3-15-15,-17 2 4 0,0 0-4 0,18-2 5 16,-3 2-5-16,-15 0 7 0,0 0-7 0,14 0 8 16,0 0-8-16,-14 0 7 0,0 0-7 0,14-2 8 15,0 1-8-15,-14 1 7 0,0 0-7 0,10-4 8 16,-3 4-8-16,-7 0 8 0,0 0-8 0,6 0 8 15,-3 0-8-15,-3 0 8 0,0 0-8 0,0 0 8 16,0 0-8-16,0 0 3 0,0 0-3 0,0 0 4 16,0 0-4-16,0 0 2 0,0 0-2 0,0 0 2 0,0 0-2 15,0 0 1-15,0 0-1 0,0 0 2 0,-3 4-2 16,3-4 1-16,0 0-1 0,0 0 1 0,-2 1-1 0,2-1-10 16,0 0 10-16,0 0-10 0,-2 6 10 0,2-6-80 15,0 0 80-15,-2 5-80 0,1-5 80 0,1 0-164 16,0 0 164-16,-4 5-1295 0,8-10 1295 0</inkml:trace>
  <inkml:trace contextRef="#ctx0" brushRef="#br1" timeOffset="-205530.09">13203 8470 91 0,'0'0'0'0,"4"1"0"0,5 3 0 0,-9-4 85 16,0 0-85-16,0-5 85 0,-7-2-85 0,7 7 97 15,0 0-97-15,-6-9 97 0,1-1-97 0,5 10 74 0,0 0-74 16,-3-14 74-16,-1-5-74 0,4 19 66 0,0 0-66 16,4-20 66-16,-2-2-66 0,-2 22 37 0,0 0-37 0,6-19 38 15,3 2-38-15,-9 17 5 0,0 0-5 0,9-16 5 16,0 4-5-16,-9 12 27 0,0 0-27 0,12-7 27 16,5 2-27-16,-17 5 10 0,0 0-10 0,12 0 11 15,1 0-11-15,-13 0 10 0,0 0-10 0,10 4 10 16,1 4-10-16,-11-8 10 0,0 0-10 0,6 12 10 15,1 4-10-15,-7-16 8 0,0 0-8 0,0 17 8 16,0 5-8-16,0-22 23 0,0 0-23 0,-8 24 24 16,-10 0-24-16,18-24 59 0,0 0-59 0,-15 24 59 15,-3-2-59-15,18-22 47 0,0 0-47 0,-15 21 48 16,-1-6-48-16,16-15 38 0,0 0-38 0,-16 12 38 16,2-5-38-16,14-7 28 0,0 0-28 0,-15-2 28 15,-1-6-28-15,16 8 24 0,0 0-24 0,-9-14 25 0,7-5-25 16,2 19 3-16,0 0-3 0,0-20 4 0,9-3-4 15,-9 23 3-15,0 0-3 0,12-17 4 0,8 4-4 16,-20 13 0-16,0 0 0 0,24-9 1 0,0 2-1 0,-24 7-105 16,0 0 105-16,21-8-105 0,-2-1 105 0,21-11-812 15</inkml:trace>
  <inkml:trace contextRef="#ctx0" brushRef="#br1" timeOffset="-190592.2">27067 6054 427 0,'0'0'0'0,"2"-8"0"0,3-6 0 0,-5 14 65 15,0 0-65-15,4-14 65 0,-1-1-65 0,-3 15 47 16,0 0-47-16,0-12 48 0,0-4-48 0,0 16 93 15,0 0-93-15,-2-12 93 0,1 0-93 0,1 12 87 16,0 0-87-16,-2-10 87 0,0 2-87 0,2 8 93 16,0 0-93-16,-2-7 94 0,2 2-94 0,0 5 74 15,0 0-74-15,0-6 74 0,2 3-74 0,-2 3 57 16,0 0-57-16,4 0 58 0,-1-3-58 0,-3 3 52 16,0 0-52-16,4 3 52 0,-3-3-52 0,-1 0 43 0,0 0-43 15,2 5 43-15,3 2-43 0,-5-7 5 0,0 0-5 16,0 15 6-16,0 9-6 0,0-24 20 0,0 0-20 15,0 30 20-15,0 4-20 0,0-34 3 0,0 0-3 0,0 34 3 16,0 4-3-16,0-38 2 0,0 0-2 0,0 43 2 16,6 6-2-16,-6-49 18 0,0 0-18 0,5 48 18 15,3 4-18-15,-8-52 13 0,0 0-13 0,9 51 14 16,2 4-14-16,-11-55 1 0,0 0-1 0,8 51 2 16,3 1-2-16,-11-52 10 0,0 0-10 0,5 54 10 15,0 1-10-15,-5-55 32 0,0 0-32 0,2 48 33 16,0-2-33-16,-2-46 1 0,0 0-1 0,2 40 1 15,1-1-1-15,-3-39 6 0,0 0-6 0,2 31 7 16,1-3-7-16,-3-28 24 0,0 0-24 0,2 24 25 16,0-7-25-16,-2-17 0 0,0 0 0 0,1 15 0 0,1-3 0 15,-2-12-5-15,0 0 5 0,2 10-5 0,1-1 5 16,-3-9-51-16,0 0 51 0,6 0-50 0,2-4 50 16,-8 4-140-16,0 0 140 0,9-8-140 0,0-13 140 15,-9 21-147-15,0 0 147 0,10-22-146 0,-5-5 146 0,11-21-837 16</inkml:trace>
  <inkml:trace contextRef="#ctx0" brushRef="#br1" timeOffset="-190037.16">27214 5924 572 0,'0'0'0'0,"3"-7"0"15,2 2 0-15,-5 5-37 0,0 0 37 0,4-10-36 16,-1 1 36-16,-3 9-10 0,0 0 10 0,2-8-9 16,0-1 9-16,-2 9 4 0,0 0-4 0,1-3 5 15,-1-4-5-15,0 7 90 0,0 0-90 0,0-4 91 16,2 3-91-16,-2 1 120 0,0 0-120 0,0 0 121 15,0-4-121-15,0 4 109 0,0 0-109 0,0 0 109 16,0 0-109-16,0 0 59 0,0 0-59 0,0 0 59 16,0 4-59-16,0-4 56 0,0 0-56 0,2 5 56 15,1 2-56-15,-3-7 22 0,0 0-22 0,7 17 22 0,6 5-22 16,-13-22 11-16,0 0-11 0,12 33 11 0,2 1-11 16,-14-34 18-16,0 0-18 0,12 39 19 0,2 2-19 15,-14-41 13-15,0 0-13 0,10 47 14 0,-1 1-14 16,-9-48 9-16,0 0-9 0,9 53 10 0,1 3-10 0,-10-56 39 15,0 0-39-15,11 60 40 0,1 5-40 0,-12-65 41 16,0 0-41-16,15 76 42 0,3 6-42 0,-18-82 9 16,0 0-9-16,16 75 9 0,-2-5-9 0,-14-70 23 15,0 0-23-15,8 52 24 0,-3-16-24 0,-5-36 21 16,0 0-21-16,4 31 21 0,-2-7-21 0,-2-24 1 16,0 0-1-16,0 20 1 0,0-1-1 0,0-19 16 15,0 0-16-15,-2 12 17 0,0 0-17 0,2-12-2 0,0 0 2 16,-2 9-1-16,1-3 1 0,1-6-35 0,0 0 35 15,-2 7-34-15,2-2 34 0,0-5-91 0,0 0 91 16,0 0-91-16,-2-3 91 0,2 3-203 0,0 0 203 0,-2-5-202 16,-1-7 202-16,-2-4-755 0</inkml:trace>
  <inkml:trace contextRef="#ctx0" brushRef="#br1" timeOffset="-189360.45">26545 6801 695 0,'0'0'0'0,"17"-2"0"0,11 1 0 0,-28 1 66 16,0 0-66-16,3 0 66 0,-10 3-66 0,7-3 66 15,0 0-66-15,-5 5 67 0,-2-1-67 0,7-4 99 16,0 0-99-16,-3 3 100 0,1 6-100 0,2-9 80 16,0 0-80-16,5 5 81 0,7 2-81 0,-12-7 47 15,0 0-47-15,16 3 48 0,3 2-48 0,-19-5 36 0,0 0-36 16,25 4 36-16,2-4-36 0,-27 0 15 0,0 0-15 15,30 7 15-15,3 5-15 0,-33-12 5 0,0 0-5 16,37 12 6-16,1 6-6 0,-38-18 8 0,0 0-8 0,42 24 9 16,3 5-9-16,-45-29 13 0,0 0-13 0,44 35 14 15,1 4-14-15,-45-39 1 0,0 0-1 0,40 36 1 16,-3 3-1-16,-37-39 8 0,0 0-8 0,33 35 9 16,-5 1-9-16,-28-36 8 0,0 0-8 0,28 29 8 15,-1-2-8-15,-27-27 0 0,0 0 0 0,27 24 0 16,-1-5 0-16,-26-19 3 0,0 0-3 0,24 19 3 15,0-4-3-15,-24-15 1 0,0 0-1 0,25 12 2 16,-2 0-2-16,-23-12 10 0,0 0-10 0,24 5 10 16,0-1-10-16,-24-4 33 0,0 0-33 0,26 0 34 15,4-2-34-15,-30 2 4 0,0 0-4 0,28-7 5 16,-2-5-5-16,-26 12 5 0,0 0-5 0,24-20 5 0,-3-2-5 16,-21 22 22-16,0 0-22 0,21-33 23 0,0-1-23 15,-21 34 12-15,0 0-12 0,19-40 13 0,-1-6-13 16,-18 46 26-16,0 0-26 0,19-44 26 0,2-8-26 0,-21 52 21 15,0 0-21-15,21-55 21 0,0-3-21 0,-21 58 4 16,0 0-4-16,22-53 5 0,4 3-5 0,-26 50 8 16,0 0-8-16,25-43 9 0,-1 4-9 0,-24 39-1 15,0 0 1-15,21-29-1 0,-3 7 1 0,-18 22-148 16,0 0 148-16,13-16-148 0,-2 11 148 0,-11 5-144 16,0 0 144-16,5-3-144 0,-3 6 144 0,5-1-899 15</inkml:trace>
  <inkml:trace contextRef="#ctx0" brushRef="#br1" timeOffset="-178184.95">9751 5216 841 0,'0'0'0'0</inkml:trace>
  <inkml:trace contextRef="#ctx0" brushRef="#br1" timeOffset="-177186.01">9524 5511 135 0,'0'0'0'0,"0"0"0"0,21 16 0 16,-21-16 16-16,0 0-16 0,9 8 17 0,-1-4-17 16,-8-4 20-16,0 0-20 0,9 3 20 0,-4-3-20 15,-5 0 40-15,0 0-40 0,7-3 40 0,2-4-40 16,-9 7 48-16,0 0-48 0,9-9 48 0,-1-3-48 0,-8 12 47 15,0 0-47-15,4-12 47 0,-1-3-47 0,-3 15 59 16,0 0-59-16,2-16 60 0,-2-3-60 0,0 19 51 16,0 0-51-16,-2-20 51 0,-1-4-51 0,3 24 49 15,0 0-49-15,-4-22 50 0,-4 1-50 0,8 21 43 16,0 0-43-16,-12-20 43 0,-2 1-43 0,14 19 28 16,0 0-28-16,-13-17 28 0,1 3-28 0,12 14 26 15,0 0-26-15,-8-9 26 0,2 4-26 0,6 5 15 16,0 0-15-16,-7 0 15 0,6 0-15 0,1 0 10 0,0 0-10 15,1 12 11-15,3 12-11 0,-4-24 10 0,0 0-10 16,5 24 10-16,4 0-10 0,-9-24 3 0,0 0-3 16,12 24 4-16,5 0-4 0,-17-24 2 0,0 0-2 0,20 19 2 15,-3-7-2-15,-17-12 1 0,0 0-1 0,17 7 2 16,-3-6-2-16,-14-1 3 0,0 0-3 0,13-1 4 16,-5-10-4-16,-8 11 2 0,0 0-2 0,7-8 2 15,-2-9-2-15,-5 17 10 0,0 0-10 0,4-16 11 16,-2 1-11-16,-2 15 8 0,0 0-8 0,0-12 9 15,-2-3-9-15,2 15 15 0,0 0-15 0,-9-11 15 16,0 1-15-16,9 10 15 0,0 0-15 0,-10-7 15 16,0 0-15-16,10 7 9 0,0 0-9 0,-9-1 9 15,0-3-9-15,9 4 25 0,0 0-25 0,-3 0 26 16,-3 0-26-16,6 0 2 0,0 0-2 0,-1 5 2 16,1 6-2-16,0-11 0 0,0 0 0 0,3 13 1 15,6 3-1-15,-9-16 0 0,0 0 0 0,16 12 0 0,6 0 0 16,-22-12-3-16,0 0 3 0,25 7-3 0,1-7 3 15,-26 0-7-15,0 0 7 0,21-7-7 0,0-2 7 16,-21 9 9-16,0 0-9 0,14-8 10 0,1-4-10 0,-15 12 5 16,0 0-5-16,5-16 5 0,-1 1-5 0,-4 15 9 15,0 0-9-15,-4-12 9 0,-1 3-9 0,5 9 8 16,0 0-8-16,-12-12 9 0,-9 0-9 0,21 12 14 16,0 0-14-16,-17-7 15 0,-4-1-15 0,21 8 1 15,0 0-1-15,-18-4 1 0,1 1-1 0,17 3 3 16,0 0-3-16,-16-2 4 0,8 2-4 0,8 0-1 15,0 0 1-15,-9 9 0 0,0 3 0 0,9-12-4 0,0 0 4 16,-5 19-3-16,1 5 3 0,4-24-13 0,0 0 13 16,4 24-13-16,6 0 13 0,-10-24-9 0,0 0 9 0,13 20-9 15,2-1 9-15,-15-19-1 0,0 0 1 0,14 12-1 16,4-9 1-16,-18-3-1 0,0 0 1 0,12 0-1 16,0-3 1-16,-12 3-1 0,0 0 1 0,3-7 0 15,-3-5 0-15,0 12 0 0,0 0 0 0,-3-12 1 16,-2-2-1-16,5 14 2 0,0 0-2 0,-12-10 3 15,-6-2-3-15,18 12 12 0,0 0-12 0,-16-12 13 16,-1 4-13-16,17 8 8 0,0 0-8 0,-17-7 9 16,-3 2-9-16,20 5 24 0,0 0-24 0,-14-4 25 15,2 1-25-15,12 3 2 0,0 0-2 0,-10 3 2 16,-1 1-2-16,11-4 0 0,0 0 0 0,-10 12 1 16,-1 5-1-16,11-17 6 0,0 0-6 0,-5 19 7 0,0-2-7 15,5-17 7-15,0 0-7 0,-3 15 8 0,6-1-8 16,-3-14 3-16,0 0-3 0,5 5 3 0,4-12-3 15,-9 7-103-15,0 0 103 0,9-20-103 0,3-16 103 0,5-19-826 16</inkml:trace>
  <inkml:trace contextRef="#ctx0" brushRef="#br1" timeOffset="-147729.68">24586 9965 180 0,'0'0'0'0,"11"0"0"0,8 2 0 0,-19-2 100 15,0 0-100-15,4-2 101 0,-8-3-101 0,4 5 93 0,0 0-93 16,2-7 94-16,0 0-94 0,-2 7 92 0,0 0-92 16,8-10 93-16,6 2-93 0,-14 8 57 0,0 0-57 15,19-6 57-15,7 3-57 0,-26 3 53 0,0 0-53 16,28 0 54-16,5 2-54 0,-33-2 38 0,0 0-38 0,34 7 38 16,0 1-38-16,-34-8 50 0,0 0-50 0,35 10 51 15,0-1-51-15,-35-9 36 0,0 0-36 0,35 10 37 16,-2 2-37-16,-33-12 34 0,0 0-34 0,33 11 35 15,2-1-35-15,-35-10 44 0,0 0-44 0,35 7 45 16,0-2-45-16,-35-5 34 0,0 0-34 0,34 0 35 16,3 0-35-16,-37 0 15 0,0 0-15 0,35-7 15 15,-2 2-15-15,-33 5 3 0,0 0-3 0,28-10 3 16,-5-2-3-16,-23 12-92 0,0 0 92 0,17-12-92 16,-3-2 92-16,-14 14-179 0,0 0 179 0,9-10-178 15,-4 1 178-15,9-13-605 0</inkml:trace>
  <inkml:trace contextRef="#ctx0" brushRef="#br1" timeOffset="-147309.68">24487 10344 135 0,'0'0'0'0,"11"0"0"16,6 0 0-16,-17 0 101 0,0 0-101 0,17-4 102 15,3 1-102-15,-20 3 102 0,0 0-102 0,26-2 103 16,3 1-103-16,-29 1 128 0,0 0-128 0,33-2 128 15,6 2-128-15,-39 0 116 0,0 0-116 0,38 0 117 16,4 2-117-16,-42-2 81 0,0 0-81 0,38 1 81 16,1-1-81-16,-39 0 66 0,0 0-66 0,38 0 67 15,-5 0-67-15,-33 0 37 0,0 0-37 0,35 0 38 16,-4-1-38-16,-31 1 10 0,0 0-10 0,32 0 10 16,-1 0-10-16,-31 0 20 0,0 0-20 0,28 0 20 15,0 0-20-15,-28 0 7 0,0 0-7 0,21 0 8 16,-4 0-8-16,-17 0-62 0,0 0 62 0,12 0-61 15,-3 0 61-15,-9 0-171 0,0 0 171 0,5 0-171 0,-3 1 171 16,5 1-657-16</inkml:trace>
  <inkml:trace contextRef="#ctx0" brushRef="#br1" timeOffset="-146438.55">26041 9967 483 0,'0'0'0'0,"0"0"0"0,-5-5 0 0,5 5 82 0,0 0-82 16,-4-2 82-16,-4 0-82 0,8 2 60 0,0 0-60 16,-13 0 60-16,-2 2-60 0,15-2 41 0,0 0-41 0,-18 5 42 15,-1 4-42-15,19-9 22 0,0 0-22 0,-21 12 22 16,-1 3-22-16,22-15 25 0,0 0-25 0,-23 24 26 15,-1 4-26-15,24-28 8 0,0 0-8 0,-21 41 8 16,2 10-8-16,19-51 10 0,0 0-10 0,-14 58 11 16,3 7-11-16,11-65 1 0,0 0-1 0,-3 64 1 15,6-6-1-15,-3-58 0 0,0 0 0 0,11 53 0 16,6-5 0-16,-17-48 2 0,0 0-2 0,23 40 2 16,6-10-2-16,-29-30 35 0,0 0-35 0,33 19 36 15,4-14-36-15,-37-5 69 0,0 0-69 0,37-3 69 16,1-9-69-16,-38 12 74 0,0 0-74 0,36-21 74 15,1-9-74-15,-37 30 73 0,0 0-73 0,31-38 73 0,-1-8-73 16,-30 46 62-16,0 0-62 0,24-52 63 0,-3-8-63 16,-21 60 47-16,0 0-47 0,16-73 48 0,-4-16-48 0,-12 89 22 15,0 0-22-15,2-79 22 0,-4 3-22 16,2 76 29-16,0 0-29 0,-15-63 29 0,-8 5-29 0,23 58 0 16,0 0 0-16,-35-33 1 0,-5 21-1 0,40 12-2 15,0 0 2-15,-58 2-1 0,-13 13 1 0,71-15-181 16,0 0 181-16,-64 38-180 0,1 15 180 0,63-53-157 15,0 0 157-15,-63 46-157 0,2 2 157 0,-62 47-753 16</inkml:trace>
  <inkml:trace contextRef="#ctx0" brushRef="#br1" timeOffset="-145598.08">26747 10041 191 0,'0'0'0'0,"0"0"0"0,12-35 0 0,-12 35 68 0,0 0-68 0,9-20 68 15,1-8-68-15,-10 28 82 0,0 0-82 0,12-30 82 16,0-3-82-16,-12 33 75 0,0 0-75 0,16-34 76 16,2-2-76-16,-18 36 68 0,0 0-68 0,19-34 69 15,3 1-69-15,-22 33 60 0,0 0-60 0,23-31 60 16,5 2-60-16,-28 29 46 0,0 0-46 0,24-22 47 16,6 3-47-16,-30 19 31 0,0 0-31 0,29-12 31 15,1 3-31-15,-30 9 15 0,0 0-15 0,30-1 16 16,-2 6-16-16,-28-5 5 0,0 0-5 0,22 5 6 15,-1 5-6-15,-21-10 1 0,0 0-1 0,16 16 1 16,-6 4-1-16,-10-20 0 0,0 0 0 0,7 24 1 16,-5 4-1-16,-2-28 0 0,0 0 0 0,0 25 0 0,-4 1 0 15,4-26 2-15,0 0-2 0,-6 27 2 0,-7 4-2 16,13-31 10-16,0 0-10 0,-14 28 10 0,-1 2-10 16,15-30 39-16,0 0-39 0,-19 36 40 0,-2 4-40 0,21-40 29 15,0 0-29-15,-21 39 29 0,-2 1-29 0,23-40 33 16,0 0-33-16,-19 42 34 0,1 1-34 0,18-43 43 15,0 0-43-15,-8 45 44 0,-1-2-44 0,9-43 34 16,0 0-34-16,-3 42 35 0,4 1-35 0,-1-43 15 16,0 0-15-16,4 38 15 0,5-2-15 0,-9-36 22 15,0 0-22-15,6 29 22 0,3-3-22 0,-9-26 0 16,0 0 0-16,7 22 1 0,2-7-1 0,-9-15-79 0,0 0 79 16,7 9-79-16,2-4 79 0,-9-5-152 0,0 0 152 15,7-2-152-15,-2-8 152 0,7-2-724 0</inkml:trace>
  <inkml:trace contextRef="#ctx0" brushRef="#br1" timeOffset="-144849.39">26992 11075 91 0,'0'0'0'0,"-1"-3"0"0,-3-9 0 0,4 12 68 0,0 0-68 0,-2-7 68 16,1 2-68-16,1 5 150 0,0 0-150 0,-2-3 150 16,2-4-150-16,0 7 156 0,0 0-156 0,2-5 156 15,1-6-156-15,-3 11 116 0,0 0-116 0,9-10 117 16,-2-4-117-16,-7 14 57 0,0 0-57 0,12-12 58 16,4 0-58-16,-16 12 50 0,0 0-50 0,15-7 50 15,4 2-50-15,-19 5 18 0,0 0-18 0,14-1 18 16,0 1-18-16,-14 0 12 0,0 0-12 0,11 5 12 15,-3 7-12-15,-8-12 17 0,0 0-17 0,6 8 17 16,-5 4-17-16,-1-12 14 0,0 0-14 0,-3 16 15 16,-4 3-15-16,7-19 9 0,0 0-9 0,-7 15 9 15,0-3-9-15,7-12 16 0,0 0-16 0,-10 12 17 16,-3-7-17-16,13-5 22 0,0 0-22 0,-14 4 23 0,-1-1-23 16,15-3 3-16,0 0-3 0,-18-7 4 0,1-1-4 15,17 8 22-15,0 0-22 0,-12-12 23 0,0 0-23 0,12 12 0 16,0 0 0-16,-4-12 1 0,8-4-1 0,-4 16 0 15,0 0 0-15,3-8 1 0,2 4-1 0,-5 4 7 16,0 0-7-16,7 0 8 0,0 2-8 0,-7-2 7 16,0 0-7-16,7 15 8 0,2 8-8 0,-9-23 3 15,0 0-3-15,5 17 4 0,0 0-4 0,-5-17 20 16,0 0-20-16,0 17 20 0,-3-2-20 0,3-15 13 16,0 0-13-16,-4 12 14 0,-1 0-14 0,5-12-100 0,0 0 100 15,-9 21-1092-15,18-42 1092 0</inkml:trace>
  <inkml:trace contextRef="#ctx0" brushRef="#br1" timeOffset="-143344.75">22451 8782 1087 0,'0'0'0'0,"0"0"0"0,19-4 0 0,-19 4 46 16,0 0-46-16,21 0 47 0,7 5-47 0,-28-5-221 15,0 0 221-15,40 7-221 0,10 2 221 0,41 6-439 16</inkml:trace>
  <inkml:trace contextRef="#ctx0" brushRef="#br1" timeOffset="-120917.77">21313 8089 158 0,'0'0'0'0,"3"-17"0"0,4-8 0 0,-7 25 103 16,0 0-103-16,4-12 104 0,-1 6-104 0,-3 6 82 16,0 0-82-16,0-8 82 0,-3-2-82 0,3 10 95 0,0 0-95 15,-4-19 96-15,3-9-96 0,1 28 79 0,0 0-79 16,-4-29 80-16,4-10-80 0,0 39 64 0,0 0-64 15,0-40 64-15,4 1-64 0,-4 39 48 0,0 0-48 0,0-39 48 16,1-1-48-16,-1 40 38 0,0 0-38 0,4-36 38 16,1 2-38-16,-5 34 34 0,0 0-34 0,2-36 34 15,0 5-34-15,-2 31 32 0,0 0-32 0,1-32 32 16,3 2-32-16,-4 30 13 0,0 0-13 0,3-25 14 16,4-3-14-16,-7 28 37 0,0 0-37 0,6-27 37 15,2 3-37-15,-8 24 29 0,0 0-29 0,9-22 29 16,0 1-29-16,-9 21 8 0,0 0-8 0,15-20 8 15,3 4-8-15,-18 16 12 0,0 0-12 0,22-12 12 16,6 2-12-16,-28 10 3 0,0 0-3 0,32-5 4 16,8-2-4-16,-40 7 20 0,0 0-20 0,38 0 20 15,4 0-20-15,-42 0 3 0,0 0-3 0,43 0 3 16,1 0-3-16,-44 0 2 0,0 0-2 0,47 0 3 0,2-4-3 16,-49 4 2-16,0 0-2 0,52-3 2 0,6-2-2 15,-58 5 24-15,0 0-24 0,57-9 25 0,6-1-25 16,-63 10 36-16,0 0-36 0,59-12 37 0,0-2-37 0,-59 14 2 15,0 0-2-15,79-15 3 0,11 0-3 0,-90 15 17 16,0 0-17-16,82-12 17 0,-2 0-17 0,-80 12 23 16,0 0-23-16,73-7 24 0,-6 2-24 0,-67 5 7 15,0 0-7-15,66-4 7 0,0-3-7 0,-66 7 10 16,0 0-10-16,68-5 10 0,-5 2-10 0,-63 3 33 16,0 0-33-16,52-4 34 0,-10 1-34 0,-42 3 4 15,0 0-4-15,43-4 4 0,1 3-4 0,-44 1 5 0,0 0-5 16,45-4 5-16,4-3-5 0,-49 7 7 0,0 0-7 15,52-1 8-15,2-3-8 0,-54 4 32 0,0 0-32 16,56-7 32-16,1 2-32 0,-57 5 8 0,0 0-8 0,68-8 9 16,7-4-9-16,-75 12 12 0,0 0-12 0,70-14 13 15,0-1-13-15,-70 15 16 0,0 0-16 0,69-14 17 16,1-5-17-16,-70 19 22 0,0 0-22 0,66-15 23 16,-3-2-23-16,-63 17 8 0,0 0-8 0,50-11 8 15,-6 3-8-15,-44 8 5 0,0 0-5 0,49-7 5 16,1 2-5-16,-50 5 7 0,0 0-7 0,53-11 7 15,2 3-7-15,-55 8 7 0,0 0-7 0,53-9 7 16,-1-1-7-16,-52 10 7 0,0 0-7 0,49-9 8 16,-2 1-8-16,-47 8 3 0,0 0-3 0,48-9 4 15,1 2-4-15,-49 7 2 0,0 0-2 0,54-6 2 16,-2 0-2-16,-52 6 5 0,0 0-5 0,53-8 5 16,1-2-5-16,-54 10 2 0,0 0-2 0,47-9 2 0,-2 1-2 15,-45 8 5-15,0 0-5 0,42-4 5 0,-4-3-5 16,-38 7 3-16,0 0-3 0,35-1 3 0,-2-3-3 0,-33 4 1 15,0 0-1-15,35 0 2 0,-2 0-2 0,-33 0 1 16,0 0-1-16,30 4 2 0,-1 4-2 0,-29-8 1 16,0 0-1-16,25 4 1 0,-3 1-1 0,-22-5 3 15,0 0-3-15,21 6 3 0,-7 0-3 0,-14-6 5 16,0 0-5-16,12 6 5 0,-5 1-5 0,-7-7 3 16,0 0-3-16,6 9 3 0,-5-1-3 0,-1-8 6 15,0 0-6-15,2 9 6 0,-2 1-6 0,0-10 3 16,0 0-3-16,0 14 3 0,-2 0-3 0,2-14 5 0,0 0-5 15,-3 24 5-15,-2 5-5 0,5-29 7 0,0 0-7 16,-7 38 7-16,0 3-7 0,7-41 7 0,0 0-7 16,-7 49 8-16,-2 3-8 0,9-52 3 0,0 0-3 0,-9 55 4 15,2 1-4-15,7-56 6 0,0 0-6 0,-7 62 6 16,0-2-6-16,7-60 3 0,0 0-3 0,-7 78 3 16,-1 15-3-16,8-93 10 0,0 0-10 0,-9 84 11 15,-1-2-11-15,10-82 3 0,0 0-3 0,-6 60 4 16,-2-14-4-16,8-46 2 0,0 0-2 0,-6 31 3 15,5-15-3-15,1-16-55 0,0 0 55 0,-7 10-54 16,0-7 54-16,7-3-159 0,0 0 159 0,-18 14-1451 16,36-28 1451-16</inkml:trace>
  <inkml:trace contextRef="#ctx0" brushRef="#br1" timeOffset="-113066.39">26282 7834 942 0,'0'0'0'0,"1"-5"0"0,1-7 0 16,-2 12 86-16,0 0-86 0,0-7 87 0,-2 2-87 0,2 5 83 16,0 0-83-16,-3-14 83 0,-2 1-83 0,5 13 46 15,0 0-46-15,-6-23 46 0,-1-4-46 0,7 27 1 16,0 0-1-16,-8-29 1 0,-1-11-1 0,9 40 5 16,0 0-5-16,-9-36 5 0,-3-3-5 0,12 39 13 15,0 0-13-15,-12-39 14 0,-2-2-14 0,14 41 3 16,0 0-3-16,-12-42 4 0,-1 1-4 0,13 41 7 15,0 0-7-15,-5-41 7 0,-2-2-7 0,7 43 3 16,0 0-3-16,2-39 3 0,3 3-3 0,-5 36 0 0,0 0 0 16,11-36 0-16,3 5 0 0,-14 31 0 0,0 0 0 15,17-27 0-15,4 3 0 0,-21 24 0 0,0 0 0 0,23-23 0 16,1 5 0-16,-24 18 0 0,0 0 0 0,31-17 0 16,8 1 0-16,-39 16 1 0,0 0-1 0,43-17 1 15,6 3-1-15,-49 14 1 0,0 0-1 0,54-12 1 16,5 0-1-16,-59 12 4 0,0 0-4 0,61-12 4 15,2 4-4-15,-63 8 6 0,0 0-6 0,82-12 7 16,14 3-7-16,-96 9 3 0,0 0-3 0,85-7 3 16,-1 2-3-16,-84 5 0 0,0 0 0 0,76-3 1 15,-3 3-1-15,-73 0 5 0,0 0-5 0,74 3 5 16,-1 6-5-16,-73-9 13 0,0 0-13 0,78 3 13 16,6 2-13-16,-84-5 8 0,0 0-8 0,80 4 9 15,-2-3-9-15,-78-1 16 0,0 0-16 0,79 2 17 16,-3-4-17-16,-76 2 3 0,0 0-3 0,75 0 4 0,0-1-4 15,-75 1 2-15,0 0-2 0,72 1 3 0,-4 3-3 16,-68-4 5-16,0 0-5 0,71 3 5 0,2 1-5 16,-73-4 6-16,0 0-6 0,77-4 7 0,3 1-7 0,-80 3 3 15,0 0-3-15,75-4 3 0,0-1-3 0,-75 5 6 16,0 0-6-16,75-3 6 0,1 1-6 0,-76 2 3 16,0 0-3-16,77-2 3 0,0 1-3 0,-77 1 0 15,0 0 0-15,73 1 0 0,-2 3 0 0,-71-4 4 16,0 0-4-16,73 3 5 0,1-3-5 0,-74 0 2 15,0 0-2-15,75-5 3 0,-1-2-3 0,-74 7 11 16,0 0-11-16,75-12 11 0,-1 0-11 0,-74 12 4 0,0 0-4 16,78-12 4-16,4-3-4 0,-82 15 0 0,0 0 0 15,80-19 1-15,2-1-1 0,-82 20 0 0,0 0 0 16,78-16 0-16,-1 4 0 0,-77 12 1 0,0 0-1 0,75-8 2 16,-4 4-2-16,-71 4 0 0,0 0 0 0,70-3 0 15,-2 3 0-15,-68 0 4 0,0 0-4 0,63 0 5 16,-4 0-5-16,-59 0 0 0,0 0 0 0,49 3 1 15,-9 1-1-15,-40-4 0 0,0 0 0 0,43 8 1 16,1-3-1-16,-44-5 2 0,0 0-2 0,42 7 2 16,-1 2-2-16,-41-9 5 0,0 0-5 0,37 7 5 15,-2 1-5-15,-35-8 3 0,0 0-3 0,33 7 3 16,-4-2-3-16,-29-5 11 0,0 0-11 0,23 7 11 16,-7-2-11-16,-16-5 8 0,0 0-8 0,15 7 9 15,-1-2-9-15,-14-5 1 0,0 0-1 0,14 7 1 16,-1 1-1-16,-13-8 8 0,0 0-8 0,10 9 8 0,0-2-8 15,-10-7 3-15,0 0-3 0,9 8 3 0,-2 3-3 16,-7-11 5-16,0 0-5 0,5 8 6 0,1 1-6 16,-6-9 7-16,0 0-7 0,7 19 8 0,3 5-8 0,-10-24 7 15,0 0-7-15,10 31 8 0,1 4-8 0,-11-35 3 16,0 0-3-16,10 47 4 0,1 6-4 0,-11-53 6 16,0 0-6-16,12 53 6 0,2 0-6 0,-14-53 0 15,0 0 0-15,16 46 1 0,-1-6-1 0,-15-40-64 16,0 0 64-16,13 27-64 0,-1-11 64 0,-12-16-110 15,0 0 110-15,24 42-1083 0,-48-84 1083 0</inkml:trace>
  <inkml:trace contextRef="#ctx0" brushRef="#br1" timeOffset="-87044.29">24475 5287 169 0,'0'0'0'0,"2"5"0"15,1 7 0-15,-3-12 60 0,0 0-60 0,2 7 60 16,0 0-60-16,-2-7 51 0,0 0-51 0,0 12 51 0,-2 1-51 16,2-13 40-16,0 0-40 0,0 28 40 0,0 9-40 15,0-37 28-15,0 0-28 0,3 41 28 0,3 13-28 0,-6-54 8 16,0 0-8-16,7 56 9 0,0 11-9 0,-7-67-21 15,0 0 21-15,8 91-21 0,-3 22 21 0,-5-113-107 16,0 0 107-16,6 106-106 0,-3 0 106 0,6 108-131 16</inkml:trace>
  <inkml:trace contextRef="#ctx0" brushRef="#br1" timeOffset="-86866.7">24487 6621 247 0,'0'0'0'0,"-3"28"0"0,-1 18 0 0,4-46 40 16,0 0-40-16,-5 55 41 0,-4 12-41 0,9-67 50 15,0 0-50-15,-7 78 51 0,2 15-51 0,5-93 67 0,0 0-67 16,-5 82 67-16,1-3-67 0,4-79 67 0,0 0-67 15,-7 63 68-15,2-13-68 0,5-50 59 0,0 0-59 16,-3 36 60-16,1-16-60 0,2-20 47 0,0 0-47 0,-2 23 47 16,2-10-47-16,0-13 22 0,0 0-22 0,0 14 22 15,0-2-22-15,0-12-1 0,0 0 1 0,0 12 0 16,0-7 0-16,0-5-143 0,0 0 143 0,0 0-142 16,4-5 142-16,-1 2-407 0</inkml:trace>
  <inkml:trace contextRef="#ctx0" brushRef="#br1" timeOffset="-86250.99">24942 5216 180 0,'0'0'0'0,"0"4"0"0,-5 1 0 0,5-5 95 16,0 0-95-16,0 0 95 0,0-5-95 0,0 5 109 15,0 0-109-15,0-4 109 0,0-1-109 0,0 5 101 16,0 0-101-16,0 0 101 0,-2-3-101 0,2 3 82 0,0 0-82 15,-4 8 83-15,-1 1-83 0,5-9 66 0,0 0-66 16,-7 27 66-16,-3 11-66 0,10-38 54 0,0 0-54 16,-6 48 54-16,0 7-54 0,6-55 15 0,0 0-15 0,-4 63 15 15,4 4-15-15,0-67 32 0,0 0-32 0,-2 94 33 16,-1 25-33-16,3-119 1 0,0 0-1 0,-4 109 2 16,-1 6-2-16,5-115 5 0,0 0-5 0,-5 111 6 15,0-3-6-15,5-108 3 0,0 0-3 0,-6 103 4 16,3-5-4-16,3-98 0 0,0 0 0 0,-2 96 0 15,0-9 0-15,2-87 1 0,0 0-1 0,-3 89 2 16,-1-5-2-16,4-84 4 0,0 0-4 0,-3 82 4 16,-2-3-4-16,5-79 6 0,0 0-6 0,-5 82 7 15,1-3-7-15,4-79 3 0,0 0-3 0,-5 79 4 16,1-4-4-16,4-75 2 0,0 0-2 0,-5 62 2 16,0-11-2-16,5-51 1 0,0 0-1 0,-7 43 2 15,-2-10-2-15,9-33 8 0,0 0-8 0,-7 24 9 0,2-9-9 16,5-15 14-16,0 0-14 0,-7 21 15 0,-2-2-15 0,9-19 3 15,0 0-3-15,-7 15 4 0,0 0-4 0,7-15 3 16,0 0-3-16,-5 9 3 0,2-2-3 0,3-7-1 16,0 0 1-16,-4 8 0 0,2-4 0 0,2-4-45 15,0 0 45-15,-3 0-44 0,-2-4 44 0,5 4-145 16,0 0 145-16,-11-12-144 0,-1-8 144 0,-11-11-676 16</inkml:trace>
  <inkml:trace contextRef="#ctx0" brushRef="#br1" timeOffset="-85651.54">24022 7128 796 0,'0'0'0'0,"9"0"0"15,6 4 0-15,-15-4 49 0,0 0-49 0,9 1 49 16,0 3-49-16,-9-4 45 0,0 0-45 0,9 3 45 16,3 1-45-16,-12-4 38 0,0 0-38 0,8 12 39 0,5 1-39 15,-13-13 35-15,0 0-35 0,15 26 35 0,3 5-35 16,-18-31 54-16,0 0-54 0,17 33 55 0,1-1-55 15,-18-32 38-15,0 0-38 0,19 38 38 0,3-2-38 0,-22-36 29 16,0 0-29-16,23 39 29 0,1 1-29 0,-24-40 34 16,0 0-34-16,23 42 34 0,1 10-34 0,-24-52 6 15,0 0-6-15,23 43 7 0,0 1-7 0,-23-44 18 16,0 0-18-16,19 38 19 0,-2-2-19 0,-17-36 3 16,0 0-3-16,13 26 4 0,-1-4-4 0,-12-22 0 15,0 0 0-15,8 19 1 0,3-4-1 0,-11-15 6 16,0 0-6-16,10 14 6 0,-1-2-6 0,-9-12 3 15,0 0-3-15,14 13 3 0,5 3-3 0,-19-16 0 0,0 0 0 16,21 12 0-16,2-2 0 0,-23-10 1 0,0 0-1 16,24 7 2-16,4-4-2 0,-28-3 4 0,0 0-4 15,31-3 5-15,6-9-5 0,-37 12 13 0,0 0-13 16,35-15 13-16,1-6-13 0,-36 21 44 0,0 0-44 0,35-27 45 16,2-9-45-16,-37 36 13 0,0 0-13 0,35-41 13 15,1-9-13-15,-36 50 7 0,0 0-7 0,33-50 8 16,0-5-8-16,-33 55 25 0,0 0-25 0,32-48 26 15,-1-3-26-15,-31 51 5 0,0 0-5 0,30-46 5 16,-2 3-5-16,-28 43 9 0,0 0-9 0,22-33 10 16,-1 2-10-16,-21 31-123 0,0 0 123 0,44-63-1144 15,-88 126 1144-15</inkml:trace>
  <inkml:trace contextRef="#ctx0" brushRef="#br1" timeOffset="-59332.86">22978 4901 236 0,'0'0'0'0,"-5"-15"0"15,-2-14 0-15,7 29 1 0,0 0-1 0,2 5 1 16,3 14-1-16,-5-19 2 0,0 0-2 0,7 13 2 15,4 3-2-15,-11-16 6 0,0 0-6 0,10 10 7 16,4-8-7-16,-14-2 1 0,0 0-1 0,11-2 2 16,1-8-2-16,-12 10 4 0,0 0-4 0,10-12 5 15,1-5-5-15,-11 17 12 0,0 0-12 0,12-16 13 16,0 1-13-16,-12 15 15 0,0 0-15 0,10-12 15 16,-1 0-15-16,-9 12 34 0,0 0-34 0,11-16 34 15,-3 1-34-15,-8 15 27 0,0 0-27 0,11-19 27 16,1-5-27-16,-12 24 15 0,0 0-15 0,14-29 16 15,0-2-16-15,-14 31 30 0,0 0-30 0,12-36 30 0,-2-3-30 16,-10 39 41-16,0 0-41 0,7-40 42 0,-1 1-42 16,-6 39 49-16,0 0-49 0,3-39 50 0,-6-1-50 0,3 40 65 15,0 0-65-15,-6-39 65 0,-2 1-65 0,8 38 74 16,0 0-74-16,-12-36 75 0,-2 0-75 0,14 36 50 16,0 0-50-16,-16-37 50 0,-1 4-50 0,17 33 40 15,0 0-40-15,-20-36 40 0,-1 2-40 0,21 34 27 16,0 0-27-16,-22-36 27 0,-4 0-27 0,26 36 15 15,0 0-15-15,-28-38 16 0,-4-3-16 0,32 41 5 16,0 0-5-16,-34-39 6 0,-6-1-6 0,40 40 15 0,0 0-15 16,-42-34 15-16,-2-2-15 0,44 36 32 0,0 0-32 15,-43-33 33-15,-6 3-33 0,49 30 46 0,0 0-46 16,-61-38 46-16,-9 0-46 0,70 38 26 0,0 0-26 0,-71-31 26 16,-1 4-26-16,72 27 19 0,0 0-19 0,-71-27 20 15,1 3-20-15,70 24 18 0,0 0-18 0,-66-31 19 16,2-5-19-16,64 36 3 0,0 0-3 0,-68-40 4 15,0-2-4-15,68 42 0 0,0 0 0 0,-74-40 1 16,1-3-1-16,73 43 6 0,0 0-6 0,-68-39 7 16,6-1-7-16,62 40 3 0,0 0-3 0,-65-32 3 15,2 5-3-15,63 27 0 0,0 0 0 0,-66-24 0 16,-2 5 0-16,68 19 0 0,0 0 0 0,-64-16 0 16,-4 4 0-16,68 12-14 0,0 0 14 0,-63-12-13 15,2 4 13-15,61 8-5 0,0 0 5 0,-62-11-5 16,-6 3 5-16,68 8-9 0,0 0 9 0,-67-9-8 15,1-1 8-15,66 10-4 0,0 0 4 0,-52-5-3 0,8 5 3 16,44 0-12-16,0 0 12 0,-47-4-12 0,0 4 12 16,47 0-4-16,0 0 4 0,-50 0-3 0,-1 0 3 0,51 0-12 15,0 0 12-15,-64 4-12 0,-13 4 12 0,77-8-24 16,0 0 24-16,-68 9-23 0,0 3 23 0,68-12-21 16,0 0 21-16,-54 14-21 0,11-1 21 0,43-13-17 15,0 0 17-15,-60 23-16 0,-11 4 16 0,71-27-18 16,0 0 18-16,-64 31-18 0,-1 5 18 0,65-36-15 15,0 0 15-15,-63 32-15 0,2-4 15 0,61-28-17 16,0 0 17-16,-64 31-16 0,0-4 16 0,64-27-1 16,0 0 1-16,-67 24-1 0,-1 4 1 0,68-28-4 0,0 0 4 15,-62 27-4-15,2 0 4 0,60-27-13 0,0 0 13 16,-64 36-12-16,1-1 12 0,63-35 0 0,0 0 0 0,-66 37 0 16,0 1 0-16,66-38-1 0,0 0 1 0,-63 43 0 15,0 1 0-15,63-44-1 0,0 0 1 0,-55 43 0 16,8-3 0-16,47-40-3 0,0 0 3 0,-53 42-3 15,5 3 3-15,48-45-11 0,0 0 11 0,-53 43-11 16,3 0 11-16,50-43-1 0,0 0 1 0,-54 48-1 16,2-2 1-16,52-46-1 0,0 0 1 0,-51 51-1 15,4 4 1-15,47-55-3 0,0 0 3 0,-44 55-3 16,3-2 3-16,41-53 0 0,0 0 0 0,-39 55 0 16,3 3 0-16,36-58 0 0,0 0 0 0,-35 55 0 15,5-4 0-15,30-51 0 0,0 0 0 0,-33 55 0 16,7 0 0-16,26-55-2 0,0 0 2 0,-21 36-1 15,9-9 1-15,12-27-5 0,0 0 5 0,-14 36-4 0,4 0 4 16,10-36-3-16,0 0 3 0,-9 41-3 0,2 4 3 16,7-45 0-16,0 0 0 0,-4 51 1 0,4 4-1 15,0-55-2-15,0 0 2 0,6 67-1 0,6 15 1 0,-12-82-4 16,0 0 4-16,12 75-3 0,5 4 3 0,-17-79-8 16,0 0 8-16,16 72-7 0,2-2 7 0,-18-70-1 15,0 0 1-15,20 66-1 0,7-6 1 0,-27-60-3 16,0 0 3-16,24 58-3 0,4-2 3 0,-28-56-2 15,0 0 2-15,21 47-1 0,-2-8 1 0,-19-39-2 16,0 0 2-16,19 41-1 0,2 0 1 0,-21-41-1 16,0 0 1-16,23 45-1 0,1-2 1 0,-24-43 0 0,0 0 0 15,30 44 0-15,4 2 0 0,-34-46-1 0,0 0 1 16,46 59 0-16,9 1 0 0,-55-60 0 0,0 0 0 16,51 58 0-16,0 0 0 0,-51-58 0 0,0 0 0 15,47 53 1-15,-2-5-1 0,-45-48 2 0,0 0-2 0,35 38 3 16,-6-7-3-16,-29-31 2 0,0 0-2 0,32 32 2 15,4-1-2-15,-36-31 5 0,0 0-5 0,39 27 5 16,1 1-5-16,-40-28 12 0,0 0-12 0,43 29 13 16,4 2-13-16,-47-31 8 0,0 0-8 0,59 34 9 15,9 6-9-15,-68-40 9 0,0 0-9 0,61 32 9 16,0-1-9-16,-61-31 1 0,0 0-1 0,63 24 1 16,2-5-1-16,-65-19 0 0,0 0 0 0,52 17 1 15,-5-7-1-15,-47-10 2 0,0 0-2 0,47 14 3 16,-4-2-3-16,-43-12 5 0,0 0-5 0,46 14 5 15,1-1-5-15,-47-13 3 0,0 0-3 0,47 14 3 0,3 3-3 16,-50-17 5-16,0 0-5 0,65 15 6 0,15 3-6 16,-80-18 3-16,0 0-3 0,68 15 3 0,2-1-3 15,-70-14 1-15,0 0-1 0,57 10 2 0,-10-3-2 0,-47-7 1 16,0 0-1-16,65 8 2 0,9 3-2 0,-74-11 3 16,0 0-3-16,68 5 4 0,0 2-4 0,-68-7 11 15,0 0-11-15,54 1 11 0,-7-1-11 0,-47 0 9 16,0 0-9-16,47 2 9 0,-3 0-9 0,-44-2 3 15,0 0-3-15,47 3 4 0,0-3-4 0,-47 0 3 16,0 0-3-16,51 4 3 0,3-4-3 0,-54 0 1 16,0 0-1-16,50 0 2 0,1 3-2 0,-51-3 8 15,0 0-8-15,48 2 9 0,1 1-9 0,-49-3 3 0,0 0-3 16,49 7 4-16,1-3-4 0,-50-4 2 0,0 0-2 16,51 5 2-16,1-2-2 0,-52-3 0 0,0 0 0 15,49 0 0-15,0 2 0 0,-49-2 1 0,0 0-1 0,45-2 1 16,-1-1-1-16,-44 3 1 0,0 0-1 0,40-9 1 15,-4-1-1-15,-36 10 1 0,0 0-1 0,35-12 1 16,-2-2-1-16,-33 14 7 0,0 0-7 0,33-17 8 16,2 0-8-16,-35 17 32 0,0 0-32 0,37-22 33 15,-4-2-33-15,-33 24 0 0,0 0 0 0,36-24 0 16,3-4 0-16,-39 28 7 0,0 0-7 0,36-27 7 16,3-1-7-16,-39 28 9 0,0 0-9 0,31-27 9 15,0-2-9-15,-31 29 3 0,0 0-3 0,32-31 3 16,-3-5-3-16,-29 36 20 0,0 0-20 0,30-31 20 15,0-1-20-15,-30 32 7 0,0 0-7 0,33-31 7 0,-4-2-7 16,-29 33 16-16,0 0-16 0,32-31 17 0,-1-3-17 16,-31 34 15-16,0 0-15 0,33-32 15 0,0-4-15 15,-33 36 34-15,0 0-34 0,30-35 34 0,-2 1-34 0,-28 34 1 16,0 0-1-16,26-36 2 0,-2-3-2 0,-24 39 13 16,0 0-13-16,25-36 14 0,-1-4-14 0,-24 40 15 15,0 0-15-15,24-36 16 0,-3-3-16 0,-21 39 1 16,0 0-1-16,25-43 1 0,-1-1-1 0,-24 44 9 15,0 0-9-15,25-43 9 0,-1-3-9 0,-24 46 3 16,0 0-3-16,24-45 3 0,-1 2-3 0,-23 43 6 16,0 0-6-16,23-39 6 0,-1-4-6 0,-22 43 22 0,0 0-22 15,23-36 23-15,-4-3-23 0,-19 39 2 0,0 0-2 16,19-35 2-16,-1-1-2 0,-18 36 3 0,0 0-3 16,17-39 3-16,-1 0-3 0,-16 39 18 0,0 0-18 0,14-40 19 15,0-6-19-15,-14 46 0 0,0 0 0 0,15-45 1 16,1 3-1-16,-16 42 8 0,0 0-8 0,17-43 8 15,4 3-8-15,-21 40 0 0,0 0 0 0,18-32 0 16,-3-3 0-16,-15 35 0 0,0 0 0 0,14-32 0 16,-7 1 0-16,-7 31 6 0,0 0-6 0,7-27 7 15,0-1-7-15,-7 28 8 0,0 0-8 0,4-27 8 16,1-4-8-16,-5 31 1 0,0 0-1 0,0-29 1 16,2-2-1-16,-2 31 0 0,0 0 0 0,1-27 0 15,1-1 0-15,-2 28 0 0,0 0 0 0,2-29 1 16,-2 2-1-16,0 27 0 0,0 0 0 0,0-26 1 15,0 0-1-15,0 26 3 0,0 0-3 0,-2-25 3 16,-1 1-3-16,3 24 11 0,0 0-11 0,-2-31 11 16,-5 2-11-16,7 29 1 0,0 0-1 0,-5-35 1 0,-2-1-1 15,7 36 0-15,0 0 0 0,-7-36 0 0,3-3 0 16,4 39 3-16,0 0-3 0,-8-39 3 0,-1-4-3 16,9 43 0-16,0 0 0 0,-11-36 0 0,1-4 0 0,10 40 0 15,0 0 0-15,-12-34 0 0,-2 3 0 0,14 31 6 16,0 0-6-16,-18-29 6 0,-1 5-6 0,19 24 0 15,0 0 0-15,-21-27 1 0,0 1-1 0,21 26 0 16,0 0 0-16,-22-24 1 0,-3 4-1 0,25 20 3 16,0 0-3-16,-24-24 3 0,0-4-3 0,24 28 1 15,0 0-1-15,-25-27 2 0,1-4-2 0,24 31 1 16,0 0-1-16,-23-31 2 0,2 2-2 0,21 29 0 0,0 0 0 16,-26-31 0-16,2-1 0 0,24 32-2 0,0 0 2 15,-26-31-1-15,0-3 1 0,26 34 0 0,0 0 0 16,-28-33 1-16,-2 2-1 0,30 31 0 0,0 0 0 0,-31-31 0 15,-1 2 0-15,32 29 0 0,0 0 0 0,-35-31 1 16,1-1-1-16,34 32-1 0,0 0 1 0,-39-28-1 16,1 1 1-16,38 27-5 0,0 0 5 0,-38-26-5 15,-1 6 5-15,39 20-3 0,0 0 3 0,-38-21-3 16,1-1 3-16,37 22-30 0,0 0 30 0,-36-21-30 16,-1 2 30-16,37 19-2 0,0 0 2 0,-36-17-1 15,-1-1 1-15,37 18-2 0,0 0 2 0,-40-19-2 16,-2 2 2-16,42 17-6 0,0 0 6 0,-43-16-5 15,-1 1 5-15,44 15-1 0,0 0 1 0,-43-17 0 16,1 3 0-16,42 14-2 0,0 0 2 0,-40-14-2 16,1-1 2-16,39 15-5 0,0 0 5 0,-38-16-5 0,0-6 5 15,38 22-3-15,0 0 3 0,-42-21-2 0,2 1 2 16,40 20-6-16,0 0 6 0,-47-19-5 0,-2 4 5 16,49 15-1-16,0 0 1 0,-44-12 0 0,3 3 0 0,41 9-13 15,0 0 13-15,-46-7-12 0,1 4 12 0,45 3-24 16,0 0 24-16,-45 3-23 0,1 1 23 0,44-4-1 15,0 0 1-15,-47 3 0 0,-7 2 0 0,54-5-9 16,0 0 9-16,-52 7-9 0,-7-3 9 0,59-4-4 16,0 0 4-16,-67 8-3 0,-7-1 3 0,74-7-2 15,0 0 2-15,-58 5-2 0,9-1 2 0,49-4-5 16,0 0 5-16,-66 5-5 0,-9 5 5 0,75-10-1 0,0 0 1 16,-70 14 0-16,3 4 0 0,67-18-2 0,0 0 2 15,-54 12-2-15,12 0 2 0,42-12-5 0,0 0 5 16,-60 16-5-16,-6 3 5 0,66-19-1 0,0 0 1 15,-64 20 0-15,-1-1 0 0,65-19-2 0,0 0 2 0,-52 16-2 16,10-4 2-16,42-12 0 0,0 0 0 0,-42 12 0 16,6-4 0-16,36-8-2 0,0 0 2 0,-42 12-1 15,-1 4 1-15,43-16-4 0,0 0 4 0,-44 11-4 16,-1 1 4-16,45-12-3 0,0 0 3 0,-49 12-2 16,-2 4 2-16,51-16-11 0,0 0 11 0,-47 19-11 15,4 1 11-15,43-20-9 0,0 0 9 0,-47 24-8 16,3 2 8-16,44-26-9 0,0 0 9 0,-42 26-8 15,4-1 8-15,38-25-4 0,0 0 4 0,-54 33-3 16,-9 3 3-16,63-36-2 0,0 0 2 0,-48 27-2 16,6-3 2-16,42-24 0 0,0 0 0 0,-39 23 0 15,1-3 0-15,38-20-1 0,0 0 1 0,-40 24-1 0,0 2 1 16,40-26-1-16,0 0 1 0,-56 36-1 0,-8 7 1 16,64-43-1-16,0 0 1 0,-61 41 0 0,0-2 0 0,61-39-3 15,0 0 3-15,-58 40-3 0,6-3 3 0,52-37 0 16,0 0 0-16,-37 33 1 0,11-6-1 0,26-27-2 15,0 0 2-15,-22 28-1 0,1-1 1 0,21-27-10 16,0 0 10-16,-25 31-10 0,5-2 10 0,20-29-1 16,0 0 1-16,-23 38-1 0,0 1 1 0,23-39-9 15,0 0 9-15,-22 39-9 0,-1 3 9 0,23-42-3 16,0 0 3-16,-24 46-3 0,1 0 3 0,23-46-6 16,0 0 6-16,-19 48-6 0,3 3 6 0,16-51-55 0,0 0 55 15,-16 67-55-15,4 12 55 0,12-79-139 0,0 0 139 16,-16 87-139-16,1 11 139 0,-17 87-783 0</inkml:trace>
  <inkml:trace contextRef="#ctx0" brushRef="#br1" timeOffset="-51136.74">5395 8314 124 0,'0'0'0'16,"-14"-2"0"-16,-10 0 0 0,24 2 49 0,0 0-49 0,-9 2 50 16,6 0-50-16,3-2 46 0,0 0-46 0,-4 3 47 15,4-3-47-15,0 0 49 0,0 0-49 0,0 0 49 16,-5 4-49-16,5-4 37 0,0 0-37 0,-9 0 38 15,1-4-38-15,8 4 40 0,0 0-40 0,-16-10 40 16,-1-4-40-16,17 14 34 0,0 0-34 0,-14-15 34 16,-2-9-34-16,16 24 38 0,0 0-38 0,-9-22 39 15,4-4-39-15,5 26 15 0,0 0-15 0,0-22 16 16,0-1-16-16,0 23 21 0,0 0-21 0,5-13 21 16,-1 2-21-16,-4 11 15 0,0 0-15 0,8-1 15 0,-2 2-15 15,-6-1 4-15,0 0-4 0,7 16 5 0,-2 9-5 16,-5-25 13-16,0 0-13 0,3 30 14 0,-3 4-14 15,0-34 8-15,0 0-8 0,-7 39 9 0,-3 2-9 16,10-41 8-16,0 0-8 0,-12 38 9 0,-9 1-9 0,21-39 8 16,0 0-8-16,-25 33 8 0,-4 1-8 0,29-34 15 15,0 0-15-15,-28 26 15 0,4 0-15 0,24-26 33 16,0 0-33-16,-27 19 33 0,0 1-33 0,27-20 4 16,0 0-4-16,-23 12 5 0,2 0-5 0,21-12 27 15,0 0-27-15,-21 0 27 0,0-3-27 0,21 3 2 16,0 0-2-16,-14-9 2 0,2-10-2 0,12 19 7 15,0 0-7-15,-5-17 7 0,5-2-7 0,0 19 3 0,0 0-3 16,5-17 4-16,0 3-4 0,-5 14 0 0,0 0 0 16,9-8 0-16,1 4 0 0,-10 4 0 0,0 0 0 15,14 0 0-15,7 4 0 0,-21-4-1 0,0 0 1 0,14 3-1 16,5 6 1-16,-19-9-4 0,0 0 4 0,14 5-3 16,-1 0 3-16,-13-5-3 0,0 0 3 0,12 5-3 15,-4 0 3-15,-8-5 0 0,0 0 0 0,6 4 1 16,-3-1-1-16,-3-3 1 0,0 0-1 0,0 0 1 15,2 4-1-15,-2-4 3 0,0 0-3 0,0 0 4 16,0 0-4-16,0 0 3 0,0 0-3 0,0 0 3 16,-2-4-3-16,2 4-122 0,0 0 122 0,9-5-121 15,12-2 121-15,-21 7-100 0,0 0 100 0,31-12-444 16,-62 24 444-16</inkml:trace>
  <inkml:trace contextRef="#ctx0" brushRef="#br1" timeOffset="-49123.27">13263 8470 415 0,'0'0'0'16,"8"1"0"-16,10 3 0 0,-18-4 19 0,0 0-19 0,5 7 20 15,-3 5-20-15,-2-12 0 0,0 0 0 0,2 15 0 16,-2 6 0-16,0-21-11 0,0 0 11 0,0 24-11 15,3 3 11-15,-3-27-5 0,0 0 5 0,0 27-4 16,0 1 4-16,0-28-4 0,0 0 4 0,0 27-4 16,2 1 4-16,-2-28 0 0,0 0 0 0,0 31 1 15,-2 5-1-15,2-36 33 0,0 0-33 0,0 29 34 16,-5 0-34-16,5-29 28 0,0 0-28 0,-4 32 28 16,1-4-28-16,3-28 24 0,0 0-24 0,0 29 25 15,0-2-25-15,0-27 35 0,0 0-35 0,0 26 35 16,0 0-35-16,0-26 12 0,0 0-12 0,3 22 13 15,-1-5-13-15,-2-17 30 0,0 0-30 0,2 14 30 0,3-2-30 16,-5-12 5-16,0 0-5 0,2 5 6 0,1-2-6 16,-3-3 5-16,0 0-5 0,4 0 5 0,-3-7-5 15,-1 7 7-15,0 0-7 0,2-5 7 0,-2-3-7 0,0 8 22 16,0 0-22-16,-2-7 22 0,1-2-22 0,1 9 30 16,0 0-30-16,-4-7 30 0,-1-1-30 0,5 8 30 15,0 0-30-15,-5-5 30 0,1 0-30 0,4 5 32 16,0 0-32-16,-3-2 33 0,-2-1-33 0,5 3 32 15,0 0-32-15,-4-4 32 0,-5 2-32 0,9 2 32 16,0 0-32-16,-8-1 32 0,-4-1-32 0,12 2 22 16,0 0-22-16,-16 0 22 0,-3 0-22 0,19 0 28 15,0 0-28-15,-21 0 28 0,-4 0-28 0,25 0 32 0,0 0-32 16,-29 0 32-16,-4 0-32 0,33 0 6 0,0 0-6 16,-39 2 6-16,-4 1-6 0,43-3 0 0,0 0 0 15,-42 9 0-15,0 1 0 0,42-10-3 0,0 0 3 0,-40 12-2 16,4 3 2-16,36-15-3 0,0 0 3 0,-35 16-3 15,2-3 3-15,33-13 5 0,0 0-5 0,-28 14 5 16,5-2-5-16,23-12 16 0,0 0-16 0,-23 9 17 16,6-4-17-16,17-5 1 0,0 0-1 0,-21 5 2 15,4-3-2-15,17-2 10 0,0 0-10 0,-18 3 11 16,3-3-11-16,15 0 3 0,0 0-3 0,-14 0 3 16,1 0-3-16,13 0 2 0,0 0-2 0,-12 0 2 15,4-3-2-15,8 3 1 0,0 0-1 0,-9-4 2 16,0 1-2-16,9 3 0 0,0 0 0 0,-5-2 0 15,1-1 0-15,4 3 0 0,0 0 0 0,-3-5 1 0,-1 3-1 16,4 2 0-16,0 0 0 0,0 0 0 0,-1-5 0 16,1 5 0-16,0 0 0 0,0 0 0 0,-4-4 0 15,4 4 0-15,0 0 0 0,0 0 0 0,-3-3 0 16,3 3 2-16,0 0-2 0,0 0 2 0,-6-2-2 0,6 2 0 16,0 0 0-16,-3 0 1 0,1 0-1 0,2 0 0 15,0 0 0-15,-2 9 1 0,1 3-1 0,1-12 0 16,0 0 0-16,3 20 0 0,2 8 0 0,-5-28-1 15,0 0 1-15,9 31 0 0,3 3 0 0,-12-34-1 16,0 0 1-16,9 39 0 0,0 6 0 0,-9-45 0 16,0 0 0-16,9 44 0 0,-4 1 0 0,-5-45-1 15,0 0 1-15,3 44 0 0,1-1 0 0,-4-43 0 0,0 0 0 16,0 40 0-16,0-1 0 0,0-39 2 0,0 0-2 16,-4 45 2-16,1 1-2 0,3-46 0 0,0 0 0 15,-5 51 0-15,-4 4 0 0,9-55 6 0,0 0-6 0,-9 48 6 16,0 0-6-16,9-48 0 0,0 0 0 0,-8 46 1 15,-5-3-1-15,13-43 0 0,0 0 0 0,-8 36 1 16,-1-5-1-16,9-31 2 0,0 0-2 0,-7 27 3 16,2-6-3-16,5-21 0 0,0 0 0 0,-7 20 0 15,5-3 0-15,2-17 1 0,0 0-1 0,4 18 2 16,3-3-2-16,-7-15 1 0,0 0-1 0,10 12 1 16,4 0-1-16,-14-12 0 0,0 0 0 0,16 15 0 15,3-4 0-15,-19-11 0 0,0 0 0 0,21 17 0 16,3 3 0-16,-24-20 0 0,0 0 0 0,25 23 0 15,2 1 0-15,-27-24 0 0,0 0 0 0,28 27 0 16,2 0 0-16,-30-27 0 0,0 0 0 0,31 28 1 0,6-4-1 16,-37-24 0-16,0 0 0 0,35 19 0 0,3-4 0 15,-38-15-125-15,0 0 125 0,37 10-125 0,1-6 125 16,-38-4-134-16,0 0 134 0,26 7-133 0,-5-7 133 0,26 7-579 16</inkml:trace>
  <inkml:trace contextRef="#ctx0" brushRef="#br1" timeOffset="-48342.36">5103 8519 449 0,'0'0'0'0,"15"-1"0"0,15-6 0 0,13-2-277 16</inkml:trace>
  <inkml:trace contextRef="#ctx0" brushRef="#br1" timeOffset="-47428.55">5137 8329 191 0,'0'0'0'0,"-1"0"0"16,-3 0 0-16,4 0 51 0,0 0-51 0,0-7 52 16,4-3-52-16,-4 10 38 0,0 0-38 0,1-7 39 15,6-5-39-15,-7 12 37 0,0 0-37 0,6-7 37 0,6 2-37 16,-12 5 15-16,0 0-15 0,9-3 15 0,6 3-15 16,-15 0 6-16,0 0-6 0,18 5 6 0,3 5-6 0,-21-10 15 15,0 0-15-15,22 16 16 0,4 4-16 0,-26-20 14 16,0 0-14-16,21 21 15 0,-2 1-15 0,-19-22 8 15,0 0-8-15,14 19 9 0,-5-2-9 0,-9-17 25 16,0 0-25-16,4 15 26 0,-4-8-26 0,0-7 42 16,0 0-42-16,-9 9 42 0,-7-6-42 0,16-3 43 15,0 0-43-15,-17 0 44 0,-1-3-44 0,18 3 28 16,0 0-28-16,-17-12 28 0,-2-7-28 0,19 19 27 16,0 0-27-16,-14-24 27 0,5-3-27 0,9 27 23 0,0 0-23 15,-9-23 24-15,6 3-24 0,3 20 4 0,0 0-4 16,-4-12 4-16,8 0-4 0,-4 12 3 0,0 0-3 0,3-4 4 15,6 8-4-15,-9-4 12 0,0 0-12 16,9 5 13-16,3 5-13 0,-12-10 3 0,0 0-3 0,9 16 3 16,3 4-3-16,-12-20 0 0,0 0 0 0,9 19 1 15,-1-5-1-15,-8-14 1 0,0 0-1 0,4 13 2 16,-4-1-2-16,0-12 0 0,0 0 0 0,-4 9 0 16,1 1 0-16,3-10 1 0,0 0-1 0,-9 9 1 15,0-4-1-15,9-5 3 0,0 0-3 0,-12 7 4 16,-2-7-4-16,14 0 6 0,0 0-6 0,-12 0 7 15,0 0-7-15,12 0 8 0,0 0-8 0,-9-4 8 16,0-1-8-16,9 5 3 0,0 0-3 0,-5-7 4 16,2-1-4-16,3 8 0 0,0 0 0 0,0-4 1 15,3-2-1-15,-3 6 0 0,0 0 0 0,2-2 0 0,1 0 0 16,-3 2 0-16,0 0 0 0,6 0 0 0,1 0 0 16,-7 0 0-16,0 0 0 0,5 2 0 0,-2 0 0 15,-3-2 0-15,0 0 0 0,4 3 0 0,1-3 0 0,-5 0 0 16,0 0 0-16,4 3 0 0,-3-1 0 0,-1-2 0 15,0 0 0-15,4 4 0 0,-1-3 0 0,-3-1 0 16,0 0 0-16,0 0 0 0,0 5 0 0,0-5 1 16,0 0-1-16,0 0 1 0,2-5-1 0,-2 5 1 15,0 0-1-15,0 0 1 0,4-5-1 0,-4 5 4 16,0 0-4-16,0-2 4 0,3-4-4 0,-3 6 2 16,0 0-2-16,2-6 3 0,5-4-3 0,-7 10 1 0,0 0-1 15,5-5 2-15,2-5-2 0,-7 10 1 0,0 0-1 16,5-5 2-16,7-4-2 0,-12 9-74 0,0 0 74 15,18-8-73-15,6 1 73 0,-24 7-107 0,0 0 107 16,44-12-501-16,-88 24 501 0</inkml:trace>
  <inkml:trace contextRef="#ctx0" brushRef="#br1" timeOffset="-35026.73">13853 9916 158 0,'0'0'0'0,"0"0"0"0,0 0 0 0,0 0 58 16,0 0-58-16,0 0 59 0,0 0-59 0,0 0 72 15,0 0-72-15,0 0 73 0,0 0-73 0,0 0 78 16,0 0-78-16,0 0 78 0,0 0-78 0,0 0 68 0,0 0-68 15,0 0 69-15,0 0-69 0,0 0 66 0,0 0-66 16,0 0 67-16,25-9-67 0,-25 9 59 0,0 0-59 16,19-3 59-16,9-6-59 0,-28 9 63 0,0 0-63 0,26-3 63 15,7 3-63-15,-33 0 40 0,0 0-40 0,35-4 41 16,-2 4-41-16,-33 0 12 0,0 0-12 0,29 0 13 16,1 4-13-16,-30-4 21 0,0 0-21 0,26 3 21 15,4-1-21-15,-30-2 13 0,0 0-13 0,21 3 14 16,-2 1-14-16,-19-4 16 0,0 0-16 0,14 3 17 15,-4 2-17-15,-10-5 15 0,0 0-15 0,7 7 16 16,-1-4-16-16,-6-3-15 0,0 0 15 0,3 6-14 16,2 0 14-16,-5-6-141 0,0 0 141 0,-5 0-140 15,-4-3 140-15,-3 3-670 0</inkml:trace>
  <inkml:trace contextRef="#ctx0" brushRef="#br1" timeOffset="-33521.89">5789 10390 527 0,'0'0'0'0,"0"0"0"16,0 0 0-16,0 0 0 0,0 0 0 0,0 0 1 15,0 0-1-15,0 0 12 0,0 0-12 0,0 0 12 16,0 0-12-16,0 0 3 0,0 0-3 0,0 0 4 0,9-17-4 15,-9 17 5-15,0 0-5 0,5-5 5 0,7-4-5 16,-12 9 31-16,0 0-31 0,9-3 31 0,-4 3-31 0,-5 0 17 16,0 0-17-16,7 0 17 0,-5 3-17 0,-2-3-65 15,0 0 65-15,3 9-64 0,-6 3 64 0,3-12-41 16,0 0 41-16,-2 8-40 0,-1 3 40 0,3-11-4 16,0 0 4-16,-6 12-3 0,3-4 3 0,3-8 5 15,0 0-5-15,-9 9 5 0,0-2-5 0,9-7 34 16,0 0-34-16,-8 0 35 0,-8 0-35 0,16 0 32 15,0 0-32-15,-12-9 32 0,1-1-32 0,11 10 13 16,0 0-13-16,-7-12 14 0,6-4-14 0,1 16 21 0,0 0-21 16,0-12 21-16,0 0-21 0,0 12 14 0,0 0-14 15,5-8 15-15,4-1-15 0,-9 9 16 0,0 0-16 16,8-3 17-16,-1-1-17 0,-7 4 1 0,0 0-1 16,14 4 1-16,-2 1-1 0,-12-5 4 0,0 0-4 0,13 7 5 15,1 1-5-15,-14-8 2 0,0 0-2 0,8 9 2 16,-1 1-2-16,-7-10 10 0,0 0-10 0,5 9 10 15,-1-2-10-15,-4-7 3 0,0 0-3 0,5 8 4 16,-5-4-4-16,0-4-53 0,0 0 53 0,4 5-52 16,-4-2 52-16,0-3-74 0,0 0 74 0,5 9-348 15,-10-18 348-15</inkml:trace>
  <inkml:trace contextRef="#ctx0" brushRef="#br1" timeOffset="-30777.21">10373 9897 270 0,'0'0'0'0,"0"3"0"0,1 1 0 0,-1-4 87 15,0 0-87-15,0 0 88 0,4 3-88 0,-4-3 15 16,0 0-15-16,0 0 16 0,0 0-16 0,0 0 61 16,0 0-61-16,0 0 62 0,0-3-62 0,0 3 79 15,0 0-79-15,0-6 80 0,0 3-80 0,0 3 64 16,0 0-64-16,0-9 65 0,0-1-65 0,0 10 44 16,0 0-44-16,0-12 44 0,5 0-44 0,-5 12 38 0,0 0-38 15,3-17 39-15,4 0-39 0,-7 17 9 0,0 0-9 16,2-15 9-16,2 1-9 0,-4 14 29 0,0 0-29 15,3-16 29-15,-3-2-29 0,0 18 18 0,0 0-18 0,2-16 19 16,-2 1-19-16,0 15 26 0,0 0-26 0,0-12 26 16,3 1-26-16,-3 11 22 0,0 0-22 0,0-6 23 15,0-1-23-15,0 7 16 0,0 0-16 0,0-4 17 16,4 3-17-16,-4 1 40 0,0 0-40 0,0 0 41 16,0-4-41-16,0 4 37 0,0 0-37 0,0 0 37 15,0 0-37-15,0 0 23 0,0 0-23 0,0 7 24 16,0 8-24-16,0-15 19 0,0 0-19 0,0 24 20 15,0 9-20-15,0-33 9 0,0 0-9 0,0 34 10 16,2 7-10-16,-2-41 17 0,0 0-17 0,0 40 17 16,0 1-17-16,0-41 3 0,0 0-3 0,0 39 4 15,0 1-4-15,0-40 6 0,0 0-6 0,0 37 7 0,0-1-7 16,0-36 13-16,0 0-13 0,0 28 14 0,0-6-14 16,0-22 3-16,0 0-3 0,0 17 4 0,-2-7-4 15,2-10 0-15,0 0 0 0,0 9 1 0,0-2-1 0,0-7 2 16,0 0-2-16,0 0 2 0,-4-7-2 0,4 7 5 15,0 0-5-15,-3-3 5 0,3-3-5 0,0 6 2 16,0 0-2-16,-2-6 3 0,2-5-3 0,0 11 5 16,0 0-5-16,-3-10 6 0,-3 0-6 0,6 10 3 15,0 0-3-15,-3-12 3 0,-4 0-3 0,7 12 0 16,0 0 0-16,-9-14 0 0,1 0 0 0,8 14 4 0,0 0-4 16,-13-13 5-16,-1 1-5 0,14 12 2 15,0 0-2-15,-17-16 3 0,-4 1-3 0,21 15 2 0,0 0-2 16,-17-16 2-16,-4 4-2 0,21 12 5 0,0 0-5 15,-16-12 5-15,6 0-5 0,10 12 0 0,0 0 0 0,-7-12 1 16,7 0-1-16,0 12 0 0,0 0 0 0,7-10 0 16,1-2 0-16,-8 12 10 0,0 0-10 0,11-5 11 15,8-2-11-15,-19 7 1 0,0 0-1 0,17-3 1 16,8 1-1-16,-25 2 4 0,0 0-4 0,26 3 4 16,0 3-4-16,-26-6 12 0,0 0-12 0,24 12 13 15,3-2-13-15,-27-10 14 0,0 0-14 0,20 12 15 16,3-2-15-16,-23-10 4 0,0 0-4 0,21 7 4 15,0-4-4-15,-21-3 3 0,0 0-3 0,14 2 3 16,2-2-3-16,-16 0-1 0,0 0 1 0,12 0 0 16,-4 0 0-16,-8 0-162 0,0 0 162 0,6 0-162 0,1 0 162 15,3 0-1012-15</inkml:trace>
  <inkml:trace contextRef="#ctx0" brushRef="#br1" timeOffset="-29621.13">10033 11021 561 0,'0'0'0'0,"0"0"0"16,5-7 0-16,-5 7 51 0,0 0-51 0,0-4 52 15,0-1-52-15,0 5 34 0,0 0-34 0,-5-7 35 16,1 2-35-16,4 5 9 0,0 0-9 0,-5-8 10 0,3 1-10 16,2 7 5-16,0 0-5 0,0-9 6 0,0 2-6 15,0 7 6-15,0 0-6 0,2-3 7 0,3-1-7 0,-5 4 32 16,0 0-32-16,6-1 33 0,2 1-33 0,-8 0 16 15,0 0-16-15,11-4 17 0,3 4-17 0,-14 0 36 16,0 0-36-16,15 0 36 0,8 0-36 0,-23 0 36 16,0 0-36-16,30 0 37 0,-1-3-37 0,-29 3 50 15,0 0-50-15,33 0 50 0,-1-2-50 0,-32 2 47 16,0 0-47-16,29 0 48 0,1-2-48 0,-30 2 37 16,0 0-37-16,24 2 37 0,-6 0-37 0,-18-2 27 15,0 0-27-15,15 3 27 0,-1-3-27 0,-14 0 9 0,0 0-9 16,9 4 9-16,0-4-9 0,-9 0 28 0,0 0-28 15,5 1 28-15,2 1-28 0,-7-2 18 0,0 0-18 16,3 2 19-16,3 0-19 0,-6-2 26 0,0 0-26 0,0 0 26 16,3 1-26-16,-3-1 8 0,0 0-8 0,0 0 8 15,0 0-8-15,0 0 35 0,0 0-35 0,-7 4 35 16,-3-3-35-16,10-1 10 0,0 0-10 0,-12 6 10 16,-6-1-10-16,18-5 30 0,0 0-30 0,-24 3 30 15,-6 1-30-15,30-4 2 0,0 0-2 0,-30 0 2 16,1-2-2-16,29 2 2 0,0 0-2 0,-26-5 3 15,1-4-3-15,25 9 5 0,0 0-5 0,-21-8 6 16,8-3-6-16,13 11 0 0,0 0 0 0,-13-8 0 16,10 1 0-16,3 7-3 0,0 0 3 0,7-2-3 15,10 7 3-15,-17-5-20 0,0 0 20 0,30 7-20 16,12 9 20-16,-42-16-196 0,0 0 196 0,47 17-195 16,8 3 195-16,46 18-832 0</inkml:trace>
  <inkml:trace contextRef="#ctx0" brushRef="#br1" timeOffset="-17762.45">14599 7992 337 0,'0'0'0'0,"0"0"0"15,7 25 0-15,-7-25 3 0,0 0-3 0,-7 4 4 16,-5-9-4-16,12 5 15 0,0 0-15 0,-9-2 15 0,-3-1-15 16,12 3 2-16,0 0-2 0,-18 3 2 0,-1 2-2 15,19-5 22-15,0 0-22 0,-19 7 22 0,-5 5-22 16,24-12 29-16,0 0-29 0,-26 9 29 0,-9 3-29 15,35-12 31-15,0 0-31 0,-32 12 31 0,3 0-31 0,29-12 8 16,0 0-8-16,-32 17 8 0,3 3-8 0,29-20 6 16,0 0-6-16,-30 24 6 0,-5 0-6 0,35-24 1 15,0 0-1-15,-29 28 1 0,1-1-1 0,28-27 2 16,0 0-2-16,-26 31 2 0,0 0-2 0,26-31 5 16,0 0-5-16,-27 32 5 0,3-3-5 0,24-29 2 15,0 0-2-15,-26 33 3 0,-4 1-3 0,30-34 2 0,0 0-2 16,-29 34 2-16,-6-3-2 0,35-31 1 0,0 0-1 15,-33 31 2-15,3-3-2 0,30-28 3 0,0 0-3 16,-36 32 4-16,-1 4-4 0,37-36 11 0,0 0-11 0,-31 33 11 16,4-3-11-16,27-30 15 0,0 0-15 0,-26 38 16 15,2 3-16-15,24-41 25 0,0 0-25 0,-23 46 26 16,2 6-26-16,21-52 6 0,0 0-6 0,-17 50 7 16,-2 6-7-16,19-56 10 0,0 0-10 0,-19 62 10 15,-2 10-10-15,21-72 8 0,0 0-8 0,-16 55 9 16,6-13-9-16,10-42 3 0,0 0-3 0,-13 48 4 15,5-5-4-15,8-43 6 0,0 0-6 0,-11 45 6 16,3 1-6-16,8-46 3 0,0 0-3 0,-6 46 3 16,-2 6-3-16,8-52 0 0,0 0 0 0,-6 65 0 15,5 12 0-15,1-77 0 0,0 0 0 0,0 79 0 16,3 1 0-16,-3-80 1 0,0 0-1 0,7 81 1 16,2 1-1-16,-9-82 3 0,0 0-3 0,12 79 4 0,7-4-4 15,-19-75 0-15,0 0 0 0,18 72 1 0,1-2-1 16,-19-70 0-16,0 0 0 0,17 67 0 0,4-5 0 15,-21-62-1-15,0 0 1 0,21 60 0 0,2-5 0 0,-23-55-1 16,0 0 1-16,24 56 0 0,0-1 0 0,-24-55-1 16,0 0 1-16,26 62 0 0,1 1 0 0,-27-63 1 15,0 0-1-15,26 65 2 0,7 0-2 0,-33-65 42 16,0 0-42-16,31 60 42 0,6-2-42 0,-37-58 20 16,0 0-20-16,29 43 20 0,1-10-20 0,-30-33 31 15,0 0-31-15,30 34 31 0,-1-3-31 0,-29-31 12 0,0 0-12 16,33 27 13-16,2-1-13 0,-35-26 11 0,0 0-11 15,39 24 11-15,-5-2-11 0,-34-22 10 0,0 0-10 16,39 17 10-16,3-1-10 0,-42-16 15 0,0 0-15 16,38 15 15-16,-2-3-15 0,-36-12 8 0,0 0-8 0,39 12 8 15,-3-2-8-15,-36-10 15 0,0 0-15 0,39 9 16 16,-1 0-16-16,-38-9 8 0,0 0-8 0,40 6 9 16,-2-4-9-16,-38-2 9 0,0 0-9 0,44 0 9 15,1-5-9-15,-45 5 8 0,0 0-8 0,47-7 8 16,0-1-8-16,-47 8 3 0,0 0-3 0,44-12 4 15,1-4-4-15,-45 16 2 0,0 0-2 0,40-19 2 16,-1-3-2-16,-39 22 5 0,0 0-5 0,38-27 5 16,-2-8-5-16,-36 35 12 0,0 0-12 0,39-39 12 15,-3-6-12-15,-36 45 33 0,0 0-33 0,46-65 34 16,2-15-34-16,-48 80 4 0,0 0-4 0,47-81 5 16,-5-6-5-16,-42 87 5 0,0 0-5 0,40-84 5 0,-1-2-5 15,-39 86 8-15,0 0-8 0,36-84 8 0,-3 2-8 16,-33 82 3-16,0 0-3 0,32-74 3 0,-8 2-3 15,-24 72 5-15,0 0-5 0,21-65 5 0,-4 5-5 0,-17 60 7 16,0 0-7-16,11-63 7 0,-2 0-7 0,-9 63 22 16,0 0-22-16,7-65 23 0,-4-2-23 0,-3 67 21 15,0 0-21-15,5-69 21 0,-1 2-21 0,-4 67 15 16,0 0-15-16,2-70 16 0,1 0-16 0,-3 70 18 16,0 0-18-16,3-70 19 0,-3 1-19 0,0 69 8 15,0 0-8-15,0-55 9 0,0 11-9 0,0 44 9 16,0 0-9-16,0-46 10 0,-3 3-10 0,3 43 3 0,0 0-3 15,-3-40 4-15,-3 1-4 0,6 39 0 0,0 0 0 16,-7-39 1-16,0 4-1 0,7 35 5 0,0 0-5 16,-8-32 5-16,-3-4-5 0,11 36 13 0,0 0-13 0,-9-40 13 15,1 1-13-15,8 39 3 0,0 0-3 0,-9-43 4 16,4-5-4-16,5 48 7 0,0 0-7 0,-11-46 8 16,4 0-8-16,7 46 0 0,0 0 0 0,-8-45 1 15,1-3-1-15,7 48 0 0,0 0 0 0,-12-43 1 16,-2 0-1-16,14 43 2 0,0 0-2 0,-20-42 2 15,-2-1-2-15,22 43 5 0,0 0-5 0,-32-43 5 16,-4 2-5-16,36 41 0 0,0 0 0 0,-56-52 1 16,-12-6-1-16,68 58-5 0,0 0 5 0,-71-58-5 15,-6-2 5-15,77 60-102 0,0 0 102 0,-148-115-1049 16,296 230 1049-16</inkml:trace>
  <inkml:trace contextRef="#ctx0" brushRef="#br1" timeOffset="-9142.55">22752 4146 225 0,'0'0'0'0,"5"-5"0"0,4-2 0 0,-9 7 0 15,0 0 0-15,5-5 0 0,-1 1 0 0,-4 4 15 16,0 0-15-16,3 0 16 0,1-3-16 0,-4 3 35 16,0 0-35-16,3 0 36 0,2 0-36 0,-5 0 68 15,0 0-68-15,13 0 68 0,4-4-68 0,-17 4 84 0,0 0-84 16,21-3 85-16,7-2-85 0,-28 5 86 0,0 0-86 16,33-4 87-16,7-2-87 0,-40 6 83 0,0 0-83 15,43-9 83-15,3 0-83 0,-46 9 42 0,0 0-42 16,52-15 43-16,0-4-43 0,-52 19 44 0,0 0-44 0,59-20 44 15,8-8-44-15,-67 28 51 0,0 0-51 0,80-32 52 16,10-11-52-16,-90 43 19 0,0 0-19 0,91-40 20 16,1-6-20-16,-92 46 22 0,0 0-22 0,93-44 22 15,-3 1-22-15,-90 43 25 0,0 0-25 0,87-48 26 16,-3 2-26-16,-84 46 20 0,0 0-20 0,82-40 20 16,-2 4-20-16,-80 36 35 0,0 0-35 0,82-31 35 15,-2 11-35-15,-80 20 42 0,0 0-42 0,75-26 42 16,-2 6-42-16,-73 20 9 0,0 0-9 0,73-21 9 15,2 6-9-15,-75 15 22 0,0 0-22 0,73-19 23 16,4 2-23-16,-77 17 13 0,0 0-13 0,64-16 14 0,-3-3-14 16,-61 19 34-16,0 0-34 0,54-15 35 0,-7-2-35 15,-47 17 18-15,0 0-18 0,37-16 18 0,-9 4-18 16,-28 12 11-16,0 0-11 0,24-12 11 0,-5 0-11 0,-19 12 18 16,0 0-18-16,14-7 19 0,-3-1-19 0,-11 8 22 15,0 0-22-15,5-3 23 0,-3-4-23 0,-2 7 0 16,0 0 0-16,-2-5 1 0,-5-2-1 0,7 7 0 15,0 0 0-15,-10-9 0 0,-6 1 0 0,16 8-56 16,0 0 56-16,-17-11-56 0,-3 3 56 0,20 8-142 16,0 0 142-16,-22-9-142 0,-3-3 142 0,25 12-221 15,0 0 221-15,-27-7-221 0,-3 4 221 0,-28-6-663 16</inkml:trace>
  <inkml:trace contextRef="#ctx0" brushRef="#br1" timeOffset="-7838.95">22719 4106 158 0,'0'0'0'0,"7"0"0"16,5-6 0-16,-12 6 114 0,0 0-114 0,0 6 115 15,-7 10-115-15,7-16 79 0,0 0-79 0,-5 8 79 16,1 4-79-16,4-12 62 0,0 0-62 0,0 11 63 16,6-3-63-16,-6-8 66 0,0 0-66 0,8 5 67 15,8-1-67-15,-16-4 85 0,0 0-85 0,16 7 86 16,6-4-86-16,-22-3 96 0,0 0-96 0,23 9 96 15,7 3-96-15,-30-12 78 0,0 0-78 0,31 12 79 16,6 3-79-16,-37-15 60 0,0 0-60 0,38 9 60 16,2 1-60-16,-40-10 42 0,0 0-42 0,42 8 42 0,0-2-42 15,-42-6 5-15,0 0-5 0,41 3 5 0,3 0-5 16,-44-3 29-16,0 0-29 0,40 0 29 0,0 4-29 16,-40-4 4-16,0 0-4 0,35 0 5 0,-4 3-5 0,-31-3 4 15,0 0-4-15,26 2 4 0,-5 1-4 0,-21-3 13 16,0 0-13-16,16 0 13 0,-4 0-13 0,-12 0 22 15,0 0-22-15,7 0 23 0,-3-3-23 0,-4 3 3 16,0 0-3-16,0 0 3 0,0 0-3 0,0 0 7 16,0 0-7-16,-6 0 8 0,-2-2-8 0,8 2 1 15,0 0-1-15,-13-3 1 0,0-1-1 0,13 4 0 16,0 0 0-16,-18-8 0 0,-3 1 0 0,21 7-31 0,0 0 31 16,-21-9-31-16,-1-3 31 0,22 12-47 0,0 0 47 15,-25-6-47-15,1-3 47 0,24 9-58 0,0 0 58 16,-28-9-57-16,0 6 57 0,28 3-57 0,0 0 57 15,-31-3-56-15,-1-1 56 0,32 4-40 0,0 0 40 0,-36-5-40 16,-4 5 40-16,40 0-20 0,0 0 20 0,-39-7-19 16,1 2 19-16,38 5-6 0,0 0 6 0,-38-10-5 15,-1-2 5-15,39 12-16 0,0 0 16 0,-31-9-15 16,7-3 15-16,24 12-4 0,0 0 4 0,-21-12-3 16,3 2 3-16,18 10-6 0,0 0 6 0,-14-9-6 15,4 3 6-15,10 6-8 0,0 0 8 0,-10-6-7 16,1 6 7-16,9 0 0 0,0 0 0 0,-7 0 0 15,3 0 0-15,4 0 5 0,0 0-5 0,-7 0 6 16,6 0-6-16,1 0 15 0,0 0-15 0,-6 0 16 16,3 0-16-16,3 0 16 0,0 0-16 0,0-5 17 0,3-2-17 15,-3 7 15-15,0 0-15 0,9-15 16 0,7-6-16 16,-16 21 40-16,0 0-40 0,22-27 40 0,6-4-40 16,-28 31 36-16,0 0-36 0,33-32 37 0,4-3-37 0,-37 35 38 15,0 0-38-15,38-36 39 0,4-3-39 0,-42 39 46 16,0 0-46-16,40-39 46 0,-1-8-46 0,-39 47 18 15,0 0-18-15,34-43 18 0,-2 2-18 0,-32 41 7 16,0 0-7-16,29-39 8 0,-1 5-8 0,-28 34 16 16,0 0-16-16,21-28 17 0,-3 8-17 0,-18 20 7 15,0 0-7-15,12-19 8 0,-4 7-8 0,-8 12 8 16,0 0-8-16,6-5 9 0,-3 1-9 0,-3 4 15 16,0 0-15-16,2 4 15 0,0 1-15 0,-2-5 3 0,0 0-3 15,-2 15 4-15,0 6-4 0,2-21 2 0,0 0-2 16,-2 31 3-16,-1 5-3 0,3-36 18 0,0 0-18 0,-4 43 18 15,3-1-18-15,1-42 3 0,0 0-3 0,-4 52 3 16,1-1-3-16,3-51 0 0,0 0 0 0,-4 55 1 16,3 3-1-16,1-58 6 0,0 0-6 0,-6 53 6 15,5 0-6-15,1-53 3 0,0 0-3 0,-2 48 3 16,0-8-3-16,2-40 11 0,0 0-11 0,0 31 11 16,0-7-11-16,0-24-45 0,0 0 45 0,2 20-44 15,1-11 44-15,-3-9-128 0,0 0 128 0,6 29-1082 16,-12-58 1082-16</inkml:trace>
  <inkml:trace contextRef="#ctx0" brushRef="#br1" timeOffset="-362.15">20010 9534 281 0,'0'0'0'0,"3"-6"0"0,3 0 0 0,-6 6-10 16,0 0 10-16,3-9-9 0,2 2 9 0,-5 7 2 15,0 0-2-15,0-8 3 0,2-4-3 0,-2 12-4 16,0 0 4-16,2-9-4 0,-2-1 4 0,0 10-6 0,0 0 6 15,0-7-5-15,0 2 5 0,0 5 16 0,0 0-16 16,0-7 17-16,-2 2-17 0,2 5 45 0,0 0-45 16,-2-4 46-16,2 1-46 0,0 3 34 0,0 0-34 0,0 0 35 15,0-4-35-15,0 4 26 0,0 0-26 0,0 0 26 16,0 0-26-16,0 0 26 0,0 0-26 0,0 0 26 16,0 0-26-16,0 0 33 0,0 0-33 0,-3 4 33 15,1-1-33-15,2-3 36 0,0 0-36 0,-2 16 36 16,2 3-36-16,0-19 33 0,0 0-33 0,2 29 33 15,0 7-33-15,-2-36 14 0,0 0-14 0,3 39 15 16,6 4-15-16,-9-43 21 0,0 0-21 0,5 48 21 16,4 5-21-16,-9-53 8 0,0 0-8 0,9 53 8 15,1 4-8-15,-10-57 9 0,0 0-9 0,7 56 10 16,0 2-10-16,-7-58 23 0,0 0-23 0,5 57 24 16,-1-1-24-16,-4-56 20 0,0 0-20 0,3 50 20 0,-3-4-20 15,0-46 9-15,0 0-9 0,-3 43 10 0,-2-3-10 16,5-40 10-16,0 0-10 0,-4 32 11 0,1-1-11 15,3-31 15-15,0 0-15 0,-2 24 16 0,0-3-16 0,2-21 3 16,0 0-3-16,0 17 4 0,0-4-4 0,0-13 31 16,0 0-31-16,2 12 31 0,1-1-31 0,-3-11 0 15,0 0 0-15,4 8 0 0,-1-1 0 0,-3-7-143 16,0 0 143-16,7 9-143 0,-3-1 143 0,-4-8-120 16,0 0 120-16,10 19-382 0,-20-38 382 0</inkml:trace>
  <inkml:trace contextRef="#ctx0" brushRef="#br1" timeOffset="1382.01">22275 9443 147 0,'0'0'0'0,"0"0"0"16,0 0 0-16,0 0-3 0,0 0 3 0,0 0-3 16,0 0 3-16,0 0-45 0</inkml:trace>
  <inkml:trace contextRef="#ctx0" brushRef="#br1" timeOffset="1665.89">22315 9761 102 0,'0'0'0'0,"0"24"0"0,1 16 0 15,-1-40 2-15,0 0-2 0,2 49 2 0,3 11-2 0,-5-60 0 16,0 0 0-16,6 81 0 0,2 20 0 0,-8-101 2 16,0 0-2-16,6 89 2 0,-1 2-2 0,-5-91 18 15,0 0-18-15,2 79 18 0,1-7-18 0,-3-72 22 16,0 0-22-16,0 60 23 0,0-9-23 0,0-51 45 15,0 0-45-15,0 38 45 0,0-11-45 0,0-27 78 16,0 0-78-16,0 26 78 0,0-4-78 0,0-22 82 16,0 0-82-16,0 17 82 0,0 0-82 0,0-17 64 0,0 0-64 15,4 16 65-15,1-4-65 0,-5-12 55 0,0 0-55 16,8 12 56-16,5-4-56 0,-13-8 16 0,0 0-16 16,10 7 17-16,2-2-17 0,-12-5-69 0,0 0 69 15,11 0-69-15,-1-3 69 0,-10 3-155 0,0 0 155 0,5-9-154 16,-1-3 154-16,5-8-222 0</inkml:trace>
  <inkml:trace contextRef="#ctx0" brushRef="#br1" timeOffset="2491.87">22149 9506 505 0,'0'0'0'0,"5"4"0"0,6-3 0 0,-11-1 4 0,0 0-4 16,5 2 5-16,0 0-5 0,-5-2-6 0,0 0 6 0,0 0-6 15,4 1 6-15,-4-1-75 0,0 0 75 0,-2 9-74 16,-1 0 74-16,3-9-46 0,0 0 46 0,-6 10-45 15,1 0 45-15,5-10-10 0,0 0 10 0,-12 16-9 16,-4 2 9-16,16-18 1 0,0 0-1 0,-15 21 2 16,-6 1-2-16,21-22 29 0,0 0-29 0,-18 24 29 15,3-5-29-15,15-19 31 0,0 0-31 0,-14 24 31 16,1 0-31-16,13-24 44 0,0 0-44 0,-8 24 44 16,1-7-44-16,7-17 45 0,0 0-45 0,-5 17 46 15,3 0-46-15,2-17 47 0,0 0-47 0,5 11 47 16,0-3-47-16,-5-8 42 0,0 0-42 0,11 2 43 15,3-7-43-15,-14 5 47 0,0 0-47 0,10-12 47 0,2-7-47 16,-12 19 52-16,0 0-52 0,13-24 53 0,-1-10-53 16,-12 34 49-16,0 0-49 0,10-36 49 0,1-5-49 15,-11 41 43-15,0 0-43 0,8-43 43 0,1 0-43 16,-9 43 29-16,0 0-29 0,9-43 29 0,3 7-29 16,-12 36 16-16,0 0-16 0,10-34 17 0,4 6-17 0,-14 28 10 15,0 0-10-15,16-22 11 0,0 7-11 0,-16 15 4 16,0 0-4-16,15-14 5 0,3 6-5 0,-18 8 7 15,0 0-7-15,10-6 7 0,2 3-7 0,-12 3 13 16,0 0-13-16,9 0 13 0,0 0-13 0,-9 0 8 16,0 0-8-16,7 0 9 0,-2 2-9 0,-5-2 24 15,0 0-24-15,5 3 25 0,2 1-25 0,-7-4 12 16,0 0-12-16,12 6 13 0,-1 6-13 0,-11-12 27 0,0 0-27 16,12 9 27-16,0 0-27 0,-12-9 6 0,0 0-6 15,14 12 7-15,2 3-7 0,-16-15 34 0,0 0-34 16,16 15 35-16,1 4-35 0,-17-19 1 0,0 0-1 0,19 17 2 15,0 6-2-15,-19-23 6 0,0 0-6 0,21 18 7 16,2 5-7-16,-23-23 3 0,0 0-3 0,19 22 4 16,0-5-4-16,-19-17-2 0,0 0 2 0,16 22-2 15,0-1 2-15,-16-21-150 0,0 0 150 0,10 19-149 16,-3 0 149-16,10 18-814 0</inkml:trace>
  <inkml:trace contextRef="#ctx0" brushRef="#br1" timeOffset="26182.23">1267 14515 460 0,'0'0'0'0,"0"0"27"16,0 0-27-16,-9-13 27 0,-3-11-27 0,12 24 38 15,0 0-38-15,-6-21 39 0,-2 1-39 0,8 20 21 16,0 0-21-16,-4-16 21 0,-1 2-21 0,5 14 19 16,0 0-19-16,-4-8 20 0,1 1-20 0,3 7 39 0,0 0-39 15,-2-5 40-15,-1 1-40 0,3 4 31 0,0 0-31 16,-4-1 31-16,3-1-31 0,1 2 38 0,0 0-38 15,0 0 39-15,-4 2-39 0,4-2 67 0,0 0-67 0,0 0 67 16,0 0-67-16,0 0 73 0,0 0-73 0,0 0 74 16,0 0-74-16,0 0 72 0,0 0-72 0,5 1 73 15,2 3-73-15,-7-4 62 0,0 0-62 0,11 5 62 16,8 4-62-16,-19-9 47 0,0 0-47 0,23 10 48 16,1 0-48-16,-24-10 32 0,0 0-32 0,31 9 32 15,6-1-32-15,-37-8 3 0,0 0-3 0,43 7 4 16,3 0-4-16,-46-7 15 0,0 0-15 0,47 7 16 15,5 0-16-15,-52-7 15 0,0 0-15 0,54 8 15 16,-3 3-15-16,-51-11 3 0,0 0-3 0,52 5 4 16,-2 0-4-16,-50-5 7 0,0 0-7 0,54 3 8 15,-1-1-8-15,-53-2 7 0,0 0-7 0,55 0 8 0,3 0-8 16,-58 0 3-16,0 0-3 0,56-2 3 0,-1-1-3 16,-55 3 12-16,0 0-12 0,51-4 12 0,-1-1-12 15,-50 5 3-15,0 0-3 0,44-5 4 0,1 0-4 0,-45 5 2 16,0 0-2-16,44-3 2 0,-2-6-2 0,-42 9 10 15,0 0-10-15,41-9 11 0,-1 1-11 0,-40 8 14 16,0 0-14-16,39-9 15 0,-1 1-15 0,-38 8 8 16,0 0-8-16,30-5 9 0,-2-1-9 0,-28 6 4 15,0 0-4-15,20-3 4 0,3 1-4 0,-23 2 13 16,0 0-13-16,16 0 13 0,-2 0-13 0,-14 0 0 16,0 0 0-16,12 0 1 0,0-1-1 0,-12 1-35 0,0 0 35 15,9-4-34-15,0 1 34 0,-9 3-104 0,0 0 104 16,8-9-103-16,1-3 103 0,-9 12-133 0,0 0 133 15,5-15-133-15,2-2 133 0,5-16-886 0</inkml:trace>
  <inkml:trace contextRef="#ctx0" brushRef="#br1" timeOffset="27411.84">2327 13933 729 0,'0'0'0'0,"7"-2"0"0,2-3 0 0,-9 5 58 16,0 0-58-16,11-3 59 0,4-3-59 0,-15 6 55 15,0 0-55-15,21-3 55 0,5 0-55 0,-26 3 46 16,0 0-46-16,30-2 47 0,8 0-47 0,-38 2 45 16,0 0-45-16,35-2 45 0,5-1-45 0,-40 3 40 15,0 0-40-15,38 0 40 0,6-5-40 0,-44 5 18 0,0 0-18 16,38 5 19-16,1-2-19 0,-39-3 13 0,0 0-13 15,38 9 14-15,0 3-14 0,-38-12 17 0,0 0-17 0,42 15 17 16,0-3-17-16,-42-12 22 0,0 0-22 0,44 18 23 16,-3 0-23-16,-41-18 3 0,0 0-3 0,42 19 4 15,-7 2-4-15,-35-21 7 0,0 0-7 0,33 19 8 16,-2 0-8-16,-31-19 8 0,0 0-8 0,25 15 8 16,-4-1-8-16,-21-14 3 0,0 0-3 0,17 12 3 15,1-4-3-15,-18-8 6 0,0 0-6 0,8 9 6 16,-1-4-6-16,-7-5 32 0,0 0-32 0,5 5 32 15,-1 2-32-15,-4-7 3 0,0 0-3 0,0 2 4 16,0 1-4-16,0-3 5 0,0 0-5 0,-4 7 5 16,-1 0-5-16,5-7 7 0,0 0-7 0,-7 12 8 15,-5 1-8-15,12-13 7 0,0 0-7 0,-10 16 7 16,-6 3-7-16,16-19 3 0,0 0-3 0,-26 20 3 0,-4 4-3 16,30-24 19-16,0 0-19 0,-35 26 20 0,-3 0-20 15,38-26 0-15,0 0 0 0,-42 30 1 0,-5 3-1 16,47-33 8-16,0 0-8 0,-45 34 8 0,1 4-8 15,44-38 3-15,0 0-3 0,-45 39 4 0,2 1-4 0,43-40 6 16,0 0-6-16,-48 51 6 0,-2 9-6 0,50-60 3 16,0 0-3-16,-33 41 3 0,7-12-3 0,26-29 2 15,0 0-2-15,-21 28 2 0,3-8-2 0,18-20-1 16,0 0 1-16,-15 19-1 0,4-3 1 0,11-16 0 16,0 0 0-16,-12 15 0 0,0-3 0 0,12-12-2 15,0 0 2-15,-9 10-1 0,4-3 1 0,5-7-5 0,0 0 5 16,-12 7-4-16,0-2 4 0,12-5 0 0,0 0 0 15,-18-2 0-15,-3-3 0 0,21 5 20 0,0 0-20 16,-15-13 20-16,1-10-20 0,14 23 34 0,0 0-34 0,-13-32 34 16,1-11-34-16,12 43 20 0,0 0-20 0,-10-55 20 15,-2-10-20-15,12 65 30 0,0 0-30 0,-9-94 30 16,0-24-30-16,9 118 2 0,0 0-2 0,-3-112 2 16,3-4-2-16,0 116-69 0,0 0 69 0,17-103-68 15,13 9 68-15,-30 94-105 0,0 0 105 0,47-197-1078 16,-94 394 1078-16</inkml:trace>
  <inkml:trace contextRef="#ctx0" brushRef="#br1" timeOffset="34995.17">22475 8739 662 0,'0'0'0'0,"0"0"0"16,17 0 0-16,-17 0 1 0,0 0-1 0,2-7 2 16,-5 2-2-16,3 5-39 0,0 0 39 0,-2-7-38 15,-2 3 38-15,4 4-59 0,0 0 59 0,-3-1-58 16,1-4 58-16,2 5-3 0,0 0 3 0,-5-2-3 0,2 0 3 15,3 2 9-15,0 0-9 0,-4-2 9 0,1 2-9 16,3 0 53-16,0 0-53 0,-4-1 53 0,2-3-53 16,2 4 42-16,0 0-42 0,-3-8 43 0,1-3-43 0,2 11 36 15,0 0-36-15,2-12 37 0,1-3-37 0,-3 15 15 16,0 0-15-16,6-15 16 0,-1 1-16 0,-5 14 13 16,0 0-13-16,10-12 13 0,-1 0-13 0,-9 12 16 15,0 0-16-15,12-4 17 0,0 1-17 0,-12 3 14 16,0 0-14-16,14 3 15 0,0 6-15 0,-14-9 34 15,0 0-34-15,12 9 34 0,-1 1-34 0,-11-10 35 16,0 0-35-16,9 8 35 0,-4-1-35 0,-5-7 49 0,0 0-49 16,8 9 50-16,-4-6-50 0,-4-3-30 0,0 0 30 15,5 2-30-15,2 1 30 0,-7-3-98 0,0 0 98 16,4-1-98-16,-1-3 98 0,4 1-551 0</inkml:trace>
  <inkml:trace contextRef="#ctx0" brushRef="#br1" timeOffset="35580.65">25072 8788 751 0,'0'0'0'0,"0"0"0"15,0 0 0-15,0 0 55 0,0 0-55 0,0 0 56 16,0-30-56-16,0 30 3 0,0 0-3 0,2-19 4 16,3-5-4-16,-5 24-147 0,0 0 147 0,9-21-146 15,3 2 146-15,-12 19-132 0,0 0 132 0,11-12-131 16,-2 2 131-16,-9 10-57 0,0 0 57 0,6-5-56 15,-2 0 56-15,-4 5-24 0,0 0 24 0,0 0-23 0,3 0 23 16,-3 0 22-16,0 0-22 0,0 5 23 0,-1-2-23 16,-1 6-95-16</inkml:trace>
  <inkml:trace contextRef="#ctx0" brushRef="#br1" timeOffset="41556.15">27943 8175 785 0,'0'0'0'0,"0"0"0"16,-38-19 0-16,38 19-244 0,0 0 244 0,-12 0-243 15,5 0 243-15,-12 0-103 0</inkml:trace>
  <inkml:trace contextRef="#ctx0" brushRef="#br1" timeOffset="41961.81">30259 8144 695 0,'0'0'0'0,"-14"-7"0"16,-9-1 0-16,23 8-236 0,0 0 236 0,-10 3-236 16,4 9 236-16,-9 0-49 0</inkml:trace>
  <inkml:trace contextRef="#ctx0" brushRef="#br1" timeOffset="47621.54">7352 16859 740 0,'0'0'0'0,"0"0"-58"0,0 0 58 0,3-10-58 16,-3-8 58-16,0 18-6 0,0 0 6 0,2-13-6 15,1 1 6-15,-3 12-3 0,0 0 3 0,4-12-3 16,-2 2 3-16,-2 10 1 0,0 0-1 0,7-9 2 16,1 4-2-16,-8 5 48 0,0 0-48 0,13-4 49 15,4 4-49-15,-17 0 57 0,0 0-57 0,21 2 57 16,5 0-57-16,-26-2 51 0,0 0-51 0,33 3 51 16,2 2-51-16,-35-5 33 0,0 0-33 0,33 6 33 15,5 0-33-15,-38-6 16 0,0 0-16 0,39 11 17 16,2 2-17-16,-41-13 11 0,0 0-11 0,44 17 11 15,-2 2-11-15,-42-19 34 0,0 0-34 0,43 24 35 0,3 4-35 16,-46-28 17-16,0 0-17 0,43 27 17 0,-1 2-17 16,-42-29 29-16,0 0-29 0,38 29 29 0,4-1-29 15,-42-28 12-15,0 0-12 0,30 24 13 0,-4-5-13 16,-26-19 36-16,0 0-36 0,23 15 36 0,-2-5-36 0,-21-10 11 16,0 0-11-16,19 7 11 0,-5-3-11 0,-14-4 20 15,0 0-20-15,12 0 20 0,-3-2-20 0,-9 2 8 16,0 0-8-16,12-2 9 0,-4-1-9 0,-8 3 16 15,0 0-16-15,9-2 17 0,0 0-17 0,-9 2 3 16,0 0-3-16,5 0 4 0,2 2-4 0,-7-2-2 16,0 0 2-16,9 2-2 0,-1-1 2 0,-8-1-87 15,0 0 87-15,14 0-87 0,6-1 87 0,-20 1-143 0,0 0 143 16,20-4-142-16,7-3 142 0,16-3-623 0</inkml:trace>
  <inkml:trace contextRef="#ctx0" brushRef="#br1" timeOffset="48205.83">9373 16825 191 0,'0'0'0'0,"0"0"68"0,0 0-68 0,-6-2 68 16,-2 0-68-16,8 2 82 0,0 0-82 0,-9-3 82 15,2-2-82-15,7 5 98 0,0 0-98 0,-5-7 98 16,5 0-98-16,0 7 73 0,0 0-73 0,0-7 73 16,8 0-73-16,-8 7 75 0,0 0-75 0,13-7 75 15,8 2-75-15,-21 5 78 0,0 0-78 0,31-1 78 16,11 2-78-16,-42-1 45 0,0 0-45 0,54 9 45 16,7 3-45-16,-61-12 33 0,0 0-33 0,75 19 33 15,5 3-33-15,-80-22 39 0,0 0-39 0,96 27 39 16,13 6-39-16,-109-33 13 0,0 0-13 0,105 27 14 15,1-1-14-15,-106-26-86 0,0 0 86 0,103 22-85 16,-6-5 85-16,-97-17-91 0,0 0 91 0,199 40-750 0,-398-80 750 16</inkml:trace>
  <inkml:trace contextRef="#ctx0" brushRef="#br1" timeOffset="52996.13">11679 16605 259 0,'0'0'0'0,"0"0"58"15,0 0-58-15,0 0 58 0,0 0-58 0,0 0 55 16,0 0-55-16,0 0 55 0,0 0-55 0,0 0 47 0,0 0-47 16,0 0 47-16,0 0-47 0,0 0 29 0,0 0-29 15,0 0 29-15,0 0-29 0,0 0 9 0,0 0-9 16,0 0 9-16,0 0-9 0,0 0 19 0,0 0-19 16,0 0 20-16,-24 11-20 0,24-11 7 0,0 0-7 0,-16 10 8 15,-3 5-8-15,19-15 15 0,0 0-15 0,-16 12 16 16,2-1-16-16,14-11 39 0,0 0-39 0,-12 10 39 15,0-2-39-15,12-8 41 0,0 0-41 0,-12 7 42 16,-1-2-42-16,13-5 45 0,0 0-45 0,-10 4 46 16,-2-2-46-16,12-2 59 0,0 0-59 0,-12-2 59 15,3-2-59-15,9 4 44 0,0 0-44 0,-9-5 45 16,1-3-45-16,8 8 21 0,0 0-21 0,-4-5 21 16,8-1-21-16,-4 6 37 0,0 0-37 0,3 0 37 15,6 2-37-15,-9-2 6 0,0 0-6 0,14 7 6 16,7 3-6-16,-21-10 5 0,0 0-5 0,29 12 6 15,4 4-6-15,-33-16 22 0,0 0-22 0,39 12 23 0,2-2-23 16,-41-10 2-16,0 0-2 0,44 9 2 0,3-1-2 16,-47-8 2-16,0 0-2 0,45 5 3 0,4-1-3 15,-49-4 5-15,0 0-5 0,49 1 6 0,3 1-6 0,-52-2 6 16,0 0-6-16,47 5 7 0,0 0-7 0,-47-5 0 16,0 0 0-16,45 11 1 0,-4 1-1 0,-41-12 3 15,0 0-3-15,40 12 3 0,0 1-3 0,-40-13 1 16,0 0-1-16,36 14 2 0,-6 0-2 0,-30-14 4 15,0 0-4-15,28 12 5 0,-4-2-5 0,-24-10 6 16,0 0-6-16,21 9 7 0,-7-3-7 0,-14-6 0 16,0 0 0-16,12 6 1 0,-3-5-1 0,-9-1-35 15,0 0 35-15,7 2-35 0,-5-4 35 0,-2 2-138 0,0 0 138 16,8 0-828-16,-16 0 828 0</inkml:trace>
  <inkml:trace contextRef="#ctx0" brushRef="#br1" timeOffset="54182">13233 16751 247 0,'0'0'0'0,"0"0"80"0,0 0-80 0,12-7 80 16,9-5-80-16,-21 12 64 0,0 0-64 0,19-8 64 16,2 1-64-16,-21 7 62 0,0 0-62 0,25-4 63 0,4 4-63 15,-29 0 35-15,0 0-35 0,33 5 36 0,4 6-36 16,-37-11 9-16,0 0-9 0,40 12 10 0,4 1-10 16,-44-13 12-16,0 0-12 0,41 16 13 0,3 1-13 0,-44-17 3 15,0 0-3-15,45 14 4 0,2-2-4 0,-47-12 19 16,0 0-19-16,47 10 20 0,0 0-20 0,-47-10 13 15,0 0-13-15,51 9 14 0,-4-4-14 0,-47-5 4 16,0 0-4-16,45 3 5 0,-1-1-5 0,-44-2 8 16,0 0-8-16,38 0 8 0,4 0-8 0,-42 0 3 15,0 0-3-15,35-3 3 0,-6-3-3 0,-29 6 2 16,0 0-2-16,33-5 2 0,-3 0-2 0,-30 5 1 0,0 0-1 16,26-3 2-16,-1-1-2 0,-25 4-10 0,0 0 10 15,26 0-9-15,-4 2 9 0,-22-2-136 0,0 0 136 16,25 7-136-16,-4 3 136 0,-21-10-148 0,0 0 148 0,22 17-147 15,4 6 147-15,25 16-129 0</inkml:trace>
  <inkml:trace contextRef="#ctx0" brushRef="#br1" timeOffset="64210.63">8836 15283 460 0,'0'0'0'0,"5"2"0"16,-1 1 0-16,-4-3 18 0,0 0-18 0,0-5 18 15,-9-7-18-15,9 12 35 0,0 0-35 0,-3-10 36 16,-4 1-36-16,7 9 10 0,0 0-10 0,-2-10 10 16,-2 3-10-16,4 7 48 0,0 0-48 0,4-4 48 15,5 3-48-15,-9 1 48 0,0 0-48 0,17 7 49 16,13 8-49-16,-30-15 31 0,0 0-31 0,38 19 31 0,5 7-31 15,-43-26 17-15,0 0-17 0,58 29 17 0,6 5-17 16,-64-34 30-16,0 0-30 0,89 44 30 0,21 10-30 16,-110-54 10-16,0 0-10 0,106 56 11 0,6 7-11 15,-112-63 11-15,0 0-11 0,113 72 11 0,2 2-11 0,-115-74 10 16,0 0-10-16,111 77 10 0,3 2-10 0,-114-79 1 16,0 0-1-16,109 79 1 0,3-2-1 0,-112-77 7 15,0 0-7-15,111 75 8 0,3-1-8 0,-114-74 7 16,0 0-7-16,118 67 8 0,2-6-8 0,-120-61 8 15,0 0-8-15,115 59 8 0,-1-5-8 0,-114-54 1 16,0 0-1-16,109 54 1 0,-8-5-1 0,-101-49 0 16,0 0 0-16,91 50 1 0,-11 0-1 0,-80-50 2 0,0 0-2 15,70 48 3-15,-13-2-3 0,-57-46 10 0,0 0-10 16,56 48 10-16,-5 2-10 0,-51-50 24 0,0 0-24 16,41 49 25-16,-6 1-25 0,-35-50 37 0,0 0-37 0,30 44 38 15,-4-1-38-15,-26-43 48 0,0 0-48 0,17 26 48 16,-6-12-48-16,-11-14 2 0,0 0-2 0,9 10 2 15,-4-5-2-15,-5-5-72 0,0 0 72 0,3 2-71 16,-1-4 71-16,-2 2-134 0,0 0 134 0,-5-5-133 16,-4-4 133-16,-8-4-574 0</inkml:trace>
  <inkml:trace contextRef="#ctx0" brushRef="#br1" timeOffset="64976.97">7669 17044 102 0,'2'-4'0'0,"-2"4"18"0,0 0-18 0,15-20 19 16,8-14-19-16,-23 34 40 0,0 0-40 0,28-31 41 15,3-3-41-15,-31 34 55 0,0 0-55 0,42-30 55 16,8 1-55-16,-50 29 65 0,0 0-65 0,60-27 66 0,4 0-66 16,-64 27 47-16,0 0-47 0,85-30 47 0,20 1-47 15,-105 29 39-15,0 0-39 0,108-32 39 0,10-3-39 0,-118 35 35 16,0 0-35-16,119-41 35 0,-1-3-35 0,-118 44 13 16,0 0-13-16,124-52 14 0,3-4-14 0,-127 56 21 15,0 0-21-15,127-58 21 0,4-6-21 0,-131 64 38 16,0 0-38-16,129-60 39 0,2-1-39 0,-131 61 12 15,0 0-12-15,139-53 12 0,6 1-12 0,-145 52 13 16,0 0-13-16,148-46 13 0,2 1-13 0,-150 45 4 16,0 0-4-16,160-34 5 0,5 8-5 0,-165 26 0 15,0 0 0-15,168-25 1 0,8 2-1 0,-176 23 0 0,0 0 0 16,174-24 0-16,-4-1 0 0,-170 25-1 0,0 0 1 16,149-28 0-16,-14-3 0 0,-135 31-4 0,0 0 4 0,129-32-3 15,-7-2 3-15,-122 34-3 0,0 0 3 0,105-29-2 16,-9 3 2-16,-96 26-2 0,0 0 2 0,92-24-2 15,-3 0 2-15,-89 24-5 0,0 0 5 0,82-24-4 16,-4 0 4-16,-78 24-70 0,0 0 70 0,65-24-70 16,-10-2 70-16,-55 26-110 0,0 0 110 0,119-49-370 15,-238 98 370-15</inkml:trace>
  <inkml:trace contextRef="#ctx0" brushRef="#br1" timeOffset="97298.49">5256 11363 1009 0,'-17'4'0'0,"17"-4"-108"0,0 0 108 0,-23 1-107 16,-14-1 107-16,37 0-45 0,0 0 45 0,-22-8-45 0,-3-11 45 15,25 19-45-15,0 0 45 0,-17-21-44 0,-1-6 44 16,18 27-43-16,0 0 43 0,-8-27-43 0,1-4 43 15,7 31-5-15,0 0 5 0,-5-31-4 0,5-2 4 16,0 33-16-16,0 0 16 0,0-31-15 0,5 2 15 0,-5 29-8 16,0 0 8-16,7-27-8 0,1-6 8 0,-8 33-15 15,0 0 15-15,14-27-15 0,2 0 15 0,-16 27-4 16,0 0 4-16,21-23-3 0,-2 4 3 0,-19 19-13 16,0 0 13-16,24-12-13 0,6 7 13 0,-30 5-15 15,0 0 15-15,26 0-15 0,4 4 15 0,-30-4-1 16,0 0 1-16,26 8-1 0,2 8 1 0,-28-16 1 15,0 0-1-15,21 13 1 0,-2 5-1 0,-19-18 1 0,0 0-1 16,16 15 2-16,-4 2-2 0,-12-17 1 0,0 0-1 16,9 16 2-16,-1 1-2 0,-8-17 5 0,0 0-5 0,0 17 5 15,0 0-5-15,0-17 42 0,0 0-42 0,-3 17 42 16,-9 2-42-16,12-19 47 0,0 0-47 0,-11 19 48 16,-5-6-48-16,16-13 47 0,0 0-47 0,-22 14 47 15,-8-5-47-15,30-9 43 0,0 0-43 0,-28 7 43 16,2-6-43-16,26-1 42 0,0 0-42 0,-26 2 42 15,0-2-42-15,26 0 40 0,0 0-40 0,-25-2 40 16,5-3-40-16,20 5 34 0,0 0-34 0,-18-5 35 16,1 0-35-16,17 5 33 0,0 0-33 0,-12-5 34 15,6-4-34-15,6 9 22 0,0 0-22 0,0-10 22 16,6-4-22-16,-6 14 18 0,0 0-18 0,12-12 18 16,5 0-18-16,-17 12 5 0,0 0-5 0,26-7 5 15,7 7-5-15,-33 0-191 0,0 0 191 0,39 7-191 16,8 10 191-16,-47-17-110 0,0 0 110 0,83 23-355 0,-166-46 355 0</inkml:trace>
  <inkml:trace contextRef="#ctx0" brushRef="#br1" timeOffset="126697.28">5094 8298 91 0,'0'0'0'0,"5"-1"0"0,4-3 0 0,-9 4 1 16,0 0-1-16,7-3 2 0,-4 3-2 0,-3 0 5 15,0 0-5-15,6 0 5 0,-6 0-5 0,0 0 14 16,0 0-14-16,0 0 15 0,3 3-15 0,-3-3 49 15,0 0-49-15,0 0 50 0,2 4-50 0,-2-4 23 16,0 0-23-16,0 0 24 0,0 5-24 0,0-5 47 16,0 0-47-16,0 0 48 0,-2 0-48 0,2 0 17 0,0 0-17 15,0 0 17-15,-3 0-17 0,3 0 7 0,0 0-7 16,0-5 7-16,0 1-7 0,0 4 0 0,0 0 0 16,0-7 0-16,0 2 0 0,0 5 3 0,0 0-3 0,3-3 4 15,2-1-4-15,-5 4 5 0,0 0-5 0,4 4 5 16,1-1-5-16,-5-3 3 0,0 0-3 0,7 9 3 15,-2-1-3-15,-5-8-115 0,0 0 115 0,12 11-114 16,2 1 114-16,12 12-74 0</inkml:trace>
  <inkml:trace contextRef="#ctx0" brushRef="#br1" timeOffset="127806.92">5085 11048 91 0,'0'0'0'0,"0"0"0"15,4-24 0-15,1 0-9 0</inkml:trace>
  <inkml:trace contextRef="#ctx0" brushRef="#br1" timeOffset="128017.48">5327 11170 113 0,'0'0'0'0,"-17"-18"0"16,-13-11 0-16,30 29 37 0,0 0-37 0,-8 0 37 16,4 16-37-16,4-16 54 0,0 0-54 0,-5 8 55 0,-2 3-55 15,7-11 49-15,0 0-49 0,-9 5 50 0,-5-9-50 16,14 4 38-16,0 0-38 0,-12-8 38 0,3-11-38 16,9 19-94-16,0 0 94 0,0-24-93 0,9-7 93 0,-4-24-130 15</inkml:trace>
  <inkml:trace contextRef="#ctx0" brushRef="#br1" timeOffset="135418.23">5718 7910 91 0,'0'0'0'0,"3"-2"0"0,8-2 0 16,-11 4 1-16,0 0-1 0,7-6 2 0,1 0-2 15,-8 6 10-15,0 0-10 0,9-5 11 0,3-2-11 0,-12 7 4 16,0 0-4-16,9-5 4 0,0 2-4 0,-9 3 0 15,0 0 0-15,8-4 1 0,-3 4-1 0,-5 0 0 16,0 0 0-16,4-3 1 0,-1 3-1 0,-3 0 5 16,0 0-5-16,0 0 5 0,0 0-5 0,0 0 43 15,0 0-43-15,0 0 44 0,-3 0-44 0,3 0 42 16,0 0-42-16,-5-3 43 0,1 1-43 0,4 2 35 16,0 0-35-16,-3-4 35 0,1 1-35 0,2 3 4 0,0 0-4 15,-3-7 5-15,3-3-5 0,0 10-82 0,0 0 82 16,0-17-149-16,0 34 149 0</inkml:trace>
</inkml:ink>
</file>

<file path=ppt/ink/ink9.xml><?xml version="1.0" encoding="utf-8"?>
<inkml:ink xmlns:inkml="http://www.w3.org/2003/InkML">
  <inkml:definitions>
    <inkml:context xml:id="ctx0">
      <inkml:inkSource xml:id="inkSrc0">
        <inkml:traceFormat>
          <inkml:channel name="X" type="integer" max="19440" units="cm"/>
          <inkml:channel name="Y" type="integer" max="11120" units="cm"/>
          <inkml:channel name="F" type="integer" max="4096" units="dev"/>
          <inkml:channel name="T" type="integer" max="2.14748E9" units="dev"/>
        </inkml:traceFormat>
        <inkml:channelProperties>
          <inkml:channelProperty channel="X" name="resolution" value="629.12622" units="1/cm"/>
          <inkml:channelProperty channel="Y" name="resolution" value="639.08044" units="1/cm"/>
          <inkml:channelProperty channel="F" name="resolution" value="0" units="1/dev"/>
          <inkml:channelProperty channel="T" name="resolution" value="1" units="1/dev"/>
        </inkml:channelProperties>
      </inkml:inkSource>
      <inkml:timestamp xml:id="ts0" timeString="2020-04-29T09:15:38.195"/>
    </inkml:context>
    <inkml:brush xml:id="br0">
      <inkml:brushProperty name="width" value="0.05292" units="cm"/>
      <inkml:brushProperty name="height" value="0.05292" units="cm"/>
      <inkml:brushProperty name="color" value="#00B050"/>
    </inkml:brush>
    <inkml:brush xml:id="br1">
      <inkml:brushProperty name="width" value="0.05292" units="cm"/>
      <inkml:brushProperty name="height" value="0.05292" units="cm"/>
      <inkml:brushProperty name="color" value="#FF0000"/>
    </inkml:brush>
  </inkml:definitions>
  <inkml:trace contextRef="#ctx0" brushRef="#br0">16505 4046 270 0,'0'0'0'0,"0"0"0"0,0 0 0 16,0 0-47-16,0 0 47 0,0 0-47 0,-37-12 47 0,37 12-17 15,0 0 17-15,-21-10-16 0,-1 2 16 0,22 8 12 16,0 0-12-16,-26-9 12 0,-1-1-12 0,27 10 26 16,0 0-26-16,-31-5 26 0,-6-2-26 0,37 7 50 15,0 0-50-15,-41 0 50 0,-5 3-50 0,46-3 53 16,0 0-53-16,-50 7 54 0,-6 2-54 0,56-9 60 15,0 0-60-15,-56 15 61 0,1 6-61 0,55-21 62 16,0 0-62-16,-56 18 63 0,2 0-63 0,54-18 41 0,0 0-41 16,-75 24 42-16,-10 1-42 0,85-25 36 0,0 0-36 15,-77 28 37-15,0 4-37 0,77-32 61 0,0 0-61 16,-68 34 62-16,7 2-62 0,61-36 44 0,0 0-44 0,-57 43 44 16,5 2-44-16,52-45 48 0,0 0-48 15,-51 49 48-15,1 8-48 0,50-57 32 0,0 0-32 0,-48 55 32 16,3 0-32-16,45-55 14 0,0 0-14 0,-38 51 15 15,3 0-15-15,35-51 36 0,0 0-36 0,-23 35 37 16,9-8-37-16,14-27 28 0,0 0-28 0,-14 36 28 16,6 3-28-16,8-39 15 0,0 0-15 0,-9 43 15 15,2 2-15-15,7-45 30 0,0 0-30 0,-2 46 30 16,4-3-30-16,-2-43 11 0,0 0-11 0,7 44 11 16,5-4-11-16,-12-40 19 0,0 0-19 0,19 39 20 15,6-4-20-15,-25-35 1 0,0 0-1 0,28 32 1 16,7-1-1-16,-35-31-1 0,0 0 1 0,34 29-1 15,8 0 1-15,-42-29-2 0,0 0 2 0,44 29-1 16,3-1 1-16,-47-28-6 0,0 0 6 0,47 31-5 0,3-4 5 16,-50-27-3-16,0 0 3 0,67 36-3 0,13 3 3 15,-80-39-2-15,0 0 2 0,78 33-2 0,2-2 2 16,-80-31-5-16,0 0 5 0,73 31-4 0,-5-4 4 0,-68-27-2 16,0 0 2-16,68 29-2 0,0 0 2 0,-68-29 0 15,0 0 0-15,70 29 0 0,-6 2 0 0,-64-31 8 16,0 0-8-16,63 31 8 0,-4-2-8 0,-59-29 40 15,0 0-40-15,56 31 40 0,-7-7-40 0,-49-24 21 16,0 0-21-16,45 21 21 0,-3-8-21 0,-42-13 41 16,0 0-41-16,47 16 42 0,5-4-42 0,-52-12 38 15,0 0-38-15,66 17 39 0,13 2-39 0,-79-19 9 16,0 0-9-16,71 15 9 0,1 0-9 0,-72-15 37 0,0 0-37 16,80 14 38-16,0 0-38 0,-80-14 5 0,0 0-5 15,77 12 5-15,-1 0-5 0,-76-12 18 0,0 0-18 16,72 12 18-16,-6-4-18 0,-66-8 8 0,0 0-8 0,70 4 9 15,-1-1-9-15,-69-3 3 0,0 0-3 0,70 0 4 16,0-3-4-16,-70 3 7 0,0 0-7 0,68-7 7 16,-2-2-7-16,-66 9 7 0,0 0-7 0,73-8 7 15,5 1-7-15,-78 7 3 0,0 0-3 0,80-12 3 16,4-3-3-16,-84 15 2 0,0 0-2 0,82-18 2 16,2 0-2-16,-84 18 1 0,0 0-1 0,81-16 2 15,7-4-2-15,-88 20 1 0,0 0-1 0,80-16 1 16,-2 1-1-16,-78 15 7 0,0 0-7 0,73-12 8 15,-1-4-8-15,-72 16 0 0,0 0 0 0,75-15 0 16,1 0 0-16,-76 15 0 0,0 0 0 0,77-16 1 0,-2 2-1 16,-75 14 3-16,0 0-3 0,76-15 3 0,1 3-3 15,-77 12 0-15,0 0 0 0,82-15 0 0,2-1 0 16,-84 16-1-16,0 0 1 0,82-15 0 0,-1-2 0 0,-81 17-1 16,0 0 1-16,81-11 0 0,-1 6 0 0,-80 5-1 15,0 0 1-15,80-7-1 0,-4 7 1 0,-76 0 0 16,0 0 0-16,74 0 0 0,-6 7 0 0,-68-7-1 15,0 0 1-15,66 9 0 0,-5-1 0 0,-61-8-1 16,0 0 1-16,68 9 0 0,1 1 0 0,-69-10 2 16,0 0-2-16,68 7 2 0,-1 2-2 0,-67-9 0 15,0 0 0-15,54 3 0 0,-9 2 0 0,-45-5 0 16,0 0 0-16,64 4 0 0,8 1 0 0,-72-5 6 0,0 0-6 16,69 10 6-16,5 2-6 0,-74-12 0 0,0 0 0 15,66 21 1-15,-2 6-1 0,-64-27 0 0,0 0 0 16,63 27 1-16,-7 6-1 0,-56-33 0 0,0 0 0 0,62 29 1 15,3 0-1-15,-65-29-2 0,0 0 2 0,66 21-2 16,0-2 2-16,-66-19-3 0,0 0 3 0,54 15-2 16,-7-3 2-16,-47-12-6 0,0 0 6 0,53 7-5 15,-1 1 5-15,-52-8-1 0,0 0 1 0,68 6 0 16,12 0 0-16,-80-6-13 0,0 0 13 0,70 9-13 16,-2 1 13-16,-68-10-4 0,0 0 4 0,52 14-3 15,-12 1 3-15,-40-15-1 0,0 0 1 0,45 16 0 16,4 3 0-16,-49-19-2 0,0 0 2 0,47 12-2 15,3 0 2-15,-50-12-2 0,0 0 2 0,53 8-1 16,1-1 1-16,-54-7 1 0,0 0-1 0,47 3 1 0,3-1-1 16,-50-2 1-16,0 0-1 0,46-2 2 0,-1-1-2 15,-45 3 1-15,0 0-1 0,47-10 2 0,2-2-2 16,-49 12 4-16,0 0-4 0,48-12 4 0,3-2-4 16,-51 14 0-16,0 0 0 0,51-15 1 0,3-4-1 0,-54 19-1 15,0 0 1-15,64-31 0 0,13-10 0 0,-77 41-1 16,0 0 1-16,75-41 0 0,3-4 0 0,-78 45-9 15,0 0 9-15,71-43-8 0,-3 4 8 0,-68 39-1 16,0 0 1-16,65-36-1 0,-4 9 1 0,-61 27-8 16,0 0 8-16,57-24-8 0,-1 8 8 0,-56 16-1 15,0 0 1-15,49-12 0 0,-7 4 0 0,-42 8-8 16,0 0 8-16,47-7-7 0,0 3 7 0,-47 4-3 0,0 0 3 16,50-1-3-16,6 1 3 0,-56 0-1 0,0 0 1 15,68 0 0-15,10-2 0 0,-78 2-2 0,0 0 2 0,79 0-1 16,-1-2 1-16,-78 2-5 0,0 0 5 0,75 2-4 15,-4 0 4-15,-71-2-3 0,0 0 3 0,68 1-2 16,-3-1 2-16,-65 0-6 0,0 0 6 0,69-3-5 16,3-2 5-16,-72 5-3 0,0 0 3 0,57-9-3 15,-8 2 3-15,-49 7-2 0,0 0 2 0,47-12-1 16,-1 0 1-16,-46 12-5 0,0 0 5 0,47-15-4 16,1-2 4-16,-48 17-2 0,0 0 2 0,49-22-2 15,0-6 2-15,-49 28-18 0,0 0 18 0,54-39-18 16,3-9 18-16,-57 48-8 0,0 0 8 0,40-43-7 15,-12 4 7-15,-28 39 0 0,0 0 0 0,26-40 0 16,-5 1 0-16,-21 39-1 0,0 0 1 0,21-43-1 16,-2-5 1-16,-19 48 0 0,0 0 0 0,14-51 0 0,-3-8 0 15,-11 59 0-15,0 0 0 0,3-72 0 0,-4-10 0 16,1 82-3-16,0 0 3 0,-7-74-2 0,-7 8 2 16,14 66 0-16,0 0 0 0,-23-64 1 0,-7 4-1 0,30 60-2 15,0 0 2-15,-38-61-2 0,-9 1 2 0,47 60-5 16,0 0 5-16,-47-59-5 0,-2 5 5 0,49 54-15 15,0 0 15-15,-50-48-14 0,-3 0 14 0,53 48-24 16,0 0 24-16,-52-43-23 0,-2-3 23 0,54 46-1 16,0 0 1-16,-63-45 0 0,-6 2 0 0,69 43-4 15,0 0 4-15,-73-46-4 0,-4 5 4 0,77 41-13 16,0 0 13-16,-80-40-12 0,-2 6 12 0,82 34-4 0,0 0 4 16,-85-31-3-16,-6 7 3 0,91 24-3 0,0 0 3 15,-87-17-2-15,1 2 2 0,86 15-5 0,0 0 5 16,-88-7-5-16,-1 7 5 0,89 0 0 0,0 0 0 0,-93 0 0 15,-1 3 0-15,94-3 0 0,0 0 0 0,-95 0 1 16,-1 0-1-16,96 0 3 0,0 0-3 0,-98-6 3 16,1-3-3-16,97 9 21 0,0 0-21 0,-96-15 21 15,2-3-21-15,94 18 2 0,0 0-2 0,-107-12 3 16,1 6-3-16,106 6 22 0,0 0-22 0,-110-9 22 16,4 6-22-16,106 3 13 0,0 0-13 0,-115 0 13 15,-3 5-13-15,118-5 4 0,0 0-4 0,-112 7 5 16,6-1-5-16,106-6 14 0,0 0-14 0,-112 9 15 15,1 6-15-15,111-15 8 0,0 0-8 0,-103 9 8 16,0 3-8-16,103-12 15 0,0 0-15 0,-106 7 15 16,0-2-15-16,106-5 1 0,0 0-1 0,-105 3 1 15,-1-3-1-15,106 0 15 0,0 0-15 0,-110 0 15 0,1 0-15 16,109 0 3-16,0 0-3 0,-108 0 4 0,0-3-4 16,108 3 2-16,0 0-2 0,-107 0 3 0,3-5-3 15,104 5 2-15,0 0-2 0,-100-4 2 0,6 1-2 16,94 3 24-16,0 0-24 0,-88 0 25 0,2 0-25 0,86 0 2 15,0 0-2-15,-82 3 2 0,2-3-2 0,80 0 7 16,0 0-7-16,-75 0 7 0,4-3-7 0,71 3 15 16,0 0-15-16,-66-9 15 0,3-6-15 0,63 15 3 15,0 0-3-15,-65-9 4 0,3-3-4 0,62 12 2 16,0 0-2-16,-72-6 3 0,-1-3-3 0,73 9 1 16,0 0-1-16,-73-12 2 0,3 0-2 0,70 12 1 0,0 0-1 15,-69-15 1-15,-5-1-1 0,74 16-2 0,0 0 2 16,-74-15-1-16,-1-1 1 0,75 16-5 0,0 0 5 15,-70-17-5-15,5 3 5 0,65 14-4 0,0 0 4 0,-62-12-3 16,4 4 3-16,58 8-7 0,0 0 7 0,-64-7-6 16,-1 5 6-16,65 2-3 0,0 0 3 0,-68 0-3 15,-5 0 3-15,73 0 0 0,0 0 0 0,-57 6 0 16,10 0 0-16,47-6 3 0,0 0-3 0,-70 12 3 16,-10 4-3-16,80-16 3 0,0 0-3 0,-80 12 4 15,-4 3-4-15,84-15 2 0,0 0-2 0,-80 12 3 16,2-8-3-16,78-4 1 0,0 0-1 0,-93-4 2 15,-1-11-2-15,94 15-34 0,0 0 34 0,-106-21-33 16,-4-6 33-16,110 27-53 0,0 0 53 0,-127-31-53 16,-14-3 53-16,141 34-116 0,0 0 116 0,-267-64-1184 15,534 128 1184-15</inkml:trace>
  <inkml:trace contextRef="#ctx0" brushRef="#br0" timeOffset="2404.05">15432 7522 91 0,'0'0'0'0,"1"-12"0"0,6-10 0 0,0-10-9 16</inkml:trace>
  <inkml:trace contextRef="#ctx0" brushRef="#br0" timeOffset="2868.56">15432 7450 135 0,'0'0'0'0,"1"0"0"0,6 2 0 0,-7-2 73 16,0 0-73-16,4 4 74 0,-2-4-74 0,-2 0 74 0,0 0-74 16,1 6 75-16,1 6-75 0,-2-12 79 0,0 0-79 15,4 9 80-15,-3 3-80 0,-1-12 80 0,0 0-80 0,7 12 81 16,2 3-81-16,-9-15 63 0,0 0-63 0,12 16 64 16,6-1-64-16,-18-15 59 0,0 0-59 0,17 14 60 15,0 1-60-15,-17-15 63 0,0 0-63 0,25 14 63 16,-1 0-63-16,-24-14 85 0,0 0-85 0,30 12 85 15,1-2-85-15,-31-10 74 0,0 0-74 0,33 12 74 16,-1-3-74-16,-32-9 46 0,0 0-46 0,33 6 46 16,0-4-46-16,-33-2 45 0,0 0-45 0,38 0 45 15,0-2-45-15,-38 2 5 0,0 0-5 0,39-3 5 16,1 0-5-16,-40 3 18 0,0 0-18 0,42-6 19 16,3 5-19-16,-45 1 22 0,0 0-22 0,44 0 23 15,-3 0-23-15,-41 0 0 0,0 0 0 0,37 7 1 16,-2-1-1-16,-35-6 9 0,0 0-9 0,29 2 9 0,3 0-9 15,-32-2 23-15,0 0-23 0,33-2 24 0,-4 0-24 16,-29 2 6-16,0 0-6 0,30-3 7 0,0-4-7 16,-30 7 5-16,0 0-5 0,26-3 5 0,2 1-5 0,-28 2 21 15,0 0-21-15,28 2 21 0,1 1-21 0,-29-3 31 16,0 0-31-16,33 4 31 0,-3-1-31 0,-30-3 28 16,0 0-28-16,30 3 28 0,-1-1-28 0,-29-2 9 15,0 0-9-15,26 0 9 0,-1 0-9 0,-25 0 12 16,0 0-12-16,17 0 12 0,-1-2-12 0,-16 2-1 15,0 0 1-15,14 0-1 0,-6 2 1 0,-8-2-164 16,0 0 164-16,4 4-164 0,-1 2 164 0,-3-6-103 16,0 0 103-16,9 9-1053 0,-18-18 1053 0</inkml:trace>
  <inkml:trace contextRef="#ctx0" brushRef="#br0" timeOffset="4970.35">18538 7349 371 0,'0'0'0'0,"0"0"0"15,22 0 0-15,-22 0 48 0,0 0-48 0,18 4 48 16,1-3-48-16,-19-1 18 0,0 0-18 0,23 11 18 16,5 1-18-16,-28-12 11 0,0 0-11 0,34 15 11 0,1 4-11 15,-35-19 13-15,0 0-13 0,42 21 13 0,3 3-13 16,-45-24 7-16,0 0-7 0,47 20 8 0,4 2-8 0,-51-22 3 16,0 0-3-16,50 17 4 0,4-1-4 15,-54-16 6-15,0 0-6 0,58 12 7 0,-2-2-7 0,-56-10 0 16,0 0 0-16,59 9 1 0,0-1-1 0,-59-8 2 15,0 0-2-15,59 7 2 0,-3 0-2 0,-56-7 10 16,0 0-10-16,51 10 11 0,-4 1-11 0,-47-11 23 16,0 0-23-16,47 12 24 0,-2 0-24 0,-45-12 32 15,0 0-32-15,47 12 32 0,2 3-32 0,-49-15 36 16,0 0-36-16,49 12 36 0,1 0-36 0,-50-12 33 16,0 0-33-16,45 9 33 0,-1-3-33 0,-44-6 38 0,0 0-38 15,38 7 39-15,-1-2-39 0,-37-5 24 0,0 0-24 16,31 4 25-16,-1-1-25 0,-30-3 40 0,0 0-40 15,26 5 41-15,-5-5-41 0,-21 0 38 0,0 0-38 0,26 0 39 16,0 0-39-16,-26 0 33 0,0 0-33 0,28-5 34 16,2-2-34-16,-30 7 33 0,0 0-33 0,28-6 34 15,-2-3-34-15,-26 9 13 0,0 0-13 0,24-7 14 16,0 2-14-16,-24 5 2 0,0 0-2 0,18-5 3 16,-1 1-3-16,-17 4 6 0,0 0-6 0,16 2 7 15,1 2-7-15,-17-4-28 0,0 0 28 0,14 6-28 16,2-2 28-16,-16-4-128 0,0 0 128 0,17 3-128 15,1-1 128-15,-18-2-148 0,0 0 148 0,21 0-148 16,3 0 148-16,21 0-440 0</inkml:trace>
  <inkml:trace contextRef="#ctx0" brushRef="#br0" timeOffset="6216.15">22031 7606 707 0,'0'0'0'0,"7"-1"0"16,7-8 0-16,-14 9 95 0,0 0-95 0,5-3 95 16,0-1-95-16,-5 4 45 0,0 0-45 0,7-3 45 15,0 1-45-15,-7 2 30 0,0 0-30 0,14-2 30 16,2 1-30-16,-16 1 2 0,0 0-2 0,22-2 3 15,1 0-3-15,-23 2 2 0,0 0-2 0,31 0 2 16,6 0-2-16,-37 0 0 0,0 0 0 0,42-3 0 16,5-1 0-16,-47 4 1 0,0 0-1 0,54-5 2 15,0-3-2-15,-54 8 1 0,0 0-1 0,56-7 1 0,1 0-1 16,-57 7 0-16,0 0 0 0,57-5 0 0,-1 1 0 16,-56 4 0-16,0 0 0 0,58-5 1 0,-1 3-1 15,-57 2 3-15,0 0-3 0,59-1 3 0,4 1-3 0,-63 0 19 16,0 0-19-16,56 0 20 0,0 1-20 0,-56-1 14 15,0 0-14-15,66 7 15 0,9-2-15 0,-75-5 17 16,0 0-17-16,71 4 17 0,1-1-17 0,-72-3 25 16,0 0-25-16,68 4 26 0,-2-8-26 0,-66 4 6 15,0 0-6-15,50-1 7 0,-8-1-7 0,-42 2 26 16,0 0-26-16,44-2 26 0,-1-1-26 0,-43 3 6 16,0 0-6-16,47 0 7 0,4 0-7 0,-51 0 9 0,0 0-9 15,49 3 10-15,1 1-10 0,-50-4 15 0,0 0-15 16,47 5 16-16,2 0-16 0,-49-5 3 0,0 0-3 15,42 7 4-15,-2-4-4 0,-40-3 6 0,0 0-6 16,38 2 7-16,0 1-7 0,-38-3 7 0,0 0-7 0,37 4 8 16,1-1-8-16,-38-3 7 0,0 0-7 0,35 0 8 15,2 2-8-15,-37-2 1 0,0 0-1 0,36 3 1 16,1 1-1-16,-37-4 3 0,0 0-3 0,33 3 3 16,-2 2-3-16,-31-5 0 0,0 0 0 0,28 4 0 15,-2-1 0-15,-26-3-1 0,0 0 1 0,30 4 0 16,-4-4 0-16,-26 0 0 0,0 0 0 0,26-4 0 15,-1 1 0-15,-25 3-1 0,0 0 1 0,24-5-1 16,-1-2 1-16,-23 7-1 0,0 0 1 0,24-5-1 16,2 1 1-16,-26 4-8 0,0 0 8 0,23-3-8 15,3 3 8-15,-26 0-15 0,0 0 15 0,24 0-15 16,1 0 15-16,-25 0-25 0,0 0 25 0,21 3-24 0,3 2 24 16,-24-5-13-16,0 0 13 0,23 7-13 0,-2 0 13 15,-21-7-5-15,0 0 5 0,21 9-5 0,1 3 5 0,-22-12-34 16,0 0 34-16,19 5-33 0,-3 2 33 0,-16-7-162 15,0 0 162-15,16 5-162 0,-2-2 162 0,15 6-560 16</inkml:trace>
  <inkml:trace contextRef="#ctx0" brushRef="#br0" timeOffset="13858.57">26342 7553 326 0,'0'0'0'0,"4"-3"0"15,1-4 0-15,-5 7 0 0,0 0 0 0,4-9 1 16,-3-6-1-16,-1 15 50 0,0 0-50 0,2-12 50 16,-2-5-50-16,0 17 57 0,0 0-57 0,5-16 58 15,-1 1-58-15,-4 15 52 0,0 0-52 0,10-15 52 0,6 3-52 16,-16 12 56-16,0 0-56 0,21-16 57 0,7 4-57 15,-28 12 45-15,0 0-45 0,31-7 45 0,4 2-45 16,-35 5 37-16,0 0-37 0,38-3 37 0,6-4-37 16,-44 7 9-16,0 0-9 0,43-2 9 0,4-1-9 0,-47 3 12 15,0 0-12-15,49 0 13 0,3-5-13 0,-52 5 8 16,0 0-8-16,55-2 9 0,2 0-9 0,-57 2 8 16,0 0-8-16,56-3 8 0,-1-1-8 0,-55 4 3 15,0 0-3-15,60-3 4 0,-5-1-4 0,-55 4 2 16,0 0-2-16,75-5 2 0,11 0-2 0,-86 5 1 15,0 0-1-15,80-2 2 0,-2 1-2 0,-78 1-1 16,0 0 1-16,72 8-1 0,-4 1 1 0,-68-9-2 0,0 0 2 16,66 14-1-16,0 6 1 0,-66-20 0 0,0 0 0 15,54 12 0-15,-7-3 0 0,-47-9-2 0,0 0 2 0,47 10-1 16,-2-1 1-16,-45-9-4 0,0 0 4 0,44 12-4 16,0-6 4-16,-44-6-1 0,0 0 1 0,40 9 0 15,-2-7 0-15,-38-2 2 0,0 0-2 0,37 7 2 16,-3-4-2-16,-34-3 20 0,0 0-20 0,35 5 20 15,2 2-20-15,-37-7 39 0,0 0-39 0,35 7 40 16,-1-2-40-16,-34-5 21 0,0 0-21 0,34 7 21 16,-3 1-21-16,-31-8 29 0,0 0-29 0,30 5 29 15,-3 2-29-15,-27-7 32 0,0 0-32 0,27 0 32 16,-1 0-32-16,-26 0 6 0,0 0-6 0,24 0 6 16,-1 0-6-16,-23 0 11 0,0 0-11 0,24 4 11 15,0-4-11-15,-24 0 1 0,0 0-1 0,23 3 1 0,0 2-1 16,-23-5-1-16,0 0 1 0,19 4-1 0,0-4 1 15,-19 0-47-15,0 0 47 0,18 3-47 0,-3 2 47 16,-15-5-134-16,0 0 134 0,16 7-133 0,-2-3 133 0,15 6-624 16</inkml:trace>
  <inkml:trace contextRef="#ctx0" brushRef="#br0" timeOffset="14833.83">30578 7644 561 0,'0'0'0'15,"0"0"0"-15,8 17 0 0,-8-17-14 0,0 0 14 0,4 4-13 16,1-6 13-16,-5 2 67 0,0 0-67 0,5-2 67 15,2-3-67-15,-7 5 69 0,0 0-69 0,11-3 70 16,1 3-70-16,-12 0 36 0,0 0-36 0,14-4 36 16,0 2-36-16,-14 2 14 0,0 0-14 0,19 2 15 15,2 2-15-15,-21-4 21 0,0 0-21 0,28 3 21 16,3 0-21-16,-31-3 7 0,0 0-7 0,35 9 8 16,3 0-8-16,-38-9 9 0,0 0-9 0,44 10 9 15,3 2-9-15,-47-12 44 0,0 0-44 0,50 12 44 16,6-4-44-16,-56-8 20 0,0 0-20 0,56 6 20 15,1 0-20-15,-57-6 20 0,0 0-20 0,61 4 20 0,2-1-20 16,-63-3 35-16,0 0-35 0,78 0 35 0,13 2-35 16,-91-2 47-16,0 0-47 0,78 0 47 0,-3 0-47 15,-75 0 34-15,0 0-34 0,72 2 35 0,-4-1-35 0,-68-1 34 16,0 0-34-16,69 4 35 0,3-1-35 0,-72-3 15 16,0 0-15-16,69 9 15 0,-1-4-15 0,-68-5 30 15,0 0-30-15,56 5 30 0,-11 0-30 0,-45-5 2 16,0 0-2-16,49 4 2 0,-2-4-2 0,-47 0 6 15,0 0-6-15,47 1 7 0,2 1-7 0,-49-2 8 16,0 0-8-16,44 0 8 0,-3 0-8 0,-41 0 0 16,0 0 0-16,39 0 1 0,-4 0-1 0,-35 0 3 15,0 0-3-15,31 0 3 0,-3 2-3 0,-28-2-3 0,0 0 3 16,22 3-3-16,-4-3 3 0,-18 0-22 0,0 0 22 16,17 0-22-16,-3 0 22 0,-14 0-33 0,0 0 33 0,12 0-32 15,1 0 32-15,-13 0-70 0,0 0 70 0,8 0-70 16,-1-3 70-16,-7 3-146 0,0 0 146 0,6 3-146 15,-5-3 146-15,6 4-681 0</inkml:trace>
  <inkml:trace contextRef="#ctx0" brushRef="#br0" timeOffset="31664.23">19330 6760 303 0,'0'0'0'16,"0"0"0"-16,-24-14 0 0,24 14-54 0,0 0 54 16,-5 0-54-16,10 0 54 0,-5 0-73 0</inkml:trace>
  <inkml:trace contextRef="#ctx0" brushRef="#br0" timeOffset="43163.8">19550 7444 147 0,'0'0'0'0,"0"0"0"0,0 0 0 0,0 0 40 15,0 0-40-15,0 0 41 0,0 0-41 0,0 0 57 16,0 0-57-16,0 0 57 0,0 0-57 0,0 0 44 0,0 0-44 16,0 0 45-16,0 0-45 0,0 0 32 0,0 0-32 15,0 0 32-15,31 24-32 0,-31-24 38 0,0 0-38 0,23 18 39 16,5 10-39-16,-28-28 33 0,0 0-33 0,28 32 33 16,0 4-33-16,-28-36 13 0,0 0-13 0,27 41 14 15,1 7-14-15,-28-48 32 0,0 0-32 0,25 48 32 16,-3 4-32-16,-22-52 17 0,0 0-17 0,21 58 17 15,0-1-17-15,-21-57 28 0,0 0-28 0,18 77 28 16,-3 7-28-16,-15-84 37 0,0 0-37 0,16 77 38 16,-2-2-38-16,-14-75 37 0,0 0-37 0,9 55 38 15,-2-16-38-15,-7-39 24 0,0 0-24 0,7 48 25 16,0-3-25-16,-7-45 35 0,0 0-35 0,8 49 36 16,3 3-36-16,-11-52 13 0,0 0-13 0,15 63 13 15,3 13-13-15,-18-76 20 0,0 0-20 0,15 66 20 16,5 0-20-16,-20-66 3 0,0 0-3 0,15 51 4 15,-6-10-4-15,-9-41 3 0,0 0-3 0,9 45 3 0,-1-1-3 16,-8-44 28-16,0 0-28 0,9 45 28 0,0 1-28 16,-9-46 35-16,0 0-35 0,7 39 35 0,-2-3-35 0,-5-36 37 15,0 0-37-15,5 35 37 0,-1-3-37 0,-4-32 39 16,0 0-39-16,3 31 40 0,2-7-40 0,-5-24 26 16,0 0-26-16,4 20 26 0,-2-2-26 0,-2-18 35 15,0 0-35-15,1 13 35 0,1-1-35 0,-2-12 7 16,0 0-7-16,0 14 7 0,0-2-7 0,0-12 11 15,0 0-11-15,0 10 11 0,0 1-11 0,0-11 16 16,0 0-16-16,2 6 17 0,0 3-17 0,-2-9-2 16,0 0 2-16,1 5-1 0,3 2 1 0,-4-7 0 0,0 0 0 15,3 5 1-15,3 2-1 0,-6-7 0 0,0 0 0 16,7 3 0-16,-4-1 0 0,-3-2 0 0,0 0 0 16,5 2 0-16,2-2 0 0,-7 0 0 0,0 0 0 0,5 0 0 15,4 0 0-15,-9 0 0 0,0 0 0 0,4-4 0 16,1-2 0-16,-5 6-6 0,0 0 6 0,2-9-5 15,1-3 5-15,-3 12 1 0,0 0-1 0,4-15 2 16,-3-6-2-16,-1 21 10 0,0 0-10 0,4-19 10 16,3-3-10-16,-7 22 1 0,0 0-1 0,5-22 2 15,2-4-2-15,-7 26 10 0,0 0-10 0,7-24 10 16,3 0-10-16,-10 24 0 0,0 0 0 0,6-21 1 16,-1 4-1-16,-5 17 0 0,0 0 0 0,3-12 0 15,1 4 0-15,-4 8 6 0,0 0-6 0,0-5 6 16,0 1-6-16,0 4 8 0,0 0-8 0,0 0 8 0,0 0-8 15,0 0 4-15,0 0-4 0,0 0 4 0,-7 5-4 16,7-5 13-16,0 0-13 0,-2 4 13 0,-1-1-13 16,3-3 0-16,0 0 0 0,-4 5 1 0,2 6-1 0,2-11 0 15,0 0 0-15,-5 12 0 0,3 0 0 0,2-12 0 16,0 0 0-16,0 17 1 0,0 2-1 0,0-19-2 16,0 0 2-16,2 18-2 0,3 1 2 0,-5-19 0 15,0 0 0-15,0 17 0 0,4-1 0 0,-4-16 6 16,0 0-6-16,2 8 6 0,1 1-6 0,-3-9 4 15,0 0-4-15,-3 5 4 0,-1-3-4 0,4-2 8 16,0 0-8-16,-14 0 8 0,-3-4-8 0,17 4 14 16,0 0-14-16,-28-5 15 0,-3-3-15 0,31 8 3 0,0 0-3 15,-35-12 4-15,2-6-4 0,33 18-28 0,0 0 28 16,-37-17-28-16,0-7 28 0,37 24-172 0,0 0 172 16,-41-15-172-16,-1 3 172 0,-44-19-950 0</inkml:trace>
  <inkml:trace contextRef="#ctx0" brushRef="#br0" timeOffset="62951.28">20494 9958 180 0,'0'0'0'0,"18"0"0"0,13 2 0 0,-31-2 95 0,0 0-95 15,-9 5 95-15,-20 4-95 0,29-9 58 0,0 0-58 16,-23 7 59-16,-3-2-59 0,26-5 51 0,0 0-51 15,-25 5 51-15,3-2-51 0,22-3 33 0,0 0-33 0,-21 4 34 16,0-1-34-16,21-3 43 0,0 0-43 0,-24 4 44 16,1 1-44-16,23-5 40 0,0 0-40 0,-21 7 40 15,-3 1-40-15,24-8 34 0,0 0-34 0,-23 7 34 16,2 3-34-16,21-10 9 0,0 0-9 0,-21 12 9 16,4 2-9-16,17-14 6 0,0 0-6 0,-21 24 7 15,0 3-7-15,21-27 3 0,0 0-3 0,-16 31 4 16,6 5-4-16,10-36 1 0,0 0-1 0,-14 40 2 15,3 1-2-15,11-41 1 0,0 0-1 0,-10 43 1 16,1-1-1-16,9-42 0 0,0 0 0 0,-5 43 0 16,3-3 0-16,2-40-2 0,0 0 2 0,0 34-1 15,4-2 1-15,-4-32-6 0,0 0 6 0,3 31-5 0,4-3 5 16,-7-28-4-16,0 0 4 0,12 27-3 0,4 1 3 16,-16-28-12-16,0 0 12 0,21 22-12 0,5-3 12 15,-26-19-44-15,0 0 44 0,30 8-44 0,8-6 44 16,-38-2-177-16,0 0 177 0,38-7-176 0,1-8 176 0,37-8-232 15</inkml:trace>
  <inkml:trace contextRef="#ctx0" brushRef="#br0" timeOffset="85921.06">2857 11911 639 0,'0'0'0'0,"0"0"0"16,26 9 0-16,-26-9 22 0,0 0-22 0,18 5 22 15,3 0-22-15,-21-5 7 0,0 0-7 0,20 0 7 16,7 2-7-16,-27-2 1 0,0 0-1 0,27-7 2 16,0-5-2-16,-27 12 0 0,0 0 0 0,26-15 0 15,-2-4 0-15,-24 19-1 0,0 0 1 0,26-16-1 16,0-1 1-16,-26 17 0 0,0 0 0 0,26-15 0 15,2 1 0-15,-28 14 10 0,0 0-10 0,30-17 11 16,1 2-11-16,-31 15 17 0,0 0-17 0,39-19 17 0,6 3-17 16,-45 16 9-16,0 0-9 0,47-13 9 0,9 1-9 15,-56 12 46-15,0 0-46 0,54-7 46 0,1 2-46 0,-55 5 12 16,0 0-12-16,54-4 13 0,7 3-13 0,-61 1 37 16,0 0-37-16,60-2 38 0,2-5-38 0,-62 7 42 15,0 0-42-15,77-5 42 0,5-4-42 0,-82 9 39 16,0 0-39-16,75-12 40 0,-7-5-40 0,-68 17 26 15,0 0-26-15,68-17 26 0,-4-4-26 0,-64 21 46 16,0 0-46-16,73-17 47 0,6 0-47 0,-79 17 34 16,0 0-34-16,73-17 34 0,4-2-34 0,-77 19 8 15,0 0-8-15,83-20 9 0,3-3-9 0,-86 23 43 0,0 0-43 16,88-20 43-16,3-2-43 0,-91 22 12 0,0 0-12 16,92-19 12-16,2 2-12 0,-94 17 12 0,0 0-12 0,98-19 13 15,5 2-13-15,-103 17 26 0,0 0-26 16,101-14 26-16,-4 0-26 0,-97 14 12 0,0 0-12 0,101-10 12 15,9 1-12-15,-110 9 1 0,0 0-1 0,103-8 2 16,-2 1-2-16,-101 7 5 0,0 0-5 0,106-5 5 16,-3-4-5-16,-103 9 6 0,0 0-6 0,98-3 7 15,-10 3-7-15,-88 0 3 0,0 0-3 0,89 2 3 16,0 1-3-16,-89-3 11 0,0 0-11 0,86 9 11 16,2 1-11-16,-88-10 8 0,0 0-8 0,80 12 9 15,-3 0-9-15,-77-12 8 0,0 0-8 0,80 10 9 16,-1 0-9-16,-79-10 15 0,0 0-15 0,80 16 15 15,-4 3-15-15,-76-19 1 0,0 0-1 0,77 17 1 16,-2 5-1-16,-75-22 0 0,0 0 0 0,80 21 1 16,2 1-1-16,-82-22 7 0,0 0-7 0,84 24 8 0,-2-4-8 15,-82-20 0-15,0 0 0 0,74 23 1 0,3 1-1 16,-77-24 3-16,0 0-3 0,73 24 3 0,-1 0-3 0,-72-24 18 16,0 0-18-16,68 30 19 0,-4 3-19 0,-64-33 3 15,0 0-3-15,59 43 3 0,-5 6-3 0,-54-49 13 16,0 0-13-16,53 57 14 0,-8 6-14 0,-45-63 4 15,0 0-4-15,43 71 4 0,-1 7-4 0,-42-78 0 16,0 0 0-16,39 83 1 0,-1 1-1 0,-38-84 2 16,0 0-2-16,35 89 2 0,-2 1-2 0,-33-90 26 15,0 0-26-15,29 96 26 0,-2 2-26 0,-27-98 2 16,0 0-2-16,24 99 2 0,2 3-2 0,-26-102 3 0,0 0-3 16,21 102 3-16,0 3-3 0,-21-105 12 0,0 0-12 15,19 101 12-15,0-2-12 0,-19-99 3 0,0 0-3 0,18 105 3 16,-1 1-3-16,-17-106 2 0,0 0-2 0,12 101 2 15,2-5-2-15,-14-96 5 0,0 0-5 0,9 104 5 16,-6 4-5-16,-3-108 0 0,0 0 0 0,4 101 0 16,-1-1 0-16,-3-100 0 0,0 0 0 0,0 103 0 15,0 1 0-15,0-104-1 0,0 0 1 0,-1 103 0 16,-1-4 0-16,2-99-3 0,0 0 3 0,-4 100-3 16,-4-4 3-16,8-96 0 0,0 0 0 0,-12 94 0 15,-2-2 0-15,14-92 0 0,0 0 0 0,-16 89 0 16,2-5 0-16,14-84 0 0,0 0 0 0,-17 93 0 15,-4 1 0-15,21-94 0 0,0 0 0 0,-21 91 0 16,-4 0 0-16,25-91 0 0,0 0 0 0,-26 92 0 16,0 1 0-16,26-93 2 0,0 0-2 0,-30 99 3 0,-3 4-3 15,33-103 6-15,0 0-6 0,-34 106 7 0,-5 5-7 16,39-111 1-16,0 0-1 0,-38 108 1 0,-4-1-1 16,42-107 3-16,0 0-3 0,-42 102 3 0,-5-2-3 0,47-100-1 15,0 0 1-15,-47 96 0 0,0-4 0 0,47-92-4 16,0 0 4-16,-54 84-3 0,-2-5 3 0,56-79 0 15,0 0 0-15,-59 87 0 0,3 2 0 0,56-89 0 16,0 0 0-16,-62 89 0 0,-3-1 0 0,65-88 0 16,0 0 0-16,-59 87 1 0,0-1-1 0,59-86 3 15,0 0-3-15,-65 80 3 0,-3-3-3 0,68-77 0 16,0 0 0-16,-68 69 0 0,0-7 0 0,68-62 1 0,0 0-1 16,-67 53 2-16,-1-10-2 0,68-43 10 0,0 0-10 15,-72 39 10-15,4-5-10 0,68-34 3 0,0 0-3 16,-71 40 4-16,-2 1-4 0,73-41 3 0,0 0-3 15,-77 41 3-15,-3 2-3 0,80-43 5 0,0 0-5 0,-80 44 5 16,-6 2-5-16,86-46 0 0,0 0 0 0,-83 43 1 16,4-3-1-16,79-40 6 0,0 0-6 0,-89 39 6 15,-3-1-6-15,92-38 0 0,0 0 0 0,-92 36 1 16,-2 0-1-16,94-36-2 0,0 0 2 0,-89 31-1 16,7-2 1-16,82-29-1 0,0 0 1 0,-89 32 0 15,-3 1 0-15,92-33-1 0,0 0 1 0,-86 31 0 16,1-1 0-16,85-30-6 0,0 0 6 0,-84 28-6 15,3-2 6-15,81-26-1 0,0 0 1 0,-89 24 0 16,0-4 0-16,89-20-8 0,0 0 8 0,-91 17-7 16,4-1 7-16,87-16-1 0,0 0 1 0,-90 12 0 15,-3-6 0-15,93-6 0 0,0 0 0 0,-94 2 0 0,5-4 0 16,89 2-1-16,0 0 1 0,-92-5 0 0,5-2 0 16,87 7 0-16,0 0 0 0,-92-10 0 0,-2-2 0 0,94 12-2 15,0 0 2-15,-93-12-2 0,8 0 2 0,85 12-6 16,0 0 6-16,-92-17-5 0,1-3 5 0,91 20-1 15,0 0 1-15,-89-23 0 0,4-1 0 0,85 24-1 16,0 0 1-16,-80-25 0 0,-1-1 0 0,81 26-1 16,0 0 1-16,-80-28 0 0,-2-2 0 0,82 30-2 15,0 0 2-15,-76-29-2 0,-4-2 2 0,80 31-10 16,0 0 10-16,-77-26-10 0,-3 2 10 0,80 24-1 16,0 0 1-16,-86-26-1 0,-6 1 1 0,92 25-9 0,0 0 9 15,-82-31-9-15,-1-5 9 0,83 36-8 0,0 0 8 16,-80-46-8-16,3-9 8 0,77 55-15 0,0 0 15 15,-82-59-14-15,-2-2 14 0,84 61-34 0,0 0 34 0,-73-60-33 16,2-2 33-16,71 62-5 0,0 0 5 0,-68-58-4 16,3 0 4-16,65 58-11 0,0 0 11 0,-68-57-10 15,2 1 10-15,66 56-17 0,0 0 17 0,-57-64-16 16,-1-4 16-16,58 68-33 0,0 0 33 0,-50-65-32 16,6-2 32-16,44 67-2 0,0 0 2 0,-38-74-1 15,3-3 1-15,35 77-13 0,0 0 13 0,-38-82-13 16,-1-4 13-16,39 86-4 0,0 0 4 0,-40-91-4 15,5-5 4-15,35 96-3 0,0 0 3 0,-34-96-2 16,6-1 2-16,28 97-5 0,0 0 5 0,-26-94-5 16,3 3 5-16,23 91-3 0,0 0 3 0,-16-93-2 15,2 3 2-15,14 90 0 0,0 0 0 0,-12-91 0 0,0 2 0 16,12 89-2-16,0 0 2 0,-5-95-1 0,-2-4 1 16,7 99 0-16,0 0 0 0,-2-103 0 0,-1-3 0 15,3 106 0-15,0 0 0 0,-4-106 0 0,4-2 0 0,0 108-1 16,0 0 1-16,0-103 0 0,7 4 0 0,-7 99 0 15,0 0 0-15,5-91 0 0,4 0 0 0,-9 91-1 16,0 0 1-16,12-85 0 0,0 2 0 0,-12 83-3 16,0 0 3-16,14-79-3 0,2 4 3 0,-16 75 0 15,0 0 0-15,17-75 0 0,-3 1 0 0,-14 74 7 16,0 0-7-16,18-75 7 0,1-1-7 0,-19 76 0 16,0 0 0-16,23-78 0 0,3-3 0 0,-26 81 1 0,0 0-1 15,24-81 1-15,0-2-1 0,-24 83 1 0,0 0-1 16,27-84 1-16,-1-4-1 0,-26 88 0 0,0 0 0 15,24-82 1-15,2 1-1 0,-26 81 7 0,0 0-7 0,25-77 8 16,-3 2-8-16,-22 75 8 0,0 0-8 0,25-74 8 16,1 2-8-16,-26 72 1 0,0 0-1 0,26-66 1 15,-2 2-1-15,-24 64 3 0,0 0-3 0,30-67 3 16,-4 1-3-16,-26 66 2 0,0 0-2 0,30-67 2 16,-1-3-2-16,-29 70 1 0,0 0-1 0,30-60 2 15,0 0-2-15,-30 60 3 0,0 0-3 0,34-52 4 16,-1 6-4-16,-33 46 30 0,0 0-30 0,30-38 30 15,0 6-30-15,-30 32 26 0,0 0-26 0,33-38 26 16,2-3-26-16,-35 41 4 0,0 0-4 0,55-51 4 16,17-15-4-16,-72 66 17 0,0 0-17 0,73-58 17 15,7 0-17-15,-80 58 22 0,0 0-22 0,89-58 23 0,2 1-23 16,-91 57-27-16,0 0 27 0,118-62-27 0,21-4 27 16,-139 66-109-16,0 0 109 0,157-79-108 0,14-10 108 15,158-77-1092-15</inkml:trace>
  <inkml:trace contextRef="#ctx0" brushRef="#br0" timeOffset="100034.13">9932 5826 158 0,'0'0'0'0,"3"16"0"0,2 11 0 0,-5-27 29 0,0 0-29 16,4 36 29-16,-2 4-29 0,-2-40 34 0,0 0-34 15,3 42 35-15,2 5-35 0,-5-47 3 0,0 0-3 0,4 51 4 16,-1 6-4-16,-3-57 17 0,0 0-17 0,4 61 17 16,-2 8-17-16,-2-69 8 0,0 0-8 0,3 85 8 15,-3 10-8-15,0-95 8 0,0 0-8 0,-5 94 9 16,-2 4-9-16,7-98 50 0,0 0-50 0,-5 92 50 15,-4-3-50-15,9-89 48 0,0 0-48 0,-4 84 49 16,1-2-49-16,3-82 37 0,0 0-37 0,-5 76 37 16,-7-3-37-16,12-73 52 0,0 0-52 0,-9 72 53 15,-3-1-53-15,12-71 48 0,0 0-48 0,-9 70 48 16,4-2-48-16,5-68 48 0,0 0-48 0,-12 74 48 16,-4 1-48-16,16-75 54 0,0 0-54 0,-14 83 54 15,-3-1-54-15,17-82 38 0,0 0-38 0,-13 79 38 0,-1-1-38 16,14-78 52-16,0 0-52 0,-8 83 52 0,1 1-52 15,7-84 30-15,0 0-30 0,-6 82 30 0,3 0-30 16,3-82 25-16,0 0-25 0,-5 74 26 0,-4-2-26 16,9-72 25-16,0 0-25 0,-9 66 26 0,2 1-26 0,7-67 8 15,0 0-8-15,-8 62 8 0,-1-2-8 0,9-60 10 16,0 0-10-16,-5 43 11 0,1-11-11 0,4-32 3 16,0 0-3-16,0 43 4 0,-3-3-4 0,3-40 6 15,0 0-6-15,3 42 7 0,-1 3-7 0,-2-45 0 16,0 0 0-16,7 43 1 0,2 0-1 0,-9-43 12 15,0 0-12-15,8 39 13 0,1-3-13 0,-9-36 3 16,0 0-3-16,12 32 4 0,0-2-4 0,-12-30 2 0,0 0-2 16,9 25 3-16,3-2-3 0,-12-23 5 0,0 0-5 15,11 18 6-15,-1-4-6 0,-10-14 0 0,0 0 0 16,14 10 0-16,2-1 0 0,-16-9 0 0,0 0 0 0,14 2 0 16,-2-1 0-16,-12-1 0 0,0 0 0 0,14-3 0 15,2-4 0-15,-16 7 5 0,0 0-5 0,12-5 5 16,2-7-5-16,-14 12 1 0,0 0-1 0,14-10 1 15,1-1-1-15,-15 11 14 0,0 0-14 0,14-10 15 16,2-7-15-16,-16 17 3 0,0 0-3 0,17-17 4 16,4-4-4-16,-21 21 2 0,0 0-2 0,21-20 3 15,-3-8-3-15,-18 28 11 0,0 0-11 0,21-27 11 16,-1-7-11-16,-20 34 22 0,0 0-22 0,18-33 23 16,-1 1-23-16,-17 32 7 0,0 0-7 0,13-30 8 15,0 1-8-15,-13 29 17 0,0 0-17 0,11-25 17 16,-1 2-17-16,-10 23 33 0,0 0-33 0,13-18 34 0,-5-3-34 15,-8 21 0-15,0 0 0 0,5-19 0 0,2 4 0 16,-7 15 0-16,0 0 0 0,4-16 1 0,1 4-1 16,-5 12 13-16,0 0-13 0,0-7 14 0,0 2-14 0,0 5 15 15,0 0-15-15,-5 0 15 0,-4 4-15 0,9-4 1 16,0 0-1-16,-12 12 1 0,-7 3-1 0,19-15 5 16,0 0-5-16,-19 21 5 0,0 6-5 0,19-27 30 15,0 0-30-15,-20 31 30 0,1 5-30 0,19-36 0 16,0 0 0-16,-17 39 0 0,-1 6 0 0,18-45 6 15,0 0-6-15,-14 46 6 0,-1 2-6 0,15-48 0 16,0 0 0-16,-18 46 0 0,4-3 0 0,14-43 0 16,0 0 0-16,-15 41 0 0,1-3 0 0,14-38 0 0,0 0 0 15,-12 29 1-15,3-7-1 0,9-22-2 0,0 0 2 16,-11 19-1-16,4-7 1 0,7-12 0 0,0 0 0 16,-15 4 0-16,-6-10 0 0,21 6 0 0,0 0 0 0,-23-13 0 15,-1-8 0-15,24 21-2 0,0 0 2 0,-33-25-1 16,-2-8 1-16,35 33 0 0,0 0 0 0,-38-27 0 15,-4-6 0-15,42 33 14 0,0 0-14 0,-39-26 15 16,1 6-15-16,38 20 1 0,0 0-1 0,-30-16 2 16,6 4-2-16,24 12-21 0,0 0 21 0,-19-7-21 15,0 2 21-15,19 5-157 0,0 0 157 0,-11-3-157 16,1 3 157-16,10 0-138 0,0 0 138 0,-19 3-137 16,-11 1 137-16,-17 4-849 0</inkml:trace>
  <inkml:trace contextRef="#ctx0" brushRef="#br0" timeOffset="102270.75">5955 5460 169 0,'0'0'0'0,"0"19"0"0,0 17 0 0,0-36 22 16,0 0-22-16,0 39 22 0,0 6-22 0,0-45 37 16,0 0-37-16,0 49 37 0,-4 3-37 0,4-52 49 15,0 0-49-15,-3 54 50 0,-3 0-50 0,6-54 27 0,0 0-27 16,-3 58 27-16,-2 2-27 0,5-60 18 0,0 0-18 16,-4 79 19-16,-1 13-19 0,5-92 47 0,0 0-47 15,0 94 47-15,-4 6-47 0,4-100 44 0,0 0-44 16,6 97 44-16,2 3-44 0,-8-100 27 0,0 0-27 0,11 101 27 15,3 1-27-15,-14-102 28 0,0 0-28 0,17 100 28 16,8-3-28-16,-25-97 14 0,0 0-14 0,22 84 15 16,6-6-15-16,-28-78 28 0,0 0-28 0,19 70 28 15,0-5-28-15,-19-65 36 0,0 0-36 0,18 65 37 16,-4-2-37-16,-14-63 31 0,0 0-31 0,12 67 31 16,0 0-31-16,-12-67 33 0,0 0-33 0,9 75 33 15,-6 4-33-15,-3-79 22 0,0 0-22 0,9 79 22 16,-4 3-22-16,-5-82 18 0,0 0-18 0,7 76 18 15,4-3-18-15,-11-73 18 0,0 0-18 0,8 72 18 16,-1-2-18-16,-7-70 15 0,0 0-15 0,4 67 15 16,-4 0-15-16,0-67 16 0,0 0-16 0,0 63 17 15,0-3-17-15,0-60 9 0,0 0-9 0,0 64 9 0,0 1-9 0,0-65 9 16,0 0-9-16,0 68 10 0,0 3-10 0,0-71 8 16,0 0-8-16,5 66 8 0,4 0-8 0,-9-66 8 15,0 0-8-15,3 65 8 0,-1-2-8 0,-2-63 3 16,0 0-3-16,0 53 4 0,0-8-4 0,0-45 29 15,0 0-29-15,-2 48 29 0,-5-2-29 0,7-46 17 16,0 0-17-16,-5 43 17 0,-4-2-17 0,9-41 11 16,0 0-11-16,-12 44 11 0,0 1-11 0,12-45 18 15,0 0-18-15,-12 44 19 0,-2 3-19 0,14-47 22 0,0 0-22 16,-9 43 23-16,-3-7-23 0,12-36 8 0,0 0-8 16,-5 34 8-16,-2-3-8 0,7-31 17 0,0 0-17 15,-2 25 17-15,4-2-17 0,-2-23 15 0,0 0-15 0,3 17 15 16,1-5-15-16,-4-12 4 0,0 0-4 0,8 10 4 15,1-8-4-15,-9-2 22 0,0 0-22 0,9 0 22 16,0-5-22-16,-9 5 0 0,0 0 0 0,8-7 1 16,4-2-1-16,-12 9-5 0,0 0 5 0,14-12-5 15,2-3 5-15,-16 15-15 0,0 0 15 0,14-12-15 16,5-5 15-16,-19 17-2 0,0 0 2 0,19-18-1 16,6 1 1-16,-25 17-2 0,0 0 2 0,21-18-1 15,-4 0 1-15,-17 18-1 0,0 0 1 0,18-18-1 16,-1 2 1-16,-17 16-1 0,0 0 1 0,16-14 0 15,-4 1 0-15,-12 13-1 0,0 0 1 0,10-12 0 16,-3 3 0-16,-7 9-2 0,0 0 2 0,5-12-2 0,-1 4 2 16,-4 8 0-16,0 0 0 0,3-11 0 0,-1-1 0 15,-2 12 0-15,0 0 0 0,0-8 0 0,0-4 0 16,0 12 3-16,0 0-3 0,-2-9 3 0,2 2-3 16,0 7 3-16,0 0-3 0,-3-7 3 0,3 4-3 0,0 3 0 15,0 0 0-15,-4-2 1 0,3-1-1 0,1 3 1 16,0 0-1-16,-4 5 2 0,-4 5-2 0,8-10 9 15,0 0-9-15,-13 24 10 0,-4 7-10 0,17-31 1 16,0 0-1-16,-16 33 1 0,-1 6-1 0,17-39 1 16,0 0-1-16,-14 36 1 0,-2 2-1 0,16-38 3 15,0 0-3-15,-12 31 3 0,2-2-3 0,10-29 0 16,0 0 0-16,-9 24 0 0,2-5 0 0,7-19 0 16,0 0 0-16,-9 15 0 0,4-8 0 0,5-7 0 0,0 0 0 15,-16-2 0-15,-6-10 0 0,22 12 1 0,0 0-1 16,-25-20 2-16,-1-8-2 0,26 28 4 0,0 0-4 15,-26-39 4-15,2-7-4 0,24 46 13 0,0 0-13 0,-27-48 14 16,0-4-14-16,27 52 3 0,0 0-3 0,-20-51 4 16,-1-1-4-16,21 52-18 0,0 0 18 0,-12-37-18 15,4 8 18-15,8 29-136 0,0 0 136 0,-9-11-135 16,0 22 135-16,-7-11-933 0</inkml:trace>
  <inkml:trace contextRef="#ctx0" brushRef="#br0" timeOffset="111203.43">1092 13686 180 0,'0'0'0'0,"0"0"78"0,0 0-78 0,12-2 78 0,9 1-78 15,-21 1 61-15,0 0-61 0,23-4 61 0,1 3-61 16,-24 1 55-16,0 0-55 0,27-6 55 0,-1 3-55 0,-26 3 26 16,0 0-26-16,28 0 26 0,1 3-26 0,-29-3 27 15,0 0-27-15,32 7 27 0,1 5-27 0,-33-12 14 16,0 0-14-16,34 11 15 0,5-1-15 0,-39-10 27 16,0 0-27-16,42 10 27 0,-4-1-27 0,-38-9 20 15,0 0-20-15,42 7 20 0,0-4-20 0,-42-3 26 16,0 0-26-16,38 3 26 0,0-6-26 0,-38 3 38 15,0 0-38-15,35-3 39 0,-5-4-39 0,-30 7 37 16,0 0-37-16,29-9 38 0,-3-1-38 0,-26 10 24 0,0 0-24 16,28-10 25-16,-5-1-25 0,-23 11 18 0,0 0-18 15,24-7 19-15,-6 2-19 0,-18 5 18 0,0 0-18 16,24 0 18-16,2 2-18 0,-26-2 3 0,0 0-3 0,21 5 4 16,2 4-4-16,-23-9 22 0,0 0-22 0,24 10 22 15,-1-1-22-15,-23-9 6 0,0 0-6 0,24 12 7 16,-3 1-7-16,-21-13 16 0,0 0-16 0,21 14 17 15,0 1-17-15,-21-15 15 0,0 0-15 0,19 16 15 16,-3-4-15-16,-16-12 25 0,0 0-25 0,14 10 26 16,-2 2-26-16,-12-12 30 0,0 0-30 0,12 12 30 15,-3 0-30-15,-9-12 7 0,0 0-7 0,9 10 7 16,-2 1-7-16,-7-11 18 0,0 0-18 0,5 3 19 16,0 0-19-16,-5-3-4 0,0 0 4 0,7-5-4 15,2-7 4-15,-9 12-122 0,0 0 122 0,8-22-122 16,1-9 122-16,-9 31-172 0,0 0 172 0,4-34-172 0,1-5 172 15,7-35-509-15</inkml:trace>
  <inkml:trace contextRef="#ctx0" brushRef="#br0" timeOffset="111757.89">2183 13290 393 0,'0'0'0'0,"9"24"0"0,3 16 0 0,-12-40 9 15,0 0-9-15,-4 7 9 0,-10-16-9 0,14 9 22 16,0 0-22-16,-8-5 22 0,-1-7-22 0,9 12 11 15,0 0-11-15,-7-5 11 0,2 3-11 0,5 2 19 16,0 0-19-16,0 0 20 0,8 9-20 0,-8-9 43 16,0 0-43-16,13 10 44 0,4 2-44 0,-17-12 38 0,0 0-38 15,21 10 38-15,5 4-38 0,-26-14 25 0,0 0-25 16,24 14 26-16,3-1-26 0,-27-13 18 0,0 0-18 16,29 18 19-16,6-1-19 0,-35-17 35 0,0 0-35 0,37 24 35 15,3 3-35-15,-40-27 35 0,0 0-35 0,42 26 36 16,1 1-36-16,-43-27 32 0,0 0-32 0,40 24 33 15,-5 2-33-15,-35-26 22 0,0 0-22 0,30 20 23 16,-4 3-23-16,-26-23 18 0,0 0-18 0,17 18 19 16,-1 0-19-16,-16-18 18 0,0 0-18 0,9 17 18 15,-9 2-18-15,0-19 15 0,0 0-15 0,-4 22 15 16,-10 0-15-16,14-22 9 0,0 0-9 0,-16 21 10 16,-4-2-10-16,20-19 16 0,0 0-16 0,-30 17 17 15,-5-2-17-15,35-15 8 0,0 0-8 0,-33 14 8 16,3 0-8-16,30-14 3 0,0 0-3 0,-31 17 4 0,-7 3-4 15,38-20 3-15,0 0-3 0,-33 21 3 0,3-1-3 16,30-20 10-16,0 0-10 0,-38 24 10 0,-1 0-10 16,39-24 14-16,0 0-14 0,-38 19 15 0,5-5-15 15,33-14 24-15,0 0-24 0,-38 8 25 0,-6-6-25 0,44-2 7 16,0 0-7-16,-38-5 7 0,-1-7-7 0,39 12 26 16,0 0-26-16,-33-14 26 0,7-10-26 0,26 24 20 15,0 0-20-15,-24-24 20 0,6-5-20 0,18 29 9 16,0 0-9-16,-12-34 10 0,7-5-10 0,5 39 18 15,0 0-18-15,2-40 18 0,5-1-18 0,-7 41 3 16,0 0-3-16,14-38 4 0,6 4-4 0,-20 34-58 16,0 0 58-16,30-26-58 0,8 6 58 0,-38 20-171 0,0 0 171 15,72-46-769-15,-144 92 769 0</inkml:trace>
  <inkml:trace contextRef="#ctx0" brushRef="#br0" timeOffset="119552.06">7970 8739 371 0,'0'0'0'0,"5"0"0"15,1-4 0-15,6 1-219 0</inkml:trace>
  <inkml:trace contextRef="#ctx0" brushRef="#br0" timeOffset="120827.51">7899 9155 124 0,'0'0'0'0,"0"0"0"0,0 0 0 0,0 0-33 15</inkml:trace>
  <inkml:trace contextRef="#ctx0" brushRef="#br0" timeOffset="121155.93">7967 9191 91 0,'0'0'0'0,"0"0"0"0,0 0 0 0,0 0 17 15,0 0-17-15,0 0 17 0,0 0-17 0,0 0 16 16,0 0-16-16,0 0 17 0,0 0-17 0,0 0 10 16,0 0-10-16,0 0 11 0,0 0-11 0,0 0 1 15,0 0-1-15,0 0 2 0,0 0-2 0,0 0 0 0,0 0 0 16,0 0 0-16,0 0 0 0,0 0 0 0,0 0 0 15,0 0 0-15,0 0 0 0,0 0 0 0,0 0 0 16,0 0 1-16,0 0-1 0,0 0 59 0,0 0-59 16,0 0 59-16,0 0-59 0,0 0 74 0,0 0-74 0,0 0 75 15,0 0-75-15,0 0 72 0,0 0-72 0,0 0 72 16,12-31-72-16,-12 31 68 0,0 0-68 0,9-20 69 16,8-4-69-16,-17 24 54 0,0 0-54 0,12-19 55 15,0 2-55-15,-12 17 45 0,0 0-45 0,11-11 46 16,1 3-46-16,-12 8 29 0,0 0-29 0,9-4 29 15,-1 8-29-15,-8-4 25 0,0 0-25 0,7 5 26 16,2 9-26-16,-9-14 33 0,0 0-33 0,2 13 34 16,1 3-34-16,-3-16 12 0,0 0-12 0,4 10 12 15,-4-1-12-15,0-9 20 0,0 0-20 0,-9 5 20 16,-8-2-20-16,17-3-73 0,0 0 73 0,-25 5-751 16,50-10 751-16</inkml:trace>
  <inkml:trace contextRef="#ctx0" brushRef="#br0" timeOffset="124445.84">9104 5396 1054 0,'0'0'0'0,"0"0"-254"0,0 0 254 15,-3 21-254-15,1 11 254 0,2-32-97 0,0 0 97 0,0 30-97 16,-3-1 97-16,-1 29-180 0</inkml:trace>
  <inkml:trace contextRef="#ctx0" brushRef="#br0" timeOffset="125150.84">9083 5664 91 0,'0'0'0'0,"0"0"0"16,7 5 0-16,-7-5 1 0,0 0-1 0,0 19 2 16,0 10-2-16,0-29 18 0,0 0-18 0,-3 31 18 15,-1-1-18-15,4-30 15 0,0 0-15 0,-5 30 15 16,-2 4-15-16,7-34 26 0,0 0-26 0,-5 27 26 16,-4 1-26-16,9-28 48 0,0 0-48 0,-7 24 49 15,2 0-49-15,5-24 56 0,0 0-56 0,-5 22 57 16,1 2-57-16,4-24 38 0,0 0-38 0,0 24 39 15,0 3-39-15,0-27 30 0,0 0-30 0,4 28 30 16,5 4-30-16,-9-32 3 0,0 0-3 0,8 34 4 16,1 6-4-16,-9-40 9 0,0 0-9 0,5 36 9 0,2-2-9 15,-7-34 8-15,0 0-8 0,9 36 8 0,-6 0-8 16,-3-36 3-16,0 0-3 0,6 31 3 0,-3-4-3 16,-3-27 2-16,0 0-2 0,0 21 2 0,0-2-2 0,0-19 0 15,0 0 0-15,0 17 0 0,0-2 0 0,0-15 0 16,0 0 0-16,0 12 0 0,-3 4 0 0,3-16 1 15,0 0-1-15,0 12 1 0,-6-4-1 0,6-8 3 16,0 0-3-16,-3 10 3 0,3-1-3 0,0-9 13 16,0 0-13-16,-4 15 13 0,4 1-13 0,0-16 8 15,0 0-8-15,0 15 9 0,0-3-9 0,0-12 3 16,0 0-3-16,0 9 4 0,0-2-4 0,0-7 13 16,0 0-13-16,0 5 13 0,4-2-13 0,-4-3 14 0,0 0-14 15,0 0 15-15,2-8-15 0,-2 8 24 0,0 0-24 16,1-11 25-16,1-4-25 0,-2 15 31 0,0 0-31 0,4-17 31 15,1-2-31-15,-5 19 36 0,0 0-36 0,7-21 37 16,-2-6-37-16,-5 27 38 0,0 0-38 0,9-24 39 16,3-3-39-16,-12 27 34 0,0 0-34 0,12-28 34 15,2 4-34-15,-14 24 8 0,0 0-8 0,12-22 9 16,0 1-9-16,-12 21 12 0,0 0-12 0,9-18 13 16,0 6-13-16,-9 12 24 0,0 0-24 0,9-12 25 15,-6 3-25-15,-3 9 6 0,0 0-6 0,0-7 6 16,2 4-6-16,-2 3 1 0,0 0-1 0,0 0 1 15,-2-2-1-15,2 2 9 0,0 0-9 0,-3 2 10 16,-3 1-10-16,6-3 3 0,0 0-3 0,-8 12 3 16,-3 7-3-16,11-19 0 0,0 0 0 0,-10 19 0 0,1 5 0 15,9-24 0-15,0 0 0 0,-12 31 0 0,3 5 0 16,9-36 0-16,0 0 0 0,-7 29 0 0,5 2 0 16,2-31 0-16,0 0 0 0,-3 30 0 0,3-6 0 0,0-24 0 15,0 0 0-15,-4 21 0 0,4-2 0 0,0-19 4 16,0 0-4-16,-1 12 5 0,-1-5-5 0,2-7 13 15,0 0-13-15,-2 5 14 0,-5-2-14 0,7-3 9 16,0 0-9-16,-10-8 9 0,-2-8-9 0,12 16 34 16,0 0-34-16,-13-19 34 0,-1-8-34 0,14 27 1 15,0 0-1-15,-10-29 2 0,1-5-2 0,9 34-160 16,0 0 160-16,0-35-159 0,9 3 159 0,1-38-642 16</inkml:trace>
  <inkml:trace contextRef="#ctx0" brushRef="#br0" timeOffset="128242.85">6214 14132 191 0,'0'0'0'0,"0"0"0"15,30 1 0-15,-30-1 135 0,0 0-135 0,0 0 136 0,-9-7-136 16,9 7 107-16,0 0-107 0,-3-3 107 0,-3 0-107 15,6 3 87-15,0 0-87 0,0 0 88 0,0 0-88 16,0 0 80-16,0 0-80 0,9 3 81 0,0 0-81 0,-9-3 62 16,0 0-62-16,17 7 63 0,4 4-63 15,-21-11 47-15,0 0-47 0,24 10 47 0,4-2-47 0,-28-8 38 16,0 0-38-16,28 7 38 0,-2-2-38 0,-26-5 39 16,0 0-39-16,30 2 40 0,3-4-40 0,-33 2 33 15,0 0-33-15,38 0 34 0,6 0-34 0,-44 0 33 16,0 0-33-16,42 4 33 0,0-1-33 0,-42-3 38 15,0 0-38-15,40 4 38 0,5 1-38 0,-45-5 8 0,0 0-8 16,42 3 8-16,1 1-8 0,-43-4 21 0,0 0-21 16,47 1 21-16,0 1-21 0,-47-2 8 0,0 0-8 0,51 2 8 15,3 0-8-15,-54-2 3 0,0 0-3 16,56 1 4-16,-1 3-4 0,-55-4 13 0,0 0-13 0,54 3 13 16,-3 1-13-16,-51-4 0 0,0 0 0 0,49 5 1 15,-1 2-1-15,-48-7 3 0,0 0-3 0,47 6 4 16,1 3-4-16,-48-9 11 0,0 0-11 0,43 10 11 15,2 4-11-15,-45-14 0 0,0 0 0 0,44 14 0 16,-6-1 0-16,-38-13 1 0,0 0-1 0,35 12 1 16,-2 0-1-16,-33-12 13 0,0 0-13 0,30 11 14 15,-6-1-14-15,-24-10 3 0,0 0-3 0,26 5 4 16,-5-2-4-16,-21-3 3 0,0 0-3 0,18 4 4 16,-4-2-4-16,-14-2 12 0,0 0-12 0,12 1 12 15,0-1-12-15,-12 0 7 0,0 0-7 0,3-1 8 0,1-1-8 16,-4 2 8-16,0 0-8 0,2-4 9 0,-4 1-9 15,2 3 15-15,0 0-15 0,-4-3 15 0,1 1-15 16,3 2 1-16,0 0-1 0,-14-7 1 0,-7 2-1 0,21 5 0 16,0 0 0-16,-24-9 1 0,1 2-1 0,23 7 7 15,0 0-7-15,-33-6 8 0,-9-3-8 0,42 9 3 16,0 0-3-16,-38-7 3 0,-4-1-3 0,42 8 6 16,0 0-6-16,-43-5 6 0,-1-1-6 0,44 6 7 15,0 0-7-15,-42-3 8 0,4 1-8 0,38 2 22 16,0 0-22-16,-42 0 23 0,-3 4-23 0,45-4 2 15,0 0-2-15,-44 0 3 0,2 0-3 0,42 0 7 16,0 0-7-16,-43-4 7 0,-3-1-7 0,46 5 8 0,0 0-8 16,-47-8 8-16,0-6-8 0,47 14 0 0,0 0 0 15,-43-14 0-15,1-3 0 0,42 17 2 0,0 0-2 16,-42-14 3-16,0-5-3 0,42 19 0 0,0 0 0 0,-34-15 0 16,-1-2 0-16,35 17-1 0,0 0 1 0,-39-16 0 15,1 4 0-15,38 12 0 0,0 0 0 0,-42-13 0 16,0 2 0-16,42 11 0 0,0 0 0 0,-34-8 0 15,-3 3 0-15,37 5 0 0,0 0 0 0,-31-2 0 16,6-3 0-16,25 5-1 0,0 0 1 0,-26 0 0 16,2 0 0-16,24 0-3 0,0 0 3 0,-23 2-3 15,6 1 3-15,17-3 0 0,0 0 0 0,-19 2 0 16,5-1 0-16,14-1-2 0,0 0 2 0,-13 0-2 16,5-1 2-16,8 1-2 0,0 0 2 0,-12-2-1 15,3-6 1-15,9 8-10 0,0 0 10 0,-5-9-9 0,1-1 9 16,4 10-4-16,0 0 4 0,0-12-4 0,4-5 4 15,-4 17 0-15,0 0 0 0,12-14 0 0,2 0 0 16,-14 14 0-16,0 0 0 0,17-8 0 0,9 4 0 0,-26 4-2 16,0 0 2-16,33 0-1 0,9 4 1 0,-42-4 0 15,0 0 0-15,44 6 0 0,10 3 0 0,-54-9-5 16,0 0 5-16,50 12-4 0,6 3 4 0,-56-15-3 16,0 0 3-16,59 19-3 0,4 2 3 0,-63-21-6 15,0 0 6-15,85 25-5 0,13 3 5 0,-98-28-8 16,0 0 8-16,85 24-7 0,4-4 7 0,-89-20-1 15,0 0 1-15,85 16 0 0,-3-4 0 0,-82-12-38 0,0 0 38 16,87 7-37-16,-1-7 37 0,-86 0-147 0,0 0 147 16,76-9-147-16,-8-8 147 0,80-9-1059 0</inkml:trace>
  <inkml:trace contextRef="#ctx0" brushRef="#br0" timeOffset="136966.1">3380 15022 158 0,'0'0'0'0,"0"0"0"0,0 0 0 0,0 0 114 16,0 0-114-16,0 0 115 0,24-8-115 0,-24 8 112 15,0 0-112-15,21-7 113 0,2-3-113 0,-23 10 92 16,0 0-92-16,24-9 92 0,6-1-92 0,-30 10 54 0,0 0-54 16,29-9 54-16,1 1-54 0,-30 8 28 0,0 0-28 15,31-5 28-15,2-1-28 0,-33 6 9 0,0 0-9 16,33-1 10-16,-1-4-10 0,-32 5 17 0,0 0-17 0,33-2 17 15,0 0-17-15,-33 2 8 0,0 0-8 0,31 0 8 16,-1 0-8-16,-30 0 3 0,0 0-3 0,33 0 4 16,-2 2-4-16,-31-2 7 0,0 0-7 0,34 2 7 15,-1-1-7-15,-33-1 13 0,0 0-13 0,29 4 13 16,-3-1-13-16,-26-3 8 0,0 0-8 0,30 4 9 16,0 1-9-16,-30-5 24 0,0 0-24 0,26 1 25 15,0 1-25-15,-26-2 12 0,0 0-12 0,28 0 13 16,1-2-13-16,-29 2 27 0,0 0-27 0,32-1 27 15,1-3-27-15,-33 4 20 0,0 0-20 0,35 0 20 16,1 0-20-16,-36 0 10 0,0 0-10 0,35 4 10 16,7 1-10-16,-42-5 35 0,0 0-35 0,38 8 35 0,-3 3-35 15,-35-11 5-15,0 0-5 0,37 12 5 0,1 3-5 16,-38-15 5-16,0 0-5 0,38 12 5 0,1-3-5 16,-39-9 7-16,0 0-7 0,38 5 8 0,0-5-8 0,-38 0 13 15,0 0-13-15,39 0 13 0,-1 0-13 0,-38 0 8 16,0 0-8-16,38 0 9 0,1 0-9 0,-39 0 15 15,0 0-15-15,38 3 16 0,0 2-16 0,-38-5 23 16,0 0-23-16,37 9 24 0,-2 3-24 0,-35-12 3 16,0 0-3-16,38 10 3 0,0 2-3 0,-38-12 7 15,0 0-7-15,39 7 8 0,-1-5-8 0,-38-2 8 16,0 0-8-16,38 2 8 0,-1-4-8 0,-37 2 0 16,0 0 0-16,35-2 1 0,-2-3-1 0,-33 5 7 0,0 0-7 15,31-5 8-15,-1 0-8 0,-30 5 3 0,0 0-3 16,29-5 3-16,-4-2-3 0,-25 7-1 0,0 0 1 0,21-5 0 15,1-2 0-15,-22 7 0 0,0 0 0 0,21-5 0 16,-5 1 0-16,-16 4-1 0,0 0 1 0,14-2 0 16,-2 2 0-16,-12 0 1 0,0 0-1 0,9 0 1 15,-1 0-1-15,-8 0 1 0,0 0-1 0,9 0 2 16,-5 0-2-16,-4 0 1 0,0 0-1 0,0 0 2 16,0 0-2-16,0 0 1 0,0 0-1 0,0 0 1 15,-7 0-1-15,7 0 14 0,0 0-14 0,-6 0 15 16,1 2-15-16,5-2 8 0,0 0-8 0,-12 4 8 15,-5-1-8-15,17-3 1 0,0 0-1 0,-16 5 1 16,-5 2-1-16,21-7 9 0,0 0-9 0,-26 7 10 16,-9 1-10-16,35-8 3 0,0 0-3 0,-33 9 3 0,-2 1-3 15,35-10 2-15,0 0-2 0,-38 11 2 0,-7-1-2 16,45-10 5-16,0 0-5 0,-39 12 5 0,4-5-5 16,35-7 2-16,0 0-2 0,-41 10 2 0,-1-2-2 0,42-8 10 15,0 0-10-15,-35 9 11 0,2-2-11 0,33-7 23 16,0 0-23-16,-42 5 24 0,-2-3-24 0,44-2 0 15,0 0 0-15,-43 1 1 0,-2 1-1 0,45-2 3 16,0 0-3-16,-47 2 4 0,3-2-4 0,44 0 2 16,0 0-2-16,-42 2 3 0,4-2-3 0,38 0-1 15,0 0 1-15,-42 3 0 0,0 2 0 0,42-5 3 16,0 0-3-16,-38 7 4 0,0 2-4 0,38-9 0 16,0 0 0-16,-44 6 1 0,2 3-1 0,42-9 3 15,0 0-3-15,-42 9 3 0,8-3-3 0,34-6 0 0,0 0 0 16,-39 6 0-16,3-3 0 0,36-3-1 0,0 0 1 0,-32 3 0 15,4 1 0-15,28-4 0 0,0 0 0 0,-26 2 0 16,4-1 0-16,22-1 1 0,0 0-1 0,-25 2 1 16,4-2-1-16,21 0-1 0,0 0 1 0,-22-2 0 15,-8-1 0-15,30 3 0 0,0 0 0 0,-24-5 0 16,-2-2 0-16,26 7-1 0,0 0 1 0,-30-5-1 16,4-2 1-16,26 7-4 0,0 0 4 0,-30-9-3 15,-3 1 3-15,33 8-1 0,0 0 1 0,-30-11 0 16,1-1 0-16,29 12-1 0,0 0 1 0,-30-10 0 15,4 0 0-15,26 10-2 0,0 0 2 0,-29-14-1 16,-1-1 1-16,30 15-2 0,0 0 2 0,-30-12-1 16,4-2 1-16,26 14 0 0,0 0 0 0,-24-10 0 15,1 3 0-15,23 7-1 0,0 0 1 0,-24-5-1 0,-2 1 1 16,26 4-1-16,0 0 1 0,-20 0-1 0,6 0 1 16,14 0-8-16,0 0 8 0,-12 0-7 0,0 2 7 15,12-2-15-15,0 0 15 0,-5 2-15 0,0 0 15 0,5-2-106 16,0 0 106-16,5-4-106 0,7-4 106 0,-12 8-169 15,0 0 169-15,12-19-168 0,2-7 168 0,12-19-756 16</inkml:trace>
  <inkml:trace contextRef="#ctx0" brushRef="#br0" timeOffset="138001.5">5594 8232 158 0,'0'0'0'15,"0"-6"0"-15,2-9 0 0,-2 15 42 0,0 0-42 0,3-10 42 16,1 1-42-16,-4 9 40 0,0 0-40 0,1-8 41 16,6 1-41-16,-7 7 47 0,0 0-47 0,4-5 48 15,-2-4-48-15,-2 9 64 0,0 0-64 0,3-7 64 16,-3 2-64-16,0 5 56 0,0 0-56 0,0-3 57 15,0-4-57-15,0 7 46 0,0 0-46 0,0 0 46 16,0-4-46-16,0 4 32 0,0 0-32 0,0 12 32 16,4 11-32-16,-4-23-107 0,0 0 107 0,1 34-453 15,-2-68 453-15</inkml:trace>
  <inkml:trace contextRef="#ctx0" brushRef="#br0" timeOffset="141141.04">4122 13796 225 0,'0'0'0'0,"0"0"0"0,12-24 0 16,-12 24 0-16,0 0 0 0,2-4 1 0,1 8-1 15,-3-4-1-15,0 0 1 0,0 3-1 0,0 1 1 16,0 3-108-16</inkml:trace>
  <inkml:trace contextRef="#ctx0" brushRef="#br0" timeOffset="142281.29">5676 13828 606 0,'0'0'0'0,"-5"4"0"0,-2 1 0 0,7-5-9 16,0 0 9-16,0 0-8 0,3-3 8 0,-3 3 36 15,0 0-36-15,0-4 37 0,4 1-37 0,-4 3 35 16,0 0-35-16,1-4 36 0,3 1-36 0,-4 3 30 15,0 0-30-15,0-4 30 0,-4 3-30 0,4 1 51 16,0 0-51-16,0 0 51 0,-1-4-51 0,1 4 42 16,0 0-42-16,0 0 42 0,-7-3-42 0,7 3 28 15,0 0-28-15,-2-2 28 0,-2-1-28 0,4 3 10 0,0 0-10 16,-3-2 10-16,1-1-10 0,2 3 19 0,0 0-19 16,0 0 20-16,-3-2-20 0,3 2 22 0,0 0-22 15,0 0 22-15,0 0-22 0,0 0 8 0,0 0-8 16,0 0 8-16,0 0-8 0,0 0 26 0,0 0-26 15,0 0 26-15,0 0-26 0,0 0 2 0,0 0-2 0,0 0 2 16,0 0-2-16,0 0 7 0,0 0-7 0,0 0 7 16,0 0-7-16,0 0 14 0,0 0-14 0,0 0 15 15,0 0-15-15,0 0 3 0,0 0-3 0,0 0 4 16,0 0-4-16,0 0 6 0,0 0-6 0,0 0 7 16,0 0-7-16,0 0 13 0,0 0-13 0,0 0 14 15,0 3-14-15,0-3 3 0,0 0-3 0,-4 4 4 16,4-3-4-16,0-1 0 0,0 0 0 0,-2 4 1 15,2 1-1-15,0-5 6 0,0 0-6 0,0 5 6 16,0 0-6-16,0-5 22 0,0 0-22 0,-3 4 22 16,3-1-22-16,0-3 13 0,0 0-13 0,0 5 13 0,0 0-13 15,0-5 10-15,0 0-10 0,-4 6 11 0,4-1-11 16,0-5 4-16,0 0-4 0,0 1 5 0,0 3-5 16,0-4 21-16,0 0-21 0,4 3 21 0,-4 1-21 15,0-4 6-15,0 0-6 0,3 3 7 0,-3-1-7 0,0-2 4 16,0 0-4-16,0 0 5 0,6 3-5 0,-6-3 21 15,0 0-21-15,0 0 21 0,3 0-21 0,-3 0 0 16,0 0 0-16,0 0 1 0,5 0-1 0,-5 0 3 16,0 0-3-16,4 0 3 0,-2 0-3 0,-2 0 19 15,0 0-19-15,0 0 20 0,3 0-20 0,-3 0 22 16,0 0-22-16,0 0 22 0,0 0-22 0,0 0 15 0,0 0-15 16,0 0 15-16,0 0-15 0,0 0 1 0,0 0-1 15,0 0 2-15,0 0-2 0,0 0 18 0,0 0-18 16,0 0 19-16,0 0-19 0,0 0 3 0,0 0-3 0,0 0 3 15,0 0-3-15,0 0 2 0,0 0-2 0,0 0 2 16,0 0-2-16,0 0 18 0,0 0-18 0,0 0 19 16,0 0-19-16,0 0 0 0,0 0 0 0,0 0 1 15,0 0-1-15,0 0 1 0,0 0-1 0,0 0 1 16,0 0-1-16,0 0 13 0,0 0-13 0,0 0 14 16,0 0-14-16,0 0 1 0,0 0-1 0,0 0 1 15,0 5-1-15,0-5 3 0,0 0-3 0,-3 4 4 16,1 1-4-16,2-5 20 0,0 0-20 0,0 5 20 15,-4 0-20-15,4-5 0 0,0 0 0 0,0 7 1 16,0-5-1-16,0-2 3 0,0 0-3 0,0 3 4 16,0-1-4-16,0-2-6 0,0 0 6 0,4 0-5 15,1-4 5-15,-5 4-74 0,0 0 74 0,9-6-74 0,3-3 74 16,-12 9-167-16,0 0 167 0,9-10-167 0,-4-2 167 16,11-10-894-16</inkml:trace>
  <inkml:trace contextRef="#ctx0" brushRef="#br0" timeOffset="158630.1">26217 9415 292 0,'0'0'0'0,"0"0"0"15,23-3 0-15,-23 3 34 0,0 0-34 0,0 0 34 16,-7 3-34-16,7-3 34 0,0 0-34 0,-9 0 35 0,-3 0-35 16,12 0 18-16,0 0-18 0,-14-5 18 0,-2 0-18 15,16 5 4-15,0 0-4 0,-14-8 4 0,0-6-4 16,14 14 0-16,0 0 0 0,-14-12 0 0,2 2 0 16,12 10 0-16,0 0 0 0,-14-12 0 0,0 0 0 0,14 12-13 15,0 0 13-15,-14-11-13 0,-1 3 13 0,15 8-10 16,0 0 10-16,-18-5-9 0,1 1 9 0,17 4-5 15,0 0 5-15,-19 0-4 0,-2 0 4 0,21 0-7 16,0 0 7-16,-21 4-7 0,0-3 7 0,21-1-7 16,0 0 7-16,-19 4-7 0,1 3 7 0,18-7-8 15,0 0 8-15,-26 5-7 0,-3 5 7 0,29-10-4 16,0 0 4-16,-25 9-3 0,-3-3 3 0,28-6-6 0,0 0 6 16,-33 9-6-16,-3 3 6 0,36-12-3 0,0 0 3 15,-39 12-3-15,-1 0 3 0,40-12 0 0,0 0 0 16,-41 19 0-16,-1-2 0 0,42-17 0 0,0 0 0 0,-39 19 0 15,3 1 0-15,36-20-4 0,0 0 4 0,-35 23-4 16,-2 4 4-16,37-27-49 0,0 0 49 0,-31 21-48 16,5 1 48-16,26-22-49 0,0 0 49 0,-28 24-49 15,0 2 49-15,-28 23-39 0</inkml:trace>
  <inkml:trace contextRef="#ctx0" brushRef="#br0" timeOffset="160701.65">24510 10815 147 0,'0'0'0'0,"-2"17"0"0,-1 7 0 0,3-24 52 15,0 0-52-15,-7 24 52 0,-2 3-52 0,9-27 42 16,0 0-42-16,-9 33 42 0,0 5-42 0,9-38 32 0,0 0-32 16,-10 41 32-16,0 5-32 0,10-46 8 0,0 0-8 15,-13 48 8-15,1 2-8 0,12-50 19 0,0 0-19 16,-10 51 20-16,-2-5-20 0,12-46 3 0,0 0-3 0,-11 50 3 15,2 0-3-15,9-50 6 0,0 0-6 0,-7 51 7 16,2 4-7-16,5-55 13 0,0 0-13 0,-2 51 14 16,2 4-14-16,0-55 23 0,0 0-23 0,4 52 24 15,3-3-24-15,-7-49 32 0,0 0-32 0,9 45 32 16,3-9-32-16,-12-36 19 0,0 0-19 0,14 32 20 16,-4-4-20-16,-10-28 29 0,0 0-29 0,19 25 29 15,0-1-29-15,-19-24 20 0,0 0-20 0,21 23 20 16,4-1-20-16,-25-22 5 0,0 0-5 0,26 22 5 15,2-1-5-15,-28-21 15 0,0 0-15 0,28 20 16 16,1-1-16-16,-29-19 8 0,0 0-8 0,30 24 9 16,1 2-9-16,-31-26 38 0,0 0-38 0,32 27 39 0,1 1-39 15,-33-28 28-15,0 0-28 0,31 29 28 0,0 2-28 16,-31-31 39-16,0 0-39 0,35 29 40 0,-2-2-40 16,-33-27 24-16,0 0-24 0,35 26 25 0,0-6-25 15,-35-20 10-15,0 0-10 0,37 19 10 0,-1-2-10 0,-36-17 29 16,0 0-29-16,37 16 29 0,-2-2-29 0,-35-14 41 15,0 0-41-15,34 13 41 0,1-1-41 0,-35-12 49 16,0 0-49-16,32 14 49 0,-1-2-49 0,-31-12 59 16,0 0-59-16,33 14 59 0,0-1-59 0,-33-13 26 15,0 0-26-15,35 11 26 0,2-1-26 0,-37-10 21 16,0 0-21-16,35 7 21 0,-1 1-21 0,-34-8 9 16,0 0-9-16,39 5 10 0,1-1-10 0,-40-4 9 0,0 0-9 15,42 3 10-15,-1 1-10 0,-41-4 23 0,0 0-23 16,42 1 24-16,0 1-24 0,-42-2 6 0,0 0-6 15,40 0 7-15,0-2-7 0,-40 2 1 0,0 0-1 0,42-3 1 16,-4-2-1-16,-38 5 9 0,0 0-9 0,39-10 10 16,1-1-10-16,-40 11 7 0,0 0-7 0,41-12 8 15,5-1-8-15,-46 13 3 0,0 0-3 0,42-14 3 16,1-1-3-16,-43 15 30 0,0 0-30 0,40-14 30 16,0 2-30-16,-40 12 1 0,0 0-1 0,39-12 2 15,-1 2-2-15,-38 10 2 0,0 0-2 0,38-12 2 16,2-2-2-16,-40 14 11 0,0 0-11 0,44-17 11 15,3-6-11-15,-47 23 3 0,0 0-3 0,49-27 4 16,3-4-4-16,-52 31 2 0,0 0-2 0,52-34 2 16,-3-5-2-16,-49 39 1 0,0 0-1 0,54-50 2 15,3-7-2-15,-57 57 0 0,0 0 0 0,51-49 0 0,-4 1 0 16,-47 48 0-16,0 0 0 0,38-38 1 0,-8 7-1 16,-30 31 0-16,0 0 0 0,31-36 0 0,-1-2 0 15,-30 38 0-15,0 0 0 0,30-39 0 0,-3-4 0 0,-27 43 2 16,0 0-2-16,28-41 3 0,2 0-3 0,-30 41 0 15,0 0 0-15,26-41 0 0,-2 0 0 0,-24 41 0 16,0 0 0-16,21-40 0 0,0-2 0 0,-21 42 1 16,0 0-1-16,14-42 2 0,-2 0-2 0,-12 42 1 15,0 0-1-15,11-41 2 0,-1-1-2 0,-10 42 0 16,0 0 0-16,9-39 0 0,-2 0 0 0,-7 39 4 16,0 0-4-16,7-40 5 0,0 1-5 0,-7 39 0 0,0 0 0 15,5-40 1-15,0 3-1 0,-5 37 0 0,0 0 0 16,6-38 1-16,-1-1-1 0,-5 39 2 0,0 0-2 15,5-42 2-15,0 1-2 0,-5 41 0 0,0 0 0 0,4-42 0 16,-2-5 0-16,-2 47 1 0,0 0-1 0,1-41 2 16,1 0-2-16,-2 41 1 0,0 0-1 0,-3-41 1 15,-3 2-1-15,6 39 3 0,0 0-3 0,-7-40 4 16,0-1-4-16,7 41 21 0,0 0-21 0,-7-39 21 16,0-2-21-16,7 41 0 0,0 0 0 0,-5-40 1 15,2 1-1-15,3 39 3 0,0 0-3 0,-4-38 4 16,-1 0-4-16,5 38 12 0,0 0-12 0,-5-34 12 15,0-2-12-15,5 36 0 0,0 0 0 0,-4-36 0 16,4-2 0-16,0 38 0 0,0 0 0 0,-3-36 1 16,-1 0-1-16,4 36 7 0,0 0-7 0,-3-36 8 15,-1 2-8-15,4 34 3 0,0 0-3 0,-7-32 4 0,-2 3-4 16,9 29 6-16,0 0-6 0,-8-28 7 0,-3 4-7 16,11 24 7-16,0 0-7 0,-10-27 8 0,-1-1-8 15,11 28 3-15,0 0-3 0,-12-27 3 0,0 0-3 0,12 27 6 16,0 0-6-16,-12-26 6 0,1-2-6 0,11 28-2 15,0 0 2-15,-15-24-1 0,1 2 1 0,14 22-6 16,0 0 6-16,-21-20-6 0,-2-3 6 0,23 23-1 16,0 0 1-16,-24-20-1 0,-2-1 1 0,26 21-9 15,0 0 9-15,-28-19-8 0,0 2 8 0,28 17-8 16,0 0 8-16,-28-17-8 0,-2 0 8 0,30 17-23 16,0 0 23-16,-26-15-22 0,0 3 22 0,26 12-8 0,0 0 8 15,-26-12-7-15,2 0 7 0,24 12-17 0,0 0 17 16,-28-11-16-16,-2 1 16 0,30 10-15 0,0 0 15 15,-29-7-15-15,-3-3 15 0,32 10-4 0,0 0 4 0,-31-9-4 16,-1 1 4-16,32 8-14 0,0 0 14 0,-29-11-13 16,-1 1 13-16,30 10-15 0,0 0 15 0,-29-7-15 15,1-1 15-15,28 8-25 0,0 0 25 0,-28-12-24 16,2 2 24-16,26 10-7 0,0 0 7 0,-26-9-7 16,1 0 7-16,25 9-10 0,0 0 10 0,-26-10-10 15,0 2 10-15,26 8-16 0,0 0 16 0,-26-9-15 16,1 2 15-16,25 7-1 0,0 0 1 0,-27-7-1 15,-3-1 1-15,30 8-3 0,0 0 3 0,-26-5-3 16,1 1 3-16,25 4-6 0,0 0 6 0,-26 0-6 16,-2-3 6-16,28 3-3 0,0 0 3 0,-27 0-3 15,0 3 3-15,27-3-11 0,0 0 11 0,-27 0-11 16,-3 4 11-16,30-4-1 0,0 0 1 0,-30 5-1 16,1 3 1-16,29-8-3 0,0 0 3 0,-33 14-3 0,-1 0 3 15,34-14-12-15,0 0 12 0,-33 15-12 0,2 1 12 0,31-16-1 16,0 0 1-16,-37 18-1 0,-3 1 1 0,40-19 0 15,0 0 0-15,-40 21 0 0,0-4 0 0,40-17-1 16,0 0 1-16,-40 19 0 0,0 1 0 0,40-20 2 16,0 0-2-16,-35 19 2 0,6 0-2 0,29-19 6 15,0 0-6-15,-30 15 6 0,0 3-6 0,30-18 0 16,0 0 0-16,-24 15 0 0,0 0 0 0,24-15 3 16,0 0-3-16,-28 21 3 0,-4 5-3 0,32-26 0 15,0 0 0-15,-27 24 0 0,-1-4 0 0,28-20 1 0,0 0-1 16,-32 26 2-16,-3 3-2 0,35-29 1 0,0 0-1 15,-33 27 2-15,-2 1-2 0,35-28 1 0,0 0-1 16,-31 29 1-16,0 0-1 0,31-29 1 0,0 0-1 0,-32 36 1 16,-1 0-1-16,33-36 7 0,0 0-7 0,-31 38 8 15,1 1-8-15,30-39 8 0,0 0-8 0,-35 41 8 16,-3 4-8-16,38-45 3 0,0 0-3 0,-47 53 4 16,-7 10-4-16,54-63 12 0,0 0-12 0,-49 55 13 15,1 0-13-15,48-55 22 0,0 0-22 0,-32 39 23 16,11-10-23-16,21-29 3 0,0 0-3 0,-21 35 3 15,4-1-3-15,17-34 13 0,0 0-13 0,-17 38 14 16,1-1-14-16,16-37 1 0,0 0-1 0,-18 45 1 16,1 3-1-16,17-48-1 0,0 0 1 0,-17 53-1 15,-3 5 1-15,20-58 0 0,0 0 0 0,-19 77 1 16,-2 14-1-16,21-91-2 0,0 0 2 0,-15 91-1 0,-4 5 1 16,19-96-2-16,0 0 2 0,-13 91-1 0,6-4 1 15,7-87-69-15,0 0 69 0,-5 84-68 0,7-5 68 16,-2-79-182-16,0 0 182 0,3 82-182 0,-3 4 182 0,4 78-790 15</inkml:trace>
  <inkml:trace contextRef="#ctx0" brushRef="#br0" timeOffset="162143.5">26564 10676 561 0,'0'0'0'0,"0"-8"0"16,0-6 0-16,0-8-361 0</inkml:trace>
  <inkml:trace contextRef="#ctx0" brushRef="#br0" timeOffset="163524.84">26642 10568 102 0,'0'0'0'0,"0"0"0"15,-3 5 0-15,3-5 18 0,0 0-18 0,0 0 19 16,3-1-19-16,-3 1 18 0,0 0-18 0,0 0 18 16,5-4-18-16,-5 4 17 0,0 0-17 0,4-5 17 15,-1 2-17-15,-3 3 16 0,0 0-16 0,4-4 17 16,-2 4-17-16,-2 0 56 0,0 0-56 0,0 0 57 16,5-3-57-16,-5 3 51 0,0 0-51 0,0 0 51 15,2-4-51-15,-2 4 32 0,0 0-32 0,0 0 33 16,0 0-33-16,0 0 26 0,0 0-26 0,0 0 26 0,0 0-26 15,0 0 16-15,0 0-16 0,0 0 17 0,0 0-17 16,0 0 27-16,0 0-27 0,0 0 27 0,0 0-27 16,0 0 37-16,0 0-37 0,0 0 37 0,0 0-37 0,0 0 21 15,0 0-21-15,0 0 21 0,0 0-21 0,0 0 29 16,0 0-29-16,0 0 29 0,0 0-29 0,0 0 21 16,0 0-21-16,0 0 21 0,0 0-21 0,0 0 26 15,0 0-26-15,0 0 26 0,0 0-26 0,0 0 14 16,0 0-14-16,0 0 15 0,0 0-15 0,0 0 10 15,0 0-10-15,0 0 11 0,0 0-11 0,0 0 10 16,0 0-10-16,0 0 10 0,0 0-10 0,0 0 8 16,0 0-8-16,0 0 8 0,1-3-8 0,-1 3 8 0,0 0-8 15,0 0 8-15,2-3-8 0,-2 3 15 0,0 0-15 16,0 0 15-16,2-6-15 0,-2 6 3 0,0 0-3 16,0-3 4-16,0 0-4 0,0 3 2 0,0 0-2 0,0-2 3 15,-2-2-3-15,2 4 5 0,0 0-5 0,0 0 5 16,0 0-5-16,0 0 6 0,0 0-6 0,0 0 7 15,0 0-7-15,0 0 22 0,0 0-22 0,0 0 23 16,-5 4-23-16,5-4 13 0,0 0-13 0,-4 0 13 16,1 0-13-16,3 0 18 0,0 0-18 0,-4 0 18 15,3 0-18-15,1 0 8 0,0 0-8 0,0 0 9 16,0 0-9-16,0 0 1 0,0 0-1 0,0 0 1 16,3 0-1-16,-3 0 1 0,0 0-1 0,0 0 1 15,5-4-1-15,-5 4 0 0,0 0 0 0,0 0 0 16,6-3 0-16,-6 3 0 0,0 0 0 0,3 0 0 15,0-2 0-15,-3 2 2 0,0 0-2 0,4 0 2 0,1-1-2 16,-5 1 2-16,0 0-2 0,5 0 2 0,2-2-2 16,-7 2 1-16,0 0-1 0,6 0 2 0,-1 0-2 0,-5 0 1 15,0 0-1-15,5 0 2 0,0-4-2 0,-5 4 1 16,0 0-1-16,6 0 1 0,-3 0-1 0,-3 0 0 16,0 0 0-16,3 0 1 0,3 0-1 0,-6 0 2 15,0 0-2-15,0 0 3 0,1 0-3 0,-1 0 5 16,0 0-5-16,0 0 5 0,0 0-5 0,0 0 3 15,0 0-3-15,0 0 3 0,0 0-3 0,0 0 2 16,0 0-2-16,0 0 2 0,0 0-2 0,0 0 1 16,0 0-1-16,0 0 2 0,0-3-2 0,0 3 3 0,0 0-3 15,0 0 4-15,2-5-4 0,-2 5 2 0,0 0-2 16,0 0 2-16,4-4-2 0,-4 4 1 0,0 0-1 16,0 0 2-16,0 0-2 0,0 0 4 0,0 0-4 0,0 0 5 15,0 0-5-15,0 0 6 0,0 0-6 0,0 0 6 16,0 0-6-16,0 0 0 0,0 0 0 0,0 0 1 15,-4 0-1-15,4 0 7 0,0 0-7 0,0 0 8 16,-3 0-8-16,3 0 3 0,0 0-3 0,0 0 3 16,0 0-3-16,0 0 2 0,0 0-2 0,0 0 2 15,3-3-2-15,-3 3 5 0,0 0-5 0,0 0 5 16,5-5-5-16,-5 5 0 0,0 0 0 0,0 0 1 16,4-4-1-16,-4 4 1 0,0 0-1 0,0 0 2 15,0 0-2-15,0 0 5 0,0 0-5 0,0 0 5 16,0 0-5-16,0 0 2 0,0 0-2 0,0 0 3 15,0 0-3-15,0 0 11 0,0 0-11 0,0 0 11 0,0 0-11 16,0 0 3-16,0 0-3 0,0 0 4 0,0 0-4 16,0 0 2-16,0 0-2 0,0 0 3 0,0 0-3 0,0 0 5 15,0 0-5-15,0 0 5 0,0 0-5 0,0 0 6 16,0 0-6-16,0 0 7 0,0 0-7 0,0 0 3 16,0 0-3-16,0 0 3 0,0 0-3 0,0 0 12 15,0 0-12-15,0 0 12 0,0 0-12 0,0 0 14 16,0 0-14-16,0 0 15 0,0 0-15 0,0 0 8 15,0 0-8-15,0 0 9 0,0 0-9 0,0 0 16 16,0 0-16-16,0 0 17 0,0 0-17 0,0 0 8 16,0 0-8-16,0 0 8 0,0 0-8 0,0 0-16 15,0 0 16-15,0 0-15 0,2 4 15 0,-2-4-102 0,0 0 102 16,5 0-102-16,5 0 102 0,3 0-894 0</inkml:trace>
  <inkml:trace contextRef="#ctx0" brushRef="#br0" timeOffset="164951.4">26529 11740 113 0,'0'0'0'0,"-9"0"0"0,-7 2 0 0,-8 1-25 15</inkml:trace>
  <inkml:trace contextRef="#ctx0" brushRef="#br0" timeOffset="165821.31">26501 11738 113 0,'0'0'0'0,"0"0"0"0,-5 4 0 0,5-4 43 15,0 0-43-15,0 0 43 0,-4 3-43 0,4-3 38 16,0 0-38-16,0 0 39 0,0 0-39 0,0 0 10 16,0 0-10-16,0 0 11 0,0 0-11 0,0 0 22 0,0 0-22 15,0 0 23-15,0 0-23 0,0 0 7 0,0 0-7 0,0 0 8 16,-1-5-8-16,1 5 39 0,0 0-39 15,0 0 39-15,-2-5-39 0,2 5 36 0,0 0-36 0,-2-2 36 16,2-3-36-16,0 5 32 0,0 0-32 0,0-3 33 16,0 1-33-16,0 2 15 0,0 0-15 0,0 0 15 15,0-3-15-15,0 3 31 0,0 0-31 0,0 0 31 16,0 0-31-16,0 0 18 0,0 0-18 0,0 0 18 16,0 0-18-16,0 0 18 0,0 0-18 0,0 0 18 15,0 0-18-15,0 0 9 0,0 0-9 0,0 0 10 16,0 0-10-16,0 0 10 0,0 0-10 0,0 0 10 15,0 0-10-15,0 0 15 0,0 0-15 0,0 0 15 16,0 0-15-16,0 0 38 0,0 0-38 0,0 0 39 16,0 0-39-16,0 0 36 0,0 0-36 0,0 0 36 15,0 0-36-15,0 0 44 0,0 0-44 0,0 0 45 0,0 0-45 16,0 0 35-16,0 0-35 0,0 0 36 0,0 0-36 16,0 0 34-16,0 0-34 0,0 0 34 0,0 0-34 0,0 0 32 15,0 0-32-15,0 0 33 0,2-2-33 0,-2 2 13 16,0 0-13-16,0 0 14 0,3-7-14 0,-3 7 21 15,0 0-21-15,0 0 21 0,4-5-21 0,-4 5-2 16,0 0 2-16,0 0-1 0,3-5 1 0,-3 5-4 16,0 0 4-16,0 0-4 0,4-5 4 0,-4 5-15 15,0 0 15-15,0 0-14 0,5-2 14 0,-5 2-9 16,0 0 9-16,3-4-9 0,1 4 9 0,-4 0-4 16,0 0 4-16,3 0-3 0,-1-1 3 0,-2 1-3 15,0 0 3-15,0 0-3 0,4 0 3 0,-4 0-2 0,0 0 2 16,0 0-1-16,0 0 1 0,0 0-4 0,0 0 4 15,0 0-3-15,0 0 3 0,0 0-1 0,0 0 1 16,0 0 0-16,0 0 0 0,0 0-2 0,0 0 2 0,0 0-1 16,0 0 1-16,0 0 0 0,0 0 0 0,0 0 0 15,0 0 0-15,0 0-1 0,0 0 1 0,0 0-1 16,0 0 1-16,0 0-1 0,0 0 1 0,0 0-1 16,0 5 1-16,0-5-4 0,0 0 4 0,0 0-3 15,0 2 3-15,0-2-7 0,0 0 7 0,0 0-6 16,0 3 6-16,0-3-3 0,0 0 3 0,0 0-3 15,-2 3 3-15,2-3-2 0,0 0 2 0,0 0-2 16,-2 4 2-16,2-4 0 0,0 0 0 0,0 0 0 16,0 0 0-16,0 0 0 0,0 0 0 0,0 0 0 15,0 0 0-15,0 0 0 0,0 0 0 0,0 0 0 16,4 0 0-16,-4 0-1 0,0 0 1 0,0 0 0 0,5 0 0 16,-5 0 0-16,0 0 0 0,3 0 0 0,1 0 0 15,-4 0 1-15,0 0-1 0,3 0 2 0,1 0-2 0,-4 0 0 16,0 0 0-16,3-4 0 0,-1 3 0 0,-2 1 0 15,0 0 0-15,0 0 0 0,4-5 0 0,-4 5 1 16,0 0-1-16,1-2 2 0,-1-3-2 0,0 5 1 16,0 0-1-16,0 0 1 0,2-4-1 0,-2 4 3 15,0 0-3-15,0 0 4 0,0 0-4 0,0 0 0 16,0 0 0-16,0 0 1 0,0 0-1 0,0 0-6 16,0 0 6-16,0 0-6 0,0 0 6 0,0 0-152 0,0 0 152 15,0 0-152-15,0 0 152 0,0 0-117 0,0 0 117 16,-9 0-117-16,-5 0 117 0,-8 0-408 0</inkml:trace>
  <inkml:trace contextRef="#ctx0" brushRef="#br0" timeOffset="167082.49">20728 11397 191 0,'0'0'0'0,"3"-6"0"0,4-5 0 0,-7 11 40 16,0 0-40-16,0-5 40 0,-5 0-40 0,5 5 36 16,0 0-36-16,-5-2 37 0,-2 1-37 0,7 1 35 15,0 0-35-15,-7-2 36 0,0 2-36 0,7 0 7 16,0 0-7-16,-7-2 8 0,0-1-8 0,7 3 12 16,0 0-12-16,-4-9 12 0,-3 1-12 0,7 8 3 15,0 0-3-15,-3-7 4 0,3 0-4 0,0 7 6 16,0 0-6-16,2-3 7 0,3 1-7 0,-5 2 3 0,0 0-3 15,5 0 3-15,2 3-3 0,-7-3 5 0,0 0-5 16,9 5 5-16,-2 4-5 0,-7-9 0 0,0 0 0 16,7 7 1-16,0 1-1 0,-7-8 6 0,0 0-6 0,3 7 7 15,2 0-7-15,-5-7 32 0,0 0-32 0,0 5 32 16,0-3-32-16,0-2 51 0,0 0-51 0,0 0 51 16,0 3-51-16,0-3 47 0,0 0-47 0,0 0 47 15,0 0-47-15,0 0 22 0,0 0-22 0,4 0 22 16,5 2-22-16,-9-2-58 0,0 0 58 0,13 2-494 15,-26-4 494-15</inkml:trace>
  <inkml:trace contextRef="#ctx0" brushRef="#br0" timeOffset="172051.41">18547 11946 449 0,'0'0'0'0,"8"-11"0"16,10-6 0-16,-18 17-67 0,0 0 67 0,5-5-67 15,-5 7 67-15,7-6-160 0</inkml:trace>
  <inkml:trace contextRef="#ctx0" brushRef="#br0" timeOffset="172546.84">18531 11966 606 0,'0'0'0'0,"2"-5"0"16,-1-3 0-16,-1 8 34 0,0 0-34 0,4-6 34 16,-4 5-34-16,0 1 22 0,0 0-22 0,0 0 23 15,2-4-23-15,-2 4 52 0,0 0-52 0,3-5 53 16,4 2-53-16,-7 3 44 0,0 0-44 0,12-9 44 16,4-5-44-16,-16 14 46 0,0 0-46 0,23-17 47 0,6-5-47 15,-29 22 37-15,0 0-37 0,35-29 38 0,5-5-38 16,-40 34 57-16,0 0-57 0,45-40 58 0,2-4-58 15,-47 44 71-15,0 0-71 0,51-50 71 0,3-5-71 0,-54 55 59 16,0 0-59-16,64-67 59 0,10-11-59 0,-74 78 36 16,0 0-36-16,74-72 37 0,5-5-37 0,-79 77 52 15,0 0-52-15,77-74 53 0,-3 0-53 0,-74 74 41 16,0 0-41-16,74-75 42 0,-3 1-42 0,-71 74 10 16,0 0-10-16,80-79 11 0,6 2-11 0,-86 77 38 15,0 0-38-15,81-79 39 0,0 1-39 0,-81 78 5 0,0 0-5 16,78-76 5-16,0 1-5 0,-78 75 27 0,0 0-27 15,80-76 27-15,4-2-27 0,-84 78 6 0,0 0-6 16,82-83 7-16,0 5-7 0,-82 78 9 0,0 0-9 16,82-84 10-16,0 0-10 0,-82 84 15 0,0 0-15 0,83-84 16 15,8-2-16-15,-91 86 3 0,0 0-3 0,82-82 4 16,-2 1-4-16,-80 81 2 0,0 0-2 0,78-78 3 16,1 1-3-16,-79 77 10 0,0 0-10 0,75-69 11 15,-2 2-11-15,-73 67 0 0,0 0 0 0,66-61 0 16,-5 7 0-16,-61 54 0 0,0 0 0 0,54-46 1 15,-4 3-1-15,-50 43 0 0,0 0 0 0,49-36 1 16,-2 0-1-16,-47 36 0 0,0 0 0 0,47-30 1 16,0-3-1-16,-47 33 0 0,0 0 0 0,42-26 1 15,-5 6-1-15,-37 20-2 0,0 0 2 0,22-12-2 16,-8 8 2-16,-14 4-99 0,0 0 99 0,11-5-98 16,-8 5 98-16,-3 0-167 0,0 0 167 0,-7 12-166 0,-7 9 166 15,-7 8-982-15</inkml:trace>
  <inkml:trace contextRef="#ctx0" brushRef="#br0" timeOffset="173958.31">24090 12425 796 0,'0'0'0'0,"3"-7"0"15,4-3 0-15,-7 10 77 0,0 0-77 0,7-7 77 0,4 2-77 16,-11 5 45-16,0 0-45 0,15-7 46 0,5 1-46 15,-20 6 18-15,0 0-18 0,22-14 19 0,4 0-19 16,-26 14-1-16,0 0 1 0,28-15-1 0,4-9 1 16,-32 24 0-16,0 0 0 0,26-23 1 0,0-2-1 0,-26 25 21 15,0 0-21-15,23-28 21 0,-1-1-21 0,-22 29 38 16,0 0-38-16,25-29 39 0,-1-5-39 0,-24 34 22 16,0 0-22-16,28-36 23 0,3-4-23 0,-31 40 29 15,0 0-29-15,35-36 29 0,2-1-29 0,-37 37 37 16,0 0-37-16,43-40 38 0,8 1-38 0,-51 39 32 15,0 0-32-15,61-53 32 0,10-9-32 0,-71 62 7 0,0 0-7 16,65-63 8-16,-1-6-8 0,-64 69 20 0,0 0-20 16,63-61 20-16,-1-1-20 0,-62 62 1 0,0 0-1 15,63-55 1-15,0 5-1 0,-63 50 8 0,0 0-8 0,57-53 8 16,-3-2-8-16,-54 55 14 0,0 0-14 0,53-56 15 16,-3-7-15-16,-50 63 3 0,0 0-3 0,52-55 4 15,1-3-4-15,-53 58 7 0,0 0-7 0,54-52 7 16,3 4-7-16,-57 48 7 0,0 0-7 0,56-51 8 15,1-1-8-15,-57 52 0 0,0 0 0 0,58-58 1 16,-1-9-1-16,-57 67 0 0,0 0 0 0,60-67 1 16,-1 4-1-16,-59 63 0 0,0 0 0 0,61-72 1 15,0 0-1-15,-61 72 0 0,0 0 0 0,57-72 0 16,1 0 0-16,-58 72 2 0,0 0-2 0,54-70 2 16,-4 3-2-16,-50 67 10 0,0 0-10 0,53-63 10 15,1 1-10-15,-54 62 34 0,0 0-34 0,57-63 34 16,2-1-34-16,-59 64 4 0,0 0-4 0,58-66 5 0,-1-6-5 15,-57 72 10-15,0 0-10 0,56-62 11 0,0 4-11 16,-56 58 16-16,0 0-16 0,56-57 17 0,-2-1-17 16,-54 58 7-16,0 0-7 0,57-57 8 0,4 3-8 0,-61 54 9 15,0 0-9-15,59-59 9 0,2 1-9 0,-61 58 15 16,0 0-15-16,56-55 15 0,-4 2-15 0,-52 53 22 16,0 0-22-16,49-51 23 0,-4-1-23 0,-45 52 8 15,0 0-8-15,46-46 8 0,-3 3-8 0,-43 43 10 16,0 0-10-16,33-31 10 0,-5 7-10 0,-28 24 24 15,0 0-24-15,25-18 25 0,-3 4-25 0,-22 14 2 16,0 0-2-16,19-14 2 0,-3 4-2 0,-16 10 2 0,0 0-2 16,16-7 3-16,-2-1-3 0,-14 8 5 0,0 0-5 15,12-4 6-15,0 4-6 0,-12 0 0 0,0 0 0 16,12 4 1-16,-3-4-1 0,-9 0 6 0,0 0-6 16,7 1 6-16,-4 1-6 0,-3-2 0 0,0 0 0 0,4 2 0 15,-2-2 0-15,-2 0-87 0,0 0 87 0,0 0-86 16,0 0 86-16,0 0-131 0,0 0 131 0,-16-2-131 15,-10-1 131-15,-16-1-1051 0</inkml:trace>
  <inkml:trace contextRef="#ctx0" brushRef="#br0" timeOffset="184902.58">13216 6561 147 0,'0'0'0'0,"0"-12"0"16,-4-3 0-16,4 15 91 0,0 0-91 0,-7-19 91 15,2-5-91-15,5 24 101 0,0 0-101 0,-9-27 101 16,-3-6-101-16,12 33 98 0,0 0-98 0,-14-31 99 16,-5-5-99-16,19 36 87 0,0 0-87 0,-19-31 88 15,-2-3-88-15,21 34 66 0,0 0-66 0,-30-27 67 16,-6 1-67-16,36 26 49 0,0 0-49 0,-40-19 50 16,-2 0-50-16,42 19 32 0,0 0-32 0,-45-12 32 0,1 4-32 15,44 8 33-15,0 0-33 0,-44-7 33 0,-3 2-33 16,47 5 37-16,0 0-37 0,-45-9 37 0,-2-1-37 15,47 10 15-15,0 0-15 0,-45-12 15 0,-1-3-15 16,46 15 7-16,0 0-7 0,-45-16 7 0,2 1-7 0,43 15 24 16,0 0-24-16,-42-14 25 0,-3-1-25 0,45 15 2 15,0 0-2-15,-39-16 2 0,4 1-2 0,35 15 6 16,0 0-6-16,-34-21 6 0,4-3-6 0,30 24 0 16,0 0 0-16,-24-22 0 0,-1-2 0 0,25 24 0 15,0 0 0-15,-26-27 0 0,0-4 0 0,26 31-7 16,0 0 7-16,-30-31-6 0,-3-2 6 0,33 33-4 15,0 0 4-15,-31-32-4 0,-2 4 4 0,33 28-13 0,0 0 13 16,-35-27-12-16,2 3 12 0,33 24-15 0,0 0 15 16,-37-22-15-16,2 1 15 0,35 21-15 0,0 0 15 15,-35-19-15-15,2 0 15 0,33 19-17 0,0 0 17 0,-31-13-16 16,1-3 16-16,30 16-9 0,0 0 9 0,-33-12-9 16,-2 4 9-16,35 8-1 0,0 0 1 0,-36-7-1 15,-2 4 1-15,38 3 0 0,0 0 0 0,-41-6 0 16,0 6 0-16,41 0 0 0,0 0 0 0,-39-3 0 15,3 3 0-15,36 0 2 0,0 0-2 0,-35 0 2 16,-3 0-2-16,38 0 11 0,0 0-11 0,-35 3 11 16,2-1-11-16,33-2 9 0,0 0-9 0,-39 7 9 15,1-2-9-15,38-5 3 0,0 0-3 0,-47 12 4 16,-2 2-4-16,49-14 7 0,0 0-7 0,-49 17 7 16,-1 5-7-16,50-22 0 0,0 0 0 0,-47 24 1 0,-2 0-1 15,49-24 0-15,0 0 0 0,-44 24 1 0,6 0-1 16,38-24 5-16,0 0-5 0,-47 24 6 0,0 2-6 15,47-26 0-15,0 0 0 0,-42 24 1 0,0-4-1 16,42-20 3-16,0 0-3 0,-38 28 3 0,0-1-3 0,38-27 0 16,0 0 0-16,-33 31 0 0,1-2 0 0,32-29 0 15,0 0 0-15,-28 28 0 0,6-1 0 0,22-27 0 16,0 0 0-16,-21 31 0 0,-3 0 0 0,24-31-1 16,0 0 1-16,-18 36-1 0,4-4 1 0,14-32-1 15,0 0 1-15,-9 40-1 0,1 1 1 0,8-41-8 16,0 0 8-16,-4 41-8 0,4 2 8 0,0-43-4 15,0 0 4-15,4 46-3 0,1-2 3 0,-5-44-3 0,0 0 3 16,9 47-2-16,3-5 2 0,-12-42-5 0,0 0 5 16,12 48-5-16,-1-1 5 0,-11-47-3 0,0 0 3 15,12 48-2-15,0-2 2 0,-12-46-2 0,0 0 2 0,9 44-1 16,3 1 1-16,-12-45 0 0,0 0 0 0,14 43 0 16,5-4 0-16,-19-39-1 0,0 0 1 0,17 38-1 15,6-2 1-15,-23-36 0 0,0 0 0 0,24 39 0 16,6-3 0-16,-30-36-1 0,0 0 1 0,30 40 0 15,1-1 0-15,-31-39-7 0,0 0 7 0,33 38-7 16,4 3 7-16,-37-41-1 0,0 0 1 0,35 36-1 16,-4-2 1-16,-31-34-1 0,0 0 1 0,33 29-1 15,0-1 1-15,-33-28 1 0,0 0-1 0,31 25 2 16,3-1-2-16,-34-24 6 0,0 0-6 0,34 19 6 16,3 2-6-16,-37-21 8 0,0 0-8 0,38 15 9 15,1-1-9-15,-39-14 8 0,0 0-8 0,38 14 8 0,0-1-8 16,-38-13 8-16,0 0-8 0,42 12 8 0,0 2-8 15,-42-14 15-15,0 0-15 0,50 12 15 0,6-3-15 0,-56-9 3 16,0 0-3-16,77 8 4 0,17 2-4 0,-94-10-2 16,0 0 2-16,92 0-2 0,6-3 2 0,-98 3-65 15,0 0 65-15,108-21-64 0,14-13 64 0,-122 34-127 16,0 0 127-16,118-72-126 0,9-25 126 0,117-71-672 16</inkml:trace>
  <inkml:trace contextRef="#ctx0" brushRef="#br0" timeOffset="192078.03">13129 7786 382 0,'0'0'0'0,"-2"4"0"0,-5 1 0 0,7-5 82 15,0 0-82-15,-2 3 83 0,2 1-83 0,0-4 66 16,0 0-66-16,0 0 66 0,0 3-66 0,0-3 59 15,0 0-59-15,0 0 59 0,0 2-59 0,0-2 60 16,0 0-60-16,-3 12 61 0,-3 5-61 0,6-17 56 16,0 0-56-16,-7 29 56 0,-1 4-56 0,8-33 45 0,0 0-45 15,-9 37 45-15,4 3-45 0,5-40 54 0,0 0-54 16,-4 39 54-16,1 2-54 0,3-41 65 16,0 0-65-16,-2 45 66 0,4 3-66 0,-2-48 41 0,0 0-41 0,3 51 41 15,-1 0-41-15,-2-51 21 0,0 0-21 0,2 55 21 16,-2 3-21-16,0-58 42 0,0 0-42 0,2 64 42 15,1-1-42-15,-3-63 7 0,0 0-7 0,3 72 7 16,-3 10-7-16,0-82 12 0,0 0-12 0,0 72 12 16,0-3-12-16,0-69 16 0,0 0-16 0,-3 53 17 15,0-14-17-15,3-39 3 0,0 0-3 0,-4 40 3 16,2-2-3-16,2-38 6 0,0 0-6 0,-3 32 7 16,1 2-7-16,2-34-2 0,0 0 2 0,-2 29-1 15,2 1 1-15,0-30-70 0,0 0 70 0,2 29-69 16,0 2 69-16,-2-31-133 0,0 0 133 0,3 56-926 15,-6-112 926-15</inkml:trace>
  <inkml:trace contextRef="#ctx0" brushRef="#br0" timeOffset="209765.73">11667 6561 191 0,'0'0'0'0,"0"0"0"0,-7-19 0 0,7 19 40 16,0 0-40-16,-2-12 40 0,2-3-40 0,0 15 20 16,0 0-20-16,0-21 20 0,2-1-20 0,-2 22 32 15,0 0-32-15,3-20 33 0,1-1-33 0,-4 21 5 16,0 0-5-16,5-15 5 0,2-1-5 0,-7 16 17 0,0 0-17 16,5-10 17-16,1 5-17 0,-6 5 15 0,0 0-15 15,7 0 15-15,-2 0-15 0,-5 0 25 0,0 0-25 16,3 3 26-16,1 1-26 0,-4-4 37 0,0 0-37 0,5 8 37 15,-5 1-37-15,0-9 37 0,0 0-37 0,2 8 37 16,-2 3-37-16,0-11 50 0,0 0-50 0,0 12 51 16,-2-4-51-16,2-8 59 0,0 0-59 0,-4 10 59 15,-1 2-59-15,5-12 45 0,0 0-45 0,-7 11 46 16,-3-1-46-16,10-10 21 0,0 0-21 0,-12 7 21 16,-1-2-21-16,13-5 31 0,0 0-31 0,-17 0 31 15,0-9-31-15,17 9 11 0,0 0-11 0,-13-10 11 16,1-2-11-16,12 12 47 0,0 0-47 0,-5-8 47 15,2 1-47-15,3 7 22 0,0 0-22 0,0-2 23 16,3 2-23-16,-3 0 29 0,0 0-29 0,10 5 29 16,10 11-29-16,-20-16 13 0,0 0-13 0,14 12 14 0,6 3-14 15,-20-15-138-15,0 0 138 0,9 12-137 0,-2-5 137 0,11 13-682 16</inkml:trace>
  <inkml:trace contextRef="#ctx0" brushRef="#br0" timeOffset="-213878.18">6184 8274 763 0,'0'0'0'0,"-5"7"0"0,2 2 0 16,3-9 9-16,0 0-9 0,-4-4 9 0,1-4-9 16,3 8 15-16,0 0-15 0,-2-7 16 0,2-2-16 15,0 9 5-15,0 0-5 0,-7-15 5 0,2 0-5 16,5 15 1-16,0 0-1 0,-12-16 1 0,-1 1-1 0,13 15 2 16,0 0-2-16,-19-17 2 0,-5-1-2 0,24 18 5 15,0 0-5-15,-24-15 6 0,1 1-6 0,23 14 1 16,0 0-1-16,-26-13 1 0,-4-1-1 0,30 14-27 15,0 0 27-15,-29-14-27 0,-1-5 27 0,30 19-55 16,0 0 55-16,-30-18-55 0,-3 2 55 0,33 16-43 16,0 0 43-16,-35-14-42 0,-6 4 42 0,41 10-13 15,0 0 13-15,-46-8-13 0,3-4 13 0,43 12-4 0,0 0 4 16,-44-7-3-16,6 5 3 0,38 2-1 0,0 0 1 16,-42-7 0-16,-3 4 0 0,45 3 8 0,0 0-8 15,-40-5 8-15,-2-2-8 0,42 7 10 0,0 0-10 0,-42-5 11 16,-5-6-11-16,47 11 9 0,0 0-9 0,-47-1 10 15,-4 1-10-15,51 0 1 0,0 0-1 0,-47 3 1 16,-3 6-1-16,50-9 3 0,0 0-3 0,-44 12 3 16,-1 0-3-16,45-12 0 0,0 0 0 0,-44 12 0 15,-1-4 0-15,45-8 0 0,0 0 0 0,-42 9 0 16,2-2 0-16,40-7 0 0,0 0 0 0,-38 6 0 16,8-2 0-16,30-4-1 0,0 0 1 0,-29 8-1 15,1-2 1-15,28-6-1 0,0 0 1 0,-31 15-1 16,1 7 1-16,30-22-1 0,0 0 1 0,-30 28-1 15,1 4 1-15,29-32-8 0,0 0 8 0,-26 34-7 16,5 2 7-16,21-36-15 0,0 0 15 0,-25 40-14 0,4-4 14 16,21-36-4-16,0 0 4 0,-17 39-3 0,-1 4 3 15,18-43-8-15,0 0 8 0,-12 36-7 0,0 0 7 16,12-36-1-16,0 0 1 0,-10 39 0 0,1 1 0 0,9-40-3 16,0 0 3-16,-7 41-2 0,3 0 2 0,4-41-2 15,0 0 2-15,0 43-1 0,7 0 1 0,-7-43-5 16,0 0 5-16,4 43-4 0,1 1 4 0,-5-44-1 15,0 0 1-15,9 45 0 0,-4-1 0 0,-5-44 0 16,0 0 0-16,11 45 0 0,-3-1 0 0,-8-44 0 16,0 0 0-16,14 45 1 0,-2-1-1 0,-12-44 3 15,0 0-3-15,14 40 3 0,2 3-3 0,-16-43 6 0,0 0-6 16,17 39 7-16,1-3-7 0,-18-36 8 0,0 0-8 16,21 32 8-16,3 3-8 0,-24-35 23 0,0 0-23 0,26 27 24 15,0 1-24-15,-26-28 12 0,0 0-12 0,27 20 13 16,2-1-13-16,-29-19 27 0,0 0-27 0,33 17 27 15,-3-3-27-15,-30-14 12 0,0 0-12 0,33 15 13 16,-2 2-13-16,-31-17 5 0,0 0-5 0,33 17 5 16,1 1-5-16,-34-18 8 0,0 0-8 0,34 17 9 15,1-2-9-15,-35-15 13 0,0 0-13 0,42 12 14 16,0-3-14-16,-42-9 15 0,0 0-15 0,47 7 15 16,0-4-15-16,-47-3 15 0,0 0-15 0,45-3 16 15,2-3-16-15,-47 6 34 0,0 0-34 0,44-6 35 16,-2-5-35-16,-42 11 18 0,0 0-18 0,41-10 18 15,3-4-18-15,-44 14 18 0,0 0-18 0,45-13 19 16,2-1-19-16,-47 14 18 0,0 0-18 0,47-14 18 0,0 0-18 16,-47 14 33-16,0 0-33 0,47-13 34 0,-5-3-34 15,-42 16 10-15,0 0-10 0,42-15 11 0,2-4-11 0,-44 19 12 16,0 0-12-16,38-17 13 0,-5 2-13 0,-33 15 16 16,0 0-16-16,38-21 17 0,-5 2-17 0,-33 19 22 15,0 0-22-15,35-20 23 0,-2 1-23 0,-33 19 44 16,0 0-44-16,35-24 44 0,4 2-44 0,-39 22 32 15,0 0-32-15,33-30 33 0,-4 0-33 0,-29 30-4 16,0 0 4-16,30-43-4 0,1-5 4 0,-31 48-108 16,0 0 108-16,63-89-842 0,-126 178 842 0</inkml:trace>
  <inkml:trace contextRef="#ctx0" brushRef="#br0" timeOffset="-195471.98">30245 9259 147 0,'0'0'0'0,"-4"2"0"0,-3 2 0 0,7-4 0 0,0 0 0 16,-8-7 0-16,-3-9 0 0,11 16 1 0,0 0-1 15,-12-17 1-15,-4-2-1 0,16 19 39 0,0 0-39 0,-19-18 39 16,-2-3-39-16,21 21 46 0,0 0-46 0,-22-24 46 15,-5 2-46-15,27 22 58 0,0 0-58 0,-24-21 58 16,0 1-58-16,24 20 68 0,0 0-68 0,-28-19 68 16,-2-2-68-16,30 21 48 0,0 0-48 0,-33-17 48 15,-2 3-48-15,35 14 15 0,0 0-15 0,-42-13 15 16,-5-1-15-16,47 14 3 0,0 0-3 0,-54-10 4 16,-7-1-4-16,61 11 2 0,0 0-2 0,-61-6 2 15,0-5-2-15,61 11 9 0,0 0-9 0,-78-8 10 16,-12-1-10-16,90 9 3 0,0 0-3 0,-86-3 3 15,1-4-3-15,85 7 12 0,0 0-12 0,-77 2 12 16,7 6-12-16,70-8 3 0,0 0-3 0,-66 12 4 0,5 7-4 16,61-19 0-16,0 0 0 0,-64 21 1 0,-1 2-1 15,65-23-1-15,0 0 1 0,-64 28 0 0,-2-1 0 16,66-27-3-16,0 0 3 0,-61 33-3 0,1 5 3 16,60-38-43-16,0 0 43 0,-57 41-43 0,0 5 43 0,57-46-30 15,0 0 30-15,-63 44-30 0,-2 6 30 0,65-50-34 16,0 0 34-16,-64 55-33 0,-1 0 33 0,65-55-15 15,0 0 15-15,-59 56-14 0,3 6 14 0,56-62-30 16,0 0 30-16,-52 58-30 0,2 2 30 0,50-60-2 16,0 0 2-16,-53 64-2 0,3 2 2 0,50-66-7 15,0 0 7-15,-51 71-6 0,1 1 6 0,50-72-8 16,0 0 8-16,-44 73-8 0,4-1 8 0,40-72 0 0,0 0 0 16,-35 70 0-16,7 1 0 0,28-71 28 0,0 0-28 15,-26 66 28-15,4 0-28 0,22-66 37 0,0 0-37 16,-19 68 38-16,5 4-38 0,14-72 15 0,0 0-15 15,-16 74 15-15,0 3-15 0,16-77 22 0,0 0-22 0,-12 77 22 16,3-3-22-16,9-74 8 0,0 0-8 0,-7 72 8 16,2-6-8-16,5-66 4 0,0 0-4 0,-9 69 4 15,1-1-4-15,8-68 0 0,0 0 0 0,-11 65 1 16,-3-1-1-16,14-64 0 0,0 0 0 0,-12 65 0 16,0 2 0-16,12-67 10 0,0 0-10 0,-7 68 11 15,5 1-11-15,2-69 24 0,0 0-24 0,4 72 25 16,3-4-25-16,-7-68 32 0,0 0-32 0,14 71 32 15,5-3-32-15,-19-68 29 0,0 0-29 0,21 62 29 16,5-4-29-16,-26-58 23 0,0 0-23 0,26 60 24 16,4 0-24-16,-30-60 17 0,0 0-17 0,22 48 17 0,-1-10-17 15,-21-38 18-15,0 0-18 0,23 41 19 0,-2 0-19 16,-21-41 15-16,0 0-15 0,28 41 15 0,5 0-15 16,-33-41 9-16,0 0-9 0,43 51 10 0,9 9-10 0,-52-60 9 15,0 0-9-15,53 53 10 0,4-1-10 0,-57-52 8 16,0 0-8-16,56 41 8 0,0-3-8 0,-56-38 3 15,0 0-3-15,61 27 4 0,5-11-4 0,-66-16 6 16,0 0-6-16,71 13 6 0,4-6-6 0,-75-7 37 16,0 0-37-16,70 0 38 0,0-8-38 0,-70 8 17 15,0 0-17-15,69-12 17 0,-1-7-17 0,-68 19 12 16,0 0-12-16,70-16 13 0,0 1-13 0,-70 15 18 16,0 0-18-16,69-17 19 0,-1-2-19 0,-68 19 33 0,0 0-33 15,63-19 33-15,-2-2-33 0,-61 21 17 0,0 0-17 16,52-18 17-16,-7 0-17 0,-45 18 30 0,0 0-30 15,61-27 30-15,11-5-30 0,-72 32 12 0,0 0-12 0,64-36 12 16,-1-4-12-16,-63 40 36 0,0 0-36 0,58-44 36 16,-3-8-36-16,-55 52 11 0,0 0-11 0,60-51 11 15,-1-2-11-15,-59 53 6 0,0 0-6 0,61-55 6 16,3-3-6-16,-64 58 15 0,0 0-15 0,56-55 16 16,-4-2-16-16,-52 57 22 0,0 0-22 0,49-60 23 15,-2-1-23-15,-47 61 7 0,0 0-7 0,45-64 8 16,-1 3-8-16,-44 61 17 0,0 0-17 0,43-65 17 15,1 1-17-15,-44 64 23 0,0 0-23 0,44-65 24 16,1-4-24-16,-45 69 22 0,0 0-22 0,43-68 22 16,-1-2-22-16,-42 70 4 0,0 0-4 0,38-67 4 15,-3 0-4-15,-35 67 15 0,0 0-15 0,28-63 15 0,-3 3-15 16,-25 60 3-16,0 0-3 0,19-55 4 0,-5 2-4 16,-14 53 6-16,0 0-6 0,8-45 7 0,-2 9-7 0,-6 36 7 15,0 0-7-15,3-48 8 0,1-1-8 0,-4 49 38 16,0 0-38-16,5-53 38 0,0-6-38 0,-5 59 1 15,0 0-1-15,11-78 2 0,4-17-2 0,-15 95 8 16,0 0-8-16,9-97 8 0,-2-6-8 0,-7 103-1 16,0 0 1-16,-4-106-1 0,-4-9 1 0,8 115-69 15,0 0 69-15,-18-108-69 0,-4 0 69 0,22 108-144 16,0 0 144-16,-40-216-1107 0,80 432 1107 0</inkml:trace>
  <inkml:trace contextRef="#ctx0" brushRef="#br0" timeOffset="-192722.85">29424 10430 427 0,'0'0'0'0,"-1"-6"0"0,-3 0 0 15,4 6 76-15,0 0-76 0,-2-6 76 0,2 5-76 16,0 1 67-16,0 0-67 0,0 0 67 0,0 0-67 16,0 0 47-16,0 0-47 0,0 0 48 0,0 0-48 0,0 0 27 15,0 0-27-15,0 0 27 0,0 0-27 0,0 0 9 16,0 0-9-16,0 0 9 0,-3 0-9 0,3 0 28 16,0 0-28-16,0 0 28 0,-4 1-28 0,4-1 28 15,0 0-28-15,0 0 28 0,-1 4-28 0,1-4 22 16,0 0-22-16,0 0 22 0,0 0-22 0,0 0 40 15,0 0-40-15,0 0 41 0,-2 3-41 0,2-3 43 16,0 0-43-16,0 0 44 0,-2 4-44 0,2-4 17 0,0 0-17 16,0 0 17-16,0 3-17 0,0-3 22 0,0 0-22 15,0 0 23-15,2 5-23 0,-2-5-112 0,0 0 112 0,2 4-112 16,-1 1 112-16,3 5-707 0</inkml:trace>
  <inkml:trace contextRef="#ctx0" brushRef="#br0" timeOffset="-189931.33">27741 12268 617 0,'0'0'0'0,"-3"3"0"0,-4 2 0 16,7-5 63-16,0 0-63 0,-4 4 63 0,3-3-63 0,1-1 40 16,0 0-40-16,0 0 40 0,0 0-40 0,0 0 42 15,0 0-42-15,0 4 42 0,-6-1-42 0,6-3 3 16,0 0-3-16,-5 7 4 0,-3 0-4 0,8-7 9 15,0 0-9-15,-21 17 10 0,-7 7-10 0,28-24 0 16,0 0 0-16,-35 28 0 0,-3 2 0 0,38-30-2 16,0 0 2-16,-42 33-1 0,-5-4 1 0,47-29-11 15,0 0 11-15,-51 33-10 0,-3 1 10 0,54-34-10 0,0 0 10 16,-57 38-9-16,-4-4 9 0,61-34-9 0,0 0 9 16,-77 44-9-16,-12 1 9 0,89-45-4 0,0 0 4 15,-87 39-3-15,-2-3 3 0,89-36 0 0,0 0 0 16,-83 33 0-16,3-4 0 0,80-29 0 0,0 0 0 0,-84 31 0 15,0-2 0-15,84-29 0 0,0 0 0 0,-82 27 1 16,1-3-1-16,81-24 3 0,0 0-3 0,-79 24 4 16,4-1-4-16,75-23 22 0,0 0-22 0,-76 20 22 15,1-1-22-15,75-19 21 0,0 0-21 0,-77 15 21 16,2 1-21-16,75-16 39 0,0 0-39 0,-73 12 40 16,3-2-40-16,70-10 37 0,0 0-37 0,-71 14 38 15,1-1-38-15,70-13 9 0,0 0-9 0,-70 18 9 16,-1-3-9-16,71-15 32 0,0 0-32 0,-68 15 32 15,4-1-32-15,64-14 4 0,0 0-4 0,-61 14 5 16,1 0-5-16,60-14 15 0,0 0-15 0,-59 13 16 16,-5 1-16-16,64-14 9 0,0 0-9 0,-51 12 9 0,9-2-9 15,42-10 3-15,0 0-3 0,-45 10 4 0,0-1-4 16,45-9 7-16,0 0-7 0,-44 12 7 0,4 0-7 16,40-12 3-16,0 0-3 0,-49 14 3 0,-5 1-3 0,54-15 5 15,0 0-5-15,-62 16 5 0,-10-1-5 0,72-15 3 16,0 0-3-16,-48 12 3 0,13-3-3 0,35-9 5 15,0 0-5-15,-40 10 5 0,1-2-5 0,39-8 7 16,0 0-7-16,-35 7 7 0,6 0-7 0,29-7 3 16,0 0-3-16,-37 5 3 0,-3 0-3 0,40-5 2 15,0 0-2-15,-38 7 2 0,-2 2-2 0,40-9 0 16,0 0 0-16,-42 8 0 0,-2 4 0 0,44-12-1 16,0 0 1-16,-38 11-1 0,1-1 1 0,37-10 0 0,0 0 0 15,-33 8 0-15,2-1 0 0,31-7 3 0,0 0-3 16,-28 5 3-16,6 1-3 0,22-6 7 0,0 0-7 15,-21 5 8-15,5-2-8 0,16-3 3 0,0 0-3 0,-16 5 4 16,4-1-4-16,12-4 0 0,0 0 0 0,-12 7 0 16,0-1 0-16,12-6-3 0,0 0 3 0,-11 9-3 15,2-4 3-15,9-5-3 0,0 0 3 0,-10 7-2 16,3 0 2-16,7-7-2 0,0 0 2 0,-5 5-2 16,3 0 2-16,2-5-2 0,0 0 2 0,0 10-1 15,2-3 1-15,-2-7-4 0,0 0 4 0,9 14-3 16,4 5 3-16,-13-19-12 0,0 0 12 0,18 17-12 15,5 2 12-15,-23-19-4 0,0 0 4 0,24 15-3 16,6-3 3-16,-30-12-7 0,0 0 7 0,29 10-7 16,1-1 7-16,-30-9-3 0,0 0 3 0,35 5-3 0,1-3 3 15,-36-2 0-15,0 0 0 0,39-2 0 0,-5-1 0 16,-34 3 0-16,0 0 0 0,35-5 0 0,2-4 0 16,-37 9-1-16,0 0 1 0,26-7-1 0,-3 0 1 0,-23 7-1 15,0 0 1-15,19-7-1 0,-7 1 1 0,-12 6-1 16,0 0 1-16,9-7-1 0,-6-2 1 0,-3 9-4 15,0 0 4-15,-3-10-3 0,-8-2 3 0,11 12-30 16,0 0 30-16,-19-10-30 0,-11-1 30 0,30 11-26 16,0 0 26-16,-33-10-26 0,-5 0 26 0,38 10-34 15,0 0 34-15,-38-9-33 0,-4 2 33 0,42 7-22 16,0 0 22-16,-40-10-22 0,-2 3 22 0,42 7-28 16,0 0 28-16,-37-5-28 0,3 2 28 0,34 3-32 0,0 0 32 15,-35-2-32-15,2 2 32 0,33 0-2 0,0 0 2 16,-30 0-2-16,6 0 2 0,24 0 4 0,0 0-4 0,-23 0 5 15,6-7-5-15,17 7 55 0,0 0-55 0,-14-8 55 16,3-4-55-16,11 12 74 0,0 0-74 0,-5-21 75 16,7-3-75-16,-2 24 71 0,0 0-71 0,7-31 72 15,7-8-72-15,-14 39 68 0,0 0-68 0,17-43 68 16,6-5-68-16,-23 48 54 0,0 0-54 0,31-50 55 16,7-3-55-16,-38 53-67 0,0 0 67 0,44-48-66 15,6 4 66-15,-50 44-61 0,0 0 61 0,94-93-945 16,-188 186 945-16</inkml:trace>
  <inkml:trace contextRef="#ctx0" brushRef="#br0" timeOffset="-185110.48">4949 4668 606 0,'0'0'0'0,"0"0"0"0,33-3 0 0,-33 3-118 15,0 0 118-15,-12 12-117 0,-21 7 117 0,-14 13-189 16</inkml:trace>
  <inkml:trace contextRef="#ctx0" brushRef="#br0" timeOffset="-183942.09">3892 7027 169 0,'0'0'0'0,"14"16"0"0,10 11 0 0,-24-27 65 15,0 0-65-15,30 31 66 0,5 8-66 0,-35-39 46 16,0 0-46-16,38 43 47 0,0 9-47 0,-38-52 34 15,0 0-34-15,42 48 34 0,5-2-34 0,-47-46 39 16,0 0-39-16,56 60 40 0,7 3-40 0,-63-63 38 16,0 0-38-16,59 55 39 0,2-7-39 0,-61-48 39 15,0 0-39-15,54 39 39 0,-4-10-39 0,-50-29 34 16,0 0-34-16,44 21 35 0,-6-12-35 0,-38-9 15 16,0 0-15-16,47 8 15 0,4-4-15 0,-51-4 21 0,0 0-21 15,50 3 21-15,4 0-21 0,-54-3 33 0,0 0-33 16,53 4 33-16,-3 1-33 0,-50-5 27 0,0 0-27 0,47 3 27 15,-2-1-27-15,-45-2 39 0,0 0-39 0,49 0 40 16,5 0-40-16,-54 0 55 0,0 0-55 0,65-2 56 16,15-1-56-16,-80 3 54 0,0 0-54 0,68-7 55 15,3-1-55-15,-71 8 15 0,0 0-15 0,56-6 15 16,-9 0-15-16,-47 6 34 0,0 0-34 0,64-6 34 16,15 3-34-16,-79 3 10 0,0 0-10 0,68-3 11 15,1-4-11-15,-69 7 5 0,0 0-5 0,54-11 5 16,-7-2-5-16,-47 13 15 0,0 0-15 0,48-17 15 15,2-9-15-15,-50 26 8 0,0 0-8 0,63-33 8 16,13-6-8-16,-76 39 3 0,0 0-3 0,65-43 4 16,-2-1-4-16,-63 44 12 0,0 0-12 0,59-50 13 15,-7-5-13-15,-52 55 3 0,0 0-3 0,47-56 4 0,0-4-4 16,-47 60 2-16,0 0-2 0,47-59 2 0,2 5-2 0,-49 54 10 16,0 0-10-16,47-59 11 0,0 4-11 0,-47 55 8 15,0 0-8-15,38-60 8 0,1-1-8 0,-39 61 3 16,0 0-3-16,29-67 4 0,1-2-4 0,-30 69 12 15,0 0-12-15,24-70 13 0,-1 2-13 0,-23 68 8 16,0 0-8-16,21-74 8 0,-4-1-8 0,-17 75 8 16,0 0-8-16,16-79 9 0,1-3-9 0,-17 82 8 15,0 0-8-15,9-79 8 0,-5 2-8 0,-4 77 8 16,0 0-8-16,0-79 8 0,-7-2-8 0,7 81 1 16,0 0-1-16,-9-78 1 0,-8-3-1 0,17 81 13 0,0 0-13 15,-21-79 14-15,-6 0-14 0,27 79 23 0,0 0-23 16,-26-75 24-16,2 0-24 0,24 75 7 0,0 0-7 0,-38-72 7 15,-4 2-7-15,42 70 10 0,0 0-10 0,-52-64 11 16,-2 6-11-16,54 58 24 0,0 0-24 0,-60-58 25 16,-1 3-25-16,61 55 6 0,0 0-6 0,-62-52 6 15,-3 4-6-15,65 48 9 0,0 0-9 0,-71-47 10 16,-6 4-10-16,77 43 15 0,0 0-15 0,-71-43 16 16,-3 7-16-16,74 36 33 0,0 0-33 0,-67-34 33 15,-1 6-33-15,68 28 10 0,0 0-10 0,-72-24 10 16,1 5-10-16,71 19 20 0,0 0-20 0,-72-17 20 15,3 5-20-15,69 12 1 0,0 0-1 0,-68-12 1 16,0 5-1-16,68 7 1 0,0 0-1 0,-68-8 1 16,2-4-1-16,66 12 3 0,0 0-3 0,-70-10 4 15,-5 1-4-15,75 9 0 0,0 0 0 0,-73-5 0 0,1-2 0 16,72 7 0-16,0 0 0 0,-73-5 0 0,-2 1 0 16,75 4 0-16,0 0 0 0,-73 0 0 0,2 4 0 0,71-4 0 15,0 0 0-15,-68 12 0 0,3 0 0 0,65-12-4 16,0 0 4-16,-64 20-3 0,1 4 3 0,63-24-7 15,0 0 7-15,-71 35-7 0,-2 8 7 0,73-43-4 16,0 0 4-16,-72 47-3 0,4 8 3 0,68-55-30 16,0 0 30-16,-68 67-30 0,0 3 30 0,68-70-10 15,0 0 10-15,-64 81-9 0,1 8 9 0,63-89-12 16,0 0 12-16,-50 103-12 0,11 15 12 0,39-118-26 16,0 0 26-16,-14 139-25 0,20 20 25 0,-6-159-182 0,0 0 182 15,-6 300-1090-15,12-600 1090 0</inkml:trace>
  <inkml:trace contextRef="#ctx0" brushRef="#br0" timeOffset="-176988.92">29471 10306 628 0,'0'0'0'0,"-3"4"0"0,-4 2 0 0,7-6 98 16,0 0-98-16,0-5 98 0,5-2-98 0,-5 7 12 15,0 0-12-15,4-6 12 0,-1-1-12 0,-3 7 8 16,0 0-8-16,4-7 8 0,1 2-8 0,-5 5-5 16,0 0 5-16,3-2-5 0,1-3 5 0,-4 5-21 15,0 0 21-15,0 0-21 0,3-2 21 0,-3 2-15 16,0 0 15-16,0 0-15 0,0 0 15 0,0 0 38 0,0 0-38 15,0 0 39-15,-2 7-39 0,2-7 64 0,0 0-64 16,-1 2 64-16,-1 3-64 0,2-5 46 0,0 0-46 16,-2 7 47-16,-1 0-47 0,3-7-106 0,0 0 106 15,-4 6-105-15,3-2 105 0,-5 6-566 0</inkml:trace>
  <inkml:trace contextRef="#ctx0" brushRef="#br0" timeOffset="-175293.28">22776 13229 539 0,'0'0'0'0,"0"-10"0"0,-1-6 0 0,1 16 49 0,0 0-49 15,1-14 49-15,1-1-49 0,-2 15-2 0,0 0 2 0,0-15-1 16,0-1 1-16,0 16-103 0,0 0 103 16,-3-17-103-16,-4 0 103 0,7 17-102 0,0 0 102 0,-11-14-101 15,-1-1 101-15,12 15 73 0,0 0-73 0,-19-12 73 16,-6-5-73-16,25 17 133 0,0 0-133 0,-24-14 134 15,-2 2-134-15,26 12 110 0,0 0-110 0,-33-14 111 16,-4-1-111-16,37 15 41 0,0 0-41 0,-36-17 42 16,-1 0-42-16,37 17-6 0,0 0 6 0,-36-21-6 15,1 2 6-15,35 19-55 0,0 0 55 0,-39-17-55 16,-1 2 55-16,40 15-70 0,0 0 70 0,-42-16-70 16,-1 2 70-16,43 14-49 0,0 0 49 0,-42-10-49 15,2 3 49-15,40 7-40 0,0 0 40 0,-45-7-39 16,-2 2 39-16,47 5-97 0,0 0 97 0,-47 0-97 15,-6 0 97-15,-46-3-148 0</inkml:trace>
  <inkml:trace contextRef="#ctx0" brushRef="#br0" timeOffset="-174122.96">21109 13316 147 0,'0'0'0'0,"14"-14"0"0,9-8 0 0,-23 22 10 0,0 0-10 16,-2 19 10-16,-12 24-10 0,14-43 32 0,0 0-32 15,-9 38 32-15,1 4-32 0,8-42 11 0,0 0-11 16,-4 43 11-16,6-3-11 0,-2-40 36 0,0 0-36 0,7 36 36 16,2 1-36-16,-9-37 18 0,0 0-18 0,12 35 19 15,5-5-19-15,-17-30 41 0,0 0-41 0,16 31 42 16,0-3-42-16,-16-28 66 0,0 0-66 0,15 30 66 15,3 1-66-15,-18-31 79 0,0 0-79 0,15 33 79 16,3-6-79-16,-18-27 68 0,0 0-68 0,19 29 68 16,2-1-68-16,-21-28 50 0,0 0-50 0,24 25 50 15,6-1-50-15,-30-24 34 0,0 0-34 0,35 21 34 16,3 0-34-16,-38-21 38 0,0 0-38 0,40 17 39 16,4-2-39-16,-44-15 23 0,0 0-23 0,43 16 24 15,4-3-24-15,-47-13 18 0,0 0-18 0,44 16 18 16,-1-1-18-16,-43-15 18 0,0 0-18 0,47 14 18 15,-3-1-18-15,-44-13 24 0,0 0-24 0,50 11 25 0,3-3-25 16,-53-8 43-16,0 0-43 0,50 7 43 0,2-2-43 16,-52-5 32-16,0 0-32 0,53 5 33 0,-6-1-33 15,-47-4 24-15,0 0-24 0,47 2 25 0,0-1-25 0,-47-1 17 16,0 0-17-16,47 0 17 0,-2-1-17 0,-45 1 41 16,0 0-41-16,45-4 41 0,1 1-41 0,-46 3 31 15,0 0-31-15,47-5 31 0,2-4-31 0,-49 9 22 16,0 0-22-16,45-9 22 0,-2 1-22 0,-43 8 29 15,0 0-29-15,41-7 29 0,-3-5-29 0,-38 12 20 16,0 0-20-16,38-10 20 0,-1-2-20 0,-37 12 10 16,0 0-10-16,36-14 11 0,3-3-11 0,-39 17 10 0,0 0-10 15,36-19 11-15,3-1-11 0,-39 20 3 0,0 0-3 16,36-21 4-16,-1 0-4 0,-35 21 6 0,0 0-6 16,30-22 7-16,-6 0-7 0,-24 22 7 0,0 0-7 15,23-28 7-15,-4-1-7 0,-19 29 38 0,0 0-38 0,16-29 38 16,-6-3-38-16,-10 32 10 0,0 0-10 0,10-31 11 15,-3 0-11-15,-7 31 13 0,0 0-13 0,6-31 13 16,-3 0-13-16,-3 31 26 0,0 0-26 0,2-32 26 16,0-2-26-16,-2 34 2 0,0 0-2 0,-4-33 2 15,-1 0-2-15,5 33 2 0,0 0-2 0,-9-30 3 16,-3-1-3-16,12 31 18 0,0 0-18 0,-12-31 19 16,-4 0-19-16,16 31 3 0,0 0-3 0,-17-29 3 15,-3 0-3-15,20 29 6 0,0 0-6 0,-19-26 7 16,-2 4-7-16,21 22 1 0,0 0-1 0,-22-24 1 15,1 2-1-15,21 22 0 0,0 0 0 0,-28-26 1 0,0 0-1 16,28 26 2-16,0 0-2 0,-29-27 2 0,-1-2-2 16,30 29 1-16,0 0-1 0,-30-28 2 0,1-1-2 15,29 29 1-15,0 0-1 0,-35-26 2 0,-2 1-2 0,37 25 1 16,0 0-1-16,-35-22 1 0,-1 1-1 0,36 21 0 16,0 0 0-16,-37-24 1 0,2 3-1 0,35 21 0 15,0 0 0-15,-38-18 1 0,0 2-1 0,38 16 0 16,0 0 0-16,-35-17 1 0,4 3-1 0,31 14-1 15,0 0 1-15,-34-13 0 0,-4-1 0 0,38 14 0 16,0 0 0-16,-35-12 0 0,2 0 0 0,33 12-1 16,0 0 1-16,-38-12 0 0,1 2 0 0,37 10-1 15,0 0 1-15,-38-9 0 0,-2 4 0 0,40 5-1 0,0 0 1 16,-40-3 0-16,0-1 0 0,40 4-1 0,0 0 1 16,-39-2 0-16,6 1 0 0,33 1-2 0,0 0 2 15,-35 0-2-15,-1 1 2 0,36-1-11 0,0 0 11 0,-30 4-10 16,4 1 10-16,26-5-9 0,0 0 9 0,-31 3-9 15,-1 6 9-15,32-9 0 0,0 0 0 0,-36 7 0 16,-6 5 0-16,42-12 0 0,0 0 0 0,-40 10 0 16,2 2 0-16,38-12 0 0,0 0 0 0,-40 14 0 15,1 3 0-15,39-17-2 0,0 0 2 0,-42 22-2 16,4-1 2-16,38-21-13 0,0 0 13 0,-37 24-12 16,1 3 12-16,36-27 0 0,0 0 0 0,-37 31 0 15,2 3 0-15,35-34-1 0,0 0 1 0,-33 36-1 16,2 2 1-16,31-38-1 0,0 0 1 0,-28 43-1 15,4 6 1-15,24-49-1 0,0 0 1 0,-11 52 0 0,8 4 0 16,3-56-122-16,0 0 122 0,17 79-122 0,16 15 122 16,-33-94-132-16,0 0 132 0,51 173-1137 0,-102-346 1137 15</inkml:trace>
  <inkml:trace contextRef="#ctx0" brushRef="#br0" timeOffset="-172079.29">12491 8499 281 0,'0'0'0'0,"0"0"0"0,0 0 0 0,0 0-151 15</inkml:trace>
  <inkml:trace contextRef="#ctx0" brushRef="#br0" timeOffset="-166464.04">29278 11617 158 0,'0'0'0'0,"9"0"0"16,5-2 0-16,-14 2 64 0,0 0-64 0,-6 5 65 16,-11 5-65-16,17-10 56 0,0 0-56 0,-12 9 57 15,0-2-57-15,12-7 41 0,0 0-41 0,-11 8 42 0,4-4-42 16,7-4-98-16,0 0 98 0,-10 5-97 16,-3 0 97-16,-9 5-132 0</inkml:trace>
  <inkml:trace contextRef="#ctx0" brushRef="#br0" timeOffset="-164587.85">21613 14844 348 0,'0'0'0'0,"0"0"0"16,0 0 0-16,0 0-201 0</inkml:trace>
  <inkml:trace contextRef="#ctx0" brushRef="#br0" timeOffset="-160054.03">21341 12574 113 0,'0'0'0'0,"2"6"0"16,-1 2 0-16,3 6-25 0</inkml:trace>
  <inkml:trace contextRef="#ctx0" brushRef="#br0" timeOffset="-159544.92">21372 12592 169 0,'0'0'0'0,"0"0"0"16,-2 3 0-16,2-3 43 0,0 0-43 0,4 3 43 15,1 1-43-15,-5-4 36 0,0 0-36 0,5 5 36 16,2-3-36-16,-7-2 28 0,0 0-28 0,7 5 28 16,0 0-28-16,-7-5 15 0,0 0-15 0,9 8 15 0,1 4-15 15,-10-12 36-15,0 0-36 0,13 16 36 0,-1 1-36 16,-12-17 41-16,0 0-41 0,12 22 41 0,4 6-41 15,-16-28 56-15,0 0-56 0,15 31 56 0,1 1-56 0,-16-32 61 16,0 0-61-16,18 36 61 0,-3 3-61 0,-15-39 63 16,0 0-63-16,16 43 63 0,0 4-63 0,-16-47 58 15,0 0-58-15,14 42 59 0,-2 1-59 0,-12-43 35 16,0 0-35-16,10 45 35 0,1-2-35 0,-11-43 17 16,0 0-17-16,8 39 17 0,-1 0-17 0,-7-39 30 15,0 0-30-15,6 40 30 0,-1-1-30 0,-5-39 35 16,0 0-35-16,7 40 36 0,-6-4-36 0,-1-36 42 15,0 0-42-15,7 39 43 0,4 2-43 0,-11-41 35 0,0 0-35 16,12 41 35-16,4 2-35 0,-16-43 15 0,0 0-15 16,14 39 16-16,1 3-16 0,-15-42 37 0,0 0-37 0,16 39 38 15,1 0-38-15,-17-39 5 0,0 0-5 0,14 38 6 16,-1-4-6-16,-13-34 11 0,0 0-11 0,8 35 11 16,1-3-11-16,-9-32 25 0,0 0-25 0,9 34 26 15,-2 4-26-15,-7-38 5 0,0 0-5 0,5 36 6 16,0 3-6-16,-5-39 9 0,0 0-9 0,4 36 10 15,-3-1-10-15,-1-35 15 0,0 0-15 0,4 34 16 16,3-2-16-16,-7-32 3 0,0 0-3 0,2 30 4 16,5-5-4-16,-7-25 12 0,0 0-12 0,1 24 13 15,6-8-13-15,-7-16 1 0,0 0-1 0,4 15 1 16,1-5-1-16,-5-10-2 0,0 0 2 0,5 11-1 16,2-6 1-16,-7-5-41 0,0 0 41 0,4 3-41 0,-4-1 41 15,0-2-99-15,0 0 99 0,0 0-99 0,-4-3 99 16,4 3-176-16,0 0 176 0,-7-12-176 0,-2-7 176 0,-4-12-709 15</inkml:trace>
  <inkml:trace contextRef="#ctx0" brushRef="#br0" timeOffset="-158627.99">21224 13876 460 0,'0'0'0'16,"0"0"0"-16,0 0 0 0,0 0 52 0,0 0-52 0,0 4 52 15,5 3-52-15,-5-7 18 0,0 0-18 0,6 5 18 16,1 2-18-16,-7-7 12 0,0 0-12 0,5 6 13 15,2 0-13-15,-7-6 11 0,0 0-11 0,8 6 11 16,-2 1-11-16,-6-7 32 0,0 0-32 0,5 7 32 16,0 3-32-16,-5-10 51 0,0 0-51 0,5 14 52 15,-1 8-52-15,-4-22 58 0,0 0-58 0,5 31 59 16,4 4-59-16,-9-35 4 0,0 0-4 0,5 41 5 16,4 5-5-16,-9-46 14 0,0 0-14 0,8 51 15 15,1 1-15-15,-9-52 14 0,0 0-14 0,9 56 15 16,1 2-15-16,-10-58 3 0,0 0-3 0,11 59 3 0,1-3-3 15,-12-56 6-15,0 0-6 0,10 58 7 0,1-1-7 16,-11-57 22-16,0 0-22 0,14 69 23 0,1 6-23 0,-15-75 20 16,0 0-20-16,16 67 20 0,2-2-20 0,-18-65 9 15,0 0-9-15,14 50 10 0,1-11-10 0,-15-39 18 16,0 0-18-16,14 39 18 0,4-3-18 0,-18-36 8 16,0 0-8-16,19 40 8 0,2 1-8 0,-21-41 3 15,0 0-3-15,17 38 4 0,0-1-4 0,-17-37 3 16,0 0-3-16,11 31 3 0,-1-4-3 0,-10-27-1 15,0 0 1-15,9 28 0 0,-4-2 0 0,-5-26-85 16,0 0 85-16,4 18-84 0,-2-2 84 0,-2-16-159 16,0 0 159-16,0 12-158 0,-2-2 158 0,-3 12-425 0</inkml:trace>
  <inkml:trace contextRef="#ctx0" brushRef="#br0" timeOffset="-158011.78">20836 13510 1099 0,'0'0'0'0,"3"1"0"16,2 3 0-16,-5-4 64 0,0 0-64 0,11 0 64 15,-2 0-64-15,-9 0-38 0,0 0 38 0,10 0-37 0,2 0 37 16,-12 0-154-16,0 0 154 0,18 5-154 0,4-3 154 16,18 5-535-16</inkml:trace>
  <inkml:trace contextRef="#ctx0" brushRef="#br0" timeOffset="-157742.75">22475 13734 583 0,'0'0'0'0,"-5"-10"0"15,-6-7 0-15,-4-11-378 0</inkml:trace>
  <inkml:trace contextRef="#ctx0" brushRef="#br0" timeOffset="-155835.47">20163 10714 247 0,'0'0'0'0,"-7"-26"0"16,-5-15 0-16,-7-26-126 0</inkml:trace>
  <inkml:trace contextRef="#ctx0" brushRef="#br0" timeOffset="-155611.03">20231 10745 236 0,'0'0'0'0,"-9"-4"0"0,-3-6 0 16,12 10 112-16,0 0-112 0,-3-3 112 0,3 1-112 16,0 2 110-16,0 0-110 0,0 0 110 0,0 0-110 15,0 0 86-15,0 0-86 0,0 0 87 0,5 2-87 0,-5-2 62 16,0 0-62-16,0 0 63 0,5 3-63 0,-5-3 42 15,0 0-42-15,5 2 43 0,-3-1-43 0,-2-1 18 16,0 0-18-16,7 4 18 0,-2-4-18 0,-5 0-42 16,0 0 42-16,11 7-41 0,3 3 41 0,-14-10-99 15,0 0 99-15,3 12-98 0,-3 2 98 0,5 10-530 16</inkml:trace>
  <inkml:trace contextRef="#ctx0" brushRef="#br0" timeOffset="-147563.65">11667 12513 1054 0,'0'0'0'0,"0"0"0"0,-9-23 0 0,9 23-6 15,0 0 6-15,-3-15-5 0,3-2 5 0,0 17 20 16,0 0-20-16,-4-19 20 0,3 2-20 0,1 17 13 16,0 0-13-16,0-19 14 0,1 2-14 0,-1 17 0 15,0 0 0-15,4-12 0 0,1 5 0 0,-5 7 11 16,0 0-11-16,9 0 11 0,1 2-11 0,-10-2 46 15,0 0-46-15,18 19 47 0,2 10-47 0,-20-29 22 16,0 0-22-16,27 39 23 0,6 11-23 0,-33-50 13 0,0 0-13 16,43 62 13-16,4 11-13 0,-47-73 35 0,0 0-35 15,68 101 36-15,16 24-36 0,-84-125 5 0,0 0-5 0,80 124 5 16,5 4-5-16,-85-128 5 0,0 0-5 0,89 129 5 16,5 3-5-16,-94-132-5 0,0 0 5 0,86 126-5 15,2-1 5-15,-88-125-17 0,0 0 17 0,74 122-16 16,-6-2 16-16,-68-120-5 0,0 0 5 0,62 108-4 15,-6-7 4-15,-56-101-1 0,0 0 1 0,54 99-1 16,-3-8 1-16,-51-91 1 0,0 0-1 0,48 82 2 16,-1-10-2-16,-47-72 31 0,0 0-31 0,46 67 31 15,1-7-31-15,-47-60 18 0,0 0-18 0,42 60 18 16,-4-2-18-16,-38-58 36 0,0 0-36 0,33 55 36 16,-3-4-36-16,-30-51 30 0,0 0-30 0,29 47 30 15,-3-8-30-15,-26-39 14 0,0 0-14 0,18 26 15 0,-6-11-15 16,-12-15 30-16,0 0-30 0,9 14 30 0,-4-6-30 15,-5-8 28-15,0 0-28 0,5 9 28 0,-3-4-28 16,-2-5 8-16,0 0-8 0,2 5 8 0,1-1-8 0,-3-4 18 16,0 0-18-16,4 1 19 0,-3-1-19 0,-1 0-1 15,0 0 1-15,7-1-1 0,-2-8 1 0,-5 9-51 16,0 0 51-16,9-7-51 0,3-3 51 0,-12 10-152 16,0 0 152-16,14-15-151 0,2-4 151 0,-16 19-183 15,0 0 183-15,12-17-183 0,-3 0 183 0,8-18-638 16</inkml:trace>
  <inkml:trace contextRef="#ctx0" brushRef="#br0" timeOffset="-144816.4">17585 12446 807 0,'0'0'0'15,"10"12"0"-15,8 8 0 0,-18-20-4 0,0 0 4 16,-4 7-4-16,-6-7 4 0,10 0 2 0,0 0-2 0,-7 5 2 15,0 6-2-15,7-11 38 0,0 0-38 0,-2 19 39 16,6 10-39-16,-4-29 27 0,0 0-27 0,8 34 27 16,5 7-27-16,-13-41 45 0,0 0-45 0,20 50 46 15,8 8-46-15,-28-58 19 0,0 0-19 0,35 67 20 16,7 6-20-16,-42-73 31 0,0 0-31 0,63 100 31 16,17 16-31-16,-80-116 6 0,0 0-6 0,76 113 6 15,5-3-6-15,-81-110 5 0,0 0-5 0,78 105 5 16,2-8-5-16,-80-97 3 0,0 0-3 0,84 98 3 15,5-4-3-15,-89-94-1 0,0 0 1 0,81 96 0 16,3 5 0-16,-84-101-10 0,0 0 10 0,80 103-9 16,6 0 9-16,-86-103-17 0,0 0 17 0,78 109-16 0,-1 4 16 15,-77-113-9-15,0 0 9 0,69 108-9 0,-2-3 9 16,-67-105 3-16,0 0-3 0,59 99 4 0,-5-5-4 16,-54-94 32-16,0 0-32 0,47 79 33 0,-7-10-33 0,-40-69 28 15,0 0-28-15,31 58 28 0,-8-10-28 0,-23-48 40 16,0 0-40-16,19 44 40 0,-10-4-40 0,-9-40 38 15,0 0-38-15,8 44 39 0,-2 3-39 0,-6-47 51 16,0 0-51-16,3 32 51 0,-3-10-51 0,0-22 36 16,0 0-36-16,0 21 37 0,-2-4-37 0,2-17 5 15,0 0-5-15,-1 14 5 0,1-4-5 0,0-10-7 16,0 0 7-16,0 7-6 0,0-2 6 0,0-5-113 16,0 0 113-16,3-5-113 0,4-9 113 0,-7 14-143 0,0 0 143 15,2-13-143-15,-4-3 143 0,2-13-676 0</inkml:trace>
  <inkml:trace contextRef="#ctx0" brushRef="#br0" timeOffset="-143434.34">20888 12592 673 0,'0'0'0'0,"5"-4"0"0,-1-1 0 0,-4 5 28 16,0 0-28-16,5-3 28 0,-3-4-28 0,-2 7 71 15,0 0-71-15,1-5 71 0,1-2-71 0,-2 7 10 0,0 0-10 16,4-7 10-16,3-2-10 0,-7 9 0 0,0 0 0 15,8-10 1-15,3 0-1 0,-11 10 0 0,0 0 0 16,12-11 0-16,4-1 0 0,-16 12 0 0,0 0 0 0,15-8 0 16,1-1 0-16,-16 9 0 0,0 0 0 0,16-8 0 15,1 1 0-15,-17 7 1 0,0 0-1 0,14-9 2 16,-2-4-2-16,-12 13-1 0,0 0 1 0,9-14 0 16,-4 2 0-16,-5 12 0 0,0 0 0 0,5-12 0 15,-1 3 0-15,-4 9 9 0,0 0-9 0,3-7 9 16,-1 4-9-16,-2 3 45 0,0 0-45 0,0 0 46 15,2-3-46-15,-2 3 22 0,0 0-22 0,0 0 22 16,0 0-22-16,0 0 20 0,0 0-20 0,0 0 20 16,-4 0-20-16,4 0 10 0,0 0-10 0,0 0 10 15,0 0-10-15,0 0 10 0,0 0-10 0,0 0 10 16,-1 3-10-16,1-3 15 0,0 0-15 0,-2 3 15 16,2 1-15-16,0-4-35 0,0 0 35 0,0 8-34 0,2-2 34 15,-2-6-114-15,0 0 114 0,-2 10-114 0,-2 2 114 16,-1 10-557-16</inkml:trace>
  <inkml:trace contextRef="#ctx0" brushRef="#br0" timeOffset="-133122.39">7083 16693 169 0,'0'0'0'0,"0"0"60"0,0 0-60 16,27 5 60-16,11 3-60 0,-38-8 56 0,0 0-56 15,42 11 57-15,8-1-57 0,-50-10 58 0,0 0-58 0,56 9 58 16,3-3-58-16,-59-6 73 0,0 0-73 16,59 6 74-16,6-3-74 0,-65-3 59 0,0 0-59 0,77 5 60 15,6-1-60-15,-83-4 29 0,0 0-29 0,82 5 29 16,-2-2-29-16,-80-3 41 0,0 0-41 0,77 2 42 15,-1-2-42-15,-76 0 49 0,0 0-49 0,72 2 50 16,-4-2-50-16,-68 0 35 0,0 0-35 0,68 5 36 16,-4 2-36-16,-64-7 27 0,0 0-27 0,68 6 27 15,0 0-27-15,-68-6 26 0,0 0-26 0,56 1 26 16,-7-1-26-16,-49 0 33 0,0 0-33 0,47 0 33 16,-7-1-33-16,-40 1 19 0,0 0-19 0,40 0 20 15,-4-2-20-15,-36 2 29 0,0 0-29 0,32 0 29 16,-6 0-29-16,-26 0 31 0,0 0-31 0,23 0 31 15,-3-2-31-15,-20 2 48 0,0 0-48 0,16-5 48 0,-2-2-48 16,-14 7 27-16,0 0-27 0,7-8 27 0,-2-3-27 16,-5 11 28-16,0 0-28 0,-3-10 28 0,-2 0-28 0,5 10 33 15,0 0-33-15,-9-7 34 0,-3 0-34 0,12 7 2 16,0 0-2-16,-16-5 2 0,-3 1-2 0,19 4 23 16,0 0-23-16,-21-3 24 0,0-2-24 0,21 5 13 15,0 0-13-15,-26-5 13 0,-7-2-13 0,33 7 9 16,0 0-9-16,-39-9 10 0,-2-1-10 0,41 10 10 15,0 0-10-15,-42-9 10 0,-2 1-10 0,44 8 8 16,0 0-8-16,-45-5 8 0,1 1-8 0,44 4 8 16,0 0-8-16,-43-1 8 0,-2 1-8 0,45 0 23 0,0 0-23 15,-44 5 24-15,2 2-24 0,42-7 2 0,0 0-2 16,-50 8 2-16,-3 1-2 0,53-9 3 0,0 0-3 0,-54 12 3 16,-1 0-3-16,55-12 11 0,0 0-11 0,-51 12 11 15,8-2-11-15,43-10 0 0,0 0 0 0,-51 9 1 16,4-1-1-16,47-8 0 0,0 0 0 0,-54 7 1 15,2-2-1-15,52-5 7 0,0 0-7 0,-68 7 8 16,-7 2-8-16,75-9 3 0,0 0-3 0,-56 5 3 16,9 0-3-16,47-5 0 0,0 0 0 0,-42 5 0 15,7-2 0-15,35-3-1 0,0 0 1 0,-41 4 0 16,-1-1 0-16,42-3-4 0,0 0 4 0,-47 2-3 16,0-4 3-16,47 2-13 0,0 0 13 0,-47-1-13 15,0-3 13-15,47 4-1 0,0 0 1 0,-46-5-1 16,-1 0 1-16,47 5 1 0,0 0-1 0,-45-5 1 15,5 0-1-15,40 5 1 0,0 0-1 0,-38-7 2 16,5 0-2-16,33 7 2 0,0 0-2 0,-35-7 2 0,2-2-2 16,33 9-1-16,0 0 1 0,-33-5 0 0,6 0 0 15,27 5-5-15,0 0 5 0,-29-2-4 0,6 1 4 16,23 1-8-16,0 0 8 0,-24-2-8 0,3 0 8 0,21 2-8 16,0 0 8-16,-21-3-8 0,4-2 8 0,17 5-4 15,0 0 4-15,-13-11-3 0,5-2 3 0,8 13-12 16,0 0 12-16,-2-14-12 0,7 0 12 0,-5 14-1 15,0 0 1-15,9-12 0 0,8 2 0 0,-17 10-3 16,0 0 3-16,16-7-3 0,7 2 3 0,-23 5-12 16,0 0 12-16,24-2-12 0,6 2 12 0,-30 0 0 15,0 0 0-15,29 5 0 0,-3 2 0 0,-26-7-1 0,0 0 1 16,30 11 0-16,0 2 0 0,-30-13-1 0,0 0 1 16,29 16 0-16,6 3 0 0,-35-19-3 0,0 0 3 15,38 18-3-15,8 3 3 0,-46-21-6 0,0 0 6 0,43 21-5 16,4-1 5-16,-47-20-3 0,0 0 3 0,46 19-3 15,1-4 3-15,-47-15-2 0,0 0 2 0,41 14-2 16,-2-4 2-16,-39-10-2 0,0 0 2 0,29 9-1 16,1-2 1-16,-30-7-1 0,0 0 1 0,23 5-1 15,-3-3 1-15,-20-2-1 0,0 0 1 0,16 1 0 16,-7-1 0-16,-9 0-1 0,0 0 1 0,9-3 0 16,-9-4 0-16,0 7 0 0,0 0 0 0,0-5 0 15,0-2 0-15,0 7-2 0,0 0 2 0,-7-5-1 16,-2 0 1-16,9 5-2 0,0 0 2 0,-14-5-1 15,-3 0 1-15,17 5 3 0,0 0-3 0,-21-7 3 0,-4-4-3 16,25 11 6-16,0 0-6 0,-26-10 7 0,0 0-7 16,26 10 1-16,0 0-1 0,-30-12 1 0,-3-2-1 15,33 14 9-15,0 0-9 0,-29-12 10 0,-6-2-10 16,35 14 0-16,0 0 0 0,-33-10 0 0,3 0 0 0,30 10 0 16,0 0 0-16,-33-7 1 0,2 0-1 0,31 7 2 15,0 0-2-15,-30-7 2 0,4 2-2 0,26 5 0 16,0 0 0-16,-24-3 0 0,-3-1 0 0,27 4 1 15,0 0-1-15,-24-1 2 0,3-1-2 0,21 2 1 16,0 0-1-16,-17 0 2 0,-4 2-2 0,21-2 1 16,0 0-1-16,-18 1 1 0,1 1-1 0,17-2 3 15,0 0-3-15,-18 2 4 0,6 1-4 0,12-3 2 0,0 0-2 16,-8 4 2-16,-1-3-2 0,9-1 0 0,0 0 0 16,-7 4 0-16,2 1 0 0,5-5 1 0,0 0-1 15,0 14 2-15,3 6-2 0,-3-20-1 0,0 0 1 0,14 22-1 16,2 2 1-16,-16-24-2 0,0 0 2 0,19 24-1 15,5-1 1-15,-24-23-5 0,0 0 5 0,21 20-4 16,2 1 4-16,-23-21-7 0,0 0 7 0,19 15-7 16,-5-3 7-16,-14-12-1 0,0 0 1 0,12 9 0 15,0-6 0-15,-12-3-1 0,0 0 1 0,9 0 0 16,-4-3 0-16,-5 3-2 0,0 0 2 0,0-9-2 16,-3-6 2-16,3 15 0 0,0 0 0 0,-5-16 1 15,-8-3-1-15,13 19 0 0,0 0 0 0,-14-18 1 16,-1-3-1-16,15 21 3 0,0 0-3 0,-21-19 4 15,-2 0-4-15,23 19 13 0,0 0-13 0,-26-18 13 16,-4-1-13-16,30 19 0 0,0 0 0 0,-29-19 0 16,-1 2 0-16,30 17 0 0,0 0 0 0,-29-16 0 0,4 3 0 15,25 13 0-15,0 0 0 0,-22-11 1 0,1 3-1 16,21 8 0-16,0 0 0 0,-18-5 0 0,6 1 0 0,12 4 0 16,0 0 0-16,-9-2 0 0,2 2 0 0,7 0 0 15,0 0 0-15,4 11 0 0,5 8 0 0,-9-19-6 16,0 0 6-16,15 18-6 0,8 5 6 0,-23-23-1 15,0 0 1-15,30 24 0 0,3 3 0 0,-33-27-8 16,0 0 8-16,31 26-8 0,2 1 8 0,-33-27-8 16,0 0 8-16,26 24-8 0,-1-2 8 0,-25-22 1 15,0 0-1-15,17 19 2 0,-5-5-2 0,-12-14 1 16,0 0-1-16,9 10 2 0,-4-3-2 0,-5-7 1 0,0 0-1 16,4 4 2-16,-1-6-2 0,-3 2 0 0,0 0 0 15,-3-9 0-15,-3-8 0 0,6 17-1 0,0 0 1 16,-12-19-1-16,-3-3 1 0,15 22 0 0,0 0 0 0,-14-22 0 15,-7-4 0-15,21 26-1 0,0 0 1 0,-18-24-1 16,-3-2 1-16,21 26-4 0,0 0 4 0,-17-27-4 16,0 0 4-16,17 27 0 0,0 0 0 0,-16-26 0 15,4 2 0-15,12 24 0 0,0 0 0 0,-11-19 0 16,4 4 0-16,7 15 0 0,0 0 0 0,-5-12 0 16,2 1 0-16,3 11 0 0,0 0 0 0,-4-5 1 15,4 4-1-15,0 1 0 0,0 0 0 0,7 0 0 16,2 3 0-16,-9-3-2 0,0 0 2 0,17 2-2 15,4-1 2-15,-21-1-5 0,0 0 5 0,21 0-5 16,2-3 5-16,-23 3-24 0,0 0 24 0,24-5-23 16,2-4 23-16,-26 9-1 0,0 0 1 0,25-8 0 15,1-4 0-15,-26 12-3 0,0 0 3 0,21-12-3 0,-4-4 3 16,-17 16-2-16,0 0 2 0,17-13-2 0,-1 1 2 0,-16 12 0 16,0 0 0-16,9-11 1 0,0 1-1 0,-9 10 4 15,0 0-4-15,5-7 4 0,-2 2-4 0,-3 5 8 16,0 0-8-16,4-3 8 0,-8-1-8 0,4 4 8 15,0 0-8-15,-3-2 8 0,1 1-8 0,2 1 1 16,0 0-1-16,-3 0 1 0,-3 0-1 0,6 0 3 16,0 0-3-16,-3 1 3 0,-6 3-3 0,9-4 10 15,0 0-10-15,-9 7 11 0,-3 3-11 0,12-10 1 16,0 0-1-16,-12 9 1 0,3-3-1 0,9-6 3 0,0 0-3 16,-5 7 4-16,-2-2-4 0,7-5 2 0,0 0-2 15,-2 4 2-15,-1-1-2 0,3-3 0 0,0 0 0 16,-4 4 0-16,4-3 0 0,0-1 1 0,0 0-1 0,-3 4 1 15,3-1-1-15,0-3 0 0,0 0 0 0,3 7 0 16,1 2 0-16,-4-9 0 0,0 0 0 0,3 12 0 16,6 1 0-16,-9-13 3 0,0 0-3 0,5 18 3 15,4 0-3-15,-9-18 0 0,0 0 0 0,3 24 1 16,3 2-1-16,-6-26 6 0,0 0-6 0,3 27 7 16,1 3-7-16,-4-30 14 0,0 0-14 0,1 24 15 15,3-2-15-15,-4-22 1 0,0 0-1 0,0 19 1 16,0-6-1-16,0-13 8 0,0 0-8 0,3 9 9 15,-3-6-9-15,0-3 3 0,0 0-3 0,9-6 3 16,9-12-3-16,-18 18-70 0,0 0 70 0,20-20-70 16,10-8 70-16,-30 28-72 0,0 0 72 0,52-48-1160 0,-104 96 1160 0</inkml:trace>
  <inkml:trace contextRef="#ctx0" brushRef="#br0" timeOffset="-101398.27">13026 12562 662 0,'0'0'0'0,"-18"9"0"15,-8 6 0-15,26-15 68 0,0 0-68 0,-12-6 68 16,12-15-68-16,0 21 42 0,0 0-42 0,-3-15 43 16,6-1-43-16,-3 16 33 0,0 0-33 0,-3-12 33 15,1 4-33-15,2 8 6 0,0 0-6 0,-2-7 6 0,2 3-6 16,0 4 4-16,0 0-4 0,-2 5 5 0,2 6-5 15,0-11 7-15,0 0-7 0,0 31 8 0,2 17-8 16,-2-48 3-16,0 0-3 0,7 59 3 0,5 17-3 16,-12-76 5-16,0 0-5 0,12 113 6 0,4 31-6 0,-16-144 3 15,0 0-3-15,16 140 3 0,-4 9-3 0,-12-149 1 16,0 0-1-16,5 136 2 0,2-6-2 0,-7-130 9 16,0 0-9-16,-3 115 10 0,-10-13-10 0,13-102 38 15,0 0-38-15,-12 83 39 0,-2-17-39 0,14-66 41 16,0 0-41-16,-17 60 41 0,-4-10-41 0,21-50 34 15,0 0-34-15,-21 45 35 0,4-9-35 0,17-36 15 16,0 0-15-16,-18 41 16 0,6 3-16 0,12-44 37 0,0 0-37 16,-7 29 38-16,5-5-38 0,2-24 19 0,0 0-19 15,-3 28 20-15,3-2-20 0,0-26 5 0,0 0-5 16,0 22 5-16,0-3-5 0,0-19 16 0,0 0-16 0,0 17 17 16,3-4-17-16,-3-13 3 0,0 0-3 0,0 12 4 15,0-1-4-15,0-11-6 0,0 0 6 0,0 8-6 16,2-1 6-16,-2-7-163 0,0 0 163 0,7 4-163 15,2-6 163-15,-9 2-170 0,0 0 170 0,2-5-170 16,-2-4 170-16,3-5-479 0</inkml:trace>
  <inkml:trace contextRef="#ctx0" brushRef="#br0" timeOffset="-100257.1">22041 14296 438 0,'0'0'0'0,"0"0"0"16,-36 5 0-16,36-5-124 0,0 0 124 0,-16 4-124 16,4 1 124-16,12-5 136 0,0 0-136 0,-12 5 137 15,3 0-137-15,9-5 132 0,0 0-132 0,-9 7 133 16,4-5-133-16,5-2 100 0,0 0-100 0,-5 3 101 16,1 0-101-16,4-3 63 0,0 0-63 0,-5 4 63 15,1-4-63-15,4 0 15 0,0 0-15 0,-8-5 16 16,1 0-16-16,7 5 7 0,0 0-7 0,-5-11 7 15,-1-2-7-15,6 13 3 0,0 0-3 0,0-14 3 0,4 0-3 16,-4 14 1-16,0 0-1 0,5-12 2 0,4 0-2 16,-9 12 3-16,0 0-3 0,8-10 4 0,1 1-4 15,-9 9 20-15,0 0-20 0,12-10 20 0,2 0-20 16,-14 10 0-16,0 0 0 0,14-10 1 0,0-1-1 0,-14 11 3 16,0 0-3-16,12-12 4 0,2-3-4 0,-14 15 31 15,0 0-31-15,9-12 31 0,-4-4-31 0,-5 16 44 16,0 0-44-16,7-15 45 0,2 0-45 0,-9 15 57 15,0 0-57-15,9-14 57 0,-4 0-57 0,-5 14 33 16,0 0-33-16,7-10 34 0,-2 3-34 0,-5 7 10 16,0 0-10-16,5-5 11 0,2 2-11 0,-7 3 7 0,0 0-7 15,4 0 7-15,1 1-7 0,-5-1 7 0,0 0-7 16,2 2 8-16,5 1-8 0,-7-3 7 0,0 0-7 16,1 4 7-16,5 1-7 0,-6-5 38 0,0 0-38 15,3 5 38-15,1-2-38 0,-4-3 41 0,0 0-41 0,3 4 41 16,1 1-41-16,-4-5 39 0,0 0-39 0,0 0 40 15,3 0-40-15,-3 0-1 0,0 0 1 0,5 0 0 16,-3-3 0-16,-2 3-163 0,0 0 163 0,9-2-163 16,3 0 163-16,9-1-1002 0</inkml:trace>
  <inkml:trace contextRef="#ctx0" brushRef="#br0" timeOffset="-98830.42">18886 13969 315 0,'0'0'0'0,"0"0"0"0,-31-24 0 0,1 2-177 0</inkml:trace>
  <inkml:trace contextRef="#ctx0" brushRef="#br0" timeOffset="-97911.98">16710 13583 135 0,'0'0'0'0,"0"0"0"16,-19-6 0-16,19 6-4 0,0 0 4 0,-3-4-3 15,3 2 3-15,0 2 0 0,0 0 0 0,0-5 1 16,0 0-1-16,0 5 39 0,0 0-39 0,0-7 40 15,0 0-40-15,1-6-106 0</inkml:trace>
  <inkml:trace contextRef="#ctx0" brushRef="#br0" timeOffset="-77256.36">20273 11466 102 0,'0'0'0'16,"0"0"0"-16,5-17 0 0,-5 17 2 0,0 0-2 0,7-10 2 15,2-2-2-15,-9 12 2 0,0 0-2 0,9-9 2 16,-1 0-2-16,-8 9 0 0,0 0 0 0,9-5 1 16,-4 4-1-16,9-10-24 0</inkml:trace>
  <inkml:trace contextRef="#ctx0" brushRef="#br0" timeOffset="-77227.4">20323 11404 91 0,'0'0'0'0,"0"0"0"16,0 0 0-16,0 0-9 0</inkml:trace>
  <inkml:trace contextRef="#ctx0" brushRef="#br0" timeOffset="-73292.76">19959 11528 259 0,'0'0'0'0,"18"-7"0"15,13-9 0-15,-31 16 41 0,0 0-41 0,-7 6 42 16,-21 7-42-16,28-13 51 0,0 0-51 0,-19 11 51 16,-2-1-51-16,21-10 33 0,0 0-33 0,-15 8 34 15,2-1-34-15,13-7 0 0,0 0 0 0,-8 4 1 0,2-1-1 16,6-3-104-16,0 0 104 0,0 9-104 0,0 3 104 15,0 8-142-15</inkml:trace>
  <inkml:trace contextRef="#ctx0" brushRef="#br0" timeOffset="-72392">23604 9719 315 0,'0'0'0'0,"0"0"0"0,0 0 0 0,0 0-13 15,0 0 13-15,0 0-12 0,-14-18 12 0,14 18-1 16,0 0 1-16,-7-10-1 0,-2-2 1 0,-6-12-156 0</inkml:trace>
  <inkml:trace contextRef="#ctx0" brushRef="#br0" timeOffset="-71643.71">23362 9436 158 0,'0'0'0'0,"1"8"0"16,5 8 0-16,-6-16 19 0,0 0-19 0,-18 2 20 15,-11-9-20-15,29 7 31 0,0 0-31 0,-23-4 31 16,2 1-31-16,21 3 7 0,0 0-7 0,-24 3 7 16,-1 4-7-16,25-7 18 0,0 0-18 0,-24 9 18 15,1 3-18-15,23-12 8 0,0 0-8 0,-28 19 8 16,-3 1-8-16,31-20 9 0,0 0-9 0,-28 21 9 16,4 1-9-16,24-22 1 0,0 0-1 0,-26 27 1 15,-4 6-1-15,30-33 3 0,0 0-3 0,-24 27 3 16,4-3-3-16,20-24 1 0,0 0-1 0,-19 35 2 15,4 4-2-15,15-39 0 0,0 0 0 0,-18 43 0 0,1 1 0 16,17-44-1-16,0 0 1 0,-18 53-1 0,3 7 1 16,15-60 0-16,0 0 0 0,-18 76 0 0,1 13 0 15,17-89 0-15,0 0 0 0,-18 79 0 0,1-4 0 0,17-75 8 16,0 0-8-16,-12 69 8 0,3-6-8 0,9-63 51 16,0 0-51-16,-3 45 52 0,3-13-52 0,0-32 44 15,0 0-44-15,7 33 44 0,1 1-44 0,-8-34 48 16,0 0-48-16,11 31 48 0,8 0-48 0,-19-31 37 15,0 0-37-15,19 32 37 0,5-1-37 0,-24-31 40 16,0 0-40-16,27 32 40 0,0-2-40 0,-27-30 51 16,0 0-51-16,30 29 51 0,1 0-51 0,-31-29 36 15,0 0-36-15,30 27 36 0,0-3-36 0,-30-24 18 0,0 0-18 16,31 23 18-16,0-5-18 0,-31-18 12 0,0 0-12 16,34 16 13-16,-1-3-13 0,-33-13 9 0,0 0-9 0,38 12 10 15,2-1-10-15,-40-11 15 0,0 0-15 0,42 8 15 16,1-1-15-16,-43-7 14 0,0 0-14 0,46 5 15 15,-5-1-15-15,-41-4 9 0,0 0-9 0,44 3 9 16,0 1-9-16,-44-4 4 0,0 0-4 0,45 0 4 16,-3-2-4-16,-42 2 3 0,0 0-3 0,41-9 3 15,3-3-3-15,-44 12 5 0,0 0-5 0,38-15 5 16,-5-6-5-16,-33 21 20 0,0 0-20 0,32-24 20 16,-4-5-20-16,-28 29 13 0,0 0-13 0,26-29 14 15,0-3-14-15,-26 32 10 0,0 0-10 0,23-35 10 16,-1-8-10-16,-22 43 34 0,0 0-34 0,23-39 35 15,-2 0-35-15,-21 39 26 0,0 0-26 0,19-40 26 0,0-3-26 16,-19 43 9-16,0 0-9 0,16-46 9 0,0-3-9 16,-16 49 29-16,0 0-29 0,10-57 29 0,-1-6-29 15,-9 63 5-15,0 0-5 0,3-79 6 0,-3-12-6 0,0 91 9 16,0 0-9-16,-3-87 10 0,-4-4-10 0,7 91 15 16,0 0-15-16,-9-86 16 0,0 4-16 0,9 82 3 15,0 0-3-15,-14-69 4 0,-1 6-4 0,15 63-2 16,0 0 2-16,-23-51-2 0,-3 8 2 0,26 43-82 15,0 0 82-15,-28-31-81 0,2 12 81 0,26 19-91 16,0 0 91-16,-58-48-841 0,116 96 841 0</inkml:trace>
  <inkml:trace contextRef="#ctx0" brushRef="#br0" timeOffset="-69841.63">20449 9253 583 0,'0'0'0'0,"0"0"0"0,0 0 0 0,0 0 76 15,0 0-76-15,-18-2 77 0,-11-3-77 0,29 5 52 16,0 0-52-16,-26-4 52 0,-7 1-52 0,33 3-44 16,0 0 44-16,-30 0-43 0,0 0 43 0,30 0-16 15,0 0 16-15,-27 7-15 0,-1-2 15 0,28-5-17 16,0 0 17-16,-26 10-17 0,-2 4 17 0,28-14-30 0,0 0 30 16,-26 17-30-16,3 4 30 0,23-21-5 0,0 0 5 15,-28 27-4-15,0 6 4 0,28-33-16 0,0 0 16 16,-24 32-15-16,-2 2 15 0,26-34-1 0,0 0 1 15,-27 38-1-15,3 1 1 0,24-39 8 0,0 0-8 0,-26 40 9 16,5 1-9-16,21-41 28 0,0 0-28 0,-21 48 28 16,4 5-28-16,17-53 31 0,0 0-31 0,-12 53 31 15,-1 4-31-15,13-57 13 0,0 0-13 0,-7 72 13 16,4 8-13-16,3-80 0 0,0 0 0 0,0 77 1 16,5-1-1-16,-5-76 2 0,0 0-2 0,9 77 3 15,0 1-3-15,-9-78 0 0,0 0 0 0,10 76 0 16,4-9 0-16,-14-67 1 0,0 0-1 0,14 63 1 15,-5-3-1-15,-9-60 3 0,0 0-3 0,8 46 4 16,1-11-4-16,-9-35 2 0,0 0-2 0,9 34 3 16,-2-5-3-16,-7-29 2 0,0 0-2 0,12 27 2 15,4-1-2-15,-16-26 16 0,0 0-16 0,22 22 17 0,8-1-17 16,-30-21 7-16,0 0-7 0,35 14 8 0,3-4-8 16,-38-10 16-16,0 0-16 0,40 7 17 0,4-4-17 0,-44-3 15 15,0 0-15-15,43 0 15 0,-3 0-15 0,-40 0 4 16,0 0-4-16,39 0 4 0,-5-3-4 0,-34 3 3 15,0 0-3-15,35-5 3 0,0 1-3 0,-35 4 2 16,0 0-2-16,37 0 2 0,1 0-2 0,-38 0 9 16,0 0-9-16,38 4 9 0,1 1-9 0,-39-5 3 15,0 0-3-15,40 3 4 0,0-1-4 0,-40-2 6 16,0 0-6-16,36 2 6 0,1-4-6 0,-37 2 3 16,0 0-3-16,35-5 3 0,-2-7-3 0,-33 12 2 0,0 0-2 15,31-21 2-15,1-5-2 0,-32 26 1 0,0 0-1 16,27-32 2-16,-2-11-2 0,-25 43 1 0,0 0-1 15,26-46 1-15,-2-6-1 0,-24 52 3 0,0 0-3 0,25-53 3 16,-1-5-3-16,-24 58 5 0,0 0-5 0,19-55 5 16,-1 0-5-16,-18 55 7 0,0 0-7 0,14-51 8 15,-2 3-8-15,-12 48 3 0,0 0-3 0,9-48 4 16,-4 2-4-16,-5 46 12 0,0 0-12 0,5-43 12 16,0-3-12-16,-5 46 3 0,0 0-3 0,2-41 4 15,0 3-4-15,-2 38 2 0,0 0-2 0,-4-38 2 16,-1 4-2-16,5 34 5 0,0 0-5 0,-5-38 5 15,-2 4-5-15,7 34 2 0,0 0-2 0,-9-34 3 16,0 0-3-16,9 34 5 0,0 0-5 0,-10-33 5 16,0 2-5-16,10 31 32 0,0 0-32 0,-13-29 32 15,-2 2-32-15,15 27 24 0,0 0-24 0,-14-24 25 0,-2 1-25 16,16 23 16-16,0 0-16 0,-14-22 17 0,-5 0-17 16,19 22 5-16,0 0-5 0,-17-19 6 0,-1 4-6 0,18 15 9 15,0 0-9-15,-19-19 9 0,-2 2-9 0,21 17 3 16,0 0-3-16,-21-19 3 0,2 2-3 0,19 17 0 15,0 0 0-15,-19-19 0 0,0-4 0 0,19 23 5 16,0 0-5-16,-18-17 5 0,1-3-5 0,17 20 2 16,0 0-2-16,-18-16 3 0,1 4-3 0,17 12 2 15,0 0-2-15,-21-10 2 0,0 2-2 0,21 8 1 16,0 0-1-16,-17-9 2 0,-4 2-2 0,21 7 0 16,0 0 0-16,-18-3 0 0,-1-1 0 0,19 4 0 0,0 0 0 15,-17-1 0-15,3 1 0 0,14 0 0 0,0 0 0 16,-18 0 0-16,1 0 0 0,17 0-2 0,0 0 2 15,-17 0-2-15,1 0 2 0,16 0 0 0,0 0 0 0,-17 0 0 16,-1 0 0-16,18 0 0 0,0 0 0 0,-16 0 0 16,4 0 0-16,12 0-5 0,0 0 5 0,-12 0-5 15,3 0 5-15,9 0-1 0,0 0 1 0,-12 3 0 16,-2 2 0-16,14-5-1 0,0 0 1 0,-12 4 0 16,0-1 0-16,12-3-1 0,0 0 1 0,-18 3 0 15,-3 3 0-15,21-6 0 0,0 0 0 0,-19 1 0 16,0 1 0-16,19-2 0 0,0 0 0 0,-19 3 0 15,-2 3 0-15,21-6 0 0,0 0 0 0,-21 5 0 16,-3 2 0-16,24-7 0 0,0 0 0 0,-21 3 1 16,2 2-1-16,19-5 0 0,0 0 0 0,-19 10 1 15,1-1-1-15,18-9-46 0,0 0 46 0,-16 9-46 0,6 1 46 16,10-10-106-16,0 0 106 0,-30 20-682 0,60-40 682 16</inkml:trace>
  <inkml:trace contextRef="#ctx0" brushRef="#br0" timeOffset="-67287.38">23491 10507 147 0,'0'0'0'0,"-6"-6"0"0,-4 0 0 16,10 6 27-16,0 0-27 0,-5-4 27 0,3 2-27 15,2 2 26-15,0 0-26 0,0 0 26 0,0 0-26 16,0 0 26-16,0 0-26 0,0 0 26 0,0 0-26 0,0 0 8 16,0 0-8-16,0 0 8 0,0 0-8 0,0 0 10 15,0 0-10-15,0 0 11 0,0 0-11 0,0 0 33 16,0 0-33-16,0 0 34 0,-3 0-34 0,3 0 9 16,0 0-9-16,0 0 9 0,-4 0-9 0,4 0 20 15,0 0-20-15,0 0 20 0,-5 2-20 0,5-2 39 16,0 0-39-16,-4 2 39 0,4-2-39 0,0 0 36 15,0 0-36-15,-5 0 37 0,3 0-37 0,2 0 33 0,0 0-33 16,-1 0 33-16,-3 0-33 0,4 0 39 0,0 0-39 16,0 0 39-16,0 0-39 0,0 0 15 0,0 0-15 15,0 0 16-15,7-2-16 0,-7 2 21 0,0 0-21 0,5-2 21 16,4-4-21-16,-9 6 1 0,0 0-1 0,9-5 1 16,-1-2-1-16,-8 7-51 0,0 0 51 0,11-7-50 15,-1-2 50-15,-10 9-118 0,0 0 118 0,9-5-118 16,-2-3 118-16,-7 8-121 0,0 0 121 0,5-4-121 15,-1 1 121-15,4-4-104 0</inkml:trace>
  <inkml:trace contextRef="#ctx0" brushRef="#br0" timeOffset="-63760.09">4577 17270 191 0,'6'-2'0'0,"-6"2"96"0,0 0-96 0,-12 5 96 16,-9 2-96-16,21-7 99 0,0 0-99 0,-12 5 99 16,3-1-99-16,9-4 71 0,0 0-71 0,-8 3 71 15,4-1-71-15,4-2 47 0,0 0-47 0,0 5 47 16,4 0-47-16,-4-5 38 0,0 0-38 0,8 7 38 15,5 2-38-15,-13-9 8 0,0 0-8 0,17 8 9 16,4 3-9-16,-21-11 12 0,0 0-12 0,23 8 12 16,5 1-12-16,-28-9 8 0,0 0-8 0,29 7 9 15,6-2-9-15,-35-5 23 0,0 0-23 0,33 5 24 16,5 0-24-16,-38-5 30 0,0 0-30 0,35 3 30 0,4 1-30 16,-39-4 30-16,0 0-30 0,33 0 30 0,2-2-30 15,-35 2 32-15,0 0-32 0,34-3 33 0,-1-1-33 16,-33 4 13-16,0 0-13 0,34-5 14 0,0 0-14 0,-34 5 21 15,0 0-21-15,39-5 21 0,-1 1-21 0,-38 4 23 16,0 0-23-16,45-1 24 0,2 1-24 0,-47 0 3 16,0 0-3-16,47 0 3 0,0 0-3 0,-47 0 13 15,0 0-13-15,46 0 14 0,-3 0-14 0,-43 0 15 16,0 0-15-16,42-2 16 0,0-1-16 0,-42 3 24 16,0 0-24-16,43-9 25 0,5-5-25 0,-48 14 13 15,0 0-13-15,50-15 13 0,6-6-13 0,-56 21 35 0,0 0-35 16,50-22 36-16,1-5-36 0,-51 27 1 0,0 0-1 15,47-28 2-15,-4-1-2 0,-43 29 7 0,0 0-7 16,46-26 8-16,1 1-8 0,-47 25 3 0,0 0-3 0,42-23 4 16,-1 5-4-16,-41 18 19 0,0 0-19 0,35-18 20 15,-2 3-20-15,-33 15 7 0,0 0-7 0,30-14 7 16,-2 2-7-16,-28 12 4 0,0 0-4 0,24-12 5 16,-8 0-5-16,-16 12 13 0,0 0-13 0,14-8 13 15,-2-1-13-15,-12 9 0 0,0 0 0 0,12-7 1 16,-3 2-1-16,-9 5 0 0,0 0 0 0,9-3 1 15,3-1-1-15,-12 4-69 0,0 0 69 0,14 0-68 16,0 2 68-16,-14-2-128 0,0 0 128 0,19 7-128 16,-2 5 128-16,16 7-832 0</inkml:trace>
  <inkml:trace contextRef="#ctx0" brushRef="#br0" timeOffset="-61253.5">22832 10603 203 0,'0'0'0'0,"-12"5"0"0,-9 7 0 15,21-12 80-15,0 0-80 0,-3 0 80 0,6 0-80 16,-3 0 62-16,0 0-62 0,0 0 63 0,7-5-63 16,-7 5 33-16,0 0-33 0,5-2 34 0,-3 2-34 0,-2 0 28 15,0 0-28-15,0 0 28 0,3 0-28 0,-3 0 22 16,0 0-22-16,0 0 22 0,0 0-22 0,0 0 45 16,0 0-45-16,0 0 45 0,0 0-45 0,0 0 39 15,0 0-39-15,0 0 39 0,0 0-39 0,0 0 40 16,0 0-40-16,-3 0 40 0,1 0-40 0,2 0 46 15,0 0-46-15,-5-2 46 0,2 0-46 0,3 2 46 16,0 0-46-16,-2-1 47 0,0-4-47 0,2 5 20 0,0 0-20 16,0-4 20-16,2 1-20 0,-2 3 21 0,0 0-21 15,2-7 21-15,1 2-21 0,-3 5 9 0,0 0-9 16,2-4 9-16,1 1-9 0,-3 3 9 0,0 0-9 0,0 0 10 16,0-4-10-16,0 4 15 0,0 0-15 0,0 0 15 15,0 0-15-15,0 0 14 0,0 0-14 0,0 0 15 16,0 0-15-16,0 0 9 0,0 0-9 0,0 0 9 15,0 0-9-15,0 0 9 0,0 0-9 0,0 0 10 16,-5 2-10-16,5-2 15 0,0 0-15 0,-3 2 15 16,1-2-15-16,2 0 22 0,0 0-22 0,-4 3 23 15,1-3-23-15,3 0 0 0,0 0 0 0,-4 2 1 16,4 0-1-16,0-2 1 0,0 0-1 0,0 0 2 16,-5 3-2-16,5-3 0 0,0 0 0 0,0 0 0 15,-2 5 0-15,2-5-2 0,0 0 2 0,0 0-1 0,-1 4 1 16,1-4-6-16,0 0 6 0,-7 7-5 0,1 1 5 15,6-8-8-15,0 0 8 0,-7 12-8 0,0 2 8 16,7-14-1-16,0 0 1 0,-6 14-1 0,-1-1 1 0,7-13 5 16,0 0-5-16,-6 12 5 0,3-1-5 0,3-11 4 15,0 0-4-15,-4 5 4 0,3 1-4 0,1-6 23 16,0 0-23-16,-2 4 24 0,0-2-24 0,2-2 2 16,0 0-2-16,0 0 2 0,-5 0-2 0,5 0 31 15,0 0-31-15,-4-2 31 0,3 2-31 0,1 0 4 16,0 0-4-16,-4-4 5 0,4-4-5 0,0 8 4 15,0 0-4-15,0-3 5 0,4-1-5 0,-4 4-5 16,0 0 5-16,1 7-5 0,3 8 5 0,-4-15-135 16,0 0 135-16,-11 16-135 0,-4 4 135 0,-15 13-821 0</inkml:trace>
  <inkml:trace contextRef="#ctx0" brushRef="#br0" timeOffset="-57709.56">16306 15118 91 0,'0'0'0'16,"12"-17"0"-16,11-12 0 0,-23 29 51 0,0 0-51 0,-12 16 52 16,-18 25-52-16,30-41 4 0,0 0-4 0,-26 36 4 15,-2 3-4-15,28-39 3 0,0 0-3 0,-33 41 3 16,-3 0-3-16,36-41-19 0,0 0 19 0,-35 38-18 16,2-2 18-16,-35 38-64 0</inkml:trace>
  <inkml:trace contextRef="#ctx0" brushRef="#br0" timeOffset="-56177.46">14951 14248 191 0,'0'0'0'0,"0"0"0"16,0 0 0-16,0 0 124 0,0 0-124 0,0 0 124 15,0-7-124-15,0 7 110 0,0 0-110 0,0-5 111 0,0-2-111 16,0 7 98-16,0 0-98 0,0-8 99 0,2-1-99 15,-2 9 71-15,0 0-71 0,3-8 72 0,1-3-72 0,-4 11 51 16,0 0-51-16,5-10 51 0,-2 0-51 0,-3 10 32 16,0 0-32-16,5-11 33 0,1 3-33 0,-6 8 15 15,0 0-15-15,3-12 15 0,1 3-15 0,-4 9 11 16,0 0-11-16,1-8 11 0,-1-1-11 0,0 9 4 16,0 0-4-16,0-7 5 0,0 0-5 0,0 7 7 15,0 0-7-15,0-5 7 0,2 2-7 0,-2 3 0 16,0 0 0-16,0 0 0 0,5-4 0 0,-5 4-1 15,0 0 1-15,0 0 0 0,2 2 0 0,-2-2-3 0,0 0 3 16,0 0-3-16,2 4 3 0,-2-4-6 0,0 0 6 16,0 3-6-16,2 0 6 0,-2-3-1 0,0 0 1 0,0 6 0 15,0 0 0-15,0-6 5 0,0 0-5 0,0 4 5 16,-2 3-5-16,2-7 39 0,0 0-39 0,-2 7 40 16,0-2-40-16,2-5 42 0,0 0-42 0,0 5 43 15,0 0-43-15,0-5 27 0,0 0-27 0,-3 3 27 16,3 1-27-16,0-4 18 0,0 0-18 0,0 0 18 15,-4 3-18-15,4-3 18 0,0 0-18 0,0 0 19 16,-1 2-19-16,1-2 3 0,0 0-3 0,0 0 4 16,-7 3-4-16,7-3 22 0,0 0-22 0,-2 2 22 15,-2 0-22-15,4-2 6 0,0 0-6 0,-5 2 7 16,3-2-7-16,2 0 1 0,0 0-1 0,0 0 1 16,0 0-1-16,0 0 4 0,0 0-4 0,0 0 4 15,0 0-4-15,0 0 0 0,0 0 0 0,4 0 1 0,3-2-1 16,-7 2-1-16,0 0 1 0,5-4 0 0,2 1 0 15,-7 3 1-15,0 0-1 0,7-5 1 0,0 0-1 16,-7 5-1-16,0 0 1 0,9-5-1 0,-4-1 1 0,-5 6-4 16,0 0 4-16,7-5-3 0,-2 2 3 0,-5 3-1 15,0 0 1-15,5-4 0 0,2 3 0 0,-7 1-3 16,0 0 3-16,6-2-2 0,-3 0 2 0,-3 2-2 16,0 0 2-16,4-1-1 0,-1 1 1 0,-3 0 0 15,0 0 0-15,5 0 0 0,-3-2 0 0,-2 2-4 16,0 0 4-16,4 0-3 0,-1 0 3 0,-3 0 0 15,0 0 0-15,3 0 0 0,-1 2 0 0,-2-2 0 0,0 0 0 16,0 0 0-16,4 1 0 0,-4-1-2 0,0 0 2 16,0 0-2-16,0 0 2 0,0 0 0 0,0 0 0 15,0 0 1-15,0 4-1 0,0-4 0 0,0 0 0 16,0 0 0-16,0 0 0 0,0 0-5 0,0 0 5 0,0 0-5 16,0 0 5-16,0 0-72 0,0 0 72 0,0 3-71 15,0 1 71-15,0-4-155 0,0 0 155 0,-6 13-155 16,3 8 155-16,-4 13-733 0</inkml:trace>
  <inkml:trace contextRef="#ctx0" brushRef="#br0" timeOffset="-52335.38">14116 12576 147 0,'0'0'0'0,"-8"19"0"16,-1 12 0-16,9-31 46 0,0 0-46 0,-16 34 46 0,-1 5-46 15,17-39 41-15,0 0-41 0,-14 45 42 0,-4 3-42 16,18-48 53-16,0 0-53 0,-15 51 53 0,-1-1-53 16,16-50 71-16,0 0-71 0,-16 46 72 0,2-3-72 0,14-43 64 15,0 0-64-15,-15 46 64 0,3 1-64 0,12-47 54 16,0 0-54-16,-16 39 54 0,2-6-54 0,14-33 46 15,0 0-46-15,-12 29 46 0,-6-4-46 0,18-25 6 16,0 0-6-16,-12 21 6 0,3-2-6 0,9-19 6 16,0 0-6-16,-8 13 6 0,1-2-6 0,7-11 3 15,0 0-3-15,-5 10 4 0,5 0-4 0,0-10 0 16,0 0 0-16,-4 9 0 0,2-2 0 0,2-7-1 16,0 0 1-16,0 7-1 0,2-4 1 0,-2-3 0 15,0 0 0-15,4 2 0 0,1-4 0 0,-5 2 7 0,0 0-7 16,7-3 8-16,1-3-8 0,-8 6 34 0,0 0-34 15,6-8 35-15,2-2-35 0,-8 10 41 0,0 0-41 16,13-12 42-16,1 0-42 0,-14 12 39 0,0 0-39 0,15-12 40 16,1 1-40-16,-16 11 51 0,0 0-51 0,19-8 52 15,2-2-52-15,-21 10 48 0,0 0-48 0,21-12 49 16,3-2-49-16,-24 14 21 0,0 0-21 0,21-14 21 16,5-1-21-16,-26 15 13 0,0 0-13 0,21-16 13 15,2 3-13-15,-23 13 10 0,0 0-10 0,17-18 11 16,-1 3-11-16,-16 15 8 0,0 0-8 0,16-15 8 15,-2-1-8-15,-14 16 15 0,0 0-15 0,12-12 15 16,-4 0-15-16,-8 12 8 0,0 0-8 0,9-8 8 16,-5 1-8-16,-4 7 3 0,0 0-3 0,5-4 4 15,-5-1-4-15,0 5 3 0,0 0-3 0,-4-2 3 0,-1 4-3 16,5-2-3-16,0 0 3 0,-9 5-3 0,-3 2 3 16,12-7-4-16,0 0 4 0,-17 12-3 0,-4 2 3 15,21-14-3-15,0 0 3 0,-17 14-3 0,-4-1 3 0,21-13-11 16,0 0 11-16,-21 16-11 0,0-1 11 0,21-15-1 15,0 0 1-15,-18 16 0 0,1-6 0 0,17-10-1 16,0 0 1-16,-17 12 0 0,-4 0 0 0,21-12-3 16,0 0 3-16,-20 10-3 0,3 0 3 0,17-10 0 15,0 0 0-15,-14 7 0 0,2-2 0 0,12-5 3 16,0 0-3-16,-9 6 3 0,4-3-3 0,5-3 3 16,0 0-3-16,-7 3 3 0,2-3-3 0,5 0 6 15,0 0-6-15,-5 0 6 0,1 0-6 0,4 0 22 0,0 0-22 16,-7-3 23-16,2-4-23 0,5 7 12 0,0 0-12 15,-9-12 13-15,2-5-13 0,7 17 10 0,0 0-10 16,-5-24 10-16,0-3-10 0,5 27 17 0,0 0-17 0,-4-28 17 16,1 1-17-16,3 27 0 0,0 0 0 0,-2-21 0 15,-1 4 0-15,3 17-80 0,0 0 80 0,-6-9-79 16,3 9 79-16,3 0-119 0,0 0 119 0,-21 16-118 16,-5 15 118-16,-23 12-842 0</inkml:trace>
  <inkml:trace contextRef="#ctx0" brushRef="#br0" timeOffset="-51511.09">13714 12009 281 0,'0'0'0'0,"-2"-7"0"15,-1-1 0-15,3 8 8 0,0 0-8 0,0-6 8 16,-4 3-8-16,4 3 71 0,0 0-71 0,4-3 72 16,-3-3-72-16,-1 6 51 0,0 0-51 0,4-5 51 15,3-2-51-15,-7 7 47 0,0 0-47 0,5-6 48 16,7-6-48-16,-12 12 22 0,0 0-22 0,12-14 23 0,2 0-23 16,-14 14 29-16,0 0-29 0,21-15 29 0,0-2-29 15,-21 17 13-15,0 0-13 0,21-16 13 0,5 1-13 16,-26 15 18-16,0 0-18 0,23-10 19 0,0 4-19 0,-23 6 3 15,0 0-3-15,19-3 4 0,0 6-4 0,-19-3 3 16,0 0-3-16,17 4 3 0,-3 4-3 0,-14-8 11 16,0 0-11-16,16 12 11 0,1 9-11 0,-17-21 0 15,0 0 0-15,14 22 1 0,2 4-1 0,-16-26 0 16,0 0 0-16,9 26 0 0,-1-6 0 0,-8-20 0 16,0 0 0-16,6 21 0 0,-3-2 0 0,-3-19-1 15,0 0 1-15,0 18 0 0,-3 1 0 0,3-19 2 16,0 0-2-16,-6 21 2 0,-2-2-2 0,8-19 12 0,0 0-12 15,-9 17 12-15,-3-2-12 0,12-15 9 0,0 0-9 16,-14 16 9-16,2-4-9 0,12-12 9 0,0 0-9 16,-16 12 10-16,2 0-10 0,14-12 8 0,0 0-8 0,-17 12 8 15,1 0-8-15,16-12 15 0,0 0-15 0,-14 10 15 16,4-2-15-16,10-8 14 0,0 0-14 0,-7 12 15 16,3 4-15-16,4-16 25 0,0 0-25 0,2 19 26 15,7 5-26-15,-9-24 6 0,0 0-6 0,15 19 7 16,6-1-7-16,-21-18 10 0,0 0-10 0,21 12 10 15,9-3-10-15,-30-9 3 0,0 0-3 0,33 5 4 16,10-3-4-16,-43-2-81 0,0 0 81 0,77 7-662 16,-154-14 662-16</inkml:trace>
  <inkml:trace contextRef="#ctx0" brushRef="#br0" timeOffset="-37773.46">26266 15372 1031 0,'0'0'0'0,"0"0"0"0,0 0 0 0,0 0 124 0,0 0-124 16,0 0 125-16,0 0-125 0,0 0 106 0,0 0-106 0,0 0 107 16,0 0-107-16,0 0-34 0,0 0 34 0,0 0-34 15,0 0 34-15,0 0-39 0,0 0 39 0,0 0-38 16,-19 3 38-16,19-3-3 0,0 0 3 0,-9 2-2 15,2 1 2-15,7-3 1 0,0 0-1 0,-3 0 2 16,6 0-2-16,-3 0 13 0,0 0-13 0,7-6 13 16,3-5-13-16,-10 11 12 0,0 0-12 0,18-18 12 15,3-6-12-15,-21 24 16 0,0 0-16 0,26-28 17 16,5-4-17-16,-31 32 3 0,0 0-3 0,33-33 4 16,4-3-4-16,-37 36 12 0,0 0-12 0,38-36 13 15,2-2-13-15,-40 38 33 0,0 0-33 0,39-34 33 16,-3 0-33-16,-36 34 26 0,0 0-26 0,32-29 26 0,-3 1-26 15,-29 28 1-15,0 0-1 0,26-22 1 0,-3 5-1 16,-23 17 20-16,0 0-20 0,17-14 20 0,-4 2-20 16,-13 12 7-16,0 0-7 0,8-7 8 0,-2 4-8 15,-6 3 4-15,0 0-4 0,3-2 4 0,-1 2-4 0,-2 0 7 16,0 0-7-16,0 0 7 0,-5 5-7 0,5-5 13 16,0 0-13-16,-6 5 13 0,-2 4-13 0,8-9 1 15,0 0-1-15,-13 14 1 0,-2 1-1 0,15-15 3 16,0 0-3-16,-18 17 4 0,-3 4-4 0,21-21 6 15,0 0-6-15,-22 22 6 0,1 0-6 0,21-22 3 16,0 0-3-16,-25 24 3 0,1 0-3 0,24-24 2 16,0 0-2-16,-23 24 2 0,2-1-2 0,21-23 1 0,0 0-1 15,-22 20 2-15,1-1-2 0,21-19 1 0,0 0-1 16,-17 15 1-16,1-3-1 0,16-12 7 0,0 0-7 16,-12 11 7-16,1-4-7 0,11-7 8 0,0 0-8 0,-9 6 8 15,1 0-8-15,8-6 1 0,0 0-1 0,-5 5 1 16,1-2-1-16,4-3 3 0,0 0-3 0,-3 4 3 15,1-1-3-15,2-3-1 0,0 0 1 0,0 0 0 16,0 0 0-16,0 0-1 0,0 0 1 0,5-5 0 16,4-2 0-16,-9 7 1 0,0 0-1 0,14-14 1 15,5-5-1-15,-19 19 16 0,0 0-16 0,23-20 17 16,3-6-17-16,-26 26 16 0,0 0-16 0,29-25 17 16,3-3-17-16,-32 28 9 0,0 0-9 0,31-26 10 15,4 1-10-15,-35 25 26 0,0 0-26 0,28-24 26 16,1 1-26-16,-29 23 0 0,0 0 0 0,23-18 0 0,-4 2 0 15,-19 16 7-15,0 0-7 0,14-12 8 0,-3 4-8 16,-11 8 3-16,0 0-3 0,6-6 4 0,0 5-4 16,-6 1 0-16,0 0 0 0,0 0 1 0,1 0-1 0,-1 0 11 15,0 0-11-15,-8 12 11 0,-10 5-11 0,18-17 3 16,0 0-3-16,-17 19 4 0,-2 1-4 0,19-20 6 16,0 0-6-16,-26 24 7 0,-7 4-7 0,33-28 8 15,0 0-8-15,-32 25 8 0,1-2-8 0,31-23 3 16,0 0-3-16,-33 25 3 0,-2 3-3 0,35-28 2 15,0 0-2-15,-28 22 2 0,5-5-2 0,23-17 17 16,0 0-17-16,-21 17 17 0,2 0-17 0,19-17 0 16,0 0 0-16,-14 12 1 0,4-1-1 0,10-11 1 0,0 0-1 15,-9 8 1-15,4-3-1 0,5-5 0 0,0 0 0 16,-4 4 0-16,3-2 0 0,1-2 0 0,0 0 0 16,0 0 0-16,0 0 0 0,0 0 0 0,0 0 0 0,3-6 0 15,4 0 0-15,-7 6-2 0,0 0 2 0,9-7-2 16,1-2 2-16,-10 9-75 0,0 0 75 0,13-5-75 15,0 5 75-15,-13 0-111 0,0 0 111 0,28-9-1212 16,-56 18 1212-16</inkml:trace>
  <inkml:trace contextRef="#ctx0" brushRef="#br0" timeOffset="-34560.06">11697 12530 550 0,'0'0'0'15,"5"0"0"-15,9 2 0 0,-14-2-1 0,0 0 1 16,3-4-1-16,-3-4 1 0,0 8-39 0,0 0 39 16,0-7-39-16,0 0 39 0,0 7-1 0,0 0 1 0,0-5 0 15,4-4 0-15,-4 9 1 0,0 0-1 0,3-7 2 16,2 2-2-16,-5 5 35 0,0 0-35 0,9-7 35 16,3 0-35-16,-12 7 13 0,0 0-13 0,16-1 13 15,7 4-13-15,-23-3 3 0,0 0-3 0,22 14 3 16,8 6-3-16,-30-20 0 0,0 0 0 0,33 31 0 15,5 7 0-15,-38-38-3 0,0 0 3 0,46 50-3 16,2 10 3-16,-48-60-8 0,0 0 8 0,67 92-8 16,9 25 8-16,-76-117-1 0,0 0 1 0,89 126-1 15,9 15 1-15,-98-141 0 0,0 0 0 0,115 163 0 16,14 15 0-16,-129-178 2 0,0 0-2 0,149 197 2 16,22 19-2-16,-171-216 0 0,0 0 0 0,171 209 0 0,7 3 0 15,-178-212-143-15,0 0 143 0,153 199-143 0,-14-7 143 16,154 198-106-16</inkml:trace>
  <inkml:trace contextRef="#ctx0" brushRef="#br0" timeOffset="-33764.28">17468 12473 1311 0,'0'0'0'0,"0"9"0"16,2 6 0-16,-2-15 59 0,0 0-59 0,0 0 60 15,-2-3-60-15,2 3 50 0,0 0-50 0,0 0 50 16,0-5-50-16,0 5 16 0,0 0-16 0,5 0 17 15,8 3-17-15,-13-3 2 0,0 0-2 0,15 12 2 16,8 9-2-16,-23-21 1 0,0 0-1 0,30 32 1 16,8 9-1-16,-38-41 1 0,0 0-1 0,50 62 2 15,11 17-2-15,-61-79 0 0,0 0 0 0,98 132 0 16,26 36 0-16,-124-168-2 0,0 0 2 0,146 198-1 16,19 32 1-16,-165-230-35 0,0 0 35 0,171 238-35 15,12 10 35-15,-183-248-92 0,0 0 92 0,152 213-91 0,-16-23 91 16,-136-190-95-16,0 0 95 0,99 142-95 0,-29-39 95 15,-70-103-69-15,0 0 69 0,47 82-69 0,-25-29 69 16,-22-53-137-16,0 0 137 0,18 43-136 0,-11-15 136 0,13 42-443 16</inkml:trace>
  <inkml:trace contextRef="#ctx0" brushRef="#br0" timeOffset="-33238.22">21641 14214 292 0,'0'0'0'0,"0"0"0"0,-27-4 0 0,1 1-159 0</inkml:trace>
  <inkml:trace contextRef="#ctx0" brushRef="#br0" timeOffset="-32516.63">21578 14186 303 0,'0'0'0'15,"0"0"0"-15,-2-3 0 0,2 3 153 0,0 0-153 0,-2-9 153 16,2-3-153-16,0 12 127 0,0 0-127 0,0-15 128 15,0-2-128-15,0 17 89 0,0 0-89 0,0-16 90 16,2-4-90-16,-2 20 53 0,0 0-53 0,0-16 53 16,2 3-53-16,-2 13 34 0,0 0-34 0,0-12 34 15,2 2-34-15,-2 10 22 0,0 0-22 0,0-7 23 16,1 0-23-16,-1 7 1 0,0 0-1 0,0-4 2 16,0 1-2-16,0 3 10 0,0 0-10 0,0 0 11 15,0-3-11-15,0 3 38 0,0 0-38 0,0 0 39 0,0 0-39 16,0 0 28-16,0 0-28 0,0 0 28 0,0 0-28 15,0 0 34-15,0 0-34 0,0 0 34 0,0 0-34 16,0 0 32-16,0 0-32 0,0 0 32 0,0 0-32 0,0 0 43 16,0 0-43-16,0 0 44 0,0 0-44 0,0 0 56 15,0 0-56-15,0 0 57 0,0 0-57 0,0 0 33 16,0 0-33-16,0 0 33 0,7 1-33 0,-7-1 17 16,0 0-17-16,5 2 17 0,4-2-17 0,-9 0 12 15,0 0-12-15,9 0 13 0,0 0-13 0,-9 0 1 16,0 0-1-16,8-2 1 0,1 1-1 0,-9 1 15 15,0 0-15-15,9-4 16 0,-2-1-16 0,-7 5 7 16,0 0-7-16,8-5 8 0,-4-2-8 0,-4 7 4 0,0 0-4 16,3-5 4-16,1 0-4 0,-4 5 21 0,0 0-21 15,3-4 21-15,-1 1-21 0,-2 3 0 0,0 0 0 16,0 0 1-16,5-4-1 0,-5 4 3 0,0 0-3 0,0 0 3 16,4 0-3-16,-4 0 19 0,0 0-19 0,0 0 20 15,5 4-20-15,-5-4 13 0,0 0-13 0,0 0 14 16,0 0-14-16,0 0 18 0,0 0-18 0,0 0 18 15,0 0-18-15,0 0 15 0,0 0-15 0,0 0 15 16,0 3-15-16,0-3 9 0,0 0-9 0,0 0 10 16,0 5-10-16,0-5 4 0,0 0-4 0,0 4 4 15,0-1-4-15,0-3 7 0,0 0-7 0,0 2 7 16,0 0-7-16,0-2 7 0,0 0-7 0,0 3 7 16,-3-1-7-16,3-2 7 0,0 0-7 0,0 0 8 15,-2 3-8-15,2-3 3 0,0 0-3 0,0 0 4 16,0 0-4-16,0 0 2 0,0 0-2 0,0 0 2 0,-2 4-2 15,2-4 5-15,0 0-5 0,-2 3 5 0,2 1-5 16,0-4 2-16,0 0-2 0,-3 3 2 0,1 2-2 16,2-5 5-16,0 0-5 0,-2 5 5 0,-1-1-5 0,3-4 3 15,0 0-3-15,-4 3 3 0,3 1-3 0,1-4 1 16,0 0-1-16,-4 5 2 0,2-5-2 0,2 0 1 16,0 0-1-16,0 3 2 0,-3-1-2 0,3-2 3 15,0 0-3-15,-2 3 4 0,2-1-4 0,0-2 0 16,0 0 0-16,0 0 0 0,0 0 0 0,0 0-31 15,0 0 31-15,0 0-31 0,5 0 31 0,-5 0-171 16,0 0 171-16,2 0-1393 0,-4 0 1393 0</inkml:trace>
  <inkml:trace contextRef="#ctx0" brushRef="#br0" timeOffset="-29740.84">26909 13659 382 0,'0'0'0'0,"0"0"0"0,0-7 0 0,0 7 38 15,0 0-38-15,-2-10 38 0,0-4-38 0,2 14 45 16,0 0-45-16,0-12 45 0,0-2-45 0,0 14 61 16,0 0-61-16,2-12 62 0,1 0-62 0,-3 12 63 0,0 0-63 15,4-7 64-15,1-1-64 0,-5 8 63 0,0 0-63 16,4-4 64-16,1 4-64 0,-5 0 76 0,0 0-76 15,7 7 76-15,0 7-76 0,-7-14 61 0,0 0-61 0,8 24 61 16,5 10-61-16,-13-34 48 0,0 0-48 0,12 43 48 16,0 8-48-16,-12-51 49 0,0 0-49 0,16 60 49 15,1 7-49-15,-17-67 6 0,0 0-6 0,21 70 6 16,2 6-6-16,-23-76 31 0,0 0-31 0,26 92 31 16,5 13-31-16,-31-105 4 0,0 0-4 0,28 89 5 15,2-9-5-15,-30-80 4 0,0 0-4 0,26 71 4 16,0-11-4-16,-26-60 7 0,0 0-7 0,24 49 7 15,-1-8-7-15,-23-41 7 0,0 0-7 0,17 30 7 16,-4-13-7-16,-13-17 3 0,0 0-3 0,12 15 3 16,-3-5-3-16,-9-10 2 0,0 0-2 0,8 9 2 15,-1-2-2-15,-7-7 10 0,0 0-10 0,5 3 10 0,1-3-10 16,-6 0 8-16,0 0-8 0,3-5 8 0,-1-3-8 16,-2 8 8-16,0 0-8 0,0-16 9 0,0-3-9 0,0 19 15 15,0 0-15-15,0-22 15 0,0-4-15 0,0 26 3 16,0 0-3-16,0-27 4 0,0-4-4 0,0 31 2 15,0 0-2-15,-2-36 3 0,0-5-3 0,2 41 10 16,0 0-10-16,-1-46 11 0,-3-4-11 0,4 50 32 16,0 0-32-16,-5-53 33 0,-4-2-33 0,9 55 1 15,0 0-1-15,-7-58 2 0,4-2-2 0,3 60 6 16,0 0-6-16,-5-62 7 0,3-1-7 0,2 63 0 16,0 0 0-16,0-74 0 0,0-6 0 0,0 80 0 0,0 0 0 15,-2-55 0-15,0 12 0 0,2 43-1 0,0 0 1 16,-1-39 0-16,-3 4 0 0,4 35-3 0,0 0 3 15,-2-32-2-15,1 1 2 0,1 31 0 0,0 0 0 0,0-29 0 16,1 3 0-16,-1 26-2 0,0 0 2 0,0-22-1 16,2 3 1-16,-2 19-10 0,0 0 10 0,2-15-9 15,1-3 9-15,-3 18 1 0,0 0-1 0,7-12 1 16,2 2-1-16,-9 10 0 0,0 0 0 0,10-10 0 16,4 1 0-16,-14 9-1 0,0 0 1 0,18-10 0 15,4 0 0-15,-22 10 1 0,0 0-1 0,27-12 2 16,4 0-2-16,-31 12 0 0,0 0 0 0,33-16 0 15,5-1 0-15,-38 17-1 0,0 0 1 0,39-17-1 16,3 0 1-16,-42 17 0 0,0 0 0 0,43-22 0 16,4-1 0-16,-47 23-1 0,0 0 1 0,51-22-1 0,1-2 1 15,-52 24 0-15,0 0 0 0,52-25 0 0,2-1 0 16,-54 26 1-16,0 0-1 0,52-28 2 0,1-1-2 16,-53 29 0-16,0 0 0 0,62-36 0 0,8-5 0 0,-70 41 1 15,0 0-1-15,63-34 2 0,0 3-2 0,-63 31 1 16,0 0-1-16,48-22 2 0,-6 5-2 0,-42 17-1 15,0 0 1-15,42-17-1 0,-2 1 1 0,-40 16 0 16,0 0 0-16,40-15 0 0,-2 3 0 0,-38 12-2 16,0 0 2-16,35-12-1 0,-3 1 1 0,-32 11-2 15,0 0 2-15,29-8-1 0,1-1 1 0,-30 9 1 16,0 0-1-16,24-5 1 0,-3 3-1 0,-21 2-1 16,0 0 1-16,18 0-1 0,-6 2 1 0,-12-2-1 0,0 0 1 15,8 2 0-15,-4-2 0 0,-4 0 0 0,0 0 0 16,0 0 0-16,2 3 0 0,-2-3 1 0,0 0-1 15,0 0 2-15,0 0-2 0,0 0-3 0,0 0 3 0,0 0-3 16,-6 4 3-16,6-4-82 0,0 0 82 0,-5 3-82 16,0 1 82-16,5-4-158 0,0 0 158 0,-14 12-157 15,-3 5 157-15,-15 12-808 0</inkml:trace>
  <inkml:trace contextRef="#ctx0" brushRef="#br0" timeOffset="-27728.77">27494 13842 639 0,'0'0'0'0,"0"0"0"16,0 0 0-16,0 0 49 0,0 0-49 0,0 0 49 16,0 0-49-16,0 0 71 0,0 0-71 0,0 0 71 15,7-31-71-15,-7 31 48 0,0 0-48 0,9-22 48 16,1-7-48-16,-10 29 21 0,0 0-21 0,11-26 21 15,1-1-21-15,-12 27 53 0,0 0-53 0,12-24 53 16,0 3-53-16,-12 21 18 0,0 0-18 0,12-17 18 16,2 2-18-16,-14 15 13 0,0 0-13 0,16-12 13 15,0 1-13-15,-16 11 11 0,0 0-11 0,17-5 11 16,4 4-11-16,-21 1 1 0,0 0-1 0,23 1 1 16,1 4-1-16,-24-5 0 0,0 0 0 0,26 7 1 15,4 2-1-15,-30-9 2 0,0 0-2 0,28 10 3 0,-2 0-3 16,-26-10 1-16,0 0-1 0,19 9 2 0,-3-1-2 15,-16-8 25-15,0 0-25 0,12 7 26 0,-5-3-26 16,-7-4 36-16,0 0-36 0,5 3 37 0,-3-3-37 0,-2 0 6 16,0 0-6-16,0 0 7 0,-4 4-7 0,4-4 32 15,0 0-32-15,-8 1 32 0,-6 4-32 0,14-5 9 16,0 0-9-16,-20 11 10 0,-2 2-10 0,22-13 10 16,0 0-10-16,-21 18 11 0,-2 0-11 0,23-18 26 15,0 0-26-15,-22 24 26 0,1 4-26 0,21-28 19 16,0 0-19-16,-25 27 20 0,4 2-20 0,21-29 0 15,0 0 0-15,-17 26 0 0,3-2 0 0,14-24 5 0,0 0-5 16,-14 27 5-16,4 1-5 0,10-28 0 0,0 0 0 16,-9 24 1-16,2-2-1 0,7-22 0 0,0 0 0 15,-3 21 1-15,4-2-1 0,-1-19 2 0,0 0-2 0,5 17 3 16,6 0-3-16,-11-17 5 0,0 0-5 0,12 12 5 16,6-2-5-16,-18-10 7 0,0 0-7 0,17 7 7 15,2-5-7-15,-19-2 8 0,0 0-8 0,21 1 8 16,3-2-8-16,-24 1 23 0,0 0-23 0,20-2 24 15,-3-2-24-15,-17 4 2 0,0 0-2 0,16-1 2 16,-4-3-2-16,-12 4 3 0,0 0-3 0,10-1 3 16,-1-1-3-16,-9 2-37 0,0 0 37 0,7 0-37 15,-2 0 37-15,-5 0-178 0,0 0 178 0,5-2-177 16,2-1 177-16,6-2-822 0</inkml:trace>
  <inkml:trace contextRef="#ctx0" brushRef="#br0" timeOffset="-27187.65">28194 13302 583 0,'0'0'0'0,"0"0"0"16,0 0 0-16,0 0 21 0,0 0-21 0,0-3 21 15,0-4-21-15,0 7 41 0,0 0-41 0,0-5 41 16,0-2-41-16,0 7 54 0,0 0-54 0,0-5 54 16,2 0-54-16,-2 5 46 0,0 0-46 0,4-2 47 15,1-3-47-15,-5 5 37 0,0 0-37 0,7-2 37 16,3 2-37-16,-10 0 35 0,0 0-35 0,9 4 36 16,3 3-36-16,-12-7 39 0,0 0-39 0,16 18 39 15,1 12-39-15,-17-30 33 0,0 0-33 0,19 34 33 16,4 10-33-16,-23-44 38 0,0 0-38 0,23 47 39 0,-1 2-39 15,-22-49 8-15,0 0-8 0,25 47 9 0,3-5-9 16,-28-42 13-16,0 0-13 0,21 36 13 0,-2-5-13 16,-19-31 9-16,0 0-9 0,15 28 9 0,-2-4-9 0,-13-24 1 15,0 0-1-15,10 18 1 0,0-6-1 0,-10-12-11 16,0 0 11-16,9 12-10 0,-2-5 10 0,-7-7-114 16,0 0 114-16,7 0-114 0,0-5 114 0,-7 5-137 15,0 0 137-15,2-10-137 0,-2-6 137 0,2-9-517 16</inkml:trace>
  <inkml:trace contextRef="#ctx0" brushRef="#br0" timeOffset="-26737.99">28268 14015 583 0,'0'0'0'0,"5"-12"0"16,2-10 0-16,-7 22 37 0,0 0-37 0,3 2 38 16,-1 11-38-16,-2-13 66 0,0 0-66 0,2 9 66 15,1 3-66-15,-3-12 95 0,0 0-95 0,5 7 96 16,4-4-96-16,-9-3 97 0,0 0-97 0,12-3 98 0,2-8-98 15,-14 11 97-15,0 0-97 0,18-15 97 0,4-6-97 16,-22 21 53-16,0 0-53 0,23-24 53 0,0-5-53 16,-23 29 42-16,0 0-42 0,22-27 43 0,-1-2-43 15,-21 29 18-15,0 0-18 0,25-29 18 0,-1-2-18 0,-24 31 5 16,0 0-5-16,24-24 5 0,2-2-5 0,-26 26 15 16,0 0-15-16,25-22 16 0,-1 3-16 0,-24 19 3 15,0 0-3-15,25-17 4 0,-1 3-4 0,-24 14 6 16,0 0-6-16,23-12 6 0,-1 4-6 0,-22 8 13 15,0 0-13-15,19-11 14 0,-1 6-14 0,-18 5-1 16,0 0 1-16,12-7-1 0,-3 4 1 0,-9 3-46 0,0 0 46 16,5-2-45-16,-1-3 45 0,-4 5-156 0,0 0 156 15,0 0-155-15,-4-3 155 0,1-1-862 0</inkml:trace>
  <inkml:trace contextRef="#ctx0" brushRef="#br0" timeOffset="-26347.92">27994 13362 796 0,'0'0'0'0,"16"6"0"0,12 2 0 16,-28-8 71-16,0 0-71 0,3-2 72 0,-13-4-72 16,10 6 44-16,0 0-44 0,-6-6 44 0,1 0-44 15,5 6 40-15,0 0-40 0,-2-7 41 0,2 0-41 0,0 7 53 16,0 0-53-16,6-7 53 0,2 0-53 0,-8 7 57 16,0 0-57-16,13-8 58 0,0-4-58 0,-13 12 40 15,0 0-40-15,20-18 41 0,2 1-41 0,-22 17 21 16,0 0-21-16,28-19 21 0,4 1-21 0,-32 18 19 15,0 0-19-15,36-19 20 0,6 0-20 0,-42 19 3 16,0 0-3-16,43-19 4 0,3 2-4 0,-46 17-10 0,0 0 10 16,43-15-10-16,-1 3 10 0,-42 12-92 15,0 0 92-15,31-7-91 0,-4 3 91 0,-27 4-172 0,0 0 172 16,21 0-172-16,-4 5 172 0,21 1-611 0</inkml:trace>
  <inkml:trace contextRef="#ctx0" brushRef="#br0" timeOffset="-25776.86">28759 13337 1009 0,'0'0'0'0,"0"-5"0"0,-2-4 0 0,2 9 66 0,0 0-66 16,4-3 66-16,1 3-66 0,-5 0 42 0,0 0-42 16,7 0 43-16,1 1-43 0,-8-1 11 0,0 0-11 15,7 2 11-15,2 0-11 0,-9-2 18 0,0 0-18 0,9 1 19 16,1 3-19-16,-10-4 12 0,0 0-12 0,14 8 13 15,2 4-13-15,-16-12 35 0,0 0-35 0,17 18 35 16,4 4-35-16,-21-22 12 0,0 0-12 0,19 24 12 16,1 0-12-16,-20-24 19 0,0 0-19 0,19 24 20 15,-2 1-20-15,-17-25 8 0,0 0-8 0,21 23 9 16,0-1-9-16,-21-22 1 0,0 0-1 0,17 14 1 16,-1-1-1-16,-16-13-16 0,0 0 16 0,14 9-15 15,0 0 15-15,-14-9-64 0,0 0 64 0,10 6-63 16,-3 0 63-16,-7-6-144 0,0 0 144 0,4 3-144 15,-4-3 144-15,0 0-166 0,0 0 166 0,-2-5-166 0,-3-4 166 16,-2-4-412-16</inkml:trace>
  <inkml:trace contextRef="#ctx0" brushRef="#br0" timeOffset="-25252.06">28713 13208 595 0,'0'0'0'16,"6"0"0"-16,1 2 0 0,-7-2 100 0,0 0-100 0,8 3 100 15,5-3-100-15,-13 0 136 0,0 0-136 0,12 0 136 16,2 0-136-16,-14 0 100 0,0 0-100 0,12-3 100 16,0 0-100-16,-12 3 61 0,0 0-61 0,12-4 62 15,1-1-62-15,-13 5 60 0,0 0-60 0,12-3 61 16,2-1-61-16,-14 4 40 0,0 0-40 0,12 0 40 16,-2 0-40-16,-10 0 10 0,0 0-10 0,11 4 10 15,-1 2-10-15,-10-6 32 0,0 0-32 0,14 9 32 16,2 5-32-16,-16-14 0 0,0 0 0 0,17 18 0 15,2 8 0-15,-19-26-1 0,0 0 1 0,18 22 0 16,-3 4 0-16,-15-26 1 0,0 0-1 0,14 22 2 0,-3 1-2 16,-11-23 0-16,0 0 0 0,7 22 0 0,-2-1 0 15,-5-21 1-15,0 0-1 0,4 22 2 0,-4-2-2 16,0-20 27-16,0 0-27 0,-2 21 27 0,-3-1-27 0,5-20 1 16,0 0-1-16,-9 21 2 0,-2 0-2 0,11-21 3 15,0 0-3-15,-8 17 3 0,-1-4-3 0,9-13 19 16,0 0-19-16,-12 16 20 0,-2 1-20 0,14-17-2 15,0 0 2-15,-11 14-1 0,3-4 1 0,8-10-64 16,0 0 64-16,-6 10-63 0,3-1 63 0,3-9-181 16,0 0 181-16,2 7-181 0,3-4 181 0,2 7-863 15</inkml:trace>
  <inkml:trace contextRef="#ctx0" brushRef="#br0" timeOffset="-24831">29093 13138 1110 0,'0'0'0'0,"0"3"0"0,0 3 0 16,0-6 76-16,0 0-76 0,0 0 77 0,-1 3-77 16,1-3 72-16,0 0-72 0,0 0 72 0,0 0-72 0,0 0 50 15,0 0-50-15,0 0 51 0,3 5-51 0,-3-5 10 16,0 0-10-16,7 12 11 0,3 5-11 0,-10-17 12 15,0 0-12-15,16 29 13 0,7 4-13 0,-23-33 1 16,0 0-1-16,21 38 2 0,1 3-2 0,-22-41 9 16,0 0-9-16,25 39 10 0,-1 1-10 0,-24-40 0 15,0 0 0-15,23 32 1 0,-1-6-1 0,-22-26-28 16,0 0 28-16,20 19-28 0,-5-7 28 0,-15-12-217 0,0 0 217 16,14 8-216-16,0-4 216 0,14 4-702 0</inkml:trace>
  <inkml:trace contextRef="#ctx0" brushRef="#br0" timeOffset="-23945.24">27926 14431 91 0,'0'0'0'0,"23"-6"0"15,17-8 0-15,-40 14 46 0,0 0-46 0,0 0 46 16,-18 10-46-16,18-10 38 0,0 0-38 0,-12 7 38 15,-4 2-38-15,16-9 28 0,0 0-28 0,-12 8 28 16,4-4-28-16,8-4 18 0,0 0-18 0,-4 0 18 16,6-4-18-16,-2 4 63 0,0 0-63 0,5-5 63 15,6-2-63-15,-11 7 75 0,0 0-75 0,12-10 75 16,2-2-75-16,-14 12 77 0,0 0-77 0,21-14 78 0,6-3-78 16,-27 17 52-16,0 0-52 0,30-21 53 0,3-3-53 15,-33 24 35-15,0 0-35 0,38-24 35 0,4 1-35 0,-42 23 39 16,0 0-39-16,46-26 40 0,1-3-40 0,-47 29 49 15,0 0-49-15,50-26 50 0,4 0-50 0,-54 26 42 16,0 0-42-16,51-24 42 0,-3 0-42 0,-48 24 36 16,0 0-36-16,47-24 36 0,-1 2-36 0,-46 22 24 15,0 0-24-15,45-26 25 0,0 1-25 0,-45 25 27 16,0 0-27-16,46-26 27 0,1-1-27 0,-47 27 22 16,0 0-22-16,45-26 22 0,2 2-22 0,-47 24 25 15,0 0-25-15,44-24 26 0,-4 2-26 0,-40 22 3 0,0 0-3 16,36-23 4-16,-3 1-4 0,-33 22 14 0,0 0-14 15,30-19 15-15,-2 4-15 0,-28 15 3 0,0 0-3 0,22-12 4 16,-1 0-4-16,-21 12 2 0,0 0-2 0,14-12 3 16,-3 2-3-16,-11 10 0 0,0 0 0 0,7-6 0 15,-2 1 0-15,-5 5-15 0,0 0 15 0,3-1-15 16,-1 1 15-16,-2 0-164 0,0 0 164 0,-2 6-163 16,-1 8 163-16,3-14-171 0,0 0 171 0,-10 22-170 15,-8 9 170-15,-10 19-527 0</inkml:trace>
  <inkml:trace contextRef="#ctx0" brushRef="#br0" timeOffset="-22729.43">28595 15228 1099 0,'0'0'0'0,"0"-5"0"0,-2-4 0 16,2 9 6-16,0 0-6 0,2-5 6 0,3 0-6 15,-5 5 49-15,0 0-49 0,5-9 49 0,2-1-49 0,-7 10 13 16,0 0-13-16,9-17 13 0,0-4-13 0,-9 21 3 16,0 0-3-16,9-23 4 0,-1-7-4 0,-8 30 19 15,0 0-19-15,7-30 20 0,-2-3-20 0,-5 33 33 16,0 0-33-16,4-34 33 0,-1-2-33 0,-3 36 29 16,0 0-29-16,0-38 29 0,-3 0-29 0,3 38 39 15,0 0-39-15,-5-39 39 0,-4 0-39 0,9 39 15 16,0 0-15-16,-12-36 15 0,-4 1-15 0,16 35 21 0,0 0-21 15,-17-30 21-15,-4 2-21 0,21 28 0 0,0 0 0 16,-21-20 0-16,-2 2 0 0,23 18 3 0,0 0-3 16,-28-17 4-16,-3 2-4 0,31 15 13 0,0 0-13 0,-31-16 13 15,-1 3-13-15,32 13 23 0,0 0-23 0,-29-17 24 16,1-2-24-16,28 19 7 0,0 0-7 0,-21-23 8 16,4-2-8-16,17 25 10 0,0 0-10 0,-11-31 10 15,8-3-10-15,3 34 15 0,0 0-15 0,3-35 16 16,6-1-16-16,-9 36 0 0,0 0 0 0,14-36 0 15,5 1 0-15,-19 35-2 0,0 0 2 0,23-35-1 16,4 3 1-16,-27 32-11 0,0 0 11 0,27-31-10 16,0 7 10-16,-27 24-5 0,0 0 5 0,28-19-4 15,2 4 4-15,-30 15-7 0,0 0 7 0,26-9-7 16,0 4 7-16,-26 5-8 0,0 0 8 0,25 0-7 16,-1 5 7-16,-24-5-8 0,0 0 8 0,21 9-7 0,0 1 7 15,-21-10-15-15,0 0 15 0,15 12-15 0,-1 2 15 16,-14-14-23-16,0 0 23 0,9 20-22 0,-4 4 22 15,-5-24-33-15,0 0 33 0,0 26-32 0,-5 0 32 0,5-26-12 16,0 0 12-16,-9 27-12 0,-3 2 12 0,12-29-13 16,0 0 13-16,-14 26-12 0,0-2 12 0,14-24-10 15,0 0 10-15,-14 20-9 0,-1-3 9 0,15-17 0 16,0 0 0-16,-14 14 0 0,2-2 0 0,12-12 5 16,0 0-5-16,-14 9 5 0,0-6-5 0,14-3 4 15,0 0-4-15,-11 0 4 0,3-8-4 0,8 8 3 16,0 0-3-16,-4-7 3 0,6-4-3 0,-2 11-1 0,0 0 1 15,7-5 0-15,7 2 0 0,-14 3-4 0,0 0 4 16,15 3-3-16,5 6 3 0,-20-9-3 0,0 0 3 16,20 14-3-16,5 4 3 0,-25-18-13 0,0 0 13 0,24 23-12 15,4 1 12-15,-28-24-8 0,0 0 8 0,23 22-8 16,-1-3 8-16,-22-19-4 0,0 0 4 0,16 19-3 16,-4-2 3-16,-12-17 2 0,0 0-2 0,9 15 2 15,-4-1-2-15,-5-14 48 0,0 0-48 0,2 12 49 16,-2-2-49-16,0-10 23 0,0 0-23 0,-2 9 24 15,-1-2-24-15,3-7 30 0,0 0-30 0,-4 5 30 16,-1 2-30-16,5-7 7 0,0 0-7 0,-7 1 8 16,-2 3-8-16,9-4-32 0,0 0 32 0,-14 1-32 15,-1-2 32-15,15 1-153 0,0 0 153 0,-14-2-153 16,0-1 153-16,-14-6-825 0</inkml:trace>
  <inkml:trace contextRef="#ctx0" brushRef="#br0" timeOffset="-22174.03">29065 14543 1233 0,'0'0'0'0,"0"-5"0"16,2-2 0-16,-2 7 140 0,0 0-140 0,4-11 141 15,-1-4-141-15,-3 15 108 0,0 0-108 0,5-17 109 16,1-2-109-16,-6 19 59 0,0 0-59 0,5-24 60 15,2-10-60-15,-7 34 17 0,0 0-17 0,3-33 17 16,1-4-17-16,-4 37 11 0,0 0-11 0,0-38 11 16,-2-1-11-16,2 39 5 0,0 0-5 0,-3-38 5 15,-3 2-5-15,6 36 21 0,0 0-21 0,-5-31 21 16,-2 5-21-16,7 26 6 0,0 0-6 0,-5-19 7 16,1 2-7-16,4 17 9 0,0 0-9 0,-1-10 10 0,2 0-10 15,-1 10 8-15,0 0-8 0,6-2 9 0,4 4-9 16,-10-2 0-16,0 0 0 0,16 12 0 0,5 8 0 15,-21-20 0-15,0 0 0 0,21 28 0 0,3 8 0 0,-24-36-2 16,0 0 2-16,24 37-2 0,1 6 2 0,-25-43-6 16,0 0 6-16,24 40-6 0,2-3 6 0,-26-37 0 15,0 0 0-15,21 33 0 0,-2-6 0 0,-19-27-3 16,0 0 3-16,14 23-2 0,-3-5 2 0,-11-18-5 16,0 0 5-16,8 16-5 0,1-6 5 0,-9-10-55 15,0 0 55-15,7 9-55 0,0-2 55 0,-7-7-179 16,0 0 179-16,14 12-1147 0,-28-24 1147 0</inkml:trace>
  <inkml:trace contextRef="#ctx0" brushRef="#br0" timeOffset="-20807.86">23491 16523 158 0,'0'0'0'0,"0"0"75"0,0 0-75 0,10-3 76 0,6-2-76 16,-16 5 65-16,0 0-65 0,12-4 65 0,2 2-65 16,-14 2 50-16,0 0-50 0,12 0 50 0,-1 2-50 15,-11-2 45-15,0 0-45 0,10 5 45 0,2 4-45 0,-12-9 28 16,0 0-28-16,12 14 28 0,1 4-28 0,-13-18 25 16,0 0-25-16,8 18 26 0,-1-3-26 0,-7-15 15 15,0 0-15-15,4 15 15 0,-3 1-15 0,-1-16 28 16,0 0-28-16,-1 12 28 0,-3-2-28 0,4-10 12 15,0 0-12-15,-8 12 12 0,-3 2-12 0,11-14 69 16,0 0-69-16,-21 8 69 0,-1 1-69 0,22-9 59 16,0 0-59-16,-25 5 60 0,1-5-60 0,24 0 69 0,0 0-69 15,-25-3 69-15,1-4-69 0,24 7 55 0,0 0-55 16,-19-7 55-16,5-3-55 0,14 10 25 0,0 0-25 16,-5-11 26-16,8 1-26 0,-3 10 29 0,0 0-29 15,12-7 29-15,9 2-29 0,-21 5 7 0,0 0-7 0,25-3 7 16,6-1-7-16,-31 4 5 0,0 0-5 0,30 0 5 15,3 0-5-15,-33 0 0 0,0 0 0 0,28 0 1 16,-2 2-1-16,-26-2 2 0,0 0-2 0,19 0 2 16,-5 0-2-16,-14 0 9 0,0 0-9 0,9 0 10 15,-4-2-10-15,-5 2 8 0,0 0-8 0,0 0 9 16,0 0-9-16,0 0 15 0,0 0-15 0,-7 7 16 16,-4 5-16-16,11-12-73 0,0 0 73 0,-10 15-73 15,-1 4 73-15,11-19-123 0,0 0 123 0,-15 16-122 16,1-3 122-16,-14 17-784 0</inkml:trace>
  <inkml:trace contextRef="#ctx0" brushRef="#br0" timeOffset="-18000.53">29755 13006 281 0,'0'0'0'16,"14"-8"0"-16,11-6 0 0,-25 14 66 0,0 0-66 15,0 0 67-15,-20 8-67 0,20-8 18 0,0 0-18 0,-10 6 18 16,-2 0-18-16,12-6 19 0,0 0-19 0,-9 6 20 16,2-3-20-16,7-3 71 0,0 0-71 0,-3 3 72 15,1-3-72-15,2 0 87 0,0 0-87 0,0 0 87 16,0-5-87-16,0 5 108 0,0 0-108 0,0 0 109 16,5-5-109-16,-5 5 89 0,0 0-89 0,5-5 89 15,4-2-89-15,-9 7 68 0,0 0-68 0,11-5 69 16,2-5-69-16,-13 10 67 0,0 0-67 0,18-11 67 15,1 1-67-15,-19 10 41 0,0 0-41 0,21-14 42 16,2-3-42-16,-23 17 30 0,0 0-30 0,24-17 30 16,0-5-30-16,-24 22 24 0,0 0-24 0,23-17 25 15,0-6-25-15,-23 23 15 0,0 0-15 0,21-17 15 16,-1 2-15-16,-20 15 10 0,0 0-10 0,21-15 11 0,2 1-11 16,-23 14 4-16,0 0-4 0,17-10 5 0,-1 3-5 15,-16 7 0-15,0 0 0 0,12-5 1 0,-1 1-1 0,-11 4-2 16,0 0 2-16,8-2-2 0,-2 2 2 0,-6 0-33 15,0 0 33-15,3 0-32 0,1 2 32 0,-4-2-91 16,0 0 91-16,0 0-90 0,3 5 90 0,-3-5-157 16,0 0 157-16,-2 4-156 0,1-3 156 0,-3 5-773 15</inkml:trace>
  <inkml:trace contextRef="#ctx0" brushRef="#br0" timeOffset="-17640.07">29619 13261 1009 0,'0'0'0'0,"9"-12"0"16,5-7 0-16,-14 19 139 0,0 0-139 0,0-5 139 16,-7 5-139-16,7 0 58 0,0 0-58 0,-3 0 58 15,-3 4-58-15,6-4 35 0,0 0-35 0,0 0 35 16,7 0-35-16,-7 0 4 0,0 0-4 0,9-4 4 15,3-2-4-15,-12 6 42 0,0 0-42 0,18-6 43 16,6-6-43-16,-24 12 30 0,0 0-30 0,28-12 30 16,3-1-30-16,-31 13 4 0,0 0-4 0,32-14 4 15,2-3-4-15,-34 17 10 0,0 0-10 0,35-17 11 16,0-4-11-16,-35 21 3 0,0 0-3 0,37-20 4 0,1-3-4 16,-38 23 2-16,0 0-2 0,40-20 2 0,2-1-2 15,-42 21 0-15,0 0 0 0,40-17 0 0,-2 2 0 16,-38 15-34-16,0 0 34 0,33-14-33 0,-5 4 33 0,-28 10-143 15,0 0 143-15,23-5-142 0,-7 1 142 0,-16 4-169 16,0 0 169-16,10 0-168 0,-6 4 168 0,10-4-631 16</inkml:trace>
  <inkml:trace contextRef="#ctx0" brushRef="#br0" timeOffset="-16018.88">30280 12302 225 0,'0'0'0'0,"-4"0"0"15,1 0 0-15,3 0 32 0,0 0-32 0,-4-2 33 16,1-6-33-16,3 8 42 0,0 0-42 0,-2-4 42 16,0-4-42-16,2 8 69 0,0 0-69 0,0-4 70 0,0-1-70 15,0 5 62-15,0 0-62 0,0-3 62 0,-2 1-62 16,2 2 64-16,0 0-64 0,0 0 65 0,0 0-65 0,0 0 48 15,0 0-48-15,4 10 48 0,1 2-48 16,-5-12 13-16,0 0-13 0,12 28 14 0,4 11-14 0,-16-39 33 16,0 0-33-16,19 36 33 0,4 7-33 0,-23-43 9 15,0 0-9-15,24 44 10 0,4 4-10 0,-28-48 10 16,0 0-10-16,32 54 11 0,1-1-11 0,-33-53 10 16,0 0-10-16,34 56 10 0,1 4-10 0,-35-60 8 15,0 0-8-15,40 69 8 0,4 4-8 0,-44-73 15 16,0 0-15-16,38 64 15 0,-1-6-15 0,-37-58 8 0,0 0-8 15,24 43 8-15,-8-16-8 0,-16-27 24 0,0 0-24 16,17 29 25-16,-3-5-25 0,-14-24 30 0,0 0-30 16,16 21 30-16,1-4-30 0,-17-17 6 0,0 0-6 0,16 15 7 15,1-1-7-15,-17-14 18 0,0 0-18 0,16 10 19 16,2-3-19-16,-18-7 23 0,0 0-23 0,13 4 24 16,0-6-24-16,-13 2 13 0,0 0-13 0,10-7 14 15,-1-5-14-15,-9 12 46 0,0 0-46 0,5-17 47 16,-1-5-47-16,-4 22 38 0,0 0-38 0,0-28 38 15,-2-6-38-15,2 34 34 0,0 0-34 0,-4-34 34 16,1-9-34-16,3 43 34 0,0 0-34 0,-7-41 34 16,0-4-34-16,7 45 38 0,0 0-38 0,-11-41 38 15,1-2-38-15,10 43 15 0,0 0-15 0,-12-39 15 16,0-6-15-16,12 45 7 0,0 0-7 0,-9-42 7 16,2-1-7-16,7 43 15 0,0 0-15 0,-7-40 16 0,0-3-16 15,7 43 3-15,0 0-3 0,-9-41 4 0,-1-1-4 16,10 42 6-16,0 0-6 0,-11-42 6 0,3 1-6 15,8 41 22-15,0 0-22 0,-11-39 23 0,3 1-23 0,8 38 0 16,0 0 0-16,-7-37 1 0,0 2-1 0,7 35 7 16,0 0-7-16,-7-36 8 0,0 5-8 0,7 31 1 15,0 0-1-15,-7-32 1 0,-2 1-1 0,9 31 3 16,0 0-3-16,-9-26 3 0,1 6-3 0,8 20 2 16,0 0-2-16,-7-21 2 0,3-1-2 0,4 22-1 15,0 0 1-15,-3-15-1 0,-1 3 1 0,4 12-9 16,0 0 9-16,0-11-9 0,4 1 9 0,-4 10-5 15,0 0 5-15,7-10-4 0,1 1 4 0,-8 9-14 0,0 0 14 16,9-5-13-16,1-2 13 0,-10 7-1 0,0 0 1 16,13-8-1-16,2-1 1 0,-15 9 1 0,0 0-1 15,16-14 2-15,1 1-2 0,-17 13 0 0,0 0 0 0,21-21 0 16,2 2 0-16,-23 19 0 0,0 0 0 0,28-25 0 16,3-3 0-16,-31 28 6 0,0 0-6 0,37-27 6 15,5-2-6-15,-42 29 3 0,0 0-3 0,43-31 3 16,6 0-3-16,-49 31 6 0,0 0-6 0,45-29 6 15,2 1-6-15,-47 28 0 0,0 0 0 0,47-27 0 16,0-2 0-16,-47 29 0 0,0 0 0 0,51-28 0 16,3 1 0-16,-54 27-3 0,0 0 3 0,68-34-3 15,8-4 3-15,-76 38-6 0,0 0 6 0,67-32-6 16,-5-1 6-16,-62 33-3 0,0 0 3 0,49-24-3 16,-12 5 3-16,-37 19-2 0,0 0 2 0,42-20-2 15,-1-3 2-15,-41 23-5 0,0 0 5 0,46-20-5 0,2-2 5 16,-48 22-1-16,0 0 1 0,49-18 0 0,0-2 0 15,-49 20-5-15,0 0 5 0,45-17-5 0,1 1 5 16,-46 16-8-16,0 0 8 0,40-13-8 0,-4-1 8 0,-36 14-1 16,0 0 1-16,33-12 0 0,-1 0 0 0,-32 12-8 15,0 0 8-15,29-9-7 0,-3 4 7 0,-26 5-15 16,0 0 15-16,23-3-14 0,-4-1 14 0,-19 4-15 16,0 0 15-16,14-1-14 0,-3-1 14 0,-11 2-40 15,0 0 40-15,7 0-40 0,-4 2 40 0,-3-2-37 16,0 0 37-16,0 0-36 0,0 5 36 0,0-5-140 15,0 0 140-15,-9 15-139 0,-3 9 139 0,12-24-174 0,0 0 174 16,-19 21-173-16,-5 1 173 0,-20 21-583 0</inkml:trace>
  <inkml:trace contextRef="#ctx0" brushRef="#br0" timeOffset="-14953.07">30964 12158 572 0,'0'0'0'0,"0"0"0"0,0 0 0 16,0 0 92-16,0 0-92 0,0 0 92 0,0-20-92 16,0 20 66-16,0 0-66 0,4-16 66 0,1-3-66 15,-5 19 24-15,0 0-24 0,9-19 25 0,1 1-25 0,-10 18 3 16,0 0-3-16,16-18 3 0,3-2-3 0,-19 20 6 16,0 0-6-16,21-19 6 0,2-2-6 0,-23 21 12 15,0 0-12-15,24-17 13 0,0 4-13 0,-24 13 3 16,0 0-3-16,26-12 4 0,1 8-4 0,-27 4 7 15,0 0-7-15,26-5 7 0,-2 5-7 0,-24 0 3 16,0 0-3-16,23 2 3 0,-2 5-3 0,-21-7 2 16,0 0-2-16,17 1 2 0,-1 5-2 0,-16-6 0 0,0 0 0 15,12 6 0-15,-3 5 0 0,-9-11-1 0,0 0 1 16,5 10-1-16,-2 2 1 0,-3-12 0 0,0 0 0 16,-3 17 0-16,-8 4 0 0,11-21 0 0,0 0 0 0,-13 20 1 15,-5 2-1-15,18-22 8 0,0 0-8 0,-23 28 9 16,-3 3-9-16,26-31 9 0,0 0-9 0,-28 31 9 15,1 1-9-15,27-32 15 0,0 0-15 0,-32 31 16 16,-3 1-16-16,35-32 8 0,0 0-8 0,-29 35 9 16,3 1-9-16,26-36 9 0,0 0-9 0,-23 32 9 15,6 4-9-15,17-36 8 0,0 0-8 0,-14 33 8 16,3-1-8-16,11-32 3 0,0 0-3 0,-3 28 4 16,4-4-4-16,-1-24 36 0,0 0-36 0,9 19 37 15,9-4-37-15,-18-15 25 0,0 0-25 0,22 9 26 16,8-8-26-16,-30-1 16 0,0 0-16 0,29-5 17 15,3-5-17-15,-32 10 30 0,0 0-30 0,28-12 30 0,-2-4-30 16,-26 16 5-16,0 0-5 0,21-13 6 0,-2 1-6 16,-19 12 1-16,0 0-1 0,14-9 2 0,-4 2-2 0,-10 7 1 15,0 0-1-15,7-3 1 0,-2 1-1 0,-5 2-46 16,0 0 46-16,6 2-45 0,-3 1 45 0,-3-3-152 16,0 0 152-16,5 5-151 0,1 2 151 0,4 5-632 15</inkml:trace>
  <inkml:trace contextRef="#ctx0" brushRef="#br0" timeOffset="-14561.99">31590 11824 483 0,'0'0'0'0,"0"0"0"16,-6-9 0-16,6 9 88 0,0 0-88 0,2-8 88 16,2-6-88-16,-4 14 60 0,0 0-60 0,5-8 61 15,0-1-61-15,-5 9 42 0,0 0-42 0,7-3 43 16,0-3-43-16,-7 6 60 0,0 0-60 0,7-1 61 16,0 2-61-16,-7-1 59 0,0 0-59 0,7 9 60 15,-2 5-60-15,-5-14 35 0,0 0-35 0,9 29 35 16,0 10-35-16,-9-39 36 0,0 0-36 0,8 48 36 15,1 5-36-15,-9-53 22 0,0 0-22 0,9 53 23 0,0 4-23 16,-9-57 10-16,0 0-10 0,8 50 10 0,3-4-10 16,-11-46 11-16,0 0-11 0,8 38 11 0,1-8-11 15,-9-30 3-15,0 0-3 0,9 28 4 0,1-9-4 0,-10-19 0 16,0 0 0-16,9 17 1 0,0-5-1 0,-9-12-37 16,0 0 37-16,7 7-37 0,0-4 37 0,-7-3-144 15,0 0 144-15,5-2-144 0,0-4 144 0,6-3-639 16</inkml:trace>
  <inkml:trace contextRef="#ctx0" brushRef="#br0" timeOffset="-14186.71">31297 12583 1199 0,'0'0'0'0,"7"-3"0"15,3-4 0-15,-10 7 114 0,0 0-114 0,13-5 115 16,1-1-115-16,-14 6 67 0,0 0-67 0,22-8 68 16,10-2-68-16,-32 10 6 0,0 0-6 0,33-12 7 15,3-2-7-15,-36 14-8 0,0 0 8 0,37-16-7 16,3-1 7-16,-40 17 0 0,0 0 0 0,33-22 0 15,-2-2 0-15,-31 24 0 0,0 0 0 0,30-24 0 0,-4-2 0 16,-26 26-1-16,0 0 1 0,25-22 0 0,-1-4 0 16,-24 26-1-16,0 0 1 0,24-24 0 0,2 2 0 15,-26 22-13-15,0 0 13 0,27-22-12 0,0 0 12 0,-27 22-57 16,0 0 57-16,25-18-56 0,-3 0 56 0,-22 18-113 16,0 0 113-16,16-12-112 0,-4 3 112 0,-12 9-170 15,0 0 170-15,9-5-169 0,-5 1 169 0,8-4-541 16</inkml:trace>
  <inkml:trace contextRef="#ctx0" brushRef="#br0" timeOffset="-13796.75">31213 11855 785 0,'0'0'0'0,"7"-2"0"15,7 0 0-15,-14 2 120 0,0 0-120 0,16-6 121 16,5 0-121-16,-21 6 71 0,0 0-71 0,24-5 71 15,6-2-71-15,-30 7 39 0,0 0-39 0,37-13 40 16,6-4-40-16,-43 17 25 0,0 0-25 0,45-24 26 0,2-4-26 16,-47 28 22-16,0 0-22 0,44-27 22 0,-1-4-22 15,-43 31 15-15,0 0-15 0,42-31 16 0,-2-1-16 16,-40 32 19-16,0 0-19 0,39-30 20 0,-3 5-20 16,-36 25 0-16,0 0 0 0,35-17 0 0,-4 5 0 0,-31 12-102 15,0 0 102-15,28-5-101 0,-5 6 101 0,-23-1-163 16,0 0 163-16,19 9-162 0,-5 6 162 0,19 9-563 15</inkml:trace>
  <inkml:trace contextRef="#ctx0" brushRef="#br0" timeOffset="-13391.07">31926 11906 1199 0,'0'0'0'0,"0"-12"0"15,2-3 0-15,-2 15 109 0,0 0-109 0,3 0 109 16,4 7-109-16,-7-7 66 0,0 0-66 0,9 10 67 15,3 5-67-15,-12-15 19 0,0 0-19 0,16 21 20 16,1 5-20-16,-17-26-4 0,0 0 4 0,18 27-3 16,-1 6 3-16,-17-33 0 0,0 0 0 0,17 34 0 0,1 5 0 15,-18-39 0-15,0 0 0 0,14 33 0 0,0-1 0 16,-14-32 0-16,0 0 0 0,12 31 0 0,-2-3 0 0,-10-28 1 16,0 0-1-16,11 22 2 0,-2-3-2 0,-9-19 0 15,0 0 0-15,8 15 0 0,3-3 0 0,-11-12-34 16,0 0 34-16,7 9-33 0,0-4 33 0,-7-5-170 15,0 0 170-15,5 0-170 0,0-4 170 0,-5 4-147 16,0 0 147-16,2-8-146 0,-4-6 146 0,2-8-568 16</inkml:trace>
  <inkml:trace contextRef="#ctx0" brushRef="#br0" timeOffset="-12985.95">31905 11942 785 0,'0'0'0'0,"4"-3"0"16,3-1 0-16,-7 4 115 0,0 0-115 0,10-5 115 16,2-7-115-16,-12 12 70 0,0 0-70 0,19-10 70 15,6 1-70-15,-25 9 33 0,0 0-33 0,29-5 33 16,4 4-33-16,-33 1 0 0,0 0 0 0,35 1 1 15,4 3-1-15,-39-4 0 0,0 0 0 0,36 8 0 16,2 6 0-16,-38-14-5 0,0 0 5 0,35 15-5 16,0 3 5-16,-35-18-25 0,0 0 25 0,30 18-24 15,-6 3 24-15,-24-21-7 0,0 0 7 0,19 17-7 0,-6 0 7 16,-13-17-5-16,0 0 5 0,7 17-5 0,-4 0 5 16,-3-17-3-16,0 0 3 0,-3 21-3 0,-4 1 3 15,7-22 0-15,0 0 0 0,-13 28 0 0,-4-1 0 0,17-27 0 16,0 0 0-16,-16 24 0 0,2-7 0 0,14-17-1 15,0 0 1-15,-17 19 0 0,-2 0 0 0,19-19-1 16,0 0 1-16,-16 12-1 0,4 0 1 0,12-12-78 16,0 0 78-16,-11 7-77 0,4-2 77 0,7-5-145 15,0 0 145-15,-5 0-145 0,3-4 145 0,-5 1-418 16</inkml:trace>
  <inkml:trace contextRef="#ctx0" brushRef="#br0" timeOffset="-12670.1">32334 11697 1065 0,'0'0'0'0,"0"0"150"0,0 0-150 0,-4 9 151 15,-1-1-151-15,5-8 74 0,0 0-74 0,2 16 75 16,5 4-75-16,-7-20 51 0,0 0-51 0,12 28 52 16,7 6-52-16,-19-34 0 0,0 0 0 0,21 36 0 15,3 2 0-15,-24-38-5 0,0 0 5 0,25 37-4 0,-1 1 4 16,-24-38 0-16,0 0 0 0,23 33 0 0,-2-3 0 16,-21-30-32-16,0 0 32 0,15 24-32 0,-1-3 32 15,-14-21-113-15,0 0 113 0,9 15-112 0,-4-4 112 16,-5-11-178-16,0 0 178 0,4 8-178 0,-3-3 178 0,5 9-619 15</inkml:trace>
  <inkml:trace contextRef="#ctx0" brushRef="#br0" timeOffset="-11889.54">31299 13056 796 0,'0'0'0'0,"2"-9"0"16,-1-1 0-16,-1 10 144 0,0 0-144 0,2-7 144 16,-2 0-144-16,0 7 37 0,0 0-37 0,2-7 38 15,1-1-38-15,-3 8 35 0,0 0-35 0,9-12 35 16,3-2-35-16,-12 14 0 0,0 0 0 0,19-15 0 16,6-2 0-16,-25 17 1 0,0 0-1 0,31-18 2 15,7 0-2-15,-38 18 1 0,0 0-1 0,44-21 2 16,6 0-2-16,-50 21 15 0,0 0-15 0,53-22 16 15,2-2-16-15,-55 24 24 0,0 0-24 0,60-25 25 16,2-3-25-16,-62 28 43 0,0 0-43 0,81-36 43 16,13-8-43-16,-94 44 23 0,0 0-23 0,85-45 24 15,0-1-24-15,-85 46 12 0,0 0-12 0,80-46 12 16,-1-2-12-16,-79 48 5 0,0 0-5 0,73-43 6 16,-2 3-6-16,-71 40 13 0,0 0-13 0,63-36 14 0,-7 6-14 15,-56 30 8-15,0 0-8 0,40-23 8 0,-14 10-8 16,-26 13-1-16,0 0 1 0,25-11-1 0,-6 8 1 15,-19 3-86-15,0 0 86 0,14-2-85 0,-4 6 85 0,-10-4-165 16,0 0 165-16,5 6-164 0,-3 5 164 0,5 2-667 16</inkml:trace>
  <inkml:trace contextRef="#ctx0" brushRef="#br0" timeOffset="-10598.5">32013 13948 337 0,'0'0'0'15,"-2"-5"0"-15,-1-2 0 0,3 7 95 0,0 0-95 0,2-7 95 16,5-1-95-16,-7 8 111 0,0 0-111 0,7-12 111 16,1-4-111-16,-8 16 75 0,0 0-75 0,5-20 75 15,1-6-75-15,-6 26 52 0,0 0-52 0,0-32 52 16,-4-6-52-16,4 38 56 0,0 0-56 0,-5-38 57 15,-2-1-57-15,7 39 60 0,0 0-60 0,-10-38 60 16,-4-1-60-16,14 39 56 0,0 0-56 0,-18-36 57 16,-4 0-57-16,22 36 51 0,0 0-51 0,-25-34 51 15,-1-1-51-15,26 35 38 0,0 0-38 0,-26-36 39 16,1 0-39-16,25 36 27 0,0 0-27 0,-22-41 27 16,-1-2-27-16,23 43 50 0,0 0-50 0,-19-42 51 0,2-1-51 15,17 43 27-15,0 0-27 0,-14-43 27 0,3-2-27 16,11 45 35-16,0 0-35 0,-8-41 35 0,1 2-35 15,7 39 14-15,0 0-14 0,-4-36 15 0,4 3-15 0,0 33 19 16,0 0-19-16,7-34 20 0,5-2-20 0,-12 36 3 16,0 0-3-16,16-34 4 0,3-2-4 0,-19 36 7 15,0 0-7-15,24-33 8 0,8 3-8 0,-32 30 0 16,0 0 0-16,35-24 1 0,5 0-1 0,-40 24 0 16,0 0 0-16,40-16 1 0,2 6-1 0,-42 10-2 15,0 0 2-15,38-5-2 0,-3 3 2 0,-35 2-13 16,0 0 13-16,31 5-13 0,-1 4 13 0,-30-9-4 15,0 0 4-15,22 13-4 0,-6 6 4 0,-16-19-22 0,0 0 22 16,14 26-22-16,-2 1 22 0,-12-27-3 0,0 0 3 16,7 28-2-16,-3-1 2 0,-4-27-7 0,0 0 7 0,0 26-6 15,-6-2 6-15,6-24-24 0,0 0 24 0,-7 26-23 16,-3-4 23-16,10-22 0 0,0 0 0 0,-10 20 1 16,-3-2-1-16,13-18 0 0,0 0 0 0,-12 15 0 15,0-1 0-15,12-14-2 0,0 0 2 0,-17 12-2 16,-4 0 2-16,21-12 0 0,0 0 0 0,-21 6 1 15,-2 0-1-15,23-6 0 0,0 0 0 0,-21 1 0 16,2-2 0-16,19 1 0 0,0 0 0 0,-16-2 1 16,4-3-1-16,12 5 0 0,0 0 0 0,-9-4 1 15,2 3-1-15,7 1-2 0,0 0 2 0,-3-2-2 16,6 4 2-16,-3-2-2 0,0 0 2 0,9 5-2 16,7-2 2-16,-16-3-11 0,0 0 11 0,19 9-10 0,4 3 10 15,-23-12-25-15,0 0 25 0,26 13-24 0,3 5 24 16,-29-18-3-16,0 0 3 0,30 15-2 0,1 6 2 15,-31-21-7-15,0 0 7 0,30 22-7 0,1 4 7 0,-31-26-4 16,0 0 4-16,27 22-3 0,-3 0 3 16,-24-22-6-16,0 0 6 0,17 22-5 0,-3-1 5 0,-14-21-3 15,0 0 3-15,9 17-3 0,-4-5 3 0,-5-12 0 16,0 0 0-16,-3 15 0 0,-8 3 0 0,11-18 8 16,0 0-8-16,-15 18 8 0,-6-2-8 0,21-16 40 15,0 0-40-15,-26 15 40 0,-4-1-40 0,30-14 21 16,0 0-21-16,-33 10 21 0,-4-3-21 0,37-7 5 15,0 0-5-15,-36 4 6 0,-1-4-6 0,37 0 17 0,0 0-17 16,-31-2 17-16,1-3-17 0,30 5-10 0,0 0 10 16,-24-7-9-16,5-3 9 0,19 10-125 0,0 0 125 15,-9-11-124-15,9 1 124 0,0 10-156 0,0 0 156 16,0-15-156-16,2-3 156 0,-1-14-827 0</inkml:trace>
  <inkml:trace contextRef="#ctx0" brushRef="#br0" timeOffset="-9953.15">32591 13275 684 0,'0'0'0'0,"0"0"98"0,0 0-98 0,7-15 99 15,4-13-99-15,-11 28 123 0,0 0-123 0,9-25 123 16,-1-3-123-16,-8 28 92 0,0 0-92 0,6-31 93 15,-1-3-93-15,-5 34 68 0,0 0-68 0,3-36 69 16,-1-2-69-16,-2 38 67 0,0 0-67 0,0-37 67 16,0-1-67-16,0 38 29 0,0 0-29 0,0-38 29 15,-2 1-29-15,2 37 29 0,0 0-29 0,-3-31 29 16,-1 3-29-16,4 28 22 0,0 0-22 0,-3-24 22 16,1 9-22-16,2 15 4 0,0 0-4 0,-2-10 4 15,1 5-4-15,1 5 15 0,0 0-15 0,0 5 15 0,0 14-15 16,0-19 8-16,0 0-8 0,1 30 9 0,5 15-9 15,-6-45 1-15,0 0-1 0,8 51 1 0,3 11-1 16,-11-62 3-16,0 0-3 0,12 62 3 0,2 1-3 16,-14-63 2-16,0 0-2 0,12 55 2 0,2-5-2 0,-14-50 1 15,0 0-1-15,10 42 2 0,1-7-2 0,-11-35-4 16,0 0 4-16,10 29-4 0,1-5 4 0,-11-24-146 16,0 0 146-16,8 15-145 0,1-5 145 0,9 13-1040 15</inkml:trace>
  <inkml:trace contextRef="#ctx0" brushRef="#br0" timeOffset="-6830.22">26836 16886 707 0,'0'0'0'0,"0"0"44"0,0 0-44 0,0 0 45 16,0 0-45-16,0 0-8 0,0 0 8 0,0 0-8 15,0 0 8-15,0 0-17 0,0 0 17 0,0 0-16 16,0 0 16-16,0 0 10 0,0 0-10 0,0 0 11 15,0 0-11-15,0 0 93 0,0 0-93 0,0 0 93 16,22-10-93-16,-22 10 94 0,0 0-94 0,16-9 95 16,5-1-95-16,-21 10 92 0,0 0-92 0,21-8 92 0,1-3-92 15,-22 11 74-15,0 0-74 0,23-8 75 0,1 1-75 16,-24 7 68-16,0 0-68 0,25-7 69 0,-1 2-69 0,-24 5 59 16,0 0-59-16,24-5 60 0,1 1-60 0,-25 4 57 15,0 0-57-15,26-3 58 0,0 1-58 0,-26 2 24 16,0 0-24-16,28-1 25 0,2-1-25 0,-30 2 12 15,0 0-12-15,36 2 13 0,1 1-13 0,-37-3 28 16,0 0-28-16,42 5 28 0,3 0-28 0,-45-5 5 16,0 0-5-16,47 7 5 0,3 0-5 0,-50-7 9 15,0 0-9-15,49 8 10 0,2 1-10 0,-51-9 8 16,0 0-8-16,49 9 9 0,1-3-9 0,-50-6 3 0,0 0-3 16,52 11 4-16,2 1-4 0,-54-12 29 0,0 0-29 15,56 13 29-15,2 3-29 0,-58-16 27 0,0 0-27 0,57 12 27 16,1 0-27-16,-58-12 14 0,0 0-14 0,73 12 15 15,5-2-15-15,-78-10 12 0,0 0-12 0,73 7 13 16,-1-2-13-16,-72-5 9 0,0 0-9 0,55 2 10 16,-9-4-10-16,-46 2 15 0,0 0-15 0,45-2 15 15,-1 1-15-15,-44 1 14 0,0 0-14 0,41-4 15 16,-1-1-15-16,-40 5 9 0,0 0-9 0,42-3 9 16,0 1-9-16,-42 2 25 0,0 0-25 0,44-2 26 15,1 2-26-15,-45 0 19 0,0 0-19 0,45 0 20 16,2 0-20-16,-47 0 9 0,0 0-9 0,42 2 10 15,-2 0-10-15,-40-2 18 0,0 0-18 0,38 1 18 16,-1 1-18-16,-37-2 8 0,0 0-8 0,35 2 8 16,0-2-8-16,-35 0 15 0,0 0-15 0,35 0 16 0,-2 0-16 15,-33 0 8-15,0 0-8 0,35 3 9 0,-1 1-9 16,-34-4 0-16,0 0 0 0,37 3 0 0,0 1 0 16,-37-4 0-16,0 0 0 0,34 3 0 0,-1 0 0 0,-33-3 7 15,0 0-7-15,34 4 7 0,-1-1-7 0,-33-3 3 16,0 0-3-16,33 2 4 0,2 0-4 0,-35-2 7 15,0 0-7-15,36 0 7 0,1 0-7 0,-37 0 3 16,0 0-3-16,38-2 4 0,2 0-4 0,-40 2-1 16,0 0 1-16,40-3 0 0,0-4 0 0,-40 7 4 15,0 0-4-15,39-7 5 0,-1-1-5 0,-38 8 7 16,0 0-7-16,37-7 7 0,-3-2-7 0,-34 9 1 0,0 0-1 16,35-8 1-16,-2-1-1 0,-33 9 3 0,0 0-3 15,37-9 4-15,1 3-4 0,-38 6 0 0,0 0 0 16,39-6 0-16,1 5 0 0,-40 1 1 0,0 0-1 0,40-2 2 15,0 2-2-15,-40 0-1 0,0 0 1 0,36-2 0 16,1 1 0-16,-37 1 0 0,0 0 0 0,31-2 0 16,-5 0 0-16,-26 2 0 0,0 0 0 0,23-3 0 15,-2-1 0-15,-21 4-10 0,0 0 10 0,16-3-9 16,-6 1 9-16,-10 2 1 0,0 0-1 0,5-3 1 16,-3-1-1-16,-2 4 4 0,0 0-4 0,0-3 4 15,-3-1-4-15,3 4 0 0,0 0 0 0,-6-3 0 16,-1 1 0-16,7 2 7 0,0 0-7 0,-14-3 7 15,-3-2-7-15,17 5 3 0,0 0-3 0,-24-4 4 16,-6 3-4-16,30 1 2 0,0 0-2 0,-33-2 2 0,-4 0-2 16,37 2 2-16,0 0-2 0,-40-2 2 15,-3 2-2-15,43 0-1 0,0 0 1 0,-44-1-1 0,1-3 1 16,43 4 3-16,0 0-3 0,-44-3 3 0,1-2-3 16,43 5 0-16,0 0 0 0,-47-2 1 0,-2 0-1 0,49 2 0 15,0 0 0-15,-53-1 1 0,-1 1-1 0,54 0 2 16,0 0-2-16,-54 0 3 0,0 0-3 0,54 0-8 15,0 0 8-15,-55 3-7 0,-1 0 7 0,56-3-1 16,0 0 1-16,-70 6-1 0,-8 0 1 0,78-6-5 16,0 0 5-16,-75 9-5 0,0 1 5 0,75-10-1 15,0 0 1-15,-70 12 0 0,4 0 0 0,66-12 0 16,0 0 0-16,-64 11 1 0,1-1-1 0,63-10-2 0,0 0 2 16,-66 8-1-16,-4-1 1 0,70-7-2 0,0 0 2 15,-70 11-1-15,1 1 1 0,69-12-17 0,0 0 17 16,-72 8-16-16,1 1 16 0,71-9-4 0,0 0 4 0,-75 8-3 15,-2 1 3-15,77-9 0 0,0 0 0 0,-75 8 0 16,2 1 0-16,73-9 2 0,0 0-2 0,-69 9 2 16,2-3-2-16,67-6 2 0,0 0-2 0,-66 2 2 15,3-4-2-15,63 2 6 0,0 0-6 0,-52-1 6 16,7-1-6-16,45 2-5 0,0 0 5 0,-47-2-5 16,0 2 5-16,47 0 0 0,0 0 0 0,-47-1 0 15,1-3 0-15,46 4 0 0,0 0 0 0,-47-5 0 16,-1-2 0-16,48 7 0 0,0 0 0 0,-49-5 1 15,2-2-1-15,47 7 1 0,0 0-1 0,-45-5 1 16,1 2-1-16,44 3-4 0,0 0 4 0,-40-2-3 16,5 0 3-16,35 2-4 0,0 0 4 0,-36 2-3 15,1 0 3-15,35-2-13 0,0 0 13 0,-30 1-13 0,4 1 13 16,26-2-1-16,0 0 1 0,-21 2-1 0,4-1 1 16,17-1-4-16,0 0 4 0,-14 2-3 0,5 0 3 15,9-2-6-15,0 0 6 0,-7 2-6 0,3-1 6 0,4-1-7 16,0 0 7-16,6 2-7 0,4-2 7 0,-10 0-15 15,0 0 15-15,16-2-15 0,5-3 15 0,-21 5-4 16,0 0 4-16,26-3-3 0,4-2 3 0,-30 5-7 16,0 0 7-16,34-4-6 0,8 2 6 0,-42 2-14 15,0 0 14-15,45 0-13 0,8 4 13 0,-53-4-4 16,0 0 4-16,54 5-3 0,1 2 3 0,-55-7-7 0,0 0 7 16,58 3-7-16,3 1 7 0,-61-4-3 0,0 0 3 15,64 3-3-15,4-1 3 0,-68-2-6 0,0 0 6 16,80 5-5-16,11 0 5 0,-91-5-7 0,0 0 7 0,78 4-7 15,-3-1 7-15,-75-3-1 0,0 0 1 0,74 3 0 16,-5-1 0-16,-69-2 0 0,0 0 0 0,70 4 0 16,-2-1 0-16,-68-3 0 0,0 0 0 0,56 2 0 15,-11-2 0-15,-45 0 0 0,0 0 0 0,50-2 1 16,1 0-1-16,-51 2 2 0,0 0-2 0,68-3 3 16,10-4-3-16,-78 7 5 0,0 0-5 0,72-5 6 15,-1-2-6-15,-71 7 15 0,0 0-15 0,56-7 15 16,-13 0-15-16,-43 7 1 0,0 0-1 0,49-10 1 15,-2-4-1-15,-47 14 8 0,0 0-8 0,47-12 8 16,2-1-8-16,-49 13 14 0,0 0-14 0,49-11 15 16,0 1-15-16,-49 10 0 0,0 0 0 0,45-10 0 15,-3 1 0-15,-42 9 8 0,0 0-8 0,38-7 8 0,-3 2-8 16,-35 5 15-16,0 0-15 0,33-3 15 0,0 3-15 16,-33 0 0-16,0 0 0 0,31-2 0 0,1-1 0 15,-32 3 4-15,0 0-4 0,28-2 4 0,0-2-4 0,-28 4 6 16,0 0-6-16,24-1 7 0,0-3-7 0,-24 4 8 15,0 0-8-15,21-1 8 0,-2-1-8 0,-19 2 15 16,0 0-15-16,20-2 15 0,0 0-15 0,-20 2 0 16,0 0 0-16,14 0 0 0,-1 0 0 0,-13 0 0 15,0 0 0-15,8 4 0 0,-2-1 0 0,-6-3-92 16,0 0 92-16,1 17-91 0,-4 11 91 0,3-28-143 16,0 0 143-16,-18 17-143 0,-9-5 143 0,-19 17-1465 15</inkml:trace>
  <inkml:trace contextRef="#ctx0" brushRef="#br0" timeOffset="4534.25">26895 16813 863 0,'0'0'0'0,"0"0"106"16,0 0-106-16,-11-12 107 0,-6-7-107 0,17 19 55 15,0 0-55-15,-9-17 56 0,2-4-56 0,7 21 35 16,0 0-35-16,-5-20 36 0,1-1-36 0,4 21-3 16,0 0 3-16,-3-15-2 0,1 1 2 0,2 14-7 15,0 0 7-15,-1-9-6 0,-1 2 6 0,2 7-15 0,0 0 15 16,-4 7-14-16,-1 9 14 0,5-16-15 0,0 0 15 15,-3 25-15-15,-1 10 15 0,4-35-4 0,0 0 4 0,2 41-4 16,5 7 4-16,-7-48-8 0,0 0 8 0,7 43-7 16,0-1 7-16,-7-42-3 0,0 0 3 0,5 33-3 15,0-7 3-15,-5-26 12 0,0 0-12 0,4 19 13 16,-3-6-13-16,-1-13 47 0,0 0-47 0,0 0 47 16,0-5-47-16,0 5 44 0,0 0-44 0,-3-17 45 15,-1-10-45-15,4 27 30 0,0 0-30 0,-3-33 30 16,1-6-30-16,2 39 9 0,0 0-9 0,-3-38 10 15,-1-1-10-15,4 39 0 0,0 0 0 0,-3-31 0 16,1 7 0-16,2 24-1 0,0 0 1 0,0-14 0 16,0 7 0-16,0 7-9 0,0 0 9 0,7 14-8 15,5 13 8-15,-12-27-57 0,0 0 57 0,18 35-56 0,4 7 56 16,-22-42-174-16,0 0 174 0,19 36-174 0,2-3 174 16,19 35-617-16</inkml:trace>
  <inkml:trace contextRef="#ctx0" brushRef="#br0" timeOffset="5704.3">30320 16742 595 0,'0'0'0'0,"0"0"116"0,0 0-116 0,0 0 117 16,0 0-117-16,0 0 50 0,0 0-50 0,0 0 50 0,0 0-50 15,0 0 55-15,0 0-55 0,0 0 56 0,0 0-56 16,0 0 32-16,0 0-32 0,0 0 33 0,0-30-33 0,0 30 48 15,0 0-48-15,0-21 48 0,0-1-48 0,0 22 53 16,0 0-53-16,1-24 53 0,1 1-53 0,-2 23 22 16,0 0-22-16,5-17 22 0,2 2-22 0,-7 15 22 15,0 0-22-15,9-9 22 0,0 8-22 0,-9 1 9 16,0 0-9-16,10 8 9 0,2 8-9 0,-12-16 4 16,0 0-4-16,13 24 4 0,-1 8-4 0,-12-32 13 15,0 0-13-15,12 34 13 0,-1 2-13 0,-11-36 3 16,0 0-3-16,8 35 4 0,1-1-4 0,-9-34 2 0,0 0-2 15,7 29 2-15,-2-5-2 0,-5-24 10 0,0 0-10 16,4 21 11-16,-1-4-11 0,-3-17 14 0,0 0-14 0,4 13 15 16,-3-4-15-16,-1-9 3 0,0 0-3 0,2 5 4 15,0-5-4-15,-2 0 22 0,0 0-22 0,2-7 22 16,-2-8-22-16,0 15 13 0,0 0-13 0,0-21 13 16,-2-6-13-16,2 27 1 0,0 0-1 0,-2-29 2 15,-1-2-2-15,3 31 10 0,0 0-10 0,-4-29 10 16,2 1-10-16,2 28 3 0,0 0-3 0,-3-20 3 15,1 6-3-15,2 14 0 0,0 0 0 0,-2-8 0 16,1 4 0-16,1 4 1 0,0 0-1 0,-2 10 2 16,0 13-2-16,2-23 4 0,0 0-4 0,-2 24 4 15,-1 3-4-15,3-27 3 0,0 0-3 0,-4 34 3 16,-1 4-3-16,5-38 19 0,0 0-19 0,-3 31 20 16,-1-5-20-16,4-26 13 0,0 0-13 0,-3 20 14 0,-1-3-14 15,4-17-55-15,0 0 55 0,-1 14-55 0,-1-5 55 16,2-9-118-16,0 0 118 0,-4 22-998 0,8-44 998 15</inkml:trace>
  <inkml:trace contextRef="#ctx0" brushRef="#br0" timeOffset="16035.08">5212 8533 91 0,'0'0'0'0,"9"2"0"0,0 1 0 0,-9-3 10 16,0 0-10-16,12 4 10 0,2-4-10 0,-14 0 17 15,0 0-17-15,16 0 17 0,-2 0-17 0,-14 0 25 16,0 0-25-16,12 0 26 0,0 0-26 0,-12 0 43 16,0 0-43-16,9-4 43 0,-1 1-43 0,-8 3 49 0,0 0-49 15,6-4 50-15,-3 3-50 0,-3 1 48 0,0 0-48 16,4-5 48-16,-4 3-48 0,0 2 54 0,0 0-54 15,0 0 55-15,-4-2-55 0,4 2 49 0,0 0-49 0,-5 0 50 16,-7-2-50-16,12 2 54 0,0 0-54 0,-13-1 55 16,1-3-55-16,12 4 49 0,0 0-49 0,-14-5 50 15,-7-2-50-15,21 7 43 0,0 0-43 0,-15-8 43 16,4 1-43-16,11 7 36 0,0 0-36 0,-8-9 36 16,-1-3-36-16,9 12 15 0,0 0-15 0,-4-7 16 15,8 2-16-15,-4 5 13 0,0 0-13 0,5-3 13 16,4 3-13-16,-9 0 4 0,0 0-4 0,12 3 4 15,5 2-4-15,-17-5 3 0,0 0-3 0,13 9 3 16,1 1-3-16,-14-10 10 0,0 0-10 0,12 12 10 16,-4 4-10-16,-8-16 8 0,0 0-8 0,7 12 8 15,-5 1-8-15,-2-13 8 0,0 0-8 0,4 14 9 16,-8-2-9-16,4-12-141 0,0 0 141 0,0 7-140 0,-2 2 140 16,2 4-576-16</inkml:trace>
  <inkml:trace contextRef="#ctx0" brushRef="#br0" timeOffset="18016.25">10413 8869 639 0,'0'0'0'0,"0"0"0"16,3-7 0-16,-3 7-114 0,0 0 114 0,4-5-113 16,-4 0 113-16,0 5-48 0,0 0 48 0,1-4-47 15,-1 1 47-15,0 3 0 0,0 0 0 0,0-7 0 16,2 2 0-16,-2 5 1 0,0 0-1 0,0-5 2 16,2 0-2-16,-2 5 37 0,0 0-37 0,0-6 38 15,0 3-38-15,0 3 44 0,0 0-44 0,0-3 44 0,0 1-44 16,0 2 18-16,0 0-18 0,0 0 18 0,0 0-18 15,0 0 22-15,0 0-22 0,-2 8 22 0,-1 8-22 16,3-16 33-16,0 0-33 0,-6 19 34 0,3 5-34 0,3-24 40 16,0 0-40-16,-7 27 41 0,2-1-41 0,5-26 67 15,0 0-67-15,-9 29 68 0,0 4-68 0,9-33 63 16,0 0-63-16,-7 30 63 0,2-2-63 0,5-28 48 16,0 0-48-16,-5 25 48 0,1 1-48 0,4-26 44 15,0 0-44-15,-7 19 45 0,6-2-45 0,1-17 41 16,0 0-41-16,-6 12 41 0,3 0-41 0,3-12 26 15,0 0-26-15,0 9 26 0,-4-2-26 0,4-7 5 0,0 0-5 16,0 5 5-16,-5-4-5 0,5-1-4 0,0 0 4 16,-3-3-3-16,-2-4 3 0,5 7-78 0,0 0 78 15,-7-8-77-15,1-4 77 0,6 12-108 0,0 0 108 16,-12-16-107-16,-2-4 107 0,14 20-98 0,0 0 98 0,-16-19-97 16,-1 0 97-16,17 19-66 0,0 0 66 0,-17-17-65 15,-4 1 65-15,21 16-5 0,0 0 5 0,-21-15-4 16,3 3 4-16,18 12 18 0,0 0-18 0,-15-12 19 15,3 3-19-15,12 9 75 0,0 0-75 0,-11-6 75 16,-1-3-75-16,12 9 87 0,0 0-87 0,-9-3 87 16,4-4-87-16,5 7 93 0,0 0-93 0,0-5 93 15,7-1-93-15,-7 6 101 0,0 0-101 0,16-1 102 16,5-1-102-16,-21 2 80 0,0 0-80 0,31 3 80 16,11 6-80-16,-42-9 65 0,0 0-65 0,45 9 66 0,2 3-66 15,-47-12 32-15,0 0-32 0,47 5 32 16,4 1-32-16,-51-6 9 0,0 0-9 0,47 4 9 0,-2-4-9 15,-45 0 19-15,0 0-19 0,38 0 20 0,-3-4-20 16,-35 4-11-16,0 0 11 0,30-1-10 0,-9-1 10 0,-21 2-130 16,0 0 130-16,17 0-129 0,-5 2 129 0,-12-2-169 15,0 0 169-15,2 5-168 0,-7-2 168 0,5 6-749 16</inkml:trace>
  <inkml:trace contextRef="#ctx0" brushRef="#br0" timeOffset="19908.8">9843 9761 628 0,'0'0'0'0,"17"-8"0"16,16-4 0-16,-33 12 70 0,0 0-70 0,-5-2 70 15,-19 6-70-15,24-4 47 0,0 0-47 0,-18 3 48 16,1 2-48-16,17-5 39 0,0 0-39 0,-12 4 39 16,3-1-39-16,9-3 23 0,0 0-23 0,-3 3 24 15,-1-1-24-15,4-2 56 0,0 0-56 0,4 4 57 16,-1 2-57-16,-3-6 36 0,0 0-36 0,11 6 37 0,8 4-37 15,-19-10 35-15,0 0-35 0,17 12 35 0,1 3-35 16,-18-15 24-16,0 0-24 0,24 14 25 0,4-2-25 16,-28-12 45-16,0 0-45 0,29 14 46 0,3-6-46 0,-32-8 24 15,0 0-24-15,35 9 25 0,3-1-25 0,-38-8 11 16,0 0-11-16,35 7 11 0,3 0-11 0,-38-7 29 16,0 0-29-16,42 0 29 0,-4 0-29 0,-38 0 5 15,0 0-5-15,35 0 5 0,-4 0-5 0,-31 0 25 16,0 0-25-16,28-3 26 0,-3-1-26 0,-25 4 2 15,0 0-2-15,22-5 2 0,-2 2-2 0,-20 3 3 16,0 0-3-16,17-11 3 0,-5 1-3 0,-12 10 2 0,0 0-2 16,12-12 2-16,-1-3-2 0,-11 15-4 0,0 0 4 15,7-16-3-15,-2 1 3 0,-5 15-34 0,0 0 34 16,0-19-33-16,-3 0 33 0,3 19-11 0,0 0 11 0,-6-17-10 16,-2-4 10-16,8 21-21 0,0 0 21 0,-13-18-21 15,-1-6 21-15,14 24-8 0,0 0 8 0,-12-21-8 16,4-1 8-16,8 22-17 0,0 0 17 0,-13-19-16 15,5 4 16-15,8 15-15 0,0 0 15 0,-13-14-14 16,5 2 14-16,8 12-1 0,0 0 1 0,-9-10-1 16,0 1 1-16,9 9 0 0,0 0 0 0,-7-9 0 15,2 6 0-15,5 3 1 0,0 0-1 0,-9-7 1 16,1 4-1-16,8 3 11 0,0 0-11 0,-7-2 11 16,1-1-11-16,6 3 15 0,0 0-15 0,-5 0 16 15,2 0-16-15,3 0 4 0,0 0-4 0,-7 0 4 16,2 0-4-16,5 0 7 0,0 0-7 0,-6 3 8 15,-2 0-8-15,8-3 7 0,0 0-7 0,-16 4 8 0,-1 1-8 16,17-5 0-16,0 0 0 0,-16 5 1 0,2 2-1 16,14-7 0-16,0 0 0 0,-17 9 0 0,-1-1 0 15,18-8-2-15,0 0 2 0,-12 10-2 0,-4-1 2 0,16-9-7 16,0 0 7-16,-14 10-6 0,-3 1 6 0,17-11-1 16,0 0 1-16,-18 10-1 0,-2-5 1 0,20-5-1 15,0 0 1-15,-20 7 0 0,3-4 0 0,17-3-1 16,0 0 1-16,-17 0 0 0,-1 2 0 0,18-2 0 15,0 0 0-15,-17 0 0 0,1-2 0 0,16 2 0 16,0 0 0-16,-12-3 0 0,3-1 0 0,9 4 2 16,0 0-2-16,-5-5 3 0,0 2-3 0,5 3 12 0,0 0-12 15,-4-7 13-15,4 2-13 0,0 5 4 0,0 0-4 16,0-4 4-16,5 4-4 0,-5 0 3 0,0 0-3 16,11 0 3-16,3 6-3 0,-14-6 11 0,0 0-11 0,21 10 11 15,1 2-11-15,-22-12 3 0,0 0-3 0,25 15 4 16,4 1-4-16,-29-16 2 0,0 0-2 0,25 13 2 15,3 1-2-15,-28-14 5 0,0 0-5 0,27 12 5 16,0-7-5-16,-27-5 2 0,0 0-2 0,21 7 3 16,-4-2-3-16,-17-5 1 0,0 0-1 0,16 7 2 15,-2-5-2-15,-14-2 9 0,0 0-9 0,8 3 10 16,1-1-10-16,-9-2 0 0,0 0 0 0,7 0 1 16,-2 0-1-16,-5 0 0 0,0 0 0 0,4 0 1 15,-3 0-1-15,-1 0 0 0,0 0 0 0,0 0 0 16,0 0 0-16,0 0-2 0,0 0 2 0,-5-2-2 15,-4 0 2-15,9 2-2 0,0 0 2 0,-15-3-2 0,1 0 2 16,14 3-6-16,0 0 6 0,-18-4-5 0,-2 2 5 16,20 2-13-16,0 0 13 0,-21-1-13 0,-2-1 13 15,23 2-4-15,0 0 4 0,-19 0-3 0,5 2 3 0,14-2-13 16,0 0 13-16,-18 3-13 0,-1 1 13 0,19-4-9 16,0 0 9-16,-14 3-8 0,-1-3 8 0,15 0 4 15,0 0-4-15,-11 2 4 0,2-2-4 0,9 0 1 16,0 0-1-16,-10 1 1 0,5 1-1 0,5-2 4 15,0 0-4-15,-4 2 4 0,3 0-4 0,1-2 0 16,0 0 0-16,1 6 1 0,6 3-1 0,-7-9-1 16,0 0 1-16,12 12 0 0,6 7 0 0,-18-19-1 15,0 0 1-15,21 19 0 0,0 1 0 0,-21-20 0 0,0 0 0 16,22 16 0-16,3 1 0 0,-25-17-3 0,0 0 3 16,22 13-3-16,3-2 3 0,-25-11 0 0,0 0 0 0,17 10 0 15,-1-1 0-15,-16-9 0 0,0 0 0 0,14 6 0 16,-2 3 0-16,-12-9-2 0,0 0 2 0,5 3-2 15,0 1 2-15,-5-4 0 0,0 0 0 0,4 2 0 16,-4 1 0-16,0-3-5 0,0 0 5 0,-4 0-4 16,-1-3 4-16,5 3-1 0,0 0 1 0,-14-7 0 15,-7-4 0-15,21 11-3 0,0 0 3 0,-17-10-2 16,-4-2 2-16,21 12-2 0,0 0 2 0,-21-15-2 16,-3-2 2-16,24 17 0 0,0 0 0 0,-18-14 0 15,4 2 0-15,14 12 0 0,0 0 0 0,-12-9 0 16,5 3 0-16,7 6-4 0,0 0 4 0,-1-6-3 15,6 3 3-15,-5 3-1 0,0 0 1 0,7 0 0 16,7 2 0-16,-14-2-7 0,0 0 7 0,21 7-6 0,8 3 6 16,-29-10-8-16,0 0 8 0,30 8-8 0,5 6 8 15,-35-14-66-15,0 0 66 0,34 10-66 0,5-3 66 16,-39-7-182-16,0 0 182 0,36 4-182 0,-4-11 182 0,37 3-585 16</inkml:trace>
  <inkml:trace contextRef="#ctx0" brushRef="#br0" timeOffset="24140.76">32247 15523 1065 0,'0'0'0'0,"0"0"100"0,0 0-100 0,0-12 100 16,0-7-100-16,0 19 58 0,0 0-58 0,-2-19 58 15,0-3-58-15,2 22 3 0,0 0-3 0,-3-23 3 16,-3-2-3-16,6 25 15 0,0 0-15 0,-8-26 16 15,-3-1-16-15,11 27 41 0,0 0-41 0,-16-28 41 16,-1 1-41-16,17 27 42 0,0 0-42 0,-24-26 43 16,-4 0-43-16,28 26 11 0,0 0-11 0,-35-27 11 15,-5 0-11-15,40 27 15 0,0 0-15 0,-44-24 15 16,-3 0-15-16,47 24 16 0,0 0-16 0,-45-21 17 16,-2 1-17-16,47 20 38 0,0 0-38 0,-47-19 38 15,2 2-38-15,45 17 41 0,0 0-41 0,-47-16 42 0,-2 4-42 16,49 12 4-16,0 0-4 0,-51-12 5 0,-1 2-5 15,52 10 12-15,0 0-12 0,-54-7 13 0,-3 2-13 16,57 5 24-16,0 0-24 0,-67 0 25 0,-8 3-25 0,75-3 0 16,0 0 0-16,-71 11 0 0,1 6 0 0,70-17 3 15,0 0-3-15,-68 25 3 0,4 8-3 0,64-33 5 16,0 0-5-16,-61 43 6 0,3 3-6 0,58-46 3 16,0 0-3-16,-52 50 3 0,7 5-3 0,45-55-1 15,0 0 1-15,-42 54 0 0,5 5 0 0,37-59-8 16,0 0 8-16,-41 60-8 0,-3 3 8 0,44-63-5 15,0 0 5-15,-43 63-4 0,-1 2 4 0,44-65-1 0,0 0 1 16,-38 67 0-16,3-3 0 0,35-64 1 0,0 0-1 16,-26 63 2-16,8 0-2 0,18-63 7 0,0 0-7 15,-12 66 7-15,5-1-7 0,7-65 15 0,0 0-15 0,-3 70 16 16,4 2-16-16,-1-72 3 0,0 0-3 0,6 72 4 16,4-2-4-16,-10-70 7 0,0 0-7 0,12 72 7 15,4 2-7-15,-16-74 3 0,0 0-3 0,19 73 3 16,2-1-3-16,-21-72 0 0,0 0 0 0,28 65 0 15,3-3 0-15,-31-62 1 0,0 0-1 0,35 60 2 16,2-4-2-16,-37-56 1 0,0 0-1 0,40 60 1 16,2 0-1-16,-42-60 1 0,0 0-1 0,47 59 1 15,3-3-1-15,-50-56 3 0,0 0-3 0,59 50 4 16,8-4-4-16,-67-46 0 0,0 0 0 0,71 38 0 16,7-7 0-16,-78-31-1 0,0 0 1 0,75 29 0 15,-2-2 0-15,-73-27 1 0,0 0-1 0,75 24 2 0,2-5-2 16,-77-19 4-16,0 0-4 0,75 14 5 0,2-7-5 15,-77-7 7-15,0 0-7 0,74 1 8 0,3-4-8 16,-77 3 15-16,0 0-15 0,80-4 15 0,2-2-15 0,-82 6 22 16,0 0-22-16,82-18 23 0,2-7-23 0,-84 25 14 15,0 0-14-15,80-26 15 0,0-5-15 0,-80 31 18 16,0 0-18-16,75-32 18 0,-2-4-18 0,-73 36 8 16,0 0-8-16,66-43 9 0,-3-5-9 0,-63 48 16 15,0 0-16-15,56-53 17 0,-6-7-17 0,-50 60 14 16,0 0-14-16,45-60 15 0,-3-4-15 0,-42 64 25 15,0 0-25-15,39-61 26 0,-3-3-26 0,-36 64 12 16,0 0-12-16,35-63 13 0,-2 0-13 0,-33 63 35 0,0 0-35 16,28-60 36-16,-5 1-36 0,-23 59 18 0,0 0-18 15,15-58 19-15,-6 0-19 0,-9 58 11 0,0 0-11 16,5-51 11-16,-5 4-11 0,0 47 28 0,0 0-28 0,-3-63 28 16,-6-9-28-16,9 72 11 0,0 0-11 0,-14-70 11 15,-3-1-11-15,17 71 0 0,0 0 0 0,-21-66 0 16,-4 2 0-16,25 64 11 0,0 0-11 0,-27-63 11 15,-3 1-11-15,30 62 8 0,0 0-8 0,-31-60 9 16,-1 0-9-16,32 60 1 0,0 0-1 0,-31-46 1 16,1 8-1-16,30 38 23 0,0 0-23 0,-33-37 24 15,-2 2-24-15,35 35 6 0,0 0-6 0,-47-44 6 16,-10-8-6-16,57 52 9 0,0 0-9 0,-54-44 10 16,0-1-10-16,54 45 4 0,0 0-4 0,-42-34 4 15,7 7-4-15,35 27 0 0,0 0 0 0,-36-29 0 16,1 1 0-16,35 28 1 0,0 0-1 0,-44-27 2 0,-6-2-2 15,50 29 1-15,0 0-1 0,-72-28 1 0,-15-1-1 16,87 29 4-16,0 0-4 0,-87-26 4 0,-5 2-4 16,92 24-69-16,0 0 69 0,-103-12-69 0,-7 9 69 0,110 3-122 15,0 0 122-15,-212-15-1697 0,424 30 1697 0</inkml:trace>
  <inkml:trace contextRef="#ctx0" brushRef="#br0" timeOffset="29201.42">15669 7661 539 0,'0'0'0'0,"0"0"0"15,41-8 0-15,-41 8 13 0,0 0-13 0,28-7 14 16,5-2-14-16,-33 9 16 0,0 0-16 0,39-8 17 15,2-4-17-15,-41 12 15 0,0 0-15 0,49-12 16 16,9 0-16-16,-58 12 3 0,0 0-3 0,61-11 3 16,10 3-3-16,-71 8 5 0,0 0-5 0,87-12 6 15,16 3-6-15,-103 9 3 0,0 0-3 0,98-8 4 16,4 1-4-16,-102 7 2 0,0 0-2 0,101-4 2 16,0 4-2-16,-101 0 0 0,0 0 0 0,98 0 0 15,0-5 0-15,-98 5 3 0,0 0-3 0,102-2 4 0,5 2-4 16,-107 0 2-16,0 0-2 0,106-1 3 0,0-3-3 15,-106 4 5-15,0 0-5 0,110 0 6 0,-2-3-6 16,-108 3 13-16,0 0-13 0,108-2 14 0,-2-1-14 0,-106 3 39 16,0 0-39-16,110 0 39 0,3-4-39 0,-113 4 11 15,0 0-11-15,112-3 11 0,-1 0-11 0,-111 3 37 16,0 0-37-16,113-4 38 0,4-1-38 0,-117 5 6 16,0 0-6-16,115-3 6 0,2-3-6 0,-117 6-37 15,0 0 37-15,115-3-37 0,2-2 37 0,-117 5-98 16,0 0 98-16,113-2-98 0,0 0 98 0,114-1-385 15</inkml:trace>
  <inkml:trace contextRef="#ctx0" brushRef="#br0" timeOffset="32292.92">25137 7539 785 0,'0'0'0'0,"5"-10"0"0,7-5 0 0,-12 15 59 15,0 0-59-15,16-22 59 0,5-2-59 0,-21 24 69 16,0 0-69-16,21-30 69 0,3 0-69 0,-24 30 67 16,0 0-67-16,25-38 67 0,-1-3-67 0,-24 41 44 15,0 0-44-15,23-46 44 0,-1-6-44 0,-22 52 36 16,0 0-36-16,19-51 37 0,2-4-37 0,-21 55 35 15,0 0-35-15,13-55 35 0,-5 4-35 0,-8 51 49 16,0 0-49-16,9-52 50 0,-6-3-50 0,-3 55 11 16,0 0-11-16,6-54 11 0,-6-5-11 0,0 59 15 0,0 0-15 15,-4-68 15-15,-4-14-15 0,8 82 16 0,0 0-16 16,-13-72 17-16,-1 1-17 0,14 71 0 0,0 0 0 16,-21-66 0-16,-3-1 0 0,24 67 0 0,0 0 0 0,-26-60 1 15,-4 2-1-15,30 58 3 0,0 0-3 0,-29-43 3 16,-3 7-3-16,32 36 1 0,0 0-1 0,-36-34 2 15,-4 1-2-15,40 33 5 0,0 0-5 0,-53-36 5 16,-6-3-5-16,59 39 3 0,0 0-3 0,-47-29 3 16,5 5-3-16,42 24 5 0,0 0-5 0,-57-30 5 15,-9-4-5-15,66 34 7 0,0 0-7 0,-67-36 7 16,-2-7-7-16,69 43 0 0,0 0 0 0,-66-39 1 16,-1 0-1-16,67 39 0 0,0 0 0 0,-64-36 0 15,-2 0 0-15,66 36 0 0,0 0 0 0,-70-31 0 16,-1 3 0-16,71 28 0 0,0 0 0 0,-70-20 0 15,0-2 0-15,70 22 2 0,0 0-2 0,-66-21 2 0,2-1-2 16,64 22-1-16,0 0 1 0,-68-21 0 0,-4 2 0 16,72 19-8-16,0 0 8 0,-75-15-7 0,-1 1 7 15,76 14-26-15,0 0 26 0,-77-10-25 0,-1 5 25 0,78 5-13 16,0 0 13-16,-82-7-12 0,-4 3 12 0,86 4-5 16,0 0 5-16,-83 0-5 0,1 4 5 0,82-4-9 15,0 0 9-15,-77 7-8 0,2-4 8 0,75-3-23 16,0 0 23-16,-76 9-22 0,-3 3 22 0,79-12-13 15,0 0 13-15,-75 19-12 0,2 1 12 0,73-20-35 16,0 0 35-16,-68 28-35 0,6-1 35 0,62-27-11 16,0 0 11-16,-65 31-11 0,1 5 11 0,64-36-13 15,0 0 13-15,-63 39-12 0,4 6 12 0,59-45-26 0,0 0 26 16,-60 49-25-16,1 3 25 0,59-52-29 0,0 0 29 16,-56 56-29-16,1 6 29 0,55-62-7 0,0 0 7 15,-54 67-7-15,3 0 7 0,51-67-11 0,0 0 11 0,-50 72-11 16,-1 5 11-16,51-77-9 0,0 0 9 0,-47 78-9 15,4 3 9-15,43-81-15 0,0 0 15 0,-39 82-15 16,10 4 15-16,29-86-4 0,0 0 4 0,-30 87-3 16,4 1 3-16,26-88-7 0,0 0 7 0,-19 82-6 15,5-2 6-15,14-80-8 0,0 0 8 0,-14 79-7 16,2-2 7-16,12-77-3 0,0 0 3 0,-4 74-3 16,8-2 3-16,-4-72 0 0,0 0 0 0,10 65 0 15,9-2 0-15,-19-63 0 0,0 0 0 0,26 57 0 16,4-1 0-16,-30-56 0 0,0 0 0 0,38 57 1 15,4-2-1-15,-42-55 1 0,0 0-1 0,49 51 1 16,7 1-1-16,-56-52 0 0,0 0 0 0,57 49 0 0,2 1 0 16,-59-50 0-16,0 0 0 0,65 46 0 0,3-6 0 15,-68-40 0-15,0 0 0 0,75 37 0 0,7-2 0 16,-82-35-2-16,0 0 2 0,81 27-2 0,7-5 2 0,-88-22 0 16,0 0 0-16,85 19 0 0,5-4 0 15,-90-15-2-15,0 0 2 0,91 12-1 0,3-1 1 0,-94-11-1 16,0 0 1-16,87 13-1 0,0-1 1 0,-87-12-1 15,0 0 1-15,91 9-1 0,1-6 1 0,-92-3 9 16,0 0-9-16,94 2 10 0,0-4-10 0,-94 2 10 16,0 0-10-16,96 0 11 0,4-3-11 0,-100 3 10 15,0 0-10-15,97-7 10 0,2-1-10 0,-99 8 4 16,0 0-4-16,96-14 4 0,-3-5-4 0,-93 19 6 0,0 0-6 16,92-19 7-16,0-1-7 0,-92 20 3 0,0 0-3 15,86-24 3-15,-5-4-3 0,-81 28 5 0,0 0-5 16,77-27 5-16,-4-1-5 0,-73 28 7 0,0 0-7 0,77-37 7 15,3-3-7-15,-80 40 3 0,0 0-3 0,75-41 3 16,-2-8-3-16,-73 49 2 0,0 0-2 0,68-52 2 16,-3-4-2-16,-65 56 0 0,0 0 0 0,62-55 0 15,1-3 0-15,-63 58-1 0,0 0 1 0,54-59-1 16,0-1 1-16,-54 60 0 0,0 0 0 0,44-61 1 16,-10 4-1-16,-34 57 8 0,0 0-8 0,28-63 9 15,-7-4-9-15,-21 67 15 0,0 0-15 0,14-67 16 16,-5 4-16-16,-9 63 9 0,0 0-9 0,7-71 10 15,-4 0-10-15,-3 71 9 0,0 0-9 0,4-71 10 16,-8-6-10-16,4 77 33 0,0 0-33 0,-7-68 33 16,-3 1-33-16,10 67 16 0,0 0-16 0,-18-70 17 0,-2-1-17 15,20 71 5-15,0 0-5 0,-27-68 6 0,-2 1-6 16,29 67 9-16,0 0-9 0,-37-62 10 0,-5 6-10 0,42 56 8 16,0 0-8-16,-47-55 8 0,-5 4-8 0,52 51 7 15,0 0-7-15,-54-53 8 0,-2 5-8 0,56 48 15 16,0 0-15-16,-62-52 15 0,-8 4-15 0,70 48 1 15,0 0-1-15,-73-46 1 0,-6 7-1 0,79 39 0 16,0 0 0-16,-82-36 0 0,-1 0 0 0,83 36 0 16,0 0 0-16,-94-28 0 0,-5 2 0 0,99 26-3 15,0 0 3-15,-98-20-2 0,-1 3 2 0,99 17-2 16,0 0 2-16,-100-16-2 0,-1 4 2 0,101 12-2 0,0 0 2 16,-101-13-1-16,-2 1 1 0,103 12-9 0,0 0 9 15,-101-9-9-15,2 4 9 0,99 5-4 0,0 0 4 0,-99 0-3 16,0 5 3-16,99-5-2 0,0 0 2 0,-96 7-2 15,2 5 2-15,94-12-5 0,0 0 5 0,-98 15-5 16,-3 6 5-16,101-21-1 0,0 0 1 0,-94 24 0 16,3 7 0-16,91-31-2 0,0 0 2 0,-90 36-2 15,3 7 2-15,87-43-2 0,0 0 2 0,-84 51-1 16,6 7 1-16,78-58-16 0,0 0 16 0,-74 64-15 16,8 2 15-16,66-66-39 0,0 0 39 0,-59 67-39 15,9 2 39-15,50-69-20 0,0 0 20 0,-47 73-20 16,5-1 20-16,42-72-42 0,0 0 42 0,-40 77-42 15,5-1 42-15,35-76-24 0,0 0 24 0,-33 79-23 16,3-6 23-16,30-73-27 0,0 0 27 0,-26 81-27 16,5 1 27-16,21-82-33 0,0 0 33 0,-17 86-33 0,3 1 33 15,14-87-20-15,0 0 20 0,-9 87-19 0,7 3 19 16,2-90-29-16,0 0 29 0,2 90-29 0,8 1 29 16,-10-91-7-16,0 0 7 0,20 86-6 0,7-7 6 0,-27-79-11 15,0 0 11-15,35 80-10 0,7-1 10 0,-42-79-16 16,0 0 16-16,45 77-15 0,8-5 15 0,-53-72 0 15,0 0 0-15,48 67 0 0,3-4 0 0,-51-63 10 16,0 0-10-16,57 62 10 0,4-4-10 0,-61-58 26 16,0 0-26-16,77 50 26 0,12-7-26 0,-89-43 22 15,0 0-22-15,106 30 22 0,18-14-22 0,-124-16-39 16,0 0 39-16,148 0-38 0,24-16 38 0,-172 16-97 0,0 0 97 16,317-15-519-16,-634 30 519 0</inkml:trace>
  <inkml:trace contextRef="#ctx0" brushRef="#br0" timeOffset="60067.97">1279 982 135 0,'0'0'0'16,"0"0"25"-16,0 0-25 0,0 0 26 0,0 0-26 15,0 0 34-15,0 0-34 0,0 0 35 0,0 0-35 0,0 0 71 16,0 0-71-16,0 0 72 0,0 0-72 0,0 0 79 16,0 0-79-16,0 0 80 0,0 0-80 0,0 0 79 15,0 0-79-15,0 0 80 0,0 0-80 0,0 0 64 16,0 0-64-16,0 0 65 0,0 24-65 0,0-24 43 15,0 0-43-15,0 22 43 0,0 2-43 0,0-24 31 16,0 0-31-16,0 31 31 0,5 1-31 0,-5-32 13 16,0 0-13-16,7 40 14 0,2-1-14 0,-9-39 30 15,0 0-30-15,8 43 30 0,1 3-30 0,-9-46 5 0,0 0-5 16,5 45 5-16,2 1-5 0,-7-46 17 0,0 0-17 16,5 48 17-16,2 0-17 0,-7-48 8 0,0 0-8 15,9 51 9-15,3 1-9 0,-12-52 9 0,0 0-9 0,9 58 9 16,0 4-9-16,-9-62 8 0,0 0-8 0,10 78 8 15,2 10-8-15,-12-88 3 0,0 0-3 0,13 75 4 16,-5-5-4-16,-8-70 2 0,0 0-2 0,9 67 2 16,-2-3-2-16,-7-64 10 0,0 0-10 0,5 63 10 15,-5-1-10-15,0-62 22 0,0 0-22 0,4 51 23 16,-4-8-23-16,0-43 13 0,0 0-13 0,0 51 14 16,0-3-14-16,0-48 10 0,0 0-10 0,-4 64 11 15,-1 9-11-15,5-73 17 0,0 0-17 0,-7 76 17 16,2-1-17-16,5-75 14 0,0 0-14 0,-12 70 15 15,-1 0-15-15,13-70 9 0,0 0-9 0,-12 69 9 16,2 1-9-16,10-70 16 0,0 0-16 0,-12 74 17 0,-1 1-17 16,13-75 33-16,0 0-33 0,-12 71 33 0,7 0-33 15,5-71 10-15,0 0-10 0,-5 67 10 0,1-3-10 16,4-64 12-16,0 0-12 0,0 63 13 0,4-1-13 0,-4-62 25 16,0 0-25-16,0 51 26 0,0-8-26 0,0-43 6 15,0 0-6-15,0 39 6 0,-4 1-6 0,4-40 4 16,0 0-4-16,0 39 5 0,-3 1-5 0,3-40 7 15,0 0-7-15,-4 39 7 0,4-3-7 0,0-36 32 16,0 0-32-16,0 36 32 0,0-2-32 0,0-34 33 16,0 0-33-16,0 31 34 0,4-7-34 0,-4-24 13 15,0 0-13-15,0 24 14 0,0-3-14 0,0-21 22 0,0 0-22 16,0 22 22-16,0-2-22 0,0-20 8 0,0 0-8 16,-4 24 8-16,4 0-8 0,0-24 4 0,0 0-4 15,-1 23 4-15,1-3-4 0,0-20 13 0,0 0-13 0,-4 19 13 16,1-4-13-16,3-15 8 0,0 0-8 0,-2 16 8 15,-2-2-8-15,4-14 8 0,0 0-8 0,0 12 9 16,-3 1-9-16,3-13 3 0,0 0-3 0,0 9 4 16,0-1-4-16,0-8-1 0,0 0 1 0,0 7 0 15,0 2 0-15,0-9-1 0,0 0 1 0,0 3 0 16,0 2 0-16,0-5-34 0,0 0 34 0,-2 4-33 16,2-1 33-16,0-3-69 0,0 0 69 0,-3 4-68 15,-1-4 68-15,4 0-180 0,0 0 180 0,-9-4-179 16,-8-3 179-16,-9-1-898 0</inkml:trace>
  <inkml:trace contextRef="#ctx0" brushRef="#br0" timeOffset="60909.04">418 4036 516 0,'9'-2'0'0,"-9"2"35"0,0 0-35 15,0 6 36-15,-5-3-36 0,5-3 79 0,0 0-79 16,-4 3 80-16,2-1-80 0,2-2 58 0,0 0-58 0,0 0 59 15,-3 4-59-15,3-4 47 0,0 0-47 0,0 0 47 16,5 0-47-16,-5 0 49 0,0 0-49 0,7 3 49 16,-2-3-49-16,-5 0 37 0,0 0-37 0,9 3 37 15,7-1-37-15,-16-2 9 0,0 0-9 0,22 4 10 16,11 2-10-16,-33-6 21 0,0 0-21 0,42 0 21 16,9 4-21-16,-51-4 7 0,0 0-7 0,56-4 8 15,3-2-8-15,-59 6 3 0,0 0-3 0,64-6 4 16,1 0-4-16,-65 6 7 0,0 0-7 0,87-12 7 15,12-7-7-15,-99 19 7 0,0 0-7 0,96-12 7 16,-2 0-7-16,-94 12 7 0,0 0-7 0,91-5 8 16,-3-2-8-16,-88 7 15 0,0 0-15 0,93-2 15 15,1 2-15-15,-94 0 33 0,0 0-33 0,89 0 33 0,0 2-33 16,-89-2 1-16,0 0-1 0,94 7 2 0,3-2-2 16,-97-5 37-16,0 0-37 0,94 12 37 0,2 3-37 0,-96-15 11 15,0 0-11-15,98 16 11 0,4-1-11 0,-102-15 12 16,0 0-12-16,101 15 13 0,-1-3-13 0,-100-12 26 15,0 0-26-15,104 12 26 0,-1 0-26 0,-103-12 6 16,0 0-6-16,105 7 6 0,1-2-6 0,-106-5 9 16,0 0-9-16,97 0 10 0,1 0-10 0,-98 0 15 15,0 0-15-15,103 4 16 0,-2-4-16 0,-101 0 14 16,0 0-14-16,94 0 15 0,0 0-15 0,-94 0 9 0,0 0-9 16,101 0 9-16,0-4-9 0,-101 4 4 0,0 0-4 15,99 0 4-15,2-5-4 0,-101 5 3 0,0 0-3 0,101 0 3 16,-3-3-3-16,-98 3-1 0,0 0 1 15,94 0 0-15,-3 3 0 0,-91-3-2 0,0 0 2 16,87 0-1-16,-9 2 1 0,-78-2 0 0,0 0 0 0,80 7 0 16,-5-2 0-16,-75-5 1 0,0 0-1 0,77 10 1 15,-1 2-1-15,-76-12 4 0,0 0-4 0,68 9 4 16,-3-2-4-16,-65-7 7 0,0 0-7 0,63 1 8 16,-4-2-8-16,-59 1 15 0,0 0-15 0,59-7 15 15,0-10-15-15,-59 17 1 0,0 0-1 0,47-14 1 16,-8 0-1-16,-39 14 8 0,0 0-8 0,34-19 8 15,0 1-8-15,-34 18 8 0,0 0-8 0,29-21 8 16,1 0-8-16,-30 21 0 0,0 0 0 0,21-22 1 16,1 2-1-16,-22 20-26 0,0 0 26 0,16-19-26 15,-2 2 26-15,-14 17-112 0,0 0 112 0,9-16-111 0,-2 4 111 16,-7 12-173-16,0 0 173 0,1-15-172 0,3-4 172 16,-1-17-734-16</inkml:trace>
  <inkml:trace contextRef="#ctx0" brushRef="#br0" timeOffset="61509.05">5420 3622 1199 0,'0'0'0'0,"1"8"0"0,6 11 0 0,-7-19 114 0,0 0-114 15,9 9 115-15,3-9-115 0,-12 0 101 0,0 0-101 16,14 0 102-16,7 0-102 0,-21 0 22 0,0 0-22 0,26 3 23 15,7 0-23-15,-33-3 3 0,0 0-3 0,35 6 3 16,2 2-3-16,-37-8 10 0,0 0-10 0,38 10 10 16,2-1-10-16,-40-9 3 0,0 0-3 0,39 8 3 15,-3 4-3-15,-36-12 2 0,0 0-2 0,31 12 3 16,-3 2-3-16,-28-14 10 0,0 0-10 0,21 17 11 16,-3-1-11-16,-18-16 8 0,0 0-8 0,17 22 8 15,1 2-8-15,-18-24 3 0,0 0-3 0,12 24 4 16,0-3-4-16,-12-21 6 0,0 0-6 0,5 22 7 15,0-5-7-15,-5-17 13 0,0 0-13 0,-1 22 13 16,-6 2-13-16,7-24 15 0,0 0-15 0,-14 24 15 16,-7 4-15-16,21-28 15 0,0 0-15 0,-30 24 16 15,-5 0-16-15,35-24 16 0,0 0-16 0,-38 22 17 0,0-2-17 16,38-20 9-16,0 0-9 0,-42 28 9 0,0-1-9 16,42-27 9-16,0 0-9 0,-38 28 10 0,8-1-10 15,30-27 8-15,0 0-8 0,-33 33 8 0,3 4-8 0,30-37 0 16,0 0 0-16,-22 33 0 0,1-2 0 0,21-31 0 15,0 0 0-15,-21 32 1 0,4-4-1 0,17-28 0 16,0 0 0-16,-18 22 0 0,9-5 0 0,9-17-7 16,0 0 7-16,-12 9-6 0,4-6 6 0,8-3 0 15,0 0 0-15,-9-17 0 0,5-11 0 0,4 28 16 16,0 0-16-16,-3-39 17 0,6-16-17 0,-3 55 34 16,0 0-34-16,9-61 35 0,3-8-35 0,-12 69 20 0,0 0-20 15,12-86 20-15,6-8-20 0,-18 94 19 0,0 0-19 16,9-72 20-16,-1 11-20 0,-8 61 17 0,0 0-17 15,0-40 17-15,0 23-17 0,0 17-1 0,0 0 1 0,-8-12-1 16,-8 12 1-16,16 0-134 0,0 0 134 0,-30 12-134 16,-10 5 134-16,40-17-108 0,0 0 108 0,-50 19-108 15,-10 2 108-15,-49 15-1158 0</inkml:trace>
  <inkml:trace contextRef="#ctx0" brushRef="#br0" timeOffset="61966.34">1669 1127 673 0,'0'0'0'0</inkml:trace>
  <inkml:trace contextRef="#ctx0" brushRef="#br0" timeOffset="62965.87">1394 922 315 0,'3'-7'0'0,"-3"7"70"0,0 0-70 0,-9 7 70 16,-6 1-70-16,15-8 54 0,0 0-54 0,-14 9 54 16,-2 1-54-16,16-10 38 0,0 0-38 0,-17 12 38 15,-4 5-38-15,21-17 33 0,0 0-33 0,-23 19 33 16,-1 2-33-16,24-21 37 0,0 0-37 0,-18 18 37 0,3 1-37 16,15-19 23-16,0 0-23 0,-14 21 24 0,0-6-24 15,14-15 28-15,0 0-28 0,-19 16 28 0,1-1-28 16,18-15 3-16,0 0-3 0,-17 17 3 0,-4 2-3 15,21-19 8-15,0 0-8 0,-21 15 8 0,4-3-8 0,17-12 8 16,0 0-8-16,-14 9 8 0,-2-2-8 0,16-7 22 16,0 0-22-16,-9 5 23 0,1-8-23 0,8 3 37 15,0 0-37-15,-6-9 37 0,3-6-37 0,3 15 21 16,0 0-21-16,5-24 21 0,7-9-21 0,-12 33 29 16,0 0-29-16,18-39 29 0,-1-8-29 0,-17 47 32 15,0 0-32-15,24-48 32 0,1-1-32 0,-25 49 29 16,0 0-29-16,23-52 29 0,1 1-29 0,-24 51 39 0,0 0-39 15,21-51 39-15,-4-1-39 0,-17 52 44 0,0 0-44 16,14-46 44-16,-2 1-44 0,-12 45 28 0,0 0-28 16,9-36 28-16,0 6-28 0,-9 30 17 0,0 0-17 15,3-24 17-15,1 8-17 0,-4 16 19 0,0 0-19 0,2-12 20 16,-2 5-20-16,0 7 23 0,0 0-23 0,0 0 24 16,3 7-24-16,-3-7 7 0,0 0-7 0,3 12 8 15,-1 7-8-15,-2-19 10 0,0 0-10 0,7 21 10 16,2 3-10-16,-9-24 1 0,0 0-1 0,12 24 1 15,2-2-1-15,-14-22 0 0,0 0 0 0,17 24 1 16,4-4-1-16,-21-20 0 0,0 0 0 0,21 23 1 16,0-3-1-16,-21-20-1 0,0 0 1 0,23 16 0 15,1-4 0-15,-24-12-1 0,0 0 1 0,26 8 0 16,2-1 0-16,-28-7 0 0,0 0 0 0,26 3 0 0,-3-1 0 16,-23-2-1-16,0 0 1 0,21 0 0 15,-4 4 0-15,-17-4 0 0,0 0 0 0,16 0 0 0,-4-4 0 16,-12 4 2-16,0 0-2 0,5 0 3 0,-1 0-3 15,-4 0 2-15,0 0-2 0,0 0 2 0,2 4-2 0,-2-4 5 16,0 0-5-16,-6 6 5 0,-2 0-5 0,8-6 7 16,0 0-7-16,-18 12 7 0,-8 3-7 0,26-15 7 15,0 0-7-15,-28 19 8 0,-1-4-8 0,29-15 3 16,0 0-3-16,-26 17 4 0,-4-1-4 0,30-16 19 16,0 0-19-16,-30 15 20 0,4-3-20 0,26-12 0 15,0 0 0-15,-29 9 0 0,2 1 0 0,27-10-119 16,0 0 119-16,-27 5-119 0,0-1 119 0,27-4-127 15,0 0 127-15,-34 7-126 0,-5 1 126 0,-36 9-840 0</inkml:trace>
  <inkml:trace contextRef="#ctx0" brushRef="#br0" timeOffset="64540.71">782 1710 135 0,'0'0'0'0,"0"0"56"0,0 0-56 0,9 0 57 16,7 0-57-16,-16 0 48 0,0 0-48 0,14 0 49 15,6 0-49-15,-20 0 50 0,0 0-50 0,21 0 50 16,5 0-50-16,-26 0 22 0,0 0-22 0,30 0 23 16,0 0-23-16,-30 0 19 0,0 0-19 0,35 0 20 15,6 3-20-15,-41-3 26 0,0 0-26 0,42 0 26 16,5 4-26-16,-47-4 30 0,0 0-30 0,51 1 30 16,-1-1-30-16,-50 0 37 0,0 0-37 0,53 4 37 15,-3-4-37-15,-50 0 23 0,0 0-23 0,51 3 24 0,1 1-24 16,-52-4 46-16,0 0-46 0,57 3 47 0,-1 2-47 15,-56-5 25-15,0 0-25 0,63 7 26 0,-2-2-26 16,-61-5 18-16,0 0-18 0,76 10 18 0,8-1-18 16,-84-9 18-16,0 0-18 0,80 9 19 0,2-3-19 0,-82-6 24 15,0 0-24-15,77 6 25 0,-1 0-25 0,-76-6 7 16,0 0-7-16,72 4 7 0,-4 1-7 0,-68-5 10 16,0 0-10-16,71 0 10 0,-3 0-10 0,-68 0 8 15,0 0-8-15,73 0 9 0,4 3-9 0,-77-3 3 16,0 0-3-16,71 4 4 0,-3 1-4 0,-68-5 12 15,0 0-12-15,68 3 12 0,-3 2-12 0,-65-5 8 16,0 0-8-16,71 7 8 0,6 0-8 0,-77-7 1 0,0 0-1 16,71 5 1-16,-3-5-1 0,-68 0 8 0,0 0-8 15,68 0 8-15,-3 0-8 0,-65 0 13 0,0 0-13 16,54 0 14-16,-2 4-14 0,-52-4 39 0,0 0-39 0,50 3 39 16,4-1-39-16,-54-2 30 0,0 0-30 0,53 7 30 15,-3-4-30-15,-50-3 14 0,0 0-14 0,51 9 15 16,1-2-15-16,-52-7 21 0,0 0-21 0,68 8 21 15,12 4-21-15,-80-12 38 0,0 0-38 0,68 7 39 16,0-5-39-16,-68-2 2 0,0 0-2 0,54 3 2 16,-11 1-2-16,-43-4 9 0,0 0-9 0,51 0 9 15,-1 0-9-15,-50 0 3 0,0 0-3 0,53-4 4 16,6 4-4-16,-59 0 2 0,0 0-2 0,71-3 2 16,6-6-2-16,-77 9 17 0,0 0-17 0,71-7 17 15,-6 2-17-15,-65 5 7 0,0 0-7 0,54-3 8 16,-7 3-8-16,-47 0 0 0,0 0 0 0,50 0 0 0,3 3 0 15,-53-3 4-15,0 0-4 0,50 0 4 0,1 0-4 16,-51 0 0-16,0 0 0 0,47 4 1 0,-4-4-1 16,-43 0 0-16,0 0 0 0,46 1 0 0,1 3 0 0,-47-4 5 15,0 0-5-15,47 3 6 0,-2 1-6 0,-45-4 0 16,0 0 0-16,47 5 1 0,-3-2-1 0,-44-3 0 16,0 0 0-16,45 7 0 0,-5-2 0 0,-40-5 2 15,0 0-2-15,42 9 2 0,-6 4-2 0,-36-13 1 16,0 0-1-16,39 12 2 0,-8 2-2 0,-31-14 0 15,0 0 0-15,33 16 0 0,-3 2 0 0,-30-18 5 16,0 0-5-16,29 16 5 0,1 1-5 0,-30-17 0 0,0 0 0 16,26 15 1-16,-1 1-1 0,-25-16 0 15,0 0 0-15,22 12 1 0,3-2-1 0,-25-10-104 0,0 0 104 16,14 9-103-16,-2-4 103 0,-12-5-113 0,0 0 113 16,29 15-831-16,-58-30 831 0</inkml:trace>
  <inkml:trace contextRef="#ctx0" brushRef="#br0" timeOffset="67995.11">6252 2064 135 0,'0'0'0'0,"0"0"9"0,0 0-9 0,0 19 10 16,0 9-10-16,0-28 42 0,0 0-42 0,-3 27 43 15,3 6-43-15,0-33 48 0,0 0-48 0,-2 34 49 16,2-3-49-16,0-31 63 0,0 0-63 0,-3 36 64 15,-4 3-64-15,7-39 63 0,0 0-63 0,-5 39 64 16,-4 1-64-16,9-40 53 0,0 0-53 0,-9 36 53 16,0-5-53-16,9-31 45 0,0 0-45 0,-8 36 46 15,1-6-46-15,7-30 29 0,0 0-29 0,-6 28 29 0,1-4-29 16,5-24 16-16,0 0-16 0,-3 20 17 0,3-4-17 16,0-16 18-16,0 0-18 0,-4 12 19 0,4-4-19 15,0-8 8-15,0 0-8 0,4 4 9 0,4-8-9 0,-8 4 16 16,0 0-16-16,6-8 17 0,2-4-17 0,-8 12 14 15,0 0-14-15,11-16 15 0,-1-4-15 0,-10 20 34 16,0 0-34-16,13-22 34 0,-1 1-34 0,-12 21 35 16,0 0-35-16,14-21 35 0,1 3-35 0,-15 18 7 15,0 0-7-15,14-19 8 0,2-2-8 0,-16 21 21 16,0 0-21-16,14-19 21 0,2 2-21 0,-16 17 22 16,0 0-22-16,14-19 23 0,1-1-23 0,-15 20 14 15,0 0-14-15,12-19 15 0,2-2-15 0,-14 21 10 0,0 0-10 16,13-18 10-16,-5-3-10 0,-8 21 26 0,0 0-26 15,9-19 26-15,0 0-26 0,-9 19 12 0,0 0-12 16,8-17 12-16,-4-2-12 0,-4 19 18 0,0 0-18 0,3-12 18 16,3 0-18-16,-6 12 8 0,0 0-8 0,0-12 9 15,3 4-9-15,-3 8 25 0,0 0-25 0,0-7 26 16,-3 4-26-16,3 3 6 0,0 0-6 0,0 0 6 16,-4 0-6-16,4 0 4 0,0 0-4 0,-9 10 5 15,-3 7-5-15,12-17 13 0,0 0-13 0,-10 19 13 16,-2 0-13-16,12-19 8 0,0 0-8 0,-13 20 8 15,1-1-8-15,12-19 3 0,0 0-3 0,-9 17 4 16,4-1-4-16,5-16 6 0,0 0-6 0,-9 12 7 16,6-6-7-16,3-6 0 0,0 0 0 0,-5 9 1 15,5-4-1-15,0-5 0 0,0 0 0 0,0 7 1 16,0 0-1-16,0-7-1 0,0 0 1 0,2 5 0 0,4 2 0 16,-6-7-1-16,0 0 1 0,9 8 0 0,2-1 0 15,-11-7 0-15,0 0 0 0,19 14 0 0,2 1 0 16,-21-15 5-16,0 0-5 0,22 23 5 0,3 1-5 0,-25-24 3 15,0 0-3-15,22 27 4 0,3-3-4 0,-25-24 7 16,0 0-7-16,21 27 7 0,0 4-7 0,-21-31 32 16,0 0-32-16,14 24 33 0,-2 0-33 0,-12-24 3 15,0 0-3-15,8 24 4 0,-2-5-4 0,-6-19 17 16,0 0-17-16,3 14 17 0,1-1-17 0,-4-13 15 16,0 0-15-16,0 12 16 0,0-3-16 0,0-9 15 15,0 0-15-15,0 7 16 0,0-2-16 0,0-5 1 16,0 0-1-16,0 3 2 0,0-3-2 0,0 0-33 0,0 0 33 15,-4 0-33-15,-1 0 33 0,5 0-93 0,0 0 93 16,-4-3-92-16,-1-6 92 0,5 9-175 0,0 0 175 0,0-10-175 16,-3-2 175-16,-1-8-757 0</inkml:trace>
  <inkml:trace contextRef="#ctx0" brushRef="#br0" timeOffset="68940.86">6711 2539 628 0,'0'0'0'0,"0"0"36"0,0 0-36 0,-4 0 37 0,1 2-37 16,3-2 16-16,0 0-16 0,3-2 17 0,4 2-17 15,-7 0 7-15,0 0-7 0,9-4 7 0,-4-2-7 16,-5 6 0-16,0 0 0 0,9-6 1 0,-2-6-1 0,-7 12 5 15,0 0-5-15,5-6 5 0,-2-3-5 0,-3 9 13 16,0 0-13-16,2-7 14 0,2-1-14 0,-4 8 45 16,0 0-45-16,0-4 45 0,0-1-45 0,0 5 49 15,0 0-49-15,0-3 49 0,-4 3-49 0,4 0 53 16,0 0-53-16,0 0 53 0,-5-4-53 0,5 4 33 16,0 0-33-16,-4-3 34 0,3 3-34 0,1 0 40 15,0 0-40-15,-4 0 40 0,4 3-40 0,0-3 15 16,0 0-15-16,0 0 15 0,-3 4-15 0,3-4 13 0,0 0-13 15,-5 3 13-15,1 6-13 0,4-9 26 0,0 0-26 16,-5 15 26-16,-2 0-26 0,7-15 2 0,0 0-2 16,-9 24 2-16,0 4-2 0,9-28 12 0,0 0-12 0,-12 32 13 15,4 3-13-15,8-35 24 0,0 0-24 0,-6 36 25 16,3 6-25-16,3-42 12 0,0 0-12 0,-4 36 13 16,3-5-13-16,1-31 5 0,0 0-5 0,-4 36 5 15,8 0-5-15,-4-36 23 0,0 0-23 0,0 28 24 16,5-1-24-16,-5-27 2 0,0 0-2 0,3 19 2 15,3-4-2-15,-6-15 2 0,0 0-2 0,3 12 3 16,0-7-3-16,-3-5 11 0,0 0-11 0,0 0 11 16,0-12-11-16,0 12 0 0,0 0 0 0,-6-15 1 15,0-6-1-15,6 21 0 0,0 0 0 0,-7-22 1 16,2-3-1-16,5 25-2 0,0 0 2 0,-5-26-1 16,1 2 1-16,4 24-2 0,0 0 2 0,0-24-2 0,0 5 2 15,0 19 0-15,0 0 0 0,0-14 0 0,4-1 0 16,-4 15 0-16,0 0 0 0,2-12 0 0,1 5 0 0,-3 7 0 15,0 0 0-15,9-9 0 0,0 6 0 0,-9 3 1 16,0 0-1-16,12-3 1 0,0 3-1 0,-12 0 1 16,0 0-1-16,12 0 1 0,2 3-1 0,-14-3 8 15,0 0-8-15,16 3 8 0,1-3-8 0,-17 0 3 16,0 0-3-16,21-6 4 0,-4-3-4 0,-17 9 0 16,0 0 0-16,21-12 0 0,-3-3 0 0,-18 15-1 15,0 0 1-15,17-16 0 0,-3-4 0 0,-14 20-1 16,0 0 1-16,11-16-1 0,-3-3 1 0,-8 19-4 15,0 0 4-15,9-12-3 0,-7 0 3 0,-2 12 0 0,0 0 0 16,3-12 0-16,-3 4 0 0,0 8-2 0,0 0 2 16,-3-7-1-16,1 2 1 0,2 5-5 0,0 0 5 15,0-4-5-15,-3 4 5 0,3 0-1 0,0 0 1 0,-6-3 0 16,6 3 0-16,0 0-1 0,0 0 1 0,-3 3 0 16,-1-3 0-16,4 0 0 0,0 0 0 0,-1 6 1 15,-3 4-1-15,4-10 3 0,0 0-3 0,-5 15 3 16,3 11-3-16,2-26 0 0,0 0 0 0,-2 26 1 15,-1 3-1-15,3-29 0 0,0 0 0 0,0 31 0 16,-4 3 0-16,4-34 1 0,0 0-1 0,0 32 2 16,0-4-2-16,0-28 1 0,0 0-1 0,0 24 2 15,4 0-2-15,-4-24 0 0,0 0 0 0,0 22 0 16,3-1 0-16,-3-21 0 0,0 0 0 0,9 12 0 16,0 0 0-16,-9-12-16 0,0 0 16 0,12 0-15 15,5-6 15-15,-17 6-119 0,0 0 119 0,13-15-119 0,-3-4 119 16,14-17-862-16</inkml:trace>
  <inkml:trace contextRef="#ctx0" brushRef="#br0" timeOffset="71087.86">7446 2080 124 0,'0'0'0'0,"0"0"23"0,0 0-23 0,0 3 24 15,0 9-24-15,0-12 25 0,0 0-25 0,-2 7 26 16,-1 5-26-16,3-12 45 0,0 0-45 0,-9 21 45 0,0 6-45 16,9-27 33-16,0 0-33 0,-9 27 34 0,1 4-34 15,8-31 24-15,0 0-24 0,-11 36 25 0,1 7-25 0,10-43 46 16,0 0-46-16,-7 39 46 0,2 4-46 0,5-43 45 16,0 0-45-16,-9 45 45 0,5 1-45 0,4-46 52 15,0 0-52-15,-5 45 53 0,-2 4-53 0,7-49 60 16,0 0-60-16,-5 45 60 0,2-6-60 0,3-39 46 15,0 0-46-15,-2 40 46 0,-2-6-46 0,4-34 43 16,0 0-43-16,-3 27 43 0,-1-3-43 0,4-24 18 16,0 0-18-16,-1 24 19 0,1-8-19 0,0-16 30 0,0 0-30 15,0 15 30-15,1-3-30 0,-1-12 19 0,0 0-19 16,4 12 20-16,-4-3-20 0,0-9 5 0,0 0-5 16,3 3 5-16,1-6-5 0,-4 3 0 0,0 0 0 15,2-4 0-15,1-1 0 0,-3 5-58 0,0 0 58 0,3-12-57 16,-1 0 57-16,-2 12-148 0,0 0 148 0,0-15-148 15,-2 3 148-15,2-16-464 0</inkml:trace>
  <inkml:trace contextRef="#ctx0" brushRef="#br0" timeOffset="71552.63">7092 2772 315 0,'0'0'0'0,"21"-4"0"0,14 4 0 16,-35 0 36-16,0 0-36 0,0 0 36 0,-21-5-36 15,21 5 42-15,0 0-42 0,-14 0 42 0,-2 0-42 16,16 0 42-16,0 0-42 0,-8-3 43 0,-1 3-43 0,9 0 66 16,0 0-66-16,-5-7 66 0,6 2-66 0,-1 5 90 15,0 0-90-15,7-7 91 0,2-2-91 0,-9 9 81 16,0 0-81-16,12-3 82 0,6 0-82 0,-18 3 77 15,0 0-77-15,21-2 77 0,1-5-77 0,-22 7 57 16,0 0-57-16,25-3 58 0,1 1-58 0,-26 2 52 16,0 0-52-16,26-4 52 0,2 4-52 0,-28 0 32 15,0 0-32-15,26 0 33 0,4 0-33 0,-30 0 15 16,0 0-15-16,29 0 15 0,1-6-15 0,-30 6 36 0,0 0-36 16,35-6 37-16,-2 0-37 0,-33 6 18 0,0 0-18 15,31-6 19-15,2 0-19 0,-33 6 18 0,0 0-18 0,33-6 19 16,-3 0-19-16,-30 6 27 0,0 0-27 0,23-9 27 15,-3-1-27-15,-20 10 6 0,0 0-6 0,18-5 7 16,-2-2-7-16,-16 7 10 0,0 0-10 0,8-5 10 16,1-2-10-16,-9 7 15 0,0 0-15 0,3-4 16 15,-1 3-16-15,-2 1-10 0,0 0 10 0,0 0-9 16,0-4 9-16,0 4-107 0,0 0 107 0,-2 0-107 16,-4 0 107-16,6 0-142 0,0 0 142 0,-23 0-141 15,-14 0 141-15,-22 0-842 0</inkml:trace>
  <inkml:trace contextRef="#ctx0" brushRef="#br0" timeOffset="72138.52">7026 2147 617 0,'0'0'0'0,"0"0"69"0,0 0-69 0,-9 0 69 15,-5 3-69-15,14-3 68 0,0 0-68 0,-8 0 69 16,-1 0-69-16,9 0 55 0,0 0-55 0,-4 0 55 16,1 3-55-16,3-3 44 0,0 0-44 0,0 0 45 15,3 6-45-15,-3-6 46 0,0 0-46 0,9 3 47 16,3 4-47-16,-12-7 36 0,0 0-36 0,18 8 37 16,6 1-37-16,-24-9 26 0,0 0-26 0,23 7 26 15,6 1-26-15,-29-8 34 0,0 0-34 0,30 4 35 16,3-4-35-16,-33 0 2 0,0 0-2 0,31 0 2 15,-1 0-2-15,-30 0 15 0,0 0-15 0,33 0 16 16,-3-7-16-16,-30 7 3 0,0 0-3 0,33-3 4 16,2 1-4-16,-35 2 2 0,0 0-2 0,33-4 3 0,5 1-3 15,-38 3 5-15,0 0-5 0,31-3 5 0,3 1-5 16,-34 2-2-16,0 0 2 0,29 0-1 0,-4 0 1 16,-25 0-1-16,0 0 1 0,22 5 0 0,-4-2 0 0,-18-3-3 15,0 0 3-15,15 4-3 0,-1 1 3 0,-14-5-2 16,0 0 2-16,9 3-2 0,-2 1 2 0,-7-4 0 15,0 0 0-15,5 3 0 0,-1-1 0 0,-4-2-25 16,0 0 25-16,0 0-24 0,0 3 24 0,0-3-166 16,0 0 166-16,0 0-165 0,-4 0 165 0,4 0-127 15,0 0 127-15,-5-5-126 0,-4-5 126 0,-8-7-500 16</inkml:trace>
  <inkml:trace contextRef="#ctx0" brushRef="#br0" timeOffset="73039.11">7996 2578 270 0,'0'0'0'0,"0"0"98"15,0 0-98-15,-3-3 99 0,-6 3-99 0,9 0 86 16,0 0-86-16,-5 3 87 0,-4 9-87 0,9-12 75 16,0 0-75-16,-10 16 75 0,-1 4-75 0,11-20 56 15,0 0-56-15,-8 28 57 0,1 4-57 0,7-32 46 16,0 0-46-16,-6 34 46 0,-1 6-46 0,7-40 36 16,0 0-36-16,-5 32 36 0,-4 3-36 0,9-35 15 15,0 0-15-15,-5 31 16 0,-5-8-16 0,10-23 31 0,0 0-31 16,-9 24 31-16,0-3-31 0,9-21 18 0,0 0-18 15,-8 19 18-15,2-7-18 0,6-12 27 0,0 0-27 0,-7 8 27 16,6-1-27-16,1-7 7 0,0 0-7 0,-4 5 8 16,1-1-8-16,3-4-3 0,0 0 3 0,0 0-3 15,0 0 3-15,0 0-54 0,0 0 54 0,0 0-54 16,0-4 54-16,0 4-164 0,0 0 164 0,3-1-163 16,1-6 163-16,4-5-518 0</inkml:trace>
  <inkml:trace contextRef="#ctx0" brushRef="#br0" timeOffset="73580.52">8162 2571 225 0,'0'0'0'0,"0"0"150"16,0 0-150-16,0 0 150 0,0 0-150 0,0 0 117 15,0 0-117-15,0 0 118 0,0 4-118 0,0-4 91 0,0 0-91 16,0 0 92-16,0 0-92 0,0 0 65 0,0 0-65 15,0 0 66-15,0 5-66 0,0-5 48 0,0 0-48 0,0 10 48 16,0-1-48-16,0-9 30 0,0 0-30 0,2 15 30 16,1 1-30-16,-3-16 15 0,0 0-15 0,4 20 16 15,-1 4-16-15,-3-24 29 0,0 0-29 0,5 24 29 16,-1 2-29-16,-4-26 11 0,0 0-11 0,5 20 11 16,-2 4-11-16,-3-24 11 0,0 0-11 0,0 19 11 15,0 2-11-15,0-21 17 0,0 0-17 0,0 19 17 16,0-4-17-16,0-15 3 0,0 0-3 0,-3 16 4 15,3 1-4-15,0-17 6 0,0 0-6 0,0 12 7 16,3-2-7-16,-3-10 7 0,0 0-7 0,0 8 8 16,4 1-8-16,-4-9 0 0,0 0 0 0,2 3 1 15,1 3-1-15,-3-6 3 0,0 0-3 0,4 3 3 16,-4 0-3-16,0-3 0 0,0 0 0 0,0 0 0 0,0 0 0 16,0 0-38-16,0 0 38 0,0 0-38 0,0-6 38 15,0 6-116-15,0 0 116 0,1-6-115 0,3-2 115 0,-4 8-124 16,0 0 124-16,0-12-124 0,3-7 124 15,3-15-572-15</inkml:trace>
  <inkml:trace contextRef="#ctx0" brushRef="#br0" timeOffset="73910.92">8066 2705 303 0,'0'0'0'0,"16"7"0"0,10 5 0 0,-26-12 74 0,0 0-74 15,-2 5 75-15,-14-10-75 0,16 5 77 0,0 0-77 16,-5-4 78-16,-4 1-78 0,9 3 65 0,0 0-65 16,0-5 65-16,2 1-65 0,-2 4 47 0,0 0-47 0,9 0 47 15,7 4-47-15,-16-4 32 0,0 0-32 0,17 2 32 16,4 4-32-16,-21-6 8 0,0 0-8 0,17 6 8 16,1 4-8-16,-18-10 29 0,0 0-29 0,17 12 29 15,2 0-29-15,-19-12 27 0,0 0-27 0,18 8 27 16,-1 1-27-16,-17-9 14 0,0 0-14 0,21 7 15 15,-4 0-15-15,-17-7 12 0,0 0-12 0,18 1 12 16,-2-1-12-16,-16 0 16 0,0 0-16 0,14 0 17 16,-2-1-17-16,-12 1 0 0,0 0 0 0,8 0 0 15,-2-4 0-15,-6 4-119 0,0 0 119 0,7 0-118 16,-4 0 118-16,-3 0-150 0,0 0 150 0,0 0-149 16,0-3 149-16,0-1-333 0</inkml:trace>
  <inkml:trace contextRef="#ctx0" brushRef="#br0" timeOffset="74300.25">8477 2551 539 0,'0'0'0'0,"0"0"99"15,0 0-99-15,4-4 100 0,-1-4-100 0,-3 8 88 16,0 0-88-16,0-7 89 0,5 4-89 0,-5 3 61 15,0 0-61-15,0 0 61 0,4-2-61 0,-4 2 38 0,0 0-38 16,0 0 39-16,2 5-39 0,-2-5 25 0,0 0-25 16,-2 12 26-16,-2 3-26 0,4-15 40 0,0 0-40 0,-8 21 40 15,-1 5-40-15,9-26 38 0,0 0-38 0,-14 29 38 16,2 2-38-16,12-31 45 0,0 0-45 0,-12 36 45 16,-4-2-45-16,16-34 46 0,0 0-46 0,-14 36 47 15,2 0-47-15,12-36 30 0,0 0-30 0,-9 34 30 16,0-1-30-16,9-33 34 0,0 0-34 0,-8 27 34 15,2 0-34-15,6-27 13 0,0 0-13 0,-3 19 14 16,-1-2-14-16,4-17 6 0,0 0-6 0,0 16 6 16,-3-8-6-16,3-8-4 0,0 0 4 0,-2 7-3 15,2-2 3-15,0-5-56 0,0 0 56 0,-9-1-56 16,-3-6 56-16,12 7-153 0,0 0 153 0,-12-16-153 16,-2-4 153-16,14 20-201 0,0 0 201 0,-12-28-200 0,-5-4 200 15,-13-26-524-15</inkml:trace>
  <inkml:trace contextRef="#ctx0" brushRef="#br0" timeOffset="74615.72">7970 2450 763 0,'0'0'0'0,"0"0"73"16,0 0-73-16,-12-9 73 0,-5-3-73 0,17 12 60 0,0 0-60 15,-13-12 60-15,5 0-60 0,8 12 32 0,0 0-32 16,-4-7 33-16,8-1-33 0,-4 8 0 0,0 0 0 16,5-7 0-16,4 2 0 0,-9 5 0 0,0 0 0 0,8-4 0 15,1 1 0-15,-9 3 21 0,0 0-21 0,9-3 21 16,-2 3-21-16,-7 0 43 0,0 0-43 0,8 3 44 16,1 0-44-16,-9-3 39 0,0 0-39 0,5 4 39 15,2 1-39-15,-7-5 46 0,0 0-46 0,6 7 47 16,0-2-47-16,-6-5 11 0,0 0-11 0,2 7 11 15,2 1-11-15,-4-8-113 0,0 0 113 0,0 7-112 16,-4-3 112-16,4-4-75 0,0 0 75 0,-2 12-731 16,4-24 731-16</inkml:trace>
  <inkml:trace contextRef="#ctx0" brushRef="#br0" timeOffset="92001.84">12526 9349 124 0,'0'0'0'0,"-2"-12"0"0,-5-11 0 0,-2-9-33 15</inkml:trace>
  <inkml:trace contextRef="#ctx0" brushRef="#br1" timeOffset="101804.45">5655 2393 102 0,'0'0'0'0,"0"0"80"0,0 0-80 16,0 0 81-16,0 0-81 0,0 0 69 0,0 0-69 16,0 0 69-16,0 0-69 0,0 0 62 0,0 0-62 15,0 0 62-15,0 0-62 0,0 0 49 0,0 0-49 0,0 0 49 16,0 0-49-16,0 0 54 0,0 0-54 0,0 0 55 15,0 0-55-15,0 0 22 0,0 0-22 0,0 0 22 16,-21-10-22-16,21 10 31 0,0 0-31 0,-14-5 31 16,-2-5-31-16,16 10 6 0,0 0-6 0,-14-6 6 15,-1-2-6-15,15 8 40 0,0 0-40 0,-14-7 41 16,0 4-41-16,14 3 11 0,0 0-11 0,-12-6 11 16,-1 3-11-16,13 3 31 0,0 0-31 0,-15-3 31 15,4-3-31-15,11 6 18 0,0 0-18 0,-17 0 19 16,1-3-19-16,16 3 18 0,0 0-18 0,-17 0 18 15,-4 0-18-15,21 0 26 0,0 0-26 0,-26 0 26 16,1 0-26-16,25 0 13 0,0 0-13 0,-29 0 13 16,-3 0-13-16,32 0 18 0,0 0-18 0,-27 0 19 0,0 0-19 15,27 0 15-15,0 0-15 0,-26 0 15 0,2-3-15 16,24 3 26-16,0 0-26 0,-23 3 26 0,-1-3-26 0,24 0 20 16,0 0-20-16,-21 3 20 0,4 3-20 0,17-6 17 15,0 0-17-15,-18 3 17 0,-3 0-17 0,21-3 10 16,0 0-10-16,-17 6 10 0,-1-6-10 0,18 0 10 15,0 0-10-15,-21-4 10 0,1-1-10 0,20 5 3 16,0 0-3-16,-18-9 4 0,2-3-4 0,16 12 12 16,0 0-12-16,-17-10 12 0,1-2-12 0,16 12 8 15,0 0-8-15,-14-12 8 0,2 4-8 0,12 8 3 16,0 0-3-16,-14-11 4 0,-3 3-4 0,17 8 12 0,0 0-12 16,-12-5 13-16,-4 1-13 0,16 4 3 0,0 0-3 15,-12-7 4-15,1 2-4 0,11 5 2 0,0 0-2 16,-12-3 2-16,-4-4-2 0,16 7 10 0,0 0-10 0,-13-5 11 15,0-4-11-15,13 9 0 0,0 0 0 0,-12-3 1 16,2-4-1-16,10 7 3 0,0 0-3 0,-12-3 4 16,-1 1-4-16,13 2 5 0,0 0-5 0,-14-4 6 15,2 4-6-15,12 0 3 0,0 0-3 0,-15-3 3 16,2 3-3-16,13 0 2 0,0 0-2 0,-14 0 2 16,2 3-2-16,12-3 4 0,0 0-4 0,-14 0 5 15,-1 4-5-15,15-4 0 0,0 0 0 0,-14 0 0 16,-2 5 0-16,16-5 5 0,0 0-5 0,-14 3 5 15,-3 1-5-15,17-4 0 0,0 0 0 0,-21 5 1 16,-4 2-1-16,25-7 0 0,0 0 0 0,-22 5 0 16,-8 2 0-16,30-7 2 0,0 0-2 0,-24 3 3 0,-2 1-3 15,26-4 0-15,0 0 0 0,-30 0 0 0,0 1 0 16,30-1 2-16,0 0-2 0,-26 0 2 0,-2 0-2 0,28 0 10 16,0 0-10-16,-26-1 10 0,3-3-10 0,23 4 0 15,0 0 0-15,-24 0 0 0,3-3 0 0,21 3-1 16,0 0 1-16,-21 0-1 0,0 0 1 0,21 0 0 15,0 0 0-15,-21 0 1 0,2 0-1 0,19 0 0 16,0 0 0-16,-21 0 0 0,4-4 0 0,17 4-2 16,0 0 2-16,-24-3-1 0,3-2 1 0,21 5 0 15,0 0 0-15,-26-4 0 0,-1 4 0 0,27 0 0 16,0 0 0-16,-24-3 0 0,-2 1 0 0,26 2 0 0,0 0 0 16,-24 0 0-16,1-3 0 0,23 3 0 0,0 0 0 15,-30 0 0-15,2-4 0 0,28 4 0 0,0 0 0 0,-26-3 0 16,5-2 0-16,21 5 3 0,0 0-3 0,-22-4 4 15,-3-2-4-15,25 6 0 0,0 0 0 0,-21-6 0 16,1 3 0-16,20 3 0 0,0 0 0 0,-21-5 1 16,1 1-1-16,20 4 0 0,0 0 0 0,-19-3 0 15,2 0 0-15,17 3-1 0,0 0 1 0,-23-6 0 16,2 6 0-16,21 0-3 0,0 0 3 0,-21-3-2 16,0 3 2-16,21 0 0 0,0 0 0 0,-20-3 0 15,-7 3 0-15,27 0 0 0,0 0 0 0,-24 0 0 16,1-4 0-16,23 4 0 0,0 0 0 0,-20-2 0 15,-5-1 0-15,25 3 3 0,0 0-3 0,-23 0 3 16,3-3-3-16,20 3 0 0,0 0 0 0,-21 0 0 16,0 0 0-16,21 0 0 0,0 0 0 0,-21-4 0 0,7 2 0 15,14 2-1-15,0 0 1 0,-18 0 0 0,-1-3 0 16,19 3-3-16,0 0 3 0,-14-3-3 0,-3-1 3 16,17 4 0-16,0 0 0 0,-16-3 1 0,2 1-1 0,14 2 0 15,0 0 0-15,-17 0 0 0,-2 2 0 0,19-2-2 16,0 0 2-16,-18 3-1 0,1 1 1 0,17-4 0 15,0 0 0-15,-17 3 0 0,-1-3 0 0,18 0-1 16,0 0 1-16,-16 3-1 0,2-3 1 0,14 0-4 16,0 0 4-16,-15 0-4 0,1 0 4 0,14 0-1 15,0 0 1-15,-12 0 0 0,-6 0 0 0,18 0-2 16,0 0 2-16,-15 2-2 0,1 2 2 0,14-4-2 0,0 0 2 16,-16 0-1-16,2 0 1 0,14 0-2 0,0 0 2 15,-16 0-1-15,2 0 1 0,14 0-4 0,0 0 4 16,-12 0-3-16,-2 0 3 0,14 0-1 0,0 0 1 15,-12-6 0-15,0 3 0 0,12 3 0 0,0 0 0 0,-9-3 0 16,0 3 0-16,9 0 0 0,0 0 0 0,-12-4 0 16,4-1 0-16,8 5 3 0,0 0-3 0,-13-3 3 15,5-4-3-15,8 7 0 0,0 0 0 0,-9-2 1 16,-3-1-1-16,12 3-2 0,0 0 2 0,-12 0-1 16,-2-4 1-16,14 4 0 0,0 0 0 0,-13 0 1 15,1 0-1-15,12 0-1 0,0 0 1 0,-14-3 0 16,2 1 0-16,12 2-1 0,0 0 1 0,-14-3 0 15,2-1 0-15,12 4 0 0,0 0 0 0,-12 0 0 16,-2 0 0-16,14 0-2 0,0 0 2 0,-12 0-2 16,-1 0 2-16,13 0-2 0,0 0 2 0,-12 0-1 0,-2 0 1 15,14 0-2-15,0 0 2 0,-15 0-1 0,-3 0 1 16,18 0-1-16,0 0 1 0,-14 0-1 0,2 0 1 0,12 0 0 16,0 0 0-16,-12 0 0 0,0 0 0 0,12 0-1 15,0 0 1-15,-9 0 0 0,0 0 0 0,9 0-1 16,0 0 1-16,-8 0 0 0,-1 0 0 0,9 0-1 15,0 0 1-15,-12 0 0 0,-1-3 0 0,13 3-1 16,0 0 1-16,-10 0 0 0,0-5 0 0,10 5 0 16,0 0 0-16,-11-4 0 0,2 1 0 0,9 3 2 15,0 0-2-15,-12-4 2 0,3 3-2 0,9 1 2 16,0 0-2-16,-12 0 3 0,4 0-3 0,8 0 2 0,0 0-2 16,-13 0 2-16,5 0-2 0,8 0 5 0,0 0-5 15,-13 5 5-15,0-2-5 0,13-3 0 0,0 0 0 16,-13 5 1-16,1 2-1 0,12-7 1 0,0 0-1 15,-14 7 2-15,-1-2-2 0,15-5 10 0,0 0-10 0,-23 9 10 16,-2 1-10-16,25-10 1 0,0 0-1 0,-24 9 1 16,1-6-1-16,23-3 0 0,0 0 0 0,-17 5 0 15,1-1 0-15,16-4 0 0,0 0 0 0,-17 3 1 16,3 0-1-16,14-3 0 0,0 0 0 0,-16 6 1 16,4-3-1-16,12-3-2 0,0 0 2 0,-14 3-2 15,2 3 2-15,12-6 0 0,0 0 0 0,-12 3 0 16,-6 4 0-16,18-7 0 0,0 0 0 0,-14 5 0 15,-5 2 0-15,19-7-2 0,0 0 2 0,-14 8-2 16,2-2 2-16,12-6 0 0,0 0 0 0,-14 10 1 16,2 2-1-16,12-12 0 0,0 0 0 0,-12 12 0 15,0 0 0-15,12-12-1 0,0 0 1 0,-14 19-1 0,-2-2 1 16,16-17 1-16,0 0-1 0,-14 22 1 0,-2-1-1 16,16-21-1-16,0 0 1 0,-14 27-1 0,-1 7 1 15,15-34-1-15,0 0 1 0,-11 29-1 0,-1-1 1 0,12-28-4 16,0 0 4-16,-12 34-4 0,-2 5 4 0,14-39-3 15,0 0 3-15,-12 40-3 0,0-1 3 0,12-39-2 16,0 0 2-16,-18 48-1 0,2-2 1 0,16-46-5 16,0 0 5-16,-17 52-4 0,0 3 4 0,17-55-2 15,0 0 2-15,-21 51-2 0,3 0 2 0,18-51 0 16,0 0 0-16,-17 52 0 0,-1-1 0 0,18-51 0 16,0 0 0-16,-20 64 0 0,-5 6 0 0,25-70 1 15,0 0-1-15,-21 67 1 0,-1 0-1 0,22-67 4 0,0 0-4 16,-16 51 4-16,2-12-4 0,14-39 0 0,0 0 0 15,-12 47 0-15,3 1 0 0,9-48 0 0,0 0 0 16,-16 66 0-16,3 13 0 0,13-79 5 0,0 0-5 0,-13 76 5 16,5-1-5-16,8-75 3 0,0 0-3 0,-9 74 4 15,4-8-4-15,5-66 3 0,0 0-3 0,-7 67 3 16,-2-3-3-16,9-64 11 0,0 0-11 0,-9 42 11 16,6-12-11-16,3-30-119 0,0 0 119 0,-9 25-118 15,4-11 118-15,-11 25-938 0</inkml:trace>
  <inkml:trace contextRef="#ctx0" brushRef="#br1" timeOffset="103140.7">2183 961 505 0,'0'0'0'0,"0"0"85"0,0 0-85 0,-12 15 85 0,-6 9-85 15,18-24 38-15,0 0-38 0,-14 28 39 0,-1 8-39 16,15-36 7-16,0 0-7 0,-13 39 8 0,3 1-8 15,10-40 3-15,0 0-3 0,-7 46 3 0,-2 5-3 0,9-51 1 16,0 0-1-16,-5 52 1 0,2 3-1 0,3-55 3 16,0 0-3-16,0 56 3 0,0 2-3 0,0-58 2 15,0 0-2-15,0 72 2 0,3 10-2 0,-3-82 0 16,0 0 0-16,0 78 0 0,-3-3 0 0,3-75 0 16,0 0 0-16,0 70 0 0,-6 2 0 0,6-72 3 15,0 0-3-15,0 67 4 0,0 0-4 0,0-67 7 16,0 0-7-16,2 70 7 0,2-1-7 0,-4-69 8 15,0 0-8-15,3 73 9 0,-3 3-9 0,0-76 3 0,0 0-3 16,2 66 4-16,1-2-4 0,-3-64 2 0,0 0-2 16,0 55 2-16,0-13-2 0,0-42 5 0,0 0-5 0,-3 64 5 15,1 6-5-15,2-70 0 0,0 0 0 0,-3 72 1 16,-3 5-1-16,6-77 1 0,0 0-1 0,-3 72 2 16,-1 2-2-16,4-74 5 0,0 0-5 0,0 72 5 15,0-2-5-15,0-70 2 0,0 0-2 0,4 72 3 16,-1-2-3-16,-3-70-1 0,0 0 1 0,9 70 0 15,-4-6 0-15,-5-64-1 0,0 0 1 0,9 67-1 16,-5-8 1-16,-4-59 0 0,0 0 0 0,3 66 0 16,-1 0 0-16,-2-66 0 0,0 0 0 0,3 52 0 15,-3-8 0-15,0-44 10 0,0 0-10 0,0 47 10 16,0-5-10-16,0-42 26 0,0 0-26 0,0 45 26 16,0 5-26-16,0-50 31 0,0 0-31 0,0 51 31 15,0 0-31-15,0-51 20 0,0 0-20 0,0 52 20 0,0-4-20 16,0-48 36-16,0 0-36 0,0 46 36 0,0-5-36 15,0-41 12-15,0 0-12 0,0 40 13 0,-3-3-13 0,3-37 20 16,0 0-20-16,-2 29 20 0,2-3-20 0,0-26 0 16,0 0 0-16,-3 29 0 0,-1 2 0 0,4-31-140 15,0 0 140-15,-5 27-140 0,-4 1 140 0,-3 27-574 16</inkml:trace>
  <inkml:trace contextRef="#ctx0" brushRef="#br1" timeOffset="103980.36">1937 4565 292 0,'0'0'0'0,"0"0"0"15,42-3 0-15,-42 3 1 0,0 0-1 0,0 0 1 16,-9 5-1-16,9-5 1 0,0 0-1 0,-5 4 1 16,-7-4-1-16,12 0 5 0,0 0-5 0,-7 0 5 15,2-4-5-15,5 4 9 0,0 0-9 0,-4-5 10 0,4-7-10 16,0 12 55-16,0 0-55 0,0-10 55 0,4-2-55 15,-4 12 51-15,0 0-51 0,3-9 51 0,-1 1-51 16,-2 8 49-16,0 0-49 0,7-4 49 0,2 1-49 16,-9 3 38-16,0 0-38 0,12 0 39 0,2 7-39 0,-14-7 40 15,0 0-40-15,15 12 41 0,3 3-41 0,-18-15 9 16,0 0-9-16,21 21 9 0,0-3-9 0,-21-18 37 16,0 0-37-16,14 18 38 0,-2-3-38 0,-12-15 18 15,0 0-18-15,5 9 19 0,2 1-19 0,-7-10 35 16,0 0-35-16,-3 8 36 0,-6-1-36 0,9-7 12 15,0 0-12-15,-12 2 13 0,-9-7-13 0,21 5-70 0,0 0 70 16,-33-4-638-16,66 8 638 0</inkml:trace>
  <inkml:trace contextRef="#ctx0" brushRef="#br1" timeOffset="142024.87">4254 2344 124 0,'0'0'0'0,"0"0"38"0,0 0-38 0,0 0 39 15,0 0-39-15,0 0 55 0,0 0-55 0,0 0 55 16,0 0-55-16,0 0 55 0,0 0-55 0,0 0 56 15,0 0-56-15,0 0 45 0,0 0-45 0,0 0 45 16,0 0-45-16,0 0 59 0,0 0-59 0,0 0 60 16,0 0-60-16,0 0 56 0,0 0-56 0,0 0 56 0,0 0-56 15,0 0 50-15,0 0-50 0,0 0 50 0,0 0-50 16,0 0 50-16,0 0-50 0,0 0 50 0,0 0-50 16,0 0 59-16,0 0-59 0,0 0 60 0,-22 10-60 0,22-10 50 15,0 0-50-15,-16 17 51 0,-2 5-51 0,18-22 49 16,0 0-49-16,-12 24 50 0,-2 4-50 0,14-28 54 15,0 0-54-15,-12 36 55 0,0 3-55 0,12-39 22 16,0 0-22-16,-9 46 22 0,1 2-22 0,8-48 37 16,0 0-37-16,-9 52 38 0,0 2-38 0,9-54 37 15,0 0-37-15,-9 52 37 0,-3-4-37 0,12-48 7 16,0 0-7-16,-8 51 8 0,-5-1-8 0,13-50 37 16,0 0-37-16,-8 41 38 0,2-7-38 0,6-34 18 0,0 0-18 15,-7 31 19-15,4-10-19 0,3-21 18 0,0 0-18 16,-2 19 18-16,-1-8-18 0,3-11 18 0,0 0-18 15,0 6 18-15,0-12-18 0,0 6-1 0,0 0 1 16,3-11-1-16,-1-8 1 0,-2 19-4 0,0 0 4 0,7-28-4 16,-2-4 4-16,-5 32-33 0,0 0 33 0,7-35-32 15,2-1 32-15,-9 36-27 0,0 0 27 0,5-39-27 16,4-4 27-16,-9 43-33 0,0 0 33 0,7-48-33 16,-2-3 33-16,-5 51-38 0,0 0 38 0,0-46-38 15,3 1 38-15,-3 45-56 0,0 0 56 0,-3-39-55 16,-6 4 55-16,9 35-71 0,0 0 71 0,-8-24-71 15,-1 2 71-15,9 22-66 0,0 0 66 0,-12-17-65 16,-6 2 65-16,18 15-49 0,0 0 49 0,-21-19-48 16,-3 5 48-16,24 14-34 0,0 0 34 0,-18-15-33 15,1 4 33-15,17 11-8 0,0 0 8 0,-12-8-8 0,7-1 8 16,5 9-6-16,0 0 6 0,3-3-6 0,6-1 6 16,-9 4-1-16,0 0 1 0,10-3 0 0,9 3 0 15,-19 0-1-15,0 0 1 0,18 3 0 0,-1-3 0 16,-17 0 0-16,0 0 0 0,18 0 1 0,-6 0-1 0,-12 0 23 15,0 0-23-15,12-5 24 0,2-2-24 0,-14 7 37 16,0 0-37-16,12-8 38 0,-3-1-38 0,-9 9 37 16,0 0-37-16,12-10 38 0,-3 1-38 0,-9 9 34 15,0 0-34-15,12-3 34 0,-3-2-34 0,-9 5 15 16,0 0-15-16,12 0 15 0,2 0-15 0,-14 0 13 16,0 0-13-16,17 2 13 0,4 4-13 0,-21-6 34 15,0 0-34-15,18 6 34 0,-1 4-34 0,-17-10 4 0,0 0-4 16,16 12 5-16,1 3-5 0,-17-15 17 0,0 0-17 15,12 21 17-15,-3 3-17 0,-9-24 34 0,0 0-34 16,9 24 34-16,-4 1-34 0,-5-25 1 0,0 0-1 0,7 24 2 16,-4 0-2-16,-3-24-11 0,0 0 11 0,2 16-11 15,2-4 11-15,-4-12-169 0,0 0 169 0,0-4-169 16,0-11 169-16,0-2-692 0</inkml:trace>
  <inkml:trace contextRef="#ctx0" brushRef="#br1" timeOffset="143164.57">4151 1701 393 0,'0'0'0'0,"0"0"56"0,0 0-56 0,4-8 56 16,1-8-56-16,-5 16 33 0,0 0-33 0,9-12 33 15,3-3-33-15,-12 15 38 0,0 0-38 0,14-19 38 16,2 3-38-16,-16 16 27 0,0 0-27 0,17-20 27 0,1-4-27 16,-18 24 23-16,0 0-23 0,12-24 24 0,0-3-24 15,-12 27 46-15,0 0-46 0,9-31 46 0,-4-4-46 0,-5 35 45 16,0 0-45-16,3-41 45 0,1-5-45 0,-4 46 52 15,0 0-52-15,0-48 53 0,2-7-53 0,-2 55 43 16,0 0-43-16,7-58 44 0,1-5-44 0,-8 63 42 16,0 0-42-16,18-67 42 0,-1-3-42 0,-17 70 27 15,0 0-27-15,24-69 27 0,3-5-27 0,-27 74 4 16,0 0-4-16,17-44 5 0,-5 18-5 0,-12 26 16 16,0 0-16-16,9-17 17 0,-6 5-17 0,-3 12 3 15,0 0-3-15,6-7 4 0,-6 7-4 0,0 0 0 16,0 0 0-16,0 4 1 0,0 4-1 0,0-8 1 0,0 0-1 15,0 28 2-15,0 11-2 0,0-39-4 0,0 0 4 16,0 46-3-16,-4 6 3 0,4-52-14 0,0 0 14 0,-2 60-13 16,-5 1 13-16,7-61-17 0,0 0 17 0,-5 88-17 15,0 18 17-15,5-106-26 0,0 0 26 0,-7 98-25 16,4-3 25-16,3-95-20 0,0 0 20 0,-2 91-20 16,4-5 20-16,-2-86-17 0,0 0 17 0,-2 70-17 15,-2-10 17-15,4-60-18 0,0 0 18 0,-3 40-18 16,1-22 18-16,2-18-9 0,0 0 9 0,0 16-8 15,-3-4 8-15,3-12-1 0,0 0 1 0,3 8-1 16,-1-1 1-16,-2-7-1 0,0 0 1 0,12 0-1 16,5-3 1-16,-17 3 5 0,0 0-5 0,21-9 5 15,0-1-5-15,-21 10 25 0,0 0-25 0,26-17 26 16,7-5-26-16,-33 22 12 0,0 0-12 0,30-24 13 16,3-4-13-16,-33 28 29 0,0 0-29 0,32-27 29 0,1-1-29 15,-33 28 28-15,0 0-28 0,22-24 28 0,-3 4-28 16,-19 20 22-16,0 0-22 0,11-19 23 0,-4 3-23 15,-7 16 35-15,0 0-35 0,-4-15 35 0,-1 3-35 0,5 12 36 16,0 0-36-16,-12-8 37 0,-9 4-37 0,21 4 23 16,0 0-23-16,-23-3 24 0,-4 3-24 0,27 0 41 15,0 0-41-15,-27 3 41 0,1 1-41 0,26-4 3 16,0 0-3-16,-29 8 4 0,-10 2-4 0,39-10 10 16,0 0-10-16,-38 14 10 0,-7 8-10 0,45-22 1 15,0 0-1-15,-44 28 1 0,2 8-1 0,42-36-2 16,0 0 2-16,-38 32-1 0,0 3 1 0,38-35-20 15,0 0 20-15,-33 30-19 0,6-6 19 0,27-24-4 0,0 0 4 16,-26 16-4-16,2-4 4 0,24-12 4 0,0 0-4 16,-23-7 5-16,2-17-5 0,21 24 23 0,0 0-23 15,-8-48 24-15,1-19-24 0,7 67-56 0,0 0 56 0,7-106-56 16,7-31 56-16,-14 137-78 0,0 0 78 0,21-245-976 16,-42 490 976-16</inkml:trace>
  <inkml:trace contextRef="#ctx0" brushRef="#br1" timeOffset="166180.79">9001 5408 225 0,'0'0'0'0,"0"0"0"16,18-34 0-16,-18 34 139 0,0 0-139 0,-9 4 139 16,-12 8-139-16,21-12 98 0,0 0-98 0,-17 6 98 15,-2 3-98-15,19-9 81 0,0 0-81 0,-14 0 81 16,-2-9-81-16,16 9 38 0,0 0-38 0,-14-12 39 15,0-6-39-15,14 18 28 0,0 0-28 0,-19-16 28 16,-2-4-28-16,21 20 14 0,0 0-14 0,-29-12 15 16,-6-2-15-16,35 14 27 0,0 0-27 0,-35-5 27 15,-3-2-27-15,38 7 20 0,0 0-20 0,-42-2 20 16,-2 2-20-16,44 0 1 0,0 0-1 0,-45 4 2 0,-2 4-2 16,47-8-21-16,0 0 21 0,-47 4-21 0,-4 1 21 15,51-5-57-15,0 0 57 0,-50 7-56 0,-3-2 56 16,53-5-60-16,0 0 60 0,-57 8-59 0,-2 4 59 15,59-12 3-15,0 0-3 0,-77 28 3 0,-13 9-3 0,90-37 20 16,0 0-20-16,-84 48 20 0,2 7-20 0,82-55 55 16,0 0-55-16,-71 58 56 0,6 6-56 0,65-64 37 15,0 0-37-15,-59 75 38 0,12 11-38 0,47-86 18 16,0 0-18-16,-51 82 18 0,10 5-18 0,41-87 6 16,0 0-6-16,-44 88 7 0,2-6-7 0,42-82 15 15,0 0-15-15,-38 91 16 0,0 3-16 0,38-94 3 16,0 0-3-16,-30 98 4 0,0 1-4 0,30-99 12 0,0 0-12 15,-26 103 12-15,5 6-12 0,21-109 15 0,0 0-15 16,-24 110 15-16,3-2-15 0,21-108 15 0,0 0-15 0,-14 117 15 16,2 4-15-16,12-121 34 0,0 0-34 0,-9 115 35 15,2-2-35-15,7-113 10 0,0 0-10 0,-2 115 11 16,-1-4-11-16,3-111 6 0,0 0-6 0,0 113 6 16,0-5-6-16,0-108 15 0,0 0-15 0,-4 113 16 15,3 0-16-15,1-113 3 0,0 0-3 0,0 108 4 16,0-2-4-16,0-106 6 0,0 0-6 0,0 105 6 15,5-1-6-15,-5-104 13 0,0 0-13 0,9 96 14 16,3-7-14-16,-12-89 3 0,0 0-3 0,12 90 4 16,5-3-4-16,-17-87 0 0,0 0 0 0,21 89 1 15,5 2-1-15,-26-91 0 0,0 0 0 0,30 87 1 16,5-5-1-16,-35-82-1 0,0 0 1 0,37 91 0 16,-3 0 0-16,-34-91-1 0,0 0 1 0,37 89-1 0,7-2 1 15,-44-87-8-15,0 0 8 0,38 91-8 0,4-3 8 16,-42-88-15-16,0 0 15 0,38 89-15 0,-3 1 15 0,-35-90-4 15,0 0 4-15,38 88-3 0,0-3 3 0,-38-85-3 16,0 0 3-16,42 88-3 0,0 1 3 0,-42-89-6 16,0 0 6-16,47 84-5 0,5-5 5 0,-52-79-1 15,0 0 1-15,54 78 0 0,6-6 0 0,-60-72-2 16,0 0 2-16,52 71-2 0,-3-6 2 0,-49-65-5 16,0 0 5-16,47 60-5 0,0-5 5 0,-47-55-7 15,0 0 7-15,50 39-6 0,1-10 6 0,-51-29-15 0,0 0 15 16,56 17-15-16,5-12 15 0,-61-5-8 0,0 0 8 15,54-7-8-15,-2-11 8 0,-52 18-9 0,0 0 9 16,57-29-9-16,-1-14 9 0,-56 43-8 0,0 0 8 16,59-45-8-16,9-5 8 0,-68 50-8 0,0 0 8 0,68-48-8 15,5-3 8-15,-73 51-15 0,0 0 15 0,68-46-15 16,-2 1 15-16,-66 45-4 0,0 0 4 0,65-49-3 16,3-3 3-16,-68 52 0 0,0 0 0 0,64-60 0 15,4-12 0-15,-68 72 13 0,0 0-13 0,59-78 13 16,-5-8-13-16,-54 86 10 0,0 0-10 0,51-94 11 15,-7-13-11-15,-44 107 10 0,0 0-10 0,41-106 10 16,-1-9-10-16,-40 115 24 0,0 0-24 0,40-118 25 16,-1-3-25-16,-39 121 6 0,0 0-6 0,38-113 6 15,-3 3-6-15,-35 110 40 0,0 0-40 0,35-117 40 16,-2-3-40-16,-33 120 18 0,0 0-18 0,30-118 19 16,-6-2-19-16,-24 120 12 0,0 0-12 0,21-123 12 15,1-4-12-15,-22 127 35 0,0 0-35 0,25-127 36 0,-6-3-36 16,-19 130 1-16,0 0-1 0,19-130 2 0,-1 0-2 0,-18 130 6 15,0 0-6-15,17-134 7 0,-5-1-7 16,-12 135 1-16,0 0-1 0,9-130 1 0,-4 3-1 0,-5 127 0 16,0 0 0-16,7-134 0 0,-5 4 0 0,-2 130-7 15,0 0 7-15,3-137-6 0,-3 2 6 0,0 135-4 16,0 0 4-16,0-134-4 0,0 0 4 0,0 134-3 16,0 0 3-16,-5-130-3 0,-4 0 3 0,9 130-5 15,0 0 5-15,-10-118-5 0,-4 8 5 0,14 110-1 16,0 0 1-16,-17-106 0 0,-4 0 0 0,21 106-2 15,0 0 2-15,-26-101-2 0,-8 1 2 0,34 100-5 0,0 0 5 16,-47-90-5-16,-12 7 5 0,59 83-1 0,0 0 1 16,-71-84 0-16,-8 4 0 0,79 80 5 0,0 0-5 15,-87-72 6-15,-7 5-6 0,94 67 1 0,0 0-1 0,-106-63 2 16,-13 4-2-16,119 59-89 0,0 0 89 0,-118-63-88 16,-6-4 88-16,124 67-121 0,0 0 121 0,-136-67-120 15,-12-4 120-15,-137-67-738 0</inkml:trace>
  <inkml:trace contextRef="#ctx0" brushRef="#br1" timeOffset="172845.68">3833 13296 774 0,'0'0'0'0,"-4"-6"0"0,-5-2 0 0,9 8 63 15,0 0-63-15,-12 2 63 0,-2 6-63 0,14-8 69 16,0 0-69-16,-12 9 70 0,0-1-70 0,12-8 56 16,0 0-56-16,-21 12 56 0,-2 2-56 0,23-14 81 15,0 0-81-15,-24 9 82 0,3 1-82 0,21-10 88 16,0 0-88-16,-26 5 89 0,0-3-89 0,26-2 66 15,0 0-66-15,-25-7 66 0,-1-5-66 0,26 12 25 16,0 0-25-16,-24-17 26 0,1-4-26 0,23 21 6 0,0 0-6 16,-21-24 7-16,0-7-7 0,21 31 4 0,0 0-4 15,-20-29 5-15,-7 0-5 0,27 29 5 0,0 0-5 16,-33-27 6-16,-5-1-6 0,38 28 0 0,0 0 0 0,-42-19 1 16,-1 7-1-16,43 12 2 0,0 0-2 0,-47-5 2 15,-4 9-2-15,51-4 5 0,0 0-5 0,-47 7 5 16,0 5-5-16,47-12 13 0,0 0-13 0,-45 13 13 15,1 4-13-15,44-17 3 0,0 0-3 0,-38 21 4 16,1 1-4-16,37-22 7 0,0 0-7 0,-29 33 7 16,6 1-7-16,23-34 7 0,0 0-7 0,-21 45 8 15,9 6-8-15,12-51 7 0,0 0-7 0,-5 70 8 16,6 18-8-16,-1-88 3 0,0 0-3 0,16 82 4 16,10-2-4-16,-26-80 12 0,0 0-12 0,33 77 12 15,11-3-12-15,-44-74 0 0,0 0 0 0,42 67 0 16,8-5 0-16,-50-62 0 0,0 0 0 0,47 54 0 0,0-4 0 15,-47-50 2-15,0 0-2 0,51 46 3 0,1-5-3 16,-52-41 0-16,0 0 0 0,59 38 0 0,4-5 0 0,-63-33-1 16,0 0 1-16,68 29 0 0,0-5 0 0,-68-24-1 15,0 0 1-15,68 19 0 0,3-4 0 0,-71-15-3 16,0 0 3-16,77 12-3 0,3-5 3 0,-80-7 0 16,0 0 0-16,82 3 0 0,-2-3 0 0,-80 0 0 15,0 0 0-15,77-7 0 0,-4-5 0 0,-73 12 0 16,0 0 0-16,71-12 0 0,-3 1 0 0,-68 11-2 15,0 0 2-15,66-16-1 0,-8 1 1 0,-58 15 0 16,0 0 0-16,45-21 0 0,-10-3 0 0,-35 24 0 16,0 0 0-16,37-27 0 0,-3-4 0 0,-34 31 3 0,0 0-3 15,30-38 4-15,0-3-4 0,-30 41 13 0,0 0-13 16,33-62 14-16,5-10-14 0,-38 72 15 0,0 0-15 16,26-68 16-16,-5 3-16 0,-21 65 9 0,0 0-9 0,9-50 10 15,-6 12-10-15,-3 38 25 0,0 0-25 0,-7-37 26 16,-5 1-26-16,12 36 29 0,0 0-29 0,-17-40 29 15,-4-1-29-15,21 41 13 0,0 0-13 0,-26-43 13 16,-9 1-13-16,35 42 12 0,0 0-12 0,-51-53 13 16,-8-9-13-16,59 62 16 0,0 0-16 0,-68-52 17 15,-8 6-17-15,76 46 8 0,0 0-8 0,-84-43 8 16,-1 4-8-16,85 39 15 0,0 0-15 0,-91-39 16 16,-1 1-16-16,92 38 3 0,0 0-3 0,-94-33 4 15,-4 6-4-15,98 27-2 0,0 0 2 0,-89-19-1 16,6 7 1-16,83 12-104 0,0 0 104 0,-86 7-104 0,1 15 104 15,85-22-129-15,0 0 129 0,-169 29-1243 0,338-58 1243 0</inkml:trace>
  <inkml:trace contextRef="#ctx0" brushRef="#br1" timeOffset="179844.37">23121 12042 259 0,'0'0'0'0,"0"0"0"16,9-18 0-16,-9 18 41 0,0 0-41 0,4-5 42 16,-3 0-42-16,-1 5 25 0,0 0-25 0,2-3 26 15,3 1-26-15,-5 2 3 0,0 0-3 0,2-5 3 16,5 3-3-16,-7 2 2 0,0 0-2 0,3-2 2 15,4 1-2-15,-7 1 17 0,0 0-17 0,6-2 17 0,1 2-17 16,-7 0 32-16,0 0-32 0,7 0 32 0,-6 2-32 16,-1-2 18-16,0 0-18 0,4 3 18 0,1 1-18 15,-5-4 30-15,0 0-30 0,3 5 30 0,3 0-30 0,-6-5 6 16,0 0-6-16,3 5 6 0,-1 2-6 0,-2-7 18 16,0 0-18-16,2 5 18 0,1-2-18 0,-3-3 8 15,0 0-8-15,0 0 8 0,0 0-8 0,0 0 1 16,0 0-1-16,0 0 1 0,0 0-1 0,0 0-90 15,0 0 90-15,0 0-90 0,0 0 90 0,0 0-280 16</inkml:trace>
  <inkml:trace contextRef="#ctx0" brushRef="#br1" timeOffset="186554.33">8162 8636 852 0,'0'0'0'0,"0"0"-265"0,0 0 265 0,0 0-264 15,3-7 264-15,3 2-117 0</inkml:trace>
  <inkml:trace contextRef="#ctx0" brushRef="#br1" timeOffset="189376">8191 7683 471 0,'0'0'0'0,"2"6"0"0,5 0 0 0,-7-6 76 15,0 0-76-15,-3-3 76 0,-3-6-76 0,6 9 52 16,0 0-52-16,-3-8 52 0,-2 1-52 0,5 7 44 16,0 0-44-16,-4-7 45 0,-1 5-45 0,5 2 0 15,0 0 0-15,0 12 1 0,0 12-1 0,0-24 0 16,0 0 0-16,2 40 0 0,5 11 0 0,-7-51 0 15,0 0 0-15,5 58 0 0,0 6 0 0,-5-64 0 0,0 0 0 16,7 67 0-16,2 5 0 0,-9-72 0 0,0 0 0 16,9 80 0-16,-1 7 0 0,-8-87 0 0,0 0 0 15,9 79 0-15,0-7 0 0,-9-72 0 0,0 0 0 0,7 67 0 16,1-7 0-16,-8-60 1 0,0 0-1 0,4 46 1 16,1-10-1-16,-5-36 1 0,0 0-1 0,4 34 1 15,-4-6-1-15,0-28 1 0,0 0-1 0,1 24 1 16,3-5-1-16,-4-19 0 0,0 0 0 0,3 20 1 15,-3-3-1-15,0-17 3 0,0 0-3 0,0 18 3 16,0-3-3-16,0-15 1 0,0 0-1 0,0 17 2 16,0 2-2-16,0-19 5 0,0 0-5 0,0 26 5 15,0 3-5-15,0-29 2 0,0 0-2 0,0 32 3 16,0-1-3-16,0-31 1 0,0 0-1 0,0 36 2 16,2 4-2-16,-2-40 1 0,0 0-1 0,3 34 2 15,1-2-2-15,-4-32 1 0,0 0-1 0,3 29 1 0,3-3-1 16,-6-26 3-16,0 0-3 0,3 24 3 0,2-7-3 15,-5-17 0-15,0 0 0 0,0 16 0 0,-3-3 0 16,3-13-105-16,0 0 105 0,-2 12-105 0,-1-1 105 0,3-11-141 16,0 0 141-16,0 7-140 0,0-1 140 0,-4 6-184 15</inkml:trace>
  <inkml:trace contextRef="#ctx0" brushRef="#br1" timeOffset="190278.14">8399 6534 292 0,'0'0'0'0,"1"14"0"0,3 11 0 0,-4-25-61 0,0 0 61 15,9 33-61-15,-1 6 61 0,-8-39-12 0,0 0 12 16,9 38-12-16,3 0 12 0,6 39-47 0</inkml:trace>
  <inkml:trace contextRef="#ctx0" brushRef="#br1" timeOffset="190532.07">8428 6991 91 0,'0'0'0'0,"2"-15"0"15,2-9 0-15,-4 24 51 0,0 0-51 0,-9 5 52 16,-9 21-52-16,18-26 50 0,0 0-50 0,-12 19 51 16,0 1-51-16,12-20 33 0,0 0-33 0,-9 21 33 15,4 1-33-15,5-22 27 0,0 0-27 0,-3 24 27 16,-3-4-27-16,6-20 24 0,0 0-24 0,-3 21 25 16,-1-2-25-16,4-19 15 0,0 0-15 0,-5 15 15 15,-2 1-15-15,7-16 28 0,0 0-28 0,-8 12 28 16,-1 3-28-16,9-15 2 0,0 0-2 0,-12 12 2 15,1-3-2-15,11-9 3 0,0 0-3 0,-12 10 3 0,0 0-3 16,12-10 18-16,0 0-18 0,-12 11 19 0,3-5-19 16,9-6 3-16,0 0-3 0,-9 9 3 0,4-7-3 15,5-2-36-15,0 0 36 0,-7 7-35 0,3-4 35 16,4-3-110-16,0 0 110 0,4 5-109 0,8 5 109 0,0 7-148 16</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Segnaposto intestazione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dirty="0"/>
          </a:p>
        </p:txBody>
      </p:sp>
      <p:sp>
        <p:nvSpPr>
          <p:cNvPr id="3" name="Segnaposto data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14C3D85C-6748-42AF-AD0D-D9EEFB7FEE3A}" type="datetimeFigureOut">
              <a:rPr lang="en-US" smtClean="0"/>
              <a:t>4/30/2020</a:t>
            </a:fld>
            <a:endParaRPr lang="en-US" dirty="0"/>
          </a:p>
        </p:txBody>
      </p:sp>
      <p:sp>
        <p:nvSpPr>
          <p:cNvPr id="4" name="Segnaposto immagine diapositiva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Segnaposto note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endParaRPr lang="en-US"/>
          </a:p>
        </p:txBody>
      </p:sp>
      <p:sp>
        <p:nvSpPr>
          <p:cNvPr id="6" name="Segnaposto piè di pagina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dirty="0"/>
          </a:p>
        </p:txBody>
      </p:sp>
      <p:sp>
        <p:nvSpPr>
          <p:cNvPr id="7" name="Segnaposto numero diapositiva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6726E245-BE16-4A03-B1F5-DF75CC6A9830}" type="slidenum">
              <a:rPr lang="en-US" smtClean="0"/>
              <a:t>‹N›</a:t>
            </a:fld>
            <a:endParaRPr lang="en-US" dirty="0"/>
          </a:p>
        </p:txBody>
      </p:sp>
    </p:spTree>
    <p:extLst>
      <p:ext uri="{BB962C8B-B14F-4D97-AF65-F5344CB8AC3E}">
        <p14:creationId xmlns:p14="http://schemas.microsoft.com/office/powerpoint/2010/main" val="184452974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obj" preserve="1">
  <p:cSld name="Titolo e contenuto">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lvl1pPr>
              <a:defRPr sz="3600"/>
            </a:lvl1pPr>
          </a:lstStyle>
          <a:p>
            <a:r>
              <a:rPr lang="en-US" noProof="0" dirty="0"/>
              <a:t>Fare </a:t>
            </a:r>
            <a:r>
              <a:rPr lang="en-US" noProof="0" dirty="0" err="1"/>
              <a:t>clic</a:t>
            </a:r>
            <a:r>
              <a:rPr lang="en-US" noProof="0" dirty="0"/>
              <a:t> per </a:t>
            </a:r>
            <a:r>
              <a:rPr lang="en-US" noProof="0" dirty="0" err="1"/>
              <a:t>modificare</a:t>
            </a:r>
            <a:r>
              <a:rPr lang="en-US" noProof="0" dirty="0"/>
              <a:t> lo stile del </a:t>
            </a:r>
            <a:r>
              <a:rPr lang="en-US" noProof="0" dirty="0" err="1"/>
              <a:t>titolo</a:t>
            </a:r>
            <a:endParaRPr lang="en-US" noProof="0" dirty="0"/>
          </a:p>
        </p:txBody>
      </p:sp>
      <p:sp>
        <p:nvSpPr>
          <p:cNvPr id="3" name="Segnaposto contenuto 2"/>
          <p:cNvSpPr>
            <a:spLocks noGrp="1"/>
          </p:cNvSpPr>
          <p:nvPr>
            <p:ph idx="1"/>
          </p:nvPr>
        </p:nvSpPr>
        <p:spPr/>
        <p:txBody>
          <a:bodyPr/>
          <a:lstStyle/>
          <a:p>
            <a:pPr lvl="0"/>
            <a:r>
              <a:rPr lang="en-US" noProof="0" dirty="0"/>
              <a:t>Fare </a:t>
            </a:r>
            <a:r>
              <a:rPr lang="en-US" noProof="0" dirty="0" err="1"/>
              <a:t>clic</a:t>
            </a:r>
            <a:r>
              <a:rPr lang="en-US" noProof="0" dirty="0"/>
              <a:t> per </a:t>
            </a:r>
            <a:r>
              <a:rPr lang="en-US" noProof="0" dirty="0" err="1"/>
              <a:t>modificare</a:t>
            </a:r>
            <a:r>
              <a:rPr lang="en-US" noProof="0" dirty="0"/>
              <a:t> </a:t>
            </a:r>
            <a:r>
              <a:rPr lang="en-US" noProof="0" dirty="0" err="1"/>
              <a:t>stili</a:t>
            </a:r>
            <a:r>
              <a:rPr lang="en-US" noProof="0" dirty="0"/>
              <a:t> del </a:t>
            </a:r>
            <a:r>
              <a:rPr lang="en-US" noProof="0" dirty="0" err="1"/>
              <a:t>testo</a:t>
            </a:r>
            <a:r>
              <a:rPr lang="en-US" noProof="0" dirty="0"/>
              <a:t> </a:t>
            </a:r>
            <a:r>
              <a:rPr lang="en-US" noProof="0" dirty="0" err="1"/>
              <a:t>dello</a:t>
            </a:r>
            <a:r>
              <a:rPr lang="en-US" noProof="0" dirty="0"/>
              <a:t> schema</a:t>
            </a:r>
          </a:p>
          <a:p>
            <a:pPr lvl="1"/>
            <a:r>
              <a:rPr lang="en-US" noProof="0" dirty="0"/>
              <a:t>Secondo </a:t>
            </a:r>
            <a:r>
              <a:rPr lang="en-US" noProof="0" dirty="0" err="1"/>
              <a:t>livello</a:t>
            </a:r>
            <a:endParaRPr lang="en-US" noProof="0" dirty="0"/>
          </a:p>
          <a:p>
            <a:pPr lvl="2"/>
            <a:r>
              <a:rPr lang="en-US" noProof="0" dirty="0" err="1"/>
              <a:t>Terzo</a:t>
            </a:r>
            <a:r>
              <a:rPr lang="en-US" noProof="0" dirty="0"/>
              <a:t> </a:t>
            </a:r>
            <a:r>
              <a:rPr lang="en-US" noProof="0" dirty="0" err="1"/>
              <a:t>livello</a:t>
            </a:r>
            <a:endParaRPr lang="en-US" noProof="0" dirty="0"/>
          </a:p>
          <a:p>
            <a:pPr lvl="3"/>
            <a:r>
              <a:rPr lang="en-US" noProof="0" dirty="0"/>
              <a:t>Quarto </a:t>
            </a:r>
            <a:r>
              <a:rPr lang="en-US" noProof="0" dirty="0" err="1"/>
              <a:t>livello</a:t>
            </a:r>
            <a:endParaRPr lang="en-US" noProof="0" dirty="0"/>
          </a:p>
          <a:p>
            <a:pPr lvl="4"/>
            <a:r>
              <a:rPr lang="en-US" noProof="0" dirty="0" err="1"/>
              <a:t>Quinto</a:t>
            </a:r>
            <a:r>
              <a:rPr lang="en-US" noProof="0" dirty="0"/>
              <a:t> </a:t>
            </a:r>
            <a:r>
              <a:rPr lang="en-US" noProof="0" dirty="0" err="1"/>
              <a:t>livello</a:t>
            </a:r>
            <a:endParaRPr lang="en-US" noProof="0" dirty="0"/>
          </a:p>
        </p:txBody>
      </p:sp>
      <p:sp>
        <p:nvSpPr>
          <p:cNvPr id="4" name="Segnaposto data 3"/>
          <p:cNvSpPr>
            <a:spLocks noGrp="1"/>
          </p:cNvSpPr>
          <p:nvPr>
            <p:ph type="dt" sz="half" idx="10"/>
          </p:nvPr>
        </p:nvSpPr>
        <p:spPr/>
        <p:txBody>
          <a:bodyPr/>
          <a:lstStyle/>
          <a:p>
            <a:fld id="{C1D8446B-54F3-48F6-9B1F-FB020EFA5009}" type="datetime1">
              <a:rPr lang="en-US" smtClean="0"/>
              <a:t>4/30/2020</a:t>
            </a:fld>
            <a:endParaRPr lang="en-US" dirty="0"/>
          </a:p>
        </p:txBody>
      </p:sp>
      <p:sp>
        <p:nvSpPr>
          <p:cNvPr id="5" name="Segnaposto piè di pagina 4"/>
          <p:cNvSpPr>
            <a:spLocks noGrp="1"/>
          </p:cNvSpPr>
          <p:nvPr>
            <p:ph type="ftr" sz="quarter" idx="11"/>
          </p:nvPr>
        </p:nvSpPr>
        <p:spPr/>
        <p:txBody>
          <a:bodyPr/>
          <a:lstStyle/>
          <a:p>
            <a:r>
              <a:rPr lang="en-US" dirty="0"/>
              <a:t>P. Bruschi – Microelectronic System Design</a:t>
            </a:r>
          </a:p>
        </p:txBody>
      </p:sp>
      <p:sp>
        <p:nvSpPr>
          <p:cNvPr id="6" name="Segnaposto numero diapositiva 5"/>
          <p:cNvSpPr>
            <a:spLocks noGrp="1"/>
          </p:cNvSpPr>
          <p:nvPr>
            <p:ph type="sldNum" sz="quarter" idx="12"/>
          </p:nvPr>
        </p:nvSpPr>
        <p:spPr/>
        <p:txBody>
          <a:bodyPr/>
          <a:lstStyle/>
          <a:p>
            <a:fld id="{02055017-B6DE-4C35-A63B-40EADAC97849}" type="slidenum">
              <a:rPr lang="en-US" smtClean="0"/>
              <a:t>‹N›</a:t>
            </a:fld>
            <a:endParaRPr lang="en-US" dirty="0"/>
          </a:p>
        </p:txBody>
      </p:sp>
    </p:spTree>
    <p:extLst>
      <p:ext uri="{BB962C8B-B14F-4D97-AF65-F5344CB8AC3E}">
        <p14:creationId xmlns:p14="http://schemas.microsoft.com/office/powerpoint/2010/main" val="303231040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titleOnly" preserve="1">
  <p:cSld name="Solo titolo">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a:t>Fare clic per modificare lo stile del titolo</a:t>
            </a:r>
            <a:endParaRPr lang="en-US"/>
          </a:p>
        </p:txBody>
      </p:sp>
      <p:sp>
        <p:nvSpPr>
          <p:cNvPr id="3" name="Segnaposto data 2"/>
          <p:cNvSpPr>
            <a:spLocks noGrp="1"/>
          </p:cNvSpPr>
          <p:nvPr>
            <p:ph type="dt" sz="half" idx="10"/>
          </p:nvPr>
        </p:nvSpPr>
        <p:spPr/>
        <p:txBody>
          <a:bodyPr/>
          <a:lstStyle/>
          <a:p>
            <a:fld id="{662FCC07-B889-4C84-BE01-5296D1E5D696}" type="datetime1">
              <a:rPr lang="en-US" smtClean="0"/>
              <a:t>4/30/2020</a:t>
            </a:fld>
            <a:endParaRPr lang="en-US" dirty="0"/>
          </a:p>
        </p:txBody>
      </p:sp>
      <p:sp>
        <p:nvSpPr>
          <p:cNvPr id="4" name="Segnaposto piè di pagina 3"/>
          <p:cNvSpPr>
            <a:spLocks noGrp="1"/>
          </p:cNvSpPr>
          <p:nvPr>
            <p:ph type="ftr" sz="quarter" idx="11"/>
          </p:nvPr>
        </p:nvSpPr>
        <p:spPr/>
        <p:txBody>
          <a:bodyPr/>
          <a:lstStyle/>
          <a:p>
            <a:r>
              <a:rPr lang="en-US" dirty="0"/>
              <a:t>P. Bruschi – Microelectronic System Design</a:t>
            </a:r>
          </a:p>
        </p:txBody>
      </p:sp>
      <p:sp>
        <p:nvSpPr>
          <p:cNvPr id="5" name="Segnaposto numero diapositiva 4"/>
          <p:cNvSpPr>
            <a:spLocks noGrp="1"/>
          </p:cNvSpPr>
          <p:nvPr>
            <p:ph type="sldNum" sz="quarter" idx="12"/>
          </p:nvPr>
        </p:nvSpPr>
        <p:spPr/>
        <p:txBody>
          <a:bodyPr/>
          <a:lstStyle/>
          <a:p>
            <a:fld id="{02055017-B6DE-4C35-A63B-40EADAC97849}" type="slidenum">
              <a:rPr lang="en-US" smtClean="0"/>
              <a:t>‹N›</a:t>
            </a:fld>
            <a:endParaRPr lang="en-US" dirty="0"/>
          </a:p>
        </p:txBody>
      </p:sp>
    </p:spTree>
    <p:extLst>
      <p:ext uri="{BB962C8B-B14F-4D97-AF65-F5344CB8AC3E}">
        <p14:creationId xmlns:p14="http://schemas.microsoft.com/office/powerpoint/2010/main" val="95854142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Segnaposto titolo 1"/>
          <p:cNvSpPr>
            <a:spLocks noGrp="1"/>
          </p:cNvSpPr>
          <p:nvPr>
            <p:ph type="title"/>
          </p:nvPr>
        </p:nvSpPr>
        <p:spPr>
          <a:xfrm>
            <a:off x="838200" y="365125"/>
            <a:ext cx="10515600" cy="662397"/>
          </a:xfrm>
          <a:prstGeom prst="rect">
            <a:avLst/>
          </a:prstGeom>
        </p:spPr>
        <p:txBody>
          <a:bodyPr vert="horz" lIns="91440" tIns="45720" rIns="91440" bIns="45720" rtlCol="0" anchor="ctr">
            <a:normAutofit/>
          </a:bodyPr>
          <a:lstStyle/>
          <a:p>
            <a:r>
              <a:rPr lang="en-US" noProof="0" dirty="0"/>
              <a:t>Fare </a:t>
            </a:r>
            <a:r>
              <a:rPr lang="en-US" noProof="0" dirty="0" err="1"/>
              <a:t>clic</a:t>
            </a:r>
            <a:r>
              <a:rPr lang="en-US" noProof="0" dirty="0"/>
              <a:t> per </a:t>
            </a:r>
            <a:r>
              <a:rPr lang="en-US" noProof="0" dirty="0" err="1"/>
              <a:t>modificare</a:t>
            </a:r>
            <a:r>
              <a:rPr lang="en-US" noProof="0" dirty="0"/>
              <a:t> lo stile del </a:t>
            </a:r>
            <a:r>
              <a:rPr lang="en-US" noProof="0" dirty="0" err="1"/>
              <a:t>titolo</a:t>
            </a:r>
            <a:endParaRPr lang="en-US" noProof="0" dirty="0"/>
          </a:p>
        </p:txBody>
      </p:sp>
      <p:sp>
        <p:nvSpPr>
          <p:cNvPr id="3" name="Segnaposto testo 2"/>
          <p:cNvSpPr>
            <a:spLocks noGrp="1"/>
          </p:cNvSpPr>
          <p:nvPr>
            <p:ph type="body" idx="1"/>
          </p:nvPr>
        </p:nvSpPr>
        <p:spPr>
          <a:xfrm>
            <a:off x="838200" y="1244338"/>
            <a:ext cx="10515600" cy="4932625"/>
          </a:xfrm>
          <a:prstGeom prst="rect">
            <a:avLst/>
          </a:prstGeom>
        </p:spPr>
        <p:txBody>
          <a:bodyPr vert="horz" lIns="91440" tIns="45720" rIns="91440" bIns="45720" rtlCol="0">
            <a:normAutofit/>
          </a:bodyPr>
          <a:lstStyle/>
          <a:p>
            <a:pPr lvl="0"/>
            <a:r>
              <a:rPr lang="en-US" noProof="0" dirty="0"/>
              <a:t>Fare </a:t>
            </a:r>
            <a:r>
              <a:rPr lang="en-US" noProof="0" dirty="0" err="1"/>
              <a:t>clic</a:t>
            </a:r>
            <a:r>
              <a:rPr lang="en-US" noProof="0" dirty="0"/>
              <a:t> per </a:t>
            </a:r>
            <a:r>
              <a:rPr lang="en-US" noProof="0" dirty="0" err="1"/>
              <a:t>modificare</a:t>
            </a:r>
            <a:r>
              <a:rPr lang="en-US" noProof="0" dirty="0"/>
              <a:t> </a:t>
            </a:r>
            <a:r>
              <a:rPr lang="en-US" noProof="0" dirty="0" err="1"/>
              <a:t>stili</a:t>
            </a:r>
            <a:r>
              <a:rPr lang="en-US" noProof="0" dirty="0"/>
              <a:t> del </a:t>
            </a:r>
            <a:r>
              <a:rPr lang="en-US" noProof="0" dirty="0" err="1"/>
              <a:t>testo</a:t>
            </a:r>
            <a:r>
              <a:rPr lang="en-US" noProof="0" dirty="0"/>
              <a:t> </a:t>
            </a:r>
            <a:r>
              <a:rPr lang="en-US" noProof="0" dirty="0" err="1"/>
              <a:t>dello</a:t>
            </a:r>
            <a:r>
              <a:rPr lang="en-US" noProof="0" dirty="0"/>
              <a:t> schema</a:t>
            </a:r>
          </a:p>
          <a:p>
            <a:pPr lvl="1"/>
            <a:r>
              <a:rPr lang="en-US" noProof="0" dirty="0"/>
              <a:t>Secondo </a:t>
            </a:r>
            <a:r>
              <a:rPr lang="en-US" noProof="0" dirty="0" err="1"/>
              <a:t>livello</a:t>
            </a:r>
            <a:endParaRPr lang="en-US" noProof="0" dirty="0"/>
          </a:p>
          <a:p>
            <a:pPr lvl="2"/>
            <a:r>
              <a:rPr lang="en-US" noProof="0" dirty="0" err="1"/>
              <a:t>Terzo</a:t>
            </a:r>
            <a:r>
              <a:rPr lang="en-US" noProof="0" dirty="0"/>
              <a:t> </a:t>
            </a:r>
            <a:r>
              <a:rPr lang="en-US" noProof="0" dirty="0" err="1"/>
              <a:t>livello</a:t>
            </a:r>
            <a:endParaRPr lang="en-US" noProof="0" dirty="0"/>
          </a:p>
          <a:p>
            <a:pPr lvl="3"/>
            <a:r>
              <a:rPr lang="en-US" noProof="0" dirty="0"/>
              <a:t>Quarto </a:t>
            </a:r>
            <a:r>
              <a:rPr lang="en-US" noProof="0" dirty="0" err="1"/>
              <a:t>livello</a:t>
            </a:r>
            <a:endParaRPr lang="en-US" noProof="0" dirty="0"/>
          </a:p>
          <a:p>
            <a:pPr lvl="4"/>
            <a:r>
              <a:rPr lang="en-US" noProof="0" dirty="0" err="1"/>
              <a:t>Quinto</a:t>
            </a:r>
            <a:r>
              <a:rPr lang="en-US" noProof="0" dirty="0"/>
              <a:t> </a:t>
            </a:r>
            <a:r>
              <a:rPr lang="en-US" noProof="0" dirty="0" err="1"/>
              <a:t>livello</a:t>
            </a:r>
            <a:endParaRPr lang="en-US" noProof="0" dirty="0"/>
          </a:p>
        </p:txBody>
      </p:sp>
      <p:sp>
        <p:nvSpPr>
          <p:cNvPr id="4" name="Segnaposto data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B273488-E1F7-4B84-8286-16CD033868DD}" type="datetime1">
              <a:rPr lang="en-US" smtClean="0"/>
              <a:t>4/30/2020</a:t>
            </a:fld>
            <a:endParaRPr lang="en-US" dirty="0"/>
          </a:p>
        </p:txBody>
      </p:sp>
      <p:sp>
        <p:nvSpPr>
          <p:cNvPr id="5" name="Segnaposto piè di pagina 4"/>
          <p:cNvSpPr>
            <a:spLocks noGrp="1"/>
          </p:cNvSpPr>
          <p:nvPr>
            <p:ph type="ftr" sz="quarter" idx="3"/>
          </p:nvPr>
        </p:nvSpPr>
        <p:spPr>
          <a:xfrm>
            <a:off x="4038600" y="6356350"/>
            <a:ext cx="5689862" cy="365125"/>
          </a:xfrm>
          <a:prstGeom prst="rect">
            <a:avLst/>
          </a:prstGeom>
        </p:spPr>
        <p:txBody>
          <a:bodyPr vert="horz" lIns="91440" tIns="45720" rIns="91440" bIns="45720" rtlCol="0" anchor="ctr"/>
          <a:lstStyle>
            <a:lvl1pPr algn="ctr">
              <a:defRPr sz="2000">
                <a:solidFill>
                  <a:schemeClr val="tx1"/>
                </a:solidFill>
                <a:latin typeface="Arial" panose="020B0604020202020204" pitchFamily="34" charset="0"/>
                <a:cs typeface="Arial" panose="020B0604020202020204" pitchFamily="34" charset="0"/>
              </a:defRPr>
            </a:lvl1pPr>
          </a:lstStyle>
          <a:p>
            <a:r>
              <a:rPr lang="en-US" dirty="0"/>
              <a:t>P. Bruschi – Microelectronic System Design</a:t>
            </a:r>
          </a:p>
        </p:txBody>
      </p:sp>
      <p:sp>
        <p:nvSpPr>
          <p:cNvPr id="6" name="Segnaposto numero diapositiva 5"/>
          <p:cNvSpPr>
            <a:spLocks noGrp="1"/>
          </p:cNvSpPr>
          <p:nvPr>
            <p:ph type="sldNum" sz="quarter" idx="4"/>
          </p:nvPr>
        </p:nvSpPr>
        <p:spPr>
          <a:xfrm>
            <a:off x="10473178" y="6356350"/>
            <a:ext cx="880621"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2055017-B6DE-4C35-A63B-40EADAC97849}" type="slidenum">
              <a:rPr lang="en-US" smtClean="0"/>
              <a:t>‹N›</a:t>
            </a:fld>
            <a:endParaRPr lang="en-US" dirty="0"/>
          </a:p>
        </p:txBody>
      </p:sp>
      <p:cxnSp>
        <p:nvCxnSpPr>
          <p:cNvPr id="8" name="Connettore 1 7"/>
          <p:cNvCxnSpPr/>
          <p:nvPr userDrawn="1"/>
        </p:nvCxnSpPr>
        <p:spPr>
          <a:xfrm>
            <a:off x="838200" y="6268825"/>
            <a:ext cx="10515600" cy="0"/>
          </a:xfrm>
          <a:prstGeom prst="line">
            <a:avLst/>
          </a:prstGeom>
          <a:ln w="34925">
            <a:solidFill>
              <a:srgbClr val="0070C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74282083"/>
      </p:ext>
    </p:extLst>
  </p:cSld>
  <p:clrMap bg1="lt1" tx1="dk1" bg2="lt2" tx2="dk2" accent1="accent1" accent2="accent2" accent3="accent3" accent4="accent4" accent5="accent5" accent6="accent6" hlink="hlink" folHlink="folHlink"/>
  <p:sldLayoutIdLst>
    <p:sldLayoutId id="2147483650" r:id="rId1"/>
    <p:sldLayoutId id="2147483654" r:id="rId2"/>
  </p:sldLayoutIdLst>
  <p:hf hdr="0" dt="0"/>
  <p:txStyles>
    <p:titleStyle>
      <a:lvl1pPr algn="ctr" defTabSz="914400" rtl="0" eaLnBrk="1" latinLnBrk="0" hangingPunct="1">
        <a:lnSpc>
          <a:spcPct val="90000"/>
        </a:lnSpc>
        <a:spcBef>
          <a:spcPct val="0"/>
        </a:spcBef>
        <a:buNone/>
        <a:defRPr sz="2800" kern="1200">
          <a:solidFill>
            <a:schemeClr val="tx1"/>
          </a:solidFill>
          <a:latin typeface="Arial" panose="020B0604020202020204" pitchFamily="34" charset="0"/>
          <a:ea typeface="+mj-ea"/>
          <a:cs typeface="Arial" panose="020B0604020202020204" pitchFamily="34" charset="0"/>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Arial" panose="020B0604020202020204" pitchFamily="34" charset="0"/>
          <a:ea typeface="+mn-ea"/>
          <a:cs typeface="Arial" panose="020B0604020202020204" pitchFamily="34"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Arial" panose="020B0604020202020204" pitchFamily="34" charset="0"/>
          <a:ea typeface="+mn-ea"/>
          <a:cs typeface="Arial" panose="020B0604020202020204" pitchFamily="34" charset="0"/>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Arial" panose="020B0604020202020204" pitchFamily="34" charset="0"/>
          <a:ea typeface="+mn-ea"/>
          <a:cs typeface="Arial" panose="020B0604020202020204" pitchFamily="34" charset="0"/>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Arial" panose="020B0604020202020204" pitchFamily="34" charset="0"/>
          <a:ea typeface="+mn-ea"/>
          <a:cs typeface="Arial" panose="020B0604020202020204" pitchFamily="34" charset="0"/>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it-IT"/>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4.png"/><Relationship Id="rId3" Type="http://schemas.openxmlformats.org/officeDocument/2006/relationships/image" Target="../media/image2.png"/><Relationship Id="rId7" Type="http://schemas.openxmlformats.org/officeDocument/2006/relationships/customXml" Target="../ink/ink1.xml"/><Relationship Id="rId2" Type="http://schemas.openxmlformats.org/officeDocument/2006/relationships/slideLayout" Target="../slideLayouts/slideLayout1.xml"/><Relationship Id="rId1" Type="http://schemas.openxmlformats.org/officeDocument/2006/relationships/vmlDrawing" Target="../drawings/vmlDrawing1.vml"/><Relationship Id="rId6" Type="http://schemas.openxmlformats.org/officeDocument/2006/relationships/image" Target="../media/image1.wmf"/><Relationship Id="rId5" Type="http://schemas.openxmlformats.org/officeDocument/2006/relationships/oleObject" Target="../embeddings/oleObject1.bin"/><Relationship Id="rId4" Type="http://schemas.openxmlformats.org/officeDocument/2006/relationships/image" Target="../media/image3.svg"/></Relationships>
</file>

<file path=ppt/slides/_rels/slide10.xml.rels><?xml version="1.0" encoding="UTF-8" standalone="yes"?>
<Relationships xmlns="http://schemas.openxmlformats.org/package/2006/relationships"><Relationship Id="rId8" Type="http://schemas.openxmlformats.org/officeDocument/2006/relationships/image" Target="../media/image27.wmf"/><Relationship Id="rId13" Type="http://schemas.openxmlformats.org/officeDocument/2006/relationships/oleObject" Target="../embeddings/oleObject15.bin"/><Relationship Id="rId3" Type="http://schemas.openxmlformats.org/officeDocument/2006/relationships/image" Target="../media/image30.png"/><Relationship Id="rId7" Type="http://schemas.openxmlformats.org/officeDocument/2006/relationships/oleObject" Target="../embeddings/oleObject12.bin"/><Relationship Id="rId12" Type="http://schemas.openxmlformats.org/officeDocument/2006/relationships/image" Target="../media/image28.wmf"/><Relationship Id="rId2" Type="http://schemas.openxmlformats.org/officeDocument/2006/relationships/slideLayout" Target="../slideLayouts/slideLayout2.xml"/><Relationship Id="rId16" Type="http://schemas.openxmlformats.org/officeDocument/2006/relationships/image" Target="../media/image35.png"/><Relationship Id="rId1" Type="http://schemas.openxmlformats.org/officeDocument/2006/relationships/vmlDrawing" Target="../drawings/vmlDrawing5.vml"/><Relationship Id="rId6" Type="http://schemas.openxmlformats.org/officeDocument/2006/relationships/image" Target="../media/image26.wmf"/><Relationship Id="rId11" Type="http://schemas.openxmlformats.org/officeDocument/2006/relationships/oleObject" Target="../embeddings/oleObject14.bin"/><Relationship Id="rId5" Type="http://schemas.openxmlformats.org/officeDocument/2006/relationships/oleObject" Target="../embeddings/oleObject11.bin"/><Relationship Id="rId15" Type="http://schemas.openxmlformats.org/officeDocument/2006/relationships/customXml" Target="../ink/ink10.xml"/><Relationship Id="rId10" Type="http://schemas.openxmlformats.org/officeDocument/2006/relationships/image" Target="../media/image15.wmf"/><Relationship Id="rId4" Type="http://schemas.openxmlformats.org/officeDocument/2006/relationships/image" Target="../media/image31.svg"/><Relationship Id="rId9" Type="http://schemas.openxmlformats.org/officeDocument/2006/relationships/oleObject" Target="../embeddings/oleObject13.bin"/><Relationship Id="rId14" Type="http://schemas.openxmlformats.org/officeDocument/2006/relationships/image" Target="../media/image29.wmf"/></Relationships>
</file>

<file path=ppt/slides/_rels/slide11.xml.rels><?xml version="1.0" encoding="UTF-8" standalone="yes"?>
<Relationships xmlns="http://schemas.openxmlformats.org/package/2006/relationships"><Relationship Id="rId8" Type="http://schemas.openxmlformats.org/officeDocument/2006/relationships/image" Target="../media/image33.wmf"/><Relationship Id="rId13" Type="http://schemas.openxmlformats.org/officeDocument/2006/relationships/oleObject" Target="../embeddings/oleObject20.bin"/><Relationship Id="rId18" Type="http://schemas.openxmlformats.org/officeDocument/2006/relationships/image" Target="../media/image38.wmf"/><Relationship Id="rId3" Type="http://schemas.openxmlformats.org/officeDocument/2006/relationships/image" Target="../media/image39.png"/><Relationship Id="rId7" Type="http://schemas.openxmlformats.org/officeDocument/2006/relationships/oleObject" Target="../embeddings/oleObject17.bin"/><Relationship Id="rId12" Type="http://schemas.openxmlformats.org/officeDocument/2006/relationships/image" Target="../media/image35.wmf"/><Relationship Id="rId17" Type="http://schemas.openxmlformats.org/officeDocument/2006/relationships/oleObject" Target="../embeddings/oleObject22.bin"/><Relationship Id="rId2" Type="http://schemas.openxmlformats.org/officeDocument/2006/relationships/slideLayout" Target="../slideLayouts/slideLayout2.xml"/><Relationship Id="rId16" Type="http://schemas.openxmlformats.org/officeDocument/2006/relationships/image" Target="../media/image37.wmf"/><Relationship Id="rId20" Type="http://schemas.openxmlformats.org/officeDocument/2006/relationships/image" Target="../media/image45.png"/><Relationship Id="rId1" Type="http://schemas.openxmlformats.org/officeDocument/2006/relationships/vmlDrawing" Target="../drawings/vmlDrawing6.vml"/><Relationship Id="rId6" Type="http://schemas.openxmlformats.org/officeDocument/2006/relationships/image" Target="../media/image32.wmf"/><Relationship Id="rId11" Type="http://schemas.openxmlformats.org/officeDocument/2006/relationships/oleObject" Target="../embeddings/oleObject19.bin"/><Relationship Id="rId5" Type="http://schemas.openxmlformats.org/officeDocument/2006/relationships/oleObject" Target="../embeddings/oleObject16.bin"/><Relationship Id="rId15" Type="http://schemas.openxmlformats.org/officeDocument/2006/relationships/oleObject" Target="../embeddings/oleObject21.bin"/><Relationship Id="rId10" Type="http://schemas.openxmlformats.org/officeDocument/2006/relationships/image" Target="../media/image34.wmf"/><Relationship Id="rId19" Type="http://schemas.openxmlformats.org/officeDocument/2006/relationships/customXml" Target="../ink/ink11.xml"/><Relationship Id="rId4" Type="http://schemas.openxmlformats.org/officeDocument/2006/relationships/image" Target="../media/image40.svg"/><Relationship Id="rId9" Type="http://schemas.openxmlformats.org/officeDocument/2006/relationships/oleObject" Target="../embeddings/oleObject18.bin"/><Relationship Id="rId14" Type="http://schemas.openxmlformats.org/officeDocument/2006/relationships/image" Target="../media/image36.wmf"/></Relationships>
</file>

<file path=ppt/slides/_rels/slide12.xml.rels><?xml version="1.0" encoding="UTF-8" standalone="yes"?>
<Relationships xmlns="http://schemas.openxmlformats.org/package/2006/relationships"><Relationship Id="rId8" Type="http://schemas.openxmlformats.org/officeDocument/2006/relationships/image" Target="../media/image42.wmf"/><Relationship Id="rId3" Type="http://schemas.openxmlformats.org/officeDocument/2006/relationships/image" Target="../media/image44.png"/><Relationship Id="rId7" Type="http://schemas.openxmlformats.org/officeDocument/2006/relationships/oleObject" Target="../embeddings/oleObject24.bin"/><Relationship Id="rId12" Type="http://schemas.openxmlformats.org/officeDocument/2006/relationships/image" Target="../media/image51.png"/><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41.wmf"/><Relationship Id="rId11" Type="http://schemas.openxmlformats.org/officeDocument/2006/relationships/customXml" Target="../ink/ink12.xml"/><Relationship Id="rId5" Type="http://schemas.openxmlformats.org/officeDocument/2006/relationships/oleObject" Target="../embeddings/oleObject23.bin"/><Relationship Id="rId10" Type="http://schemas.openxmlformats.org/officeDocument/2006/relationships/image" Target="../media/image43.wmf"/><Relationship Id="rId4" Type="http://schemas.openxmlformats.org/officeDocument/2006/relationships/image" Target="../media/image45.svg"/><Relationship Id="rId9" Type="http://schemas.openxmlformats.org/officeDocument/2006/relationships/oleObject" Target="../embeddings/oleObject25.bin"/></Relationships>
</file>

<file path=ppt/slides/_rels/slide13.xml.rels><?xml version="1.0" encoding="UTF-8" standalone="yes"?>
<Relationships xmlns="http://schemas.openxmlformats.org/package/2006/relationships"><Relationship Id="rId8" Type="http://schemas.openxmlformats.org/officeDocument/2006/relationships/image" Target="../media/image47.wmf"/><Relationship Id="rId13" Type="http://schemas.openxmlformats.org/officeDocument/2006/relationships/oleObject" Target="../embeddings/oleObject30.bin"/><Relationship Id="rId3" Type="http://schemas.openxmlformats.org/officeDocument/2006/relationships/image" Target="../media/image44.png"/><Relationship Id="rId7" Type="http://schemas.openxmlformats.org/officeDocument/2006/relationships/oleObject" Target="../embeddings/oleObject27.bin"/><Relationship Id="rId12" Type="http://schemas.openxmlformats.org/officeDocument/2006/relationships/image" Target="../media/image49.wmf"/><Relationship Id="rId2" Type="http://schemas.openxmlformats.org/officeDocument/2006/relationships/slideLayout" Target="../slideLayouts/slideLayout2.xml"/><Relationship Id="rId16" Type="http://schemas.openxmlformats.org/officeDocument/2006/relationships/image" Target="../media/image57.png"/><Relationship Id="rId1" Type="http://schemas.openxmlformats.org/officeDocument/2006/relationships/vmlDrawing" Target="../drawings/vmlDrawing8.vml"/><Relationship Id="rId6" Type="http://schemas.openxmlformats.org/officeDocument/2006/relationships/image" Target="../media/image46.wmf"/><Relationship Id="rId11" Type="http://schemas.openxmlformats.org/officeDocument/2006/relationships/oleObject" Target="../embeddings/oleObject29.bin"/><Relationship Id="rId5" Type="http://schemas.openxmlformats.org/officeDocument/2006/relationships/oleObject" Target="../embeddings/oleObject26.bin"/><Relationship Id="rId15" Type="http://schemas.openxmlformats.org/officeDocument/2006/relationships/customXml" Target="../ink/ink13.xml"/><Relationship Id="rId10" Type="http://schemas.openxmlformats.org/officeDocument/2006/relationships/image" Target="../media/image48.wmf"/><Relationship Id="rId4" Type="http://schemas.openxmlformats.org/officeDocument/2006/relationships/image" Target="../media/image45.svg"/><Relationship Id="rId9" Type="http://schemas.openxmlformats.org/officeDocument/2006/relationships/oleObject" Target="../embeddings/oleObject28.bin"/><Relationship Id="rId14" Type="http://schemas.openxmlformats.org/officeDocument/2006/relationships/image" Target="../media/image50.wmf"/></Relationships>
</file>

<file path=ppt/slides/_rels/slide14.xml.rels><?xml version="1.0" encoding="UTF-8" standalone="yes"?>
<Relationships xmlns="http://schemas.openxmlformats.org/package/2006/relationships"><Relationship Id="rId3" Type="http://schemas.openxmlformats.org/officeDocument/2006/relationships/image" Target="../media/image53.svg"/><Relationship Id="rId2" Type="http://schemas.openxmlformats.org/officeDocument/2006/relationships/image" Target="../media/image52.png"/><Relationship Id="rId1" Type="http://schemas.openxmlformats.org/officeDocument/2006/relationships/slideLayout" Target="../slideLayouts/slideLayout2.xml"/><Relationship Id="rId5" Type="http://schemas.openxmlformats.org/officeDocument/2006/relationships/image" Target="../media/image60.png"/><Relationship Id="rId4" Type="http://schemas.openxmlformats.org/officeDocument/2006/relationships/customXml" Target="../ink/ink14.xml"/></Relationships>
</file>

<file path=ppt/slides/_rels/slide2.xml.rels><?xml version="1.0" encoding="UTF-8" standalone="yes"?>
<Relationships xmlns="http://schemas.openxmlformats.org/package/2006/relationships"><Relationship Id="rId3" Type="http://schemas.openxmlformats.org/officeDocument/2006/relationships/image" Target="../media/image3.svg"/><Relationship Id="rId2" Type="http://schemas.openxmlformats.org/officeDocument/2006/relationships/image" Target="../media/image2.png"/><Relationship Id="rId1" Type="http://schemas.openxmlformats.org/officeDocument/2006/relationships/slideLayout" Target="../slideLayouts/slideLayout2.xml"/><Relationship Id="rId5" Type="http://schemas.openxmlformats.org/officeDocument/2006/relationships/image" Target="../media/image5.png"/><Relationship Id="rId4" Type="http://schemas.openxmlformats.org/officeDocument/2006/relationships/customXml" Target="../ink/ink2.xml"/></Relationships>
</file>

<file path=ppt/slides/_rels/slide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6.png"/><Relationship Id="rId1" Type="http://schemas.openxmlformats.org/officeDocument/2006/relationships/slideLayout" Target="../slideLayouts/slideLayout2.xml"/><Relationship Id="rId6" Type="http://schemas.openxmlformats.org/officeDocument/2006/relationships/image" Target="../media/image7.png"/><Relationship Id="rId5" Type="http://schemas.openxmlformats.org/officeDocument/2006/relationships/customXml" Target="../ink/ink3.xml"/><Relationship Id="rId4" Type="http://schemas.openxmlformats.org/officeDocument/2006/relationships/image" Target="../media/image3.svg"/></Relationships>
</file>

<file path=ppt/slides/_rels/slide4.xml.rels><?xml version="1.0" encoding="UTF-8" standalone="yes"?>
<Relationships xmlns="http://schemas.openxmlformats.org/package/2006/relationships"><Relationship Id="rId3" Type="http://schemas.openxmlformats.org/officeDocument/2006/relationships/image" Target="../media/image9.svg"/><Relationship Id="rId2" Type="http://schemas.openxmlformats.org/officeDocument/2006/relationships/image" Target="../media/image8.png"/><Relationship Id="rId1" Type="http://schemas.openxmlformats.org/officeDocument/2006/relationships/slideLayout" Target="../slideLayouts/slideLayout2.xml"/><Relationship Id="rId5" Type="http://schemas.openxmlformats.org/officeDocument/2006/relationships/image" Target="../media/image10.png"/><Relationship Id="rId4" Type="http://schemas.openxmlformats.org/officeDocument/2006/relationships/customXml" Target="../ink/ink4.xml"/></Relationships>
</file>

<file path=ppt/slides/_rels/slide5.xml.rels><?xml version="1.0" encoding="UTF-8" standalone="yes"?>
<Relationships xmlns="http://schemas.openxmlformats.org/package/2006/relationships"><Relationship Id="rId3" Type="http://schemas.openxmlformats.org/officeDocument/2006/relationships/image" Target="../media/image9.svg"/><Relationship Id="rId2" Type="http://schemas.openxmlformats.org/officeDocument/2006/relationships/image" Target="../media/image8.png"/><Relationship Id="rId1" Type="http://schemas.openxmlformats.org/officeDocument/2006/relationships/slideLayout" Target="../slideLayouts/slideLayout2.xml"/><Relationship Id="rId5" Type="http://schemas.openxmlformats.org/officeDocument/2006/relationships/image" Target="../media/image11.png"/><Relationship Id="rId4" Type="http://schemas.openxmlformats.org/officeDocument/2006/relationships/customXml" Target="../ink/ink5.xml"/></Relationships>
</file>

<file path=ppt/slides/_rels/slide6.xml.rels><?xml version="1.0" encoding="UTF-8" standalone="yes"?>
<Relationships xmlns="http://schemas.openxmlformats.org/package/2006/relationships"><Relationship Id="rId8" Type="http://schemas.openxmlformats.org/officeDocument/2006/relationships/image" Target="../media/image13.png"/><Relationship Id="rId3" Type="http://schemas.openxmlformats.org/officeDocument/2006/relationships/oleObject" Target="../embeddings/oleObject2.bin"/><Relationship Id="rId7" Type="http://schemas.openxmlformats.org/officeDocument/2006/relationships/customXml" Target="../ink/ink6.xml"/><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9.svg"/><Relationship Id="rId5" Type="http://schemas.openxmlformats.org/officeDocument/2006/relationships/image" Target="../media/image8.png"/><Relationship Id="rId4" Type="http://schemas.openxmlformats.org/officeDocument/2006/relationships/image" Target="../media/image10.wmf"/></Relationships>
</file>

<file path=ppt/slides/_rels/slide7.xml.rels><?xml version="1.0" encoding="UTF-8" standalone="yes"?>
<Relationships xmlns="http://schemas.openxmlformats.org/package/2006/relationships"><Relationship Id="rId3" Type="http://schemas.openxmlformats.org/officeDocument/2006/relationships/image" Target="../media/image9.svg"/><Relationship Id="rId7" Type="http://schemas.openxmlformats.org/officeDocument/2006/relationships/image" Target="../media/image14.png"/><Relationship Id="rId2" Type="http://schemas.openxmlformats.org/officeDocument/2006/relationships/image" Target="../media/image8.png"/><Relationship Id="rId1" Type="http://schemas.openxmlformats.org/officeDocument/2006/relationships/slideLayout" Target="../slideLayouts/slideLayout2.xml"/><Relationship Id="rId6" Type="http://schemas.openxmlformats.org/officeDocument/2006/relationships/customXml" Target="../ink/ink7.xml"/><Relationship Id="rId5" Type="http://schemas.openxmlformats.org/officeDocument/2006/relationships/image" Target="../media/image13.svg"/><Relationship Id="rId4" Type="http://schemas.openxmlformats.org/officeDocument/2006/relationships/image" Target="../media/image12.png"/></Relationships>
</file>

<file path=ppt/slides/_rels/slide8.xml.rels><?xml version="1.0" encoding="UTF-8" standalone="yes"?>
<Relationships xmlns="http://schemas.openxmlformats.org/package/2006/relationships"><Relationship Id="rId8" Type="http://schemas.openxmlformats.org/officeDocument/2006/relationships/image" Target="../media/image15.wmf"/><Relationship Id="rId3" Type="http://schemas.openxmlformats.org/officeDocument/2006/relationships/image" Target="../media/image17.png"/><Relationship Id="rId7" Type="http://schemas.openxmlformats.org/officeDocument/2006/relationships/oleObject" Target="../embeddings/oleObject4.bin"/><Relationship Id="rId12" Type="http://schemas.openxmlformats.org/officeDocument/2006/relationships/image" Target="../media/image20.png"/><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4.wmf"/><Relationship Id="rId11" Type="http://schemas.openxmlformats.org/officeDocument/2006/relationships/customXml" Target="../ink/ink8.xml"/><Relationship Id="rId5" Type="http://schemas.openxmlformats.org/officeDocument/2006/relationships/oleObject" Target="../embeddings/oleObject3.bin"/><Relationship Id="rId10" Type="http://schemas.openxmlformats.org/officeDocument/2006/relationships/image" Target="../media/image16.wmf"/><Relationship Id="rId4" Type="http://schemas.openxmlformats.org/officeDocument/2006/relationships/image" Target="../media/image18.svg"/><Relationship Id="rId9" Type="http://schemas.openxmlformats.org/officeDocument/2006/relationships/oleObject" Target="../embeddings/oleObject5.bin"/></Relationships>
</file>

<file path=ppt/slides/_rels/slide9.xml.rels><?xml version="1.0" encoding="UTF-8" standalone="yes"?>
<Relationships xmlns="http://schemas.openxmlformats.org/package/2006/relationships"><Relationship Id="rId8" Type="http://schemas.openxmlformats.org/officeDocument/2006/relationships/image" Target="../media/image20.wmf"/><Relationship Id="rId13" Type="http://schemas.openxmlformats.org/officeDocument/2006/relationships/oleObject" Target="../embeddings/oleObject10.bin"/><Relationship Id="rId3" Type="http://schemas.openxmlformats.org/officeDocument/2006/relationships/image" Target="../media/image24.png"/><Relationship Id="rId7" Type="http://schemas.openxmlformats.org/officeDocument/2006/relationships/oleObject" Target="../embeddings/oleObject7.bin"/><Relationship Id="rId12" Type="http://schemas.openxmlformats.org/officeDocument/2006/relationships/image" Target="../media/image22.wmf"/><Relationship Id="rId2" Type="http://schemas.openxmlformats.org/officeDocument/2006/relationships/slideLayout" Target="../slideLayouts/slideLayout2.xml"/><Relationship Id="rId16" Type="http://schemas.openxmlformats.org/officeDocument/2006/relationships/image" Target="../media/image28.png"/><Relationship Id="rId1" Type="http://schemas.openxmlformats.org/officeDocument/2006/relationships/vmlDrawing" Target="../drawings/vmlDrawing4.vml"/><Relationship Id="rId6" Type="http://schemas.openxmlformats.org/officeDocument/2006/relationships/image" Target="../media/image19.wmf"/><Relationship Id="rId11" Type="http://schemas.openxmlformats.org/officeDocument/2006/relationships/oleObject" Target="../embeddings/oleObject9.bin"/><Relationship Id="rId5" Type="http://schemas.openxmlformats.org/officeDocument/2006/relationships/oleObject" Target="../embeddings/oleObject6.bin"/><Relationship Id="rId15" Type="http://schemas.openxmlformats.org/officeDocument/2006/relationships/customXml" Target="../ink/ink9.xml"/><Relationship Id="rId10" Type="http://schemas.openxmlformats.org/officeDocument/2006/relationships/image" Target="../media/image21.wmf"/><Relationship Id="rId4" Type="http://schemas.openxmlformats.org/officeDocument/2006/relationships/image" Target="../media/image25.svg"/><Relationship Id="rId9" Type="http://schemas.openxmlformats.org/officeDocument/2006/relationships/oleObject" Target="../embeddings/oleObject8.bin"/><Relationship Id="rId14" Type="http://schemas.openxmlformats.org/officeDocument/2006/relationships/image" Target="../media/image23.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egnaposto piè di pagina 3"/>
          <p:cNvSpPr>
            <a:spLocks noGrp="1"/>
          </p:cNvSpPr>
          <p:nvPr>
            <p:ph type="ftr" sz="quarter" idx="11"/>
          </p:nvPr>
        </p:nvSpPr>
        <p:spPr/>
        <p:txBody>
          <a:bodyPr/>
          <a:lstStyle/>
          <a:p>
            <a:r>
              <a:rPr lang="en-US"/>
              <a:t>P. Bruschi – Microelectronic System Design</a:t>
            </a:r>
            <a:endParaRPr lang="en-US" dirty="0"/>
          </a:p>
        </p:txBody>
      </p:sp>
      <p:sp>
        <p:nvSpPr>
          <p:cNvPr id="5" name="Segnaposto numero diapositiva 4"/>
          <p:cNvSpPr>
            <a:spLocks noGrp="1"/>
          </p:cNvSpPr>
          <p:nvPr>
            <p:ph type="sldNum" sz="quarter" idx="12"/>
          </p:nvPr>
        </p:nvSpPr>
        <p:spPr/>
        <p:txBody>
          <a:bodyPr/>
          <a:lstStyle/>
          <a:p>
            <a:fld id="{02055017-B6DE-4C35-A63B-40EADAC97849}" type="slidenum">
              <a:rPr lang="en-US" smtClean="0"/>
              <a:t>1</a:t>
            </a:fld>
            <a:endParaRPr lang="en-US" dirty="0"/>
          </a:p>
        </p:txBody>
      </p:sp>
      <p:pic>
        <p:nvPicPr>
          <p:cNvPr id="6" name="Elemento grafico 5">
            <a:extLst>
              <a:ext uri="{FF2B5EF4-FFF2-40B4-BE49-F238E27FC236}">
                <a16:creationId xmlns:a16="http://schemas.microsoft.com/office/drawing/2014/main" id="{1015BD42-E157-4D67-B9A7-3C92282F1644}"/>
              </a:ext>
            </a:extLst>
          </p:cNvPr>
          <p:cNvPicPr>
            <a:picLocks noChangeAspect="1"/>
          </p:cNvPicPr>
          <p:nvPr/>
        </p:nvPicPr>
        <p:blipFill>
          <a:blip r:embed="rId3">
            <a:extLst>
              <a:ext uri="{96DAC541-7B7A-43D3-8B79-37D633B846F1}">
                <asvg:svgBlip xmlns:asvg="http://schemas.microsoft.com/office/drawing/2016/SVG/main" r:embed="rId4"/>
              </a:ext>
            </a:extLst>
          </a:blip>
          <a:stretch>
            <a:fillRect/>
          </a:stretch>
        </p:blipFill>
        <p:spPr>
          <a:xfrm>
            <a:off x="607957" y="691218"/>
            <a:ext cx="5863373" cy="2966381"/>
          </a:xfrm>
          <a:prstGeom prst="rect">
            <a:avLst/>
          </a:prstGeom>
        </p:spPr>
      </p:pic>
      <p:graphicFrame>
        <p:nvGraphicFramePr>
          <p:cNvPr id="7" name="Oggetto 6">
            <a:extLst>
              <a:ext uri="{FF2B5EF4-FFF2-40B4-BE49-F238E27FC236}">
                <a16:creationId xmlns:a16="http://schemas.microsoft.com/office/drawing/2014/main" id="{958B9A2D-ED44-48FF-84EE-577FB44EFF18}"/>
              </a:ext>
            </a:extLst>
          </p:cNvPr>
          <p:cNvGraphicFramePr>
            <a:graphicFrameLocks noChangeAspect="1"/>
          </p:cNvGraphicFramePr>
          <p:nvPr>
            <p:extLst>
              <p:ext uri="{D42A27DB-BD31-4B8C-83A1-F6EECF244321}">
                <p14:modId xmlns:p14="http://schemas.microsoft.com/office/powerpoint/2010/main" val="3868830488"/>
              </p:ext>
            </p:extLst>
          </p:nvPr>
        </p:nvGraphicFramePr>
        <p:xfrm>
          <a:off x="6143892" y="474401"/>
          <a:ext cx="4909040" cy="798218"/>
        </p:xfrm>
        <a:graphic>
          <a:graphicData uri="http://schemas.openxmlformats.org/presentationml/2006/ole">
            <mc:AlternateContent xmlns:mc="http://schemas.openxmlformats.org/markup-compatibility/2006">
              <mc:Choice xmlns:v="urn:schemas-microsoft-com:vml" Requires="v">
                <p:oleObj spid="_x0000_s1058" name="Equation" r:id="rId5" imgW="1562040" imgH="253800" progId="Equation.DSMT4">
                  <p:embed/>
                </p:oleObj>
              </mc:Choice>
              <mc:Fallback>
                <p:oleObj name="Equation" r:id="rId5" imgW="1562040" imgH="253800" progId="Equation.DSMT4">
                  <p:embed/>
                  <p:pic>
                    <p:nvPicPr>
                      <p:cNvPr id="0" name=""/>
                      <p:cNvPicPr/>
                      <p:nvPr/>
                    </p:nvPicPr>
                    <p:blipFill>
                      <a:blip r:embed="rId6"/>
                      <a:stretch>
                        <a:fillRect/>
                      </a:stretch>
                    </p:blipFill>
                    <p:spPr>
                      <a:xfrm>
                        <a:off x="6143892" y="474401"/>
                        <a:ext cx="4909040" cy="798218"/>
                      </a:xfrm>
                      <a:prstGeom prst="rect">
                        <a:avLst/>
                      </a:prstGeom>
                    </p:spPr>
                  </p:pic>
                </p:oleObj>
              </mc:Fallback>
            </mc:AlternateContent>
          </a:graphicData>
        </a:graphic>
      </p:graphicFrame>
      <mc:AlternateContent xmlns:mc="http://schemas.openxmlformats.org/markup-compatibility/2006" xmlns:p14="http://schemas.microsoft.com/office/powerpoint/2010/main">
        <mc:Choice Requires="p14">
          <p:contentPart p14:bwMode="auto" r:id="rId7">
            <p14:nvContentPartPr>
              <p14:cNvPr id="2" name="Input penna 1">
                <a:extLst>
                  <a:ext uri="{FF2B5EF4-FFF2-40B4-BE49-F238E27FC236}">
                    <a16:creationId xmlns:a16="http://schemas.microsoft.com/office/drawing/2014/main" id="{69DF2F37-F528-497E-991B-EA4CA218AA3C}"/>
                  </a:ext>
                </a:extLst>
              </p14:cNvPr>
              <p14:cNvContentPartPr/>
              <p14:nvPr/>
            </p14:nvContentPartPr>
            <p14:xfrm>
              <a:off x="126000" y="161640"/>
              <a:ext cx="11682000" cy="5865480"/>
            </p14:xfrm>
          </p:contentPart>
        </mc:Choice>
        <mc:Fallback xmlns="">
          <p:pic>
            <p:nvPicPr>
              <p:cNvPr id="2" name="Input penna 1">
                <a:extLst>
                  <a:ext uri="{FF2B5EF4-FFF2-40B4-BE49-F238E27FC236}">
                    <a16:creationId xmlns:a16="http://schemas.microsoft.com/office/drawing/2014/main" id="{69DF2F37-F528-497E-991B-EA4CA218AA3C}"/>
                  </a:ext>
                </a:extLst>
              </p:cNvPr>
              <p:cNvPicPr/>
              <p:nvPr/>
            </p:nvPicPr>
            <p:blipFill>
              <a:blip r:embed="rId8"/>
              <a:stretch>
                <a:fillRect/>
              </a:stretch>
            </p:blipFill>
            <p:spPr>
              <a:xfrm>
                <a:off x="116640" y="152280"/>
                <a:ext cx="11700720" cy="5884200"/>
              </a:xfrm>
              <a:prstGeom prst="rect">
                <a:avLst/>
              </a:prstGeom>
            </p:spPr>
          </p:pic>
        </mc:Fallback>
      </mc:AlternateContent>
    </p:spTree>
    <p:extLst>
      <p:ext uri="{BB962C8B-B14F-4D97-AF65-F5344CB8AC3E}">
        <p14:creationId xmlns:p14="http://schemas.microsoft.com/office/powerpoint/2010/main" val="952427827"/>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CC8F3DD8-41D6-4CCC-83DF-4233B7B42E3E}"/>
              </a:ext>
            </a:extLst>
          </p:cNvPr>
          <p:cNvSpPr>
            <a:spLocks noGrp="1"/>
          </p:cNvSpPr>
          <p:nvPr>
            <p:ph type="title"/>
          </p:nvPr>
        </p:nvSpPr>
        <p:spPr/>
        <p:txBody>
          <a:bodyPr/>
          <a:lstStyle/>
          <a:p>
            <a:r>
              <a:rPr lang="it-IT" dirty="0"/>
              <a:t>High </a:t>
            </a:r>
            <a:r>
              <a:rPr lang="it-IT" dirty="0" err="1"/>
              <a:t>precision</a:t>
            </a:r>
            <a:r>
              <a:rPr lang="it-IT" dirty="0"/>
              <a:t> – wide swing cascode </a:t>
            </a:r>
            <a:r>
              <a:rPr lang="it-IT" dirty="0" err="1"/>
              <a:t>mirror</a:t>
            </a:r>
            <a:r>
              <a:rPr lang="it-IT" dirty="0"/>
              <a:t> </a:t>
            </a:r>
            <a:endParaRPr lang="en-US" dirty="0"/>
          </a:p>
        </p:txBody>
      </p:sp>
      <p:sp>
        <p:nvSpPr>
          <p:cNvPr id="3" name="Segnaposto piè di pagina 2">
            <a:extLst>
              <a:ext uri="{FF2B5EF4-FFF2-40B4-BE49-F238E27FC236}">
                <a16:creationId xmlns:a16="http://schemas.microsoft.com/office/drawing/2014/main" id="{613AB718-4DA0-414D-A916-6AE4EE136CC6}"/>
              </a:ext>
            </a:extLst>
          </p:cNvPr>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a:extLst>
              <a:ext uri="{FF2B5EF4-FFF2-40B4-BE49-F238E27FC236}">
                <a16:creationId xmlns:a16="http://schemas.microsoft.com/office/drawing/2014/main" id="{5F273864-FC05-4129-BB89-E5BE9F5573BA}"/>
              </a:ext>
            </a:extLst>
          </p:cNvPr>
          <p:cNvSpPr>
            <a:spLocks noGrp="1"/>
          </p:cNvSpPr>
          <p:nvPr>
            <p:ph type="sldNum" sz="quarter" idx="12"/>
          </p:nvPr>
        </p:nvSpPr>
        <p:spPr/>
        <p:txBody>
          <a:bodyPr/>
          <a:lstStyle/>
          <a:p>
            <a:fld id="{02055017-B6DE-4C35-A63B-40EADAC97849}" type="slidenum">
              <a:rPr lang="en-US" smtClean="0"/>
              <a:t>10</a:t>
            </a:fld>
            <a:endParaRPr lang="en-US" dirty="0"/>
          </a:p>
        </p:txBody>
      </p:sp>
      <p:pic>
        <p:nvPicPr>
          <p:cNvPr id="5" name="Elemento grafico 4">
            <a:extLst>
              <a:ext uri="{FF2B5EF4-FFF2-40B4-BE49-F238E27FC236}">
                <a16:creationId xmlns:a16="http://schemas.microsoft.com/office/drawing/2014/main" id="{E9F6D291-6926-4035-8DF8-34ED7CFF41CD}"/>
              </a:ext>
            </a:extLst>
          </p:cNvPr>
          <p:cNvPicPr>
            <a:picLocks noChangeAspect="1"/>
          </p:cNvPicPr>
          <p:nvPr/>
        </p:nvPicPr>
        <p:blipFill>
          <a:blip r:embed="rId3">
            <a:extLst>
              <a:ext uri="{96DAC541-7B7A-43D3-8B79-37D633B846F1}">
                <asvg:svgBlip xmlns:asvg="http://schemas.microsoft.com/office/drawing/2016/SVG/main" r:embed="rId4"/>
              </a:ext>
            </a:extLst>
          </a:blip>
          <a:stretch>
            <a:fillRect/>
          </a:stretch>
        </p:blipFill>
        <p:spPr>
          <a:xfrm>
            <a:off x="827314" y="1524000"/>
            <a:ext cx="5100461" cy="2675067"/>
          </a:xfrm>
          <a:prstGeom prst="rect">
            <a:avLst/>
          </a:prstGeom>
        </p:spPr>
      </p:pic>
      <p:graphicFrame>
        <p:nvGraphicFramePr>
          <p:cNvPr id="7" name="Oggetto 6">
            <a:extLst>
              <a:ext uri="{FF2B5EF4-FFF2-40B4-BE49-F238E27FC236}">
                <a16:creationId xmlns:a16="http://schemas.microsoft.com/office/drawing/2014/main" id="{C455A42F-FE4F-482A-BD93-611FB37ECC33}"/>
              </a:ext>
            </a:extLst>
          </p:cNvPr>
          <p:cNvGraphicFramePr>
            <a:graphicFrameLocks noChangeAspect="1"/>
          </p:cNvGraphicFramePr>
          <p:nvPr>
            <p:extLst>
              <p:ext uri="{D42A27DB-BD31-4B8C-83A1-F6EECF244321}">
                <p14:modId xmlns:p14="http://schemas.microsoft.com/office/powerpoint/2010/main" val="3869152510"/>
              </p:ext>
            </p:extLst>
          </p:nvPr>
        </p:nvGraphicFramePr>
        <p:xfrm>
          <a:off x="6378388" y="2336156"/>
          <a:ext cx="2555875" cy="1155700"/>
        </p:xfrm>
        <a:graphic>
          <a:graphicData uri="http://schemas.openxmlformats.org/presentationml/2006/ole">
            <mc:AlternateContent xmlns:mc="http://schemas.openxmlformats.org/markup-compatibility/2006">
              <mc:Choice xmlns:v="urn:schemas-microsoft-com:vml" Requires="v">
                <p:oleObj spid="_x0000_s5205" name="Equation" r:id="rId5" imgW="1066680" imgH="482400" progId="Equation.DSMT4">
                  <p:embed/>
                </p:oleObj>
              </mc:Choice>
              <mc:Fallback>
                <p:oleObj name="Equation" r:id="rId5" imgW="1066680" imgH="482400" progId="Equation.DSMT4">
                  <p:embed/>
                  <p:pic>
                    <p:nvPicPr>
                      <p:cNvPr id="9" name="Oggetto 8">
                        <a:extLst>
                          <a:ext uri="{FF2B5EF4-FFF2-40B4-BE49-F238E27FC236}">
                            <a16:creationId xmlns:a16="http://schemas.microsoft.com/office/drawing/2014/main" id="{2287CFC4-A330-40B6-B2E7-A8BD2320CFA5}"/>
                          </a:ext>
                        </a:extLst>
                      </p:cNvPr>
                      <p:cNvPicPr/>
                      <p:nvPr/>
                    </p:nvPicPr>
                    <p:blipFill>
                      <a:blip r:embed="rId6"/>
                      <a:stretch>
                        <a:fillRect/>
                      </a:stretch>
                    </p:blipFill>
                    <p:spPr>
                      <a:xfrm>
                        <a:off x="6378388" y="2336156"/>
                        <a:ext cx="2555875" cy="1155700"/>
                      </a:xfrm>
                      <a:prstGeom prst="rect">
                        <a:avLst/>
                      </a:prstGeom>
                    </p:spPr>
                  </p:pic>
                </p:oleObj>
              </mc:Fallback>
            </mc:AlternateContent>
          </a:graphicData>
        </a:graphic>
      </p:graphicFrame>
      <p:graphicFrame>
        <p:nvGraphicFramePr>
          <p:cNvPr id="8" name="Oggetto 7">
            <a:extLst>
              <a:ext uri="{FF2B5EF4-FFF2-40B4-BE49-F238E27FC236}">
                <a16:creationId xmlns:a16="http://schemas.microsoft.com/office/drawing/2014/main" id="{B7730CE0-E025-445E-BDBF-8530A4FD1F76}"/>
              </a:ext>
            </a:extLst>
          </p:cNvPr>
          <p:cNvGraphicFramePr>
            <a:graphicFrameLocks noChangeAspect="1"/>
          </p:cNvGraphicFramePr>
          <p:nvPr>
            <p:extLst>
              <p:ext uri="{D42A27DB-BD31-4B8C-83A1-F6EECF244321}">
                <p14:modId xmlns:p14="http://schemas.microsoft.com/office/powerpoint/2010/main" val="3567588926"/>
              </p:ext>
            </p:extLst>
          </p:nvPr>
        </p:nvGraphicFramePr>
        <p:xfrm>
          <a:off x="6547290" y="3617683"/>
          <a:ext cx="3925888" cy="547688"/>
        </p:xfrm>
        <a:graphic>
          <a:graphicData uri="http://schemas.openxmlformats.org/presentationml/2006/ole">
            <mc:AlternateContent xmlns:mc="http://schemas.openxmlformats.org/markup-compatibility/2006">
              <mc:Choice xmlns:v="urn:schemas-microsoft-com:vml" Requires="v">
                <p:oleObj spid="_x0000_s5206" name="Equation" r:id="rId7" imgW="1638000" imgH="228600" progId="Equation.DSMT4">
                  <p:embed/>
                </p:oleObj>
              </mc:Choice>
              <mc:Fallback>
                <p:oleObj name="Equation" r:id="rId7" imgW="1638000" imgH="228600" progId="Equation.DSMT4">
                  <p:embed/>
                  <p:pic>
                    <p:nvPicPr>
                      <p:cNvPr id="7" name="Oggetto 6">
                        <a:extLst>
                          <a:ext uri="{FF2B5EF4-FFF2-40B4-BE49-F238E27FC236}">
                            <a16:creationId xmlns:a16="http://schemas.microsoft.com/office/drawing/2014/main" id="{C455A42F-FE4F-482A-BD93-611FB37ECC33}"/>
                          </a:ext>
                        </a:extLst>
                      </p:cNvPr>
                      <p:cNvPicPr/>
                      <p:nvPr/>
                    </p:nvPicPr>
                    <p:blipFill>
                      <a:blip r:embed="rId8"/>
                      <a:stretch>
                        <a:fillRect/>
                      </a:stretch>
                    </p:blipFill>
                    <p:spPr>
                      <a:xfrm>
                        <a:off x="6547290" y="3617683"/>
                        <a:ext cx="3925888" cy="547688"/>
                      </a:xfrm>
                      <a:prstGeom prst="rect">
                        <a:avLst/>
                      </a:prstGeom>
                    </p:spPr>
                  </p:pic>
                </p:oleObj>
              </mc:Fallback>
            </mc:AlternateContent>
          </a:graphicData>
        </a:graphic>
      </p:graphicFrame>
      <p:graphicFrame>
        <p:nvGraphicFramePr>
          <p:cNvPr id="9" name="Oggetto 8">
            <a:extLst>
              <a:ext uri="{FF2B5EF4-FFF2-40B4-BE49-F238E27FC236}">
                <a16:creationId xmlns:a16="http://schemas.microsoft.com/office/drawing/2014/main" id="{8271C118-DF1B-4E21-BF28-3001714103F1}"/>
              </a:ext>
            </a:extLst>
          </p:cNvPr>
          <p:cNvGraphicFramePr>
            <a:graphicFrameLocks noChangeAspect="1"/>
          </p:cNvGraphicFramePr>
          <p:nvPr>
            <p:extLst>
              <p:ext uri="{D42A27DB-BD31-4B8C-83A1-F6EECF244321}">
                <p14:modId xmlns:p14="http://schemas.microsoft.com/office/powerpoint/2010/main" val="429472989"/>
              </p:ext>
            </p:extLst>
          </p:nvPr>
        </p:nvGraphicFramePr>
        <p:xfrm>
          <a:off x="5927775" y="1176867"/>
          <a:ext cx="1338263" cy="1033462"/>
        </p:xfrm>
        <a:graphic>
          <a:graphicData uri="http://schemas.openxmlformats.org/presentationml/2006/ole">
            <mc:AlternateContent xmlns:mc="http://schemas.openxmlformats.org/markup-compatibility/2006">
              <mc:Choice xmlns:v="urn:schemas-microsoft-com:vml" Requires="v">
                <p:oleObj spid="_x0000_s5207" name="Equation" r:id="rId9" imgW="558720" imgH="431640" progId="Equation.DSMT4">
                  <p:embed/>
                </p:oleObj>
              </mc:Choice>
              <mc:Fallback>
                <p:oleObj name="Equation" r:id="rId9" imgW="558720" imgH="431640" progId="Equation.DSMT4">
                  <p:embed/>
                  <p:pic>
                    <p:nvPicPr>
                      <p:cNvPr id="9" name="Oggetto 8">
                        <a:extLst>
                          <a:ext uri="{FF2B5EF4-FFF2-40B4-BE49-F238E27FC236}">
                            <a16:creationId xmlns:a16="http://schemas.microsoft.com/office/drawing/2014/main" id="{0D7D02B3-15ED-430E-8B19-E8484A7BA706}"/>
                          </a:ext>
                        </a:extLst>
                      </p:cNvPr>
                      <p:cNvPicPr/>
                      <p:nvPr/>
                    </p:nvPicPr>
                    <p:blipFill>
                      <a:blip r:embed="rId10"/>
                      <a:stretch>
                        <a:fillRect/>
                      </a:stretch>
                    </p:blipFill>
                    <p:spPr>
                      <a:xfrm>
                        <a:off x="5927775" y="1176867"/>
                        <a:ext cx="1338263" cy="1033462"/>
                      </a:xfrm>
                      <a:prstGeom prst="rect">
                        <a:avLst/>
                      </a:prstGeom>
                    </p:spPr>
                  </p:pic>
                </p:oleObj>
              </mc:Fallback>
            </mc:AlternateContent>
          </a:graphicData>
        </a:graphic>
      </p:graphicFrame>
      <p:graphicFrame>
        <p:nvGraphicFramePr>
          <p:cNvPr id="10" name="Oggetto 9">
            <a:extLst>
              <a:ext uri="{FF2B5EF4-FFF2-40B4-BE49-F238E27FC236}">
                <a16:creationId xmlns:a16="http://schemas.microsoft.com/office/drawing/2014/main" id="{A7E85456-C118-46AC-AFDB-DA77861E2F13}"/>
              </a:ext>
            </a:extLst>
          </p:cNvPr>
          <p:cNvGraphicFramePr>
            <a:graphicFrameLocks noChangeAspect="1"/>
          </p:cNvGraphicFramePr>
          <p:nvPr>
            <p:extLst>
              <p:ext uri="{D42A27DB-BD31-4B8C-83A1-F6EECF244321}">
                <p14:modId xmlns:p14="http://schemas.microsoft.com/office/powerpoint/2010/main" val="3930014377"/>
              </p:ext>
            </p:extLst>
          </p:nvPr>
        </p:nvGraphicFramePr>
        <p:xfrm>
          <a:off x="6596906" y="4543425"/>
          <a:ext cx="1338263" cy="1033462"/>
        </p:xfrm>
        <a:graphic>
          <a:graphicData uri="http://schemas.openxmlformats.org/presentationml/2006/ole">
            <mc:AlternateContent xmlns:mc="http://schemas.openxmlformats.org/markup-compatibility/2006">
              <mc:Choice xmlns:v="urn:schemas-microsoft-com:vml" Requires="v">
                <p:oleObj spid="_x0000_s5208" name="Equation" r:id="rId11" imgW="558720" imgH="431640" progId="Equation.DSMT4">
                  <p:embed/>
                </p:oleObj>
              </mc:Choice>
              <mc:Fallback>
                <p:oleObj name="Equation" r:id="rId11" imgW="558720" imgH="431640" progId="Equation.DSMT4">
                  <p:embed/>
                  <p:pic>
                    <p:nvPicPr>
                      <p:cNvPr id="9" name="Oggetto 8">
                        <a:extLst>
                          <a:ext uri="{FF2B5EF4-FFF2-40B4-BE49-F238E27FC236}">
                            <a16:creationId xmlns:a16="http://schemas.microsoft.com/office/drawing/2014/main" id="{8271C118-DF1B-4E21-BF28-3001714103F1}"/>
                          </a:ext>
                        </a:extLst>
                      </p:cNvPr>
                      <p:cNvPicPr/>
                      <p:nvPr/>
                    </p:nvPicPr>
                    <p:blipFill>
                      <a:blip r:embed="rId12"/>
                      <a:stretch>
                        <a:fillRect/>
                      </a:stretch>
                    </p:blipFill>
                    <p:spPr>
                      <a:xfrm>
                        <a:off x="6596906" y="4543425"/>
                        <a:ext cx="1338263" cy="1033462"/>
                      </a:xfrm>
                      <a:prstGeom prst="rect">
                        <a:avLst/>
                      </a:prstGeom>
                    </p:spPr>
                  </p:pic>
                </p:oleObj>
              </mc:Fallback>
            </mc:AlternateContent>
          </a:graphicData>
        </a:graphic>
      </p:graphicFrame>
      <p:graphicFrame>
        <p:nvGraphicFramePr>
          <p:cNvPr id="11" name="Oggetto 10">
            <a:extLst>
              <a:ext uri="{FF2B5EF4-FFF2-40B4-BE49-F238E27FC236}">
                <a16:creationId xmlns:a16="http://schemas.microsoft.com/office/drawing/2014/main" id="{F0D64F9B-F245-4442-BC2C-6ED231C510E0}"/>
              </a:ext>
            </a:extLst>
          </p:cNvPr>
          <p:cNvGraphicFramePr>
            <a:graphicFrameLocks noChangeAspect="1"/>
          </p:cNvGraphicFramePr>
          <p:nvPr>
            <p:extLst>
              <p:ext uri="{D42A27DB-BD31-4B8C-83A1-F6EECF244321}">
                <p14:modId xmlns:p14="http://schemas.microsoft.com/office/powerpoint/2010/main" val="2442299569"/>
              </p:ext>
            </p:extLst>
          </p:nvPr>
        </p:nvGraphicFramePr>
        <p:xfrm>
          <a:off x="1455964" y="5060156"/>
          <a:ext cx="1460500" cy="547688"/>
        </p:xfrm>
        <a:graphic>
          <a:graphicData uri="http://schemas.openxmlformats.org/presentationml/2006/ole">
            <mc:AlternateContent xmlns:mc="http://schemas.openxmlformats.org/markup-compatibility/2006">
              <mc:Choice xmlns:v="urn:schemas-microsoft-com:vml" Requires="v">
                <p:oleObj spid="_x0000_s5209" name="Equation" r:id="rId13" imgW="609480" imgH="228600" progId="Equation.DSMT4">
                  <p:embed/>
                </p:oleObj>
              </mc:Choice>
              <mc:Fallback>
                <p:oleObj name="Equation" r:id="rId13" imgW="609480" imgH="228600" progId="Equation.DSMT4">
                  <p:embed/>
                  <p:pic>
                    <p:nvPicPr>
                      <p:cNvPr id="8" name="Oggetto 7">
                        <a:extLst>
                          <a:ext uri="{FF2B5EF4-FFF2-40B4-BE49-F238E27FC236}">
                            <a16:creationId xmlns:a16="http://schemas.microsoft.com/office/drawing/2014/main" id="{B7730CE0-E025-445E-BDBF-8530A4FD1F76}"/>
                          </a:ext>
                        </a:extLst>
                      </p:cNvPr>
                      <p:cNvPicPr/>
                      <p:nvPr/>
                    </p:nvPicPr>
                    <p:blipFill>
                      <a:blip r:embed="rId14"/>
                      <a:stretch>
                        <a:fillRect/>
                      </a:stretch>
                    </p:blipFill>
                    <p:spPr>
                      <a:xfrm>
                        <a:off x="1455964" y="5060156"/>
                        <a:ext cx="1460500" cy="547688"/>
                      </a:xfrm>
                      <a:prstGeom prst="rect">
                        <a:avLst/>
                      </a:prstGeom>
                    </p:spPr>
                  </p:pic>
                </p:oleObj>
              </mc:Fallback>
            </mc:AlternateContent>
          </a:graphicData>
        </a:graphic>
      </p:graphicFrame>
      <p:sp>
        <p:nvSpPr>
          <p:cNvPr id="12" name="Rettangolo 11">
            <a:extLst>
              <a:ext uri="{FF2B5EF4-FFF2-40B4-BE49-F238E27FC236}">
                <a16:creationId xmlns:a16="http://schemas.microsoft.com/office/drawing/2014/main" id="{1A403C11-1911-408A-99CF-359884047904}"/>
              </a:ext>
            </a:extLst>
          </p:cNvPr>
          <p:cNvSpPr/>
          <p:nvPr/>
        </p:nvSpPr>
        <p:spPr>
          <a:xfrm>
            <a:off x="1088571" y="4905828"/>
            <a:ext cx="2119086" cy="902833"/>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p14="http://schemas.microsoft.com/office/powerpoint/2010/main">
        <mc:Choice Requires="p14">
          <p:contentPart p14:bwMode="auto" r:id="rId15">
            <p14:nvContentPartPr>
              <p14:cNvPr id="6" name="Input penna 5">
                <a:extLst>
                  <a:ext uri="{FF2B5EF4-FFF2-40B4-BE49-F238E27FC236}">
                    <a16:creationId xmlns:a16="http://schemas.microsoft.com/office/drawing/2014/main" id="{25331428-77F1-473E-B527-1DBD18DB6F56}"/>
                  </a:ext>
                </a:extLst>
              </p14:cNvPr>
              <p14:cNvContentPartPr/>
              <p14:nvPr/>
            </p14:nvContentPartPr>
            <p14:xfrm>
              <a:off x="475560" y="458280"/>
              <a:ext cx="10456920" cy="5658120"/>
            </p14:xfrm>
          </p:contentPart>
        </mc:Choice>
        <mc:Fallback xmlns="">
          <p:pic>
            <p:nvPicPr>
              <p:cNvPr id="6" name="Input penna 5">
                <a:extLst>
                  <a:ext uri="{FF2B5EF4-FFF2-40B4-BE49-F238E27FC236}">
                    <a16:creationId xmlns:a16="http://schemas.microsoft.com/office/drawing/2014/main" id="{25331428-77F1-473E-B527-1DBD18DB6F56}"/>
                  </a:ext>
                </a:extLst>
              </p:cNvPr>
              <p:cNvPicPr/>
              <p:nvPr/>
            </p:nvPicPr>
            <p:blipFill>
              <a:blip r:embed="rId16"/>
              <a:stretch>
                <a:fillRect/>
              </a:stretch>
            </p:blipFill>
            <p:spPr>
              <a:xfrm>
                <a:off x="466200" y="448920"/>
                <a:ext cx="10475640" cy="5676840"/>
              </a:xfrm>
              <a:prstGeom prst="rect">
                <a:avLst/>
              </a:prstGeom>
            </p:spPr>
          </p:pic>
        </mc:Fallback>
      </mc:AlternateContent>
    </p:spTree>
    <p:extLst>
      <p:ext uri="{BB962C8B-B14F-4D97-AF65-F5344CB8AC3E}">
        <p14:creationId xmlns:p14="http://schemas.microsoft.com/office/powerpoint/2010/main" val="78878121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egnaposto piè di pagina 2">
            <a:extLst>
              <a:ext uri="{FF2B5EF4-FFF2-40B4-BE49-F238E27FC236}">
                <a16:creationId xmlns:a16="http://schemas.microsoft.com/office/drawing/2014/main" id="{A95BD428-CF75-43FB-93C9-E536FFF06E5F}"/>
              </a:ext>
            </a:extLst>
          </p:cNvPr>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a:extLst>
              <a:ext uri="{FF2B5EF4-FFF2-40B4-BE49-F238E27FC236}">
                <a16:creationId xmlns:a16="http://schemas.microsoft.com/office/drawing/2014/main" id="{F5FCD26F-02A8-415D-9528-8E62400725C5}"/>
              </a:ext>
            </a:extLst>
          </p:cNvPr>
          <p:cNvSpPr>
            <a:spLocks noGrp="1"/>
          </p:cNvSpPr>
          <p:nvPr>
            <p:ph type="sldNum" sz="quarter" idx="12"/>
          </p:nvPr>
        </p:nvSpPr>
        <p:spPr/>
        <p:txBody>
          <a:bodyPr/>
          <a:lstStyle/>
          <a:p>
            <a:fld id="{02055017-B6DE-4C35-A63B-40EADAC97849}" type="slidenum">
              <a:rPr lang="en-US" smtClean="0"/>
              <a:t>11</a:t>
            </a:fld>
            <a:endParaRPr lang="en-US" dirty="0"/>
          </a:p>
        </p:txBody>
      </p:sp>
      <p:pic>
        <p:nvPicPr>
          <p:cNvPr id="6" name="Elemento grafico 5">
            <a:extLst>
              <a:ext uri="{FF2B5EF4-FFF2-40B4-BE49-F238E27FC236}">
                <a16:creationId xmlns:a16="http://schemas.microsoft.com/office/drawing/2014/main" id="{624FF1BC-AB78-431D-84A1-F5464E1C6D62}"/>
              </a:ext>
            </a:extLst>
          </p:cNvPr>
          <p:cNvPicPr>
            <a:picLocks noChangeAspect="1"/>
          </p:cNvPicPr>
          <p:nvPr/>
        </p:nvPicPr>
        <p:blipFill>
          <a:blip r:embed="rId3">
            <a:extLst>
              <a:ext uri="{96DAC541-7B7A-43D3-8B79-37D633B846F1}">
                <asvg:svgBlip xmlns:asvg="http://schemas.microsoft.com/office/drawing/2016/SVG/main" r:embed="rId4"/>
              </a:ext>
            </a:extLst>
          </a:blip>
          <a:stretch>
            <a:fillRect/>
          </a:stretch>
        </p:blipFill>
        <p:spPr>
          <a:xfrm>
            <a:off x="834188" y="269815"/>
            <a:ext cx="5261812" cy="3684702"/>
          </a:xfrm>
          <a:prstGeom prst="rect">
            <a:avLst/>
          </a:prstGeom>
        </p:spPr>
      </p:pic>
      <p:graphicFrame>
        <p:nvGraphicFramePr>
          <p:cNvPr id="7" name="Oggetto 6">
            <a:extLst>
              <a:ext uri="{FF2B5EF4-FFF2-40B4-BE49-F238E27FC236}">
                <a16:creationId xmlns:a16="http://schemas.microsoft.com/office/drawing/2014/main" id="{C65FA030-0950-4F2C-A68A-781A4DAD35E0}"/>
              </a:ext>
            </a:extLst>
          </p:cNvPr>
          <p:cNvGraphicFramePr>
            <a:graphicFrameLocks noChangeAspect="1"/>
          </p:cNvGraphicFramePr>
          <p:nvPr>
            <p:extLst>
              <p:ext uri="{D42A27DB-BD31-4B8C-83A1-F6EECF244321}">
                <p14:modId xmlns:p14="http://schemas.microsoft.com/office/powerpoint/2010/main" val="3232018382"/>
              </p:ext>
            </p:extLst>
          </p:nvPr>
        </p:nvGraphicFramePr>
        <p:xfrm>
          <a:off x="6940325" y="488503"/>
          <a:ext cx="2373312" cy="547687"/>
        </p:xfrm>
        <a:graphic>
          <a:graphicData uri="http://schemas.openxmlformats.org/presentationml/2006/ole">
            <mc:AlternateContent xmlns:mc="http://schemas.openxmlformats.org/markup-compatibility/2006">
              <mc:Choice xmlns:v="urn:schemas-microsoft-com:vml" Requires="v">
                <p:oleObj spid="_x0000_s6261" name="Equation" r:id="rId5" imgW="990360" imgH="228600" progId="Equation.DSMT4">
                  <p:embed/>
                </p:oleObj>
              </mc:Choice>
              <mc:Fallback>
                <p:oleObj name="Equation" r:id="rId5" imgW="990360" imgH="228600" progId="Equation.DSMT4">
                  <p:embed/>
                  <p:pic>
                    <p:nvPicPr>
                      <p:cNvPr id="8" name="Oggetto 7">
                        <a:extLst>
                          <a:ext uri="{FF2B5EF4-FFF2-40B4-BE49-F238E27FC236}">
                            <a16:creationId xmlns:a16="http://schemas.microsoft.com/office/drawing/2014/main" id="{B7730CE0-E025-445E-BDBF-8530A4FD1F76}"/>
                          </a:ext>
                        </a:extLst>
                      </p:cNvPr>
                      <p:cNvPicPr/>
                      <p:nvPr/>
                    </p:nvPicPr>
                    <p:blipFill>
                      <a:blip r:embed="rId6"/>
                      <a:stretch>
                        <a:fillRect/>
                      </a:stretch>
                    </p:blipFill>
                    <p:spPr>
                      <a:xfrm>
                        <a:off x="6940325" y="488503"/>
                        <a:ext cx="2373312" cy="547687"/>
                      </a:xfrm>
                      <a:prstGeom prst="rect">
                        <a:avLst/>
                      </a:prstGeom>
                    </p:spPr>
                  </p:pic>
                </p:oleObj>
              </mc:Fallback>
            </mc:AlternateContent>
          </a:graphicData>
        </a:graphic>
      </p:graphicFrame>
      <p:graphicFrame>
        <p:nvGraphicFramePr>
          <p:cNvPr id="8" name="Oggetto 7">
            <a:extLst>
              <a:ext uri="{FF2B5EF4-FFF2-40B4-BE49-F238E27FC236}">
                <a16:creationId xmlns:a16="http://schemas.microsoft.com/office/drawing/2014/main" id="{F1B891C3-E4E9-47E0-B8D8-9D59BF940AE4}"/>
              </a:ext>
            </a:extLst>
          </p:cNvPr>
          <p:cNvGraphicFramePr>
            <a:graphicFrameLocks noChangeAspect="1"/>
          </p:cNvGraphicFramePr>
          <p:nvPr>
            <p:extLst>
              <p:ext uri="{D42A27DB-BD31-4B8C-83A1-F6EECF244321}">
                <p14:modId xmlns:p14="http://schemas.microsoft.com/office/powerpoint/2010/main" val="2440206594"/>
              </p:ext>
            </p:extLst>
          </p:nvPr>
        </p:nvGraphicFramePr>
        <p:xfrm>
          <a:off x="6852559" y="1142097"/>
          <a:ext cx="4016375" cy="609600"/>
        </p:xfrm>
        <a:graphic>
          <a:graphicData uri="http://schemas.openxmlformats.org/presentationml/2006/ole">
            <mc:AlternateContent xmlns:mc="http://schemas.openxmlformats.org/markup-compatibility/2006">
              <mc:Choice xmlns:v="urn:schemas-microsoft-com:vml" Requires="v">
                <p:oleObj spid="_x0000_s6262" name="Equation" r:id="rId7" imgW="1676160" imgH="253800" progId="Equation.DSMT4">
                  <p:embed/>
                </p:oleObj>
              </mc:Choice>
              <mc:Fallback>
                <p:oleObj name="Equation" r:id="rId7" imgW="1676160" imgH="253800" progId="Equation.DSMT4">
                  <p:embed/>
                  <p:pic>
                    <p:nvPicPr>
                      <p:cNvPr id="7" name="Oggetto 6">
                        <a:extLst>
                          <a:ext uri="{FF2B5EF4-FFF2-40B4-BE49-F238E27FC236}">
                            <a16:creationId xmlns:a16="http://schemas.microsoft.com/office/drawing/2014/main" id="{C65FA030-0950-4F2C-A68A-781A4DAD35E0}"/>
                          </a:ext>
                        </a:extLst>
                      </p:cNvPr>
                      <p:cNvPicPr/>
                      <p:nvPr/>
                    </p:nvPicPr>
                    <p:blipFill>
                      <a:blip r:embed="rId8"/>
                      <a:stretch>
                        <a:fillRect/>
                      </a:stretch>
                    </p:blipFill>
                    <p:spPr>
                      <a:xfrm>
                        <a:off x="6852559" y="1142097"/>
                        <a:ext cx="4016375" cy="609600"/>
                      </a:xfrm>
                      <a:prstGeom prst="rect">
                        <a:avLst/>
                      </a:prstGeom>
                    </p:spPr>
                  </p:pic>
                </p:oleObj>
              </mc:Fallback>
            </mc:AlternateContent>
          </a:graphicData>
        </a:graphic>
      </p:graphicFrame>
      <p:graphicFrame>
        <p:nvGraphicFramePr>
          <p:cNvPr id="9" name="Oggetto 8">
            <a:extLst>
              <a:ext uri="{FF2B5EF4-FFF2-40B4-BE49-F238E27FC236}">
                <a16:creationId xmlns:a16="http://schemas.microsoft.com/office/drawing/2014/main" id="{85E18607-1CBA-44C3-8FF9-D6E1A5242286}"/>
              </a:ext>
            </a:extLst>
          </p:cNvPr>
          <p:cNvGraphicFramePr>
            <a:graphicFrameLocks noChangeAspect="1"/>
          </p:cNvGraphicFramePr>
          <p:nvPr>
            <p:extLst>
              <p:ext uri="{D42A27DB-BD31-4B8C-83A1-F6EECF244321}">
                <p14:modId xmlns:p14="http://schemas.microsoft.com/office/powerpoint/2010/main" val="3306634531"/>
              </p:ext>
            </p:extLst>
          </p:nvPr>
        </p:nvGraphicFramePr>
        <p:xfrm>
          <a:off x="6852559" y="1845601"/>
          <a:ext cx="4686300" cy="1219200"/>
        </p:xfrm>
        <a:graphic>
          <a:graphicData uri="http://schemas.openxmlformats.org/presentationml/2006/ole">
            <mc:AlternateContent xmlns:mc="http://schemas.openxmlformats.org/markup-compatibility/2006">
              <mc:Choice xmlns:v="urn:schemas-microsoft-com:vml" Requires="v">
                <p:oleObj spid="_x0000_s6263" name="Equation" r:id="rId9" imgW="1955520" imgH="507960" progId="Equation.DSMT4">
                  <p:embed/>
                </p:oleObj>
              </mc:Choice>
              <mc:Fallback>
                <p:oleObj name="Equation" r:id="rId9" imgW="1955520" imgH="507960" progId="Equation.DSMT4">
                  <p:embed/>
                  <p:pic>
                    <p:nvPicPr>
                      <p:cNvPr id="8" name="Oggetto 7">
                        <a:extLst>
                          <a:ext uri="{FF2B5EF4-FFF2-40B4-BE49-F238E27FC236}">
                            <a16:creationId xmlns:a16="http://schemas.microsoft.com/office/drawing/2014/main" id="{F1B891C3-E4E9-47E0-B8D8-9D59BF940AE4}"/>
                          </a:ext>
                        </a:extLst>
                      </p:cNvPr>
                      <p:cNvPicPr/>
                      <p:nvPr/>
                    </p:nvPicPr>
                    <p:blipFill>
                      <a:blip r:embed="rId10"/>
                      <a:stretch>
                        <a:fillRect/>
                      </a:stretch>
                    </p:blipFill>
                    <p:spPr>
                      <a:xfrm>
                        <a:off x="6852559" y="1845601"/>
                        <a:ext cx="4686300" cy="1219200"/>
                      </a:xfrm>
                      <a:prstGeom prst="rect">
                        <a:avLst/>
                      </a:prstGeom>
                    </p:spPr>
                  </p:pic>
                </p:oleObj>
              </mc:Fallback>
            </mc:AlternateContent>
          </a:graphicData>
        </a:graphic>
      </p:graphicFrame>
      <p:graphicFrame>
        <p:nvGraphicFramePr>
          <p:cNvPr id="10" name="Oggetto 9">
            <a:extLst>
              <a:ext uri="{FF2B5EF4-FFF2-40B4-BE49-F238E27FC236}">
                <a16:creationId xmlns:a16="http://schemas.microsoft.com/office/drawing/2014/main" id="{E2EB5046-145D-42B5-9A93-7373633D5DB1}"/>
              </a:ext>
            </a:extLst>
          </p:cNvPr>
          <p:cNvGraphicFramePr>
            <a:graphicFrameLocks noChangeAspect="1"/>
          </p:cNvGraphicFramePr>
          <p:nvPr>
            <p:extLst>
              <p:ext uri="{D42A27DB-BD31-4B8C-83A1-F6EECF244321}">
                <p14:modId xmlns:p14="http://schemas.microsoft.com/office/powerpoint/2010/main" val="3346419575"/>
              </p:ext>
            </p:extLst>
          </p:nvPr>
        </p:nvGraphicFramePr>
        <p:xfrm>
          <a:off x="6960055" y="3197242"/>
          <a:ext cx="1522412" cy="547687"/>
        </p:xfrm>
        <a:graphic>
          <a:graphicData uri="http://schemas.openxmlformats.org/presentationml/2006/ole">
            <mc:AlternateContent xmlns:mc="http://schemas.openxmlformats.org/markup-compatibility/2006">
              <mc:Choice xmlns:v="urn:schemas-microsoft-com:vml" Requires="v">
                <p:oleObj spid="_x0000_s6264" name="Equation" r:id="rId11" imgW="634680" imgH="228600" progId="Equation.DSMT4">
                  <p:embed/>
                </p:oleObj>
              </mc:Choice>
              <mc:Fallback>
                <p:oleObj name="Equation" r:id="rId11" imgW="634680" imgH="228600" progId="Equation.DSMT4">
                  <p:embed/>
                  <p:pic>
                    <p:nvPicPr>
                      <p:cNvPr id="7" name="Oggetto 6">
                        <a:extLst>
                          <a:ext uri="{FF2B5EF4-FFF2-40B4-BE49-F238E27FC236}">
                            <a16:creationId xmlns:a16="http://schemas.microsoft.com/office/drawing/2014/main" id="{C65FA030-0950-4F2C-A68A-781A4DAD35E0}"/>
                          </a:ext>
                        </a:extLst>
                      </p:cNvPr>
                      <p:cNvPicPr/>
                      <p:nvPr/>
                    </p:nvPicPr>
                    <p:blipFill>
                      <a:blip r:embed="rId12"/>
                      <a:stretch>
                        <a:fillRect/>
                      </a:stretch>
                    </p:blipFill>
                    <p:spPr>
                      <a:xfrm>
                        <a:off x="6960055" y="3197242"/>
                        <a:ext cx="1522412" cy="547687"/>
                      </a:xfrm>
                      <a:prstGeom prst="rect">
                        <a:avLst/>
                      </a:prstGeom>
                    </p:spPr>
                  </p:pic>
                </p:oleObj>
              </mc:Fallback>
            </mc:AlternateContent>
          </a:graphicData>
        </a:graphic>
      </p:graphicFrame>
      <p:graphicFrame>
        <p:nvGraphicFramePr>
          <p:cNvPr id="11" name="Oggetto 10">
            <a:extLst>
              <a:ext uri="{FF2B5EF4-FFF2-40B4-BE49-F238E27FC236}">
                <a16:creationId xmlns:a16="http://schemas.microsoft.com/office/drawing/2014/main" id="{93076B74-8BAD-4FC2-9962-841D4D5046EA}"/>
              </a:ext>
            </a:extLst>
          </p:cNvPr>
          <p:cNvGraphicFramePr>
            <a:graphicFrameLocks noChangeAspect="1"/>
          </p:cNvGraphicFramePr>
          <p:nvPr>
            <p:extLst>
              <p:ext uri="{D42A27DB-BD31-4B8C-83A1-F6EECF244321}">
                <p14:modId xmlns:p14="http://schemas.microsoft.com/office/powerpoint/2010/main" val="597489009"/>
              </p:ext>
            </p:extLst>
          </p:nvPr>
        </p:nvGraphicFramePr>
        <p:xfrm>
          <a:off x="4277294" y="3802105"/>
          <a:ext cx="5326062" cy="609600"/>
        </p:xfrm>
        <a:graphic>
          <a:graphicData uri="http://schemas.openxmlformats.org/presentationml/2006/ole">
            <mc:AlternateContent xmlns:mc="http://schemas.openxmlformats.org/markup-compatibility/2006">
              <mc:Choice xmlns:v="urn:schemas-microsoft-com:vml" Requires="v">
                <p:oleObj spid="_x0000_s6265" name="Equation" r:id="rId13" imgW="2222280" imgH="253800" progId="Equation.DSMT4">
                  <p:embed/>
                </p:oleObj>
              </mc:Choice>
              <mc:Fallback>
                <p:oleObj name="Equation" r:id="rId13" imgW="2222280" imgH="253800" progId="Equation.DSMT4">
                  <p:embed/>
                  <p:pic>
                    <p:nvPicPr>
                      <p:cNvPr id="9" name="Oggetto 8">
                        <a:extLst>
                          <a:ext uri="{FF2B5EF4-FFF2-40B4-BE49-F238E27FC236}">
                            <a16:creationId xmlns:a16="http://schemas.microsoft.com/office/drawing/2014/main" id="{85E18607-1CBA-44C3-8FF9-D6E1A5242286}"/>
                          </a:ext>
                        </a:extLst>
                      </p:cNvPr>
                      <p:cNvPicPr/>
                      <p:nvPr/>
                    </p:nvPicPr>
                    <p:blipFill>
                      <a:blip r:embed="rId14"/>
                      <a:stretch>
                        <a:fillRect/>
                      </a:stretch>
                    </p:blipFill>
                    <p:spPr>
                      <a:xfrm>
                        <a:off x="4277294" y="3802105"/>
                        <a:ext cx="5326062" cy="609600"/>
                      </a:xfrm>
                      <a:prstGeom prst="rect">
                        <a:avLst/>
                      </a:prstGeom>
                    </p:spPr>
                  </p:pic>
                </p:oleObj>
              </mc:Fallback>
            </mc:AlternateContent>
          </a:graphicData>
        </a:graphic>
      </p:graphicFrame>
      <p:graphicFrame>
        <p:nvGraphicFramePr>
          <p:cNvPr id="12" name="Oggetto 11">
            <a:extLst>
              <a:ext uri="{FF2B5EF4-FFF2-40B4-BE49-F238E27FC236}">
                <a16:creationId xmlns:a16="http://schemas.microsoft.com/office/drawing/2014/main" id="{6BB65EED-82EC-4D4B-AE9F-087D16041C46}"/>
              </a:ext>
            </a:extLst>
          </p:cNvPr>
          <p:cNvGraphicFramePr>
            <a:graphicFrameLocks noChangeAspect="1"/>
          </p:cNvGraphicFramePr>
          <p:nvPr>
            <p:extLst>
              <p:ext uri="{D42A27DB-BD31-4B8C-83A1-F6EECF244321}">
                <p14:modId xmlns:p14="http://schemas.microsoft.com/office/powerpoint/2010/main" val="4072725466"/>
              </p:ext>
            </p:extLst>
          </p:nvPr>
        </p:nvGraphicFramePr>
        <p:xfrm>
          <a:off x="1878650" y="4479893"/>
          <a:ext cx="8034338" cy="609600"/>
        </p:xfrm>
        <a:graphic>
          <a:graphicData uri="http://schemas.openxmlformats.org/presentationml/2006/ole">
            <mc:AlternateContent xmlns:mc="http://schemas.openxmlformats.org/markup-compatibility/2006">
              <mc:Choice xmlns:v="urn:schemas-microsoft-com:vml" Requires="v">
                <p:oleObj spid="_x0000_s6266" name="Equation" r:id="rId15" imgW="3352680" imgH="253800" progId="Equation.DSMT4">
                  <p:embed/>
                </p:oleObj>
              </mc:Choice>
              <mc:Fallback>
                <p:oleObj name="Equation" r:id="rId15" imgW="3352680" imgH="253800" progId="Equation.DSMT4">
                  <p:embed/>
                  <p:pic>
                    <p:nvPicPr>
                      <p:cNvPr id="11" name="Oggetto 10">
                        <a:extLst>
                          <a:ext uri="{FF2B5EF4-FFF2-40B4-BE49-F238E27FC236}">
                            <a16:creationId xmlns:a16="http://schemas.microsoft.com/office/drawing/2014/main" id="{93076B74-8BAD-4FC2-9962-841D4D5046EA}"/>
                          </a:ext>
                        </a:extLst>
                      </p:cNvPr>
                      <p:cNvPicPr/>
                      <p:nvPr/>
                    </p:nvPicPr>
                    <p:blipFill>
                      <a:blip r:embed="rId16"/>
                      <a:stretch>
                        <a:fillRect/>
                      </a:stretch>
                    </p:blipFill>
                    <p:spPr>
                      <a:xfrm>
                        <a:off x="1878650" y="4479893"/>
                        <a:ext cx="8034338" cy="609600"/>
                      </a:xfrm>
                      <a:prstGeom prst="rect">
                        <a:avLst/>
                      </a:prstGeom>
                    </p:spPr>
                  </p:pic>
                </p:oleObj>
              </mc:Fallback>
            </mc:AlternateContent>
          </a:graphicData>
        </a:graphic>
      </p:graphicFrame>
      <p:graphicFrame>
        <p:nvGraphicFramePr>
          <p:cNvPr id="14" name="Oggetto 13">
            <a:extLst>
              <a:ext uri="{FF2B5EF4-FFF2-40B4-BE49-F238E27FC236}">
                <a16:creationId xmlns:a16="http://schemas.microsoft.com/office/drawing/2014/main" id="{D0B13AAF-BD88-4605-AFF8-04A4EBB2F90F}"/>
              </a:ext>
            </a:extLst>
          </p:cNvPr>
          <p:cNvGraphicFramePr>
            <a:graphicFrameLocks noChangeAspect="1"/>
          </p:cNvGraphicFramePr>
          <p:nvPr>
            <p:extLst>
              <p:ext uri="{D42A27DB-BD31-4B8C-83A1-F6EECF244321}">
                <p14:modId xmlns:p14="http://schemas.microsoft.com/office/powerpoint/2010/main" val="2931875415"/>
              </p:ext>
            </p:extLst>
          </p:nvPr>
        </p:nvGraphicFramePr>
        <p:xfrm>
          <a:off x="2294199" y="5373762"/>
          <a:ext cx="6330950" cy="609600"/>
        </p:xfrm>
        <a:graphic>
          <a:graphicData uri="http://schemas.openxmlformats.org/presentationml/2006/ole">
            <mc:AlternateContent xmlns:mc="http://schemas.openxmlformats.org/markup-compatibility/2006">
              <mc:Choice xmlns:v="urn:schemas-microsoft-com:vml" Requires="v">
                <p:oleObj spid="_x0000_s6267" name="Equation" r:id="rId17" imgW="2641320" imgH="253800" progId="Equation.DSMT4">
                  <p:embed/>
                </p:oleObj>
              </mc:Choice>
              <mc:Fallback>
                <p:oleObj name="Equation" r:id="rId17" imgW="2641320" imgH="253800" progId="Equation.DSMT4">
                  <p:embed/>
                  <p:pic>
                    <p:nvPicPr>
                      <p:cNvPr id="12" name="Oggetto 11">
                        <a:extLst>
                          <a:ext uri="{FF2B5EF4-FFF2-40B4-BE49-F238E27FC236}">
                            <a16:creationId xmlns:a16="http://schemas.microsoft.com/office/drawing/2014/main" id="{6BB65EED-82EC-4D4B-AE9F-087D16041C46}"/>
                          </a:ext>
                        </a:extLst>
                      </p:cNvPr>
                      <p:cNvPicPr/>
                      <p:nvPr/>
                    </p:nvPicPr>
                    <p:blipFill>
                      <a:blip r:embed="rId18"/>
                      <a:stretch>
                        <a:fillRect/>
                      </a:stretch>
                    </p:blipFill>
                    <p:spPr>
                      <a:xfrm>
                        <a:off x="2294199" y="5373762"/>
                        <a:ext cx="6330950" cy="609600"/>
                      </a:xfrm>
                      <a:prstGeom prst="rect">
                        <a:avLst/>
                      </a:prstGeom>
                    </p:spPr>
                  </p:pic>
                </p:oleObj>
              </mc:Fallback>
            </mc:AlternateContent>
          </a:graphicData>
        </a:graphic>
      </p:graphicFrame>
      <p:cxnSp>
        <p:nvCxnSpPr>
          <p:cNvPr id="16" name="Connettore diritto 15">
            <a:extLst>
              <a:ext uri="{FF2B5EF4-FFF2-40B4-BE49-F238E27FC236}">
                <a16:creationId xmlns:a16="http://schemas.microsoft.com/office/drawing/2014/main" id="{C679443E-C5E0-44E9-B519-C1FA4F067A79}"/>
              </a:ext>
            </a:extLst>
          </p:cNvPr>
          <p:cNvCxnSpPr/>
          <p:nvPr/>
        </p:nvCxnSpPr>
        <p:spPr>
          <a:xfrm>
            <a:off x="2294199" y="5983362"/>
            <a:ext cx="6330950"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p14="http://schemas.microsoft.com/office/powerpoint/2010/main">
        <mc:Choice Requires="p14">
          <p:contentPart p14:bwMode="auto" r:id="rId19">
            <p14:nvContentPartPr>
              <p14:cNvPr id="2" name="Input penna 1">
                <a:extLst>
                  <a:ext uri="{FF2B5EF4-FFF2-40B4-BE49-F238E27FC236}">
                    <a16:creationId xmlns:a16="http://schemas.microsoft.com/office/drawing/2014/main" id="{0E848696-9B88-4C1E-8BFE-1C2108CA5B2D}"/>
                  </a:ext>
                </a:extLst>
              </p14:cNvPr>
              <p14:cNvContentPartPr/>
              <p14:nvPr/>
            </p14:nvContentPartPr>
            <p14:xfrm>
              <a:off x="104760" y="43200"/>
              <a:ext cx="11667240" cy="6157800"/>
            </p14:xfrm>
          </p:contentPart>
        </mc:Choice>
        <mc:Fallback xmlns="">
          <p:pic>
            <p:nvPicPr>
              <p:cNvPr id="2" name="Input penna 1">
                <a:extLst>
                  <a:ext uri="{FF2B5EF4-FFF2-40B4-BE49-F238E27FC236}">
                    <a16:creationId xmlns:a16="http://schemas.microsoft.com/office/drawing/2014/main" id="{0E848696-9B88-4C1E-8BFE-1C2108CA5B2D}"/>
                  </a:ext>
                </a:extLst>
              </p:cNvPr>
              <p:cNvPicPr/>
              <p:nvPr/>
            </p:nvPicPr>
            <p:blipFill>
              <a:blip r:embed="rId20"/>
              <a:stretch>
                <a:fillRect/>
              </a:stretch>
            </p:blipFill>
            <p:spPr>
              <a:xfrm>
                <a:off x="95400" y="33840"/>
                <a:ext cx="11685960" cy="6176520"/>
              </a:xfrm>
              <a:prstGeom prst="rect">
                <a:avLst/>
              </a:prstGeom>
            </p:spPr>
          </p:pic>
        </mc:Fallback>
      </mc:AlternateContent>
    </p:spTree>
    <p:extLst>
      <p:ext uri="{BB962C8B-B14F-4D97-AF65-F5344CB8AC3E}">
        <p14:creationId xmlns:p14="http://schemas.microsoft.com/office/powerpoint/2010/main" val="2252087491"/>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7DC23F7B-DB29-4E1B-AF5D-3F64BFAB3183}"/>
              </a:ext>
            </a:extLst>
          </p:cNvPr>
          <p:cNvSpPr>
            <a:spLocks noGrp="1"/>
          </p:cNvSpPr>
          <p:nvPr>
            <p:ph type="title"/>
          </p:nvPr>
        </p:nvSpPr>
        <p:spPr>
          <a:xfrm>
            <a:off x="838200" y="72864"/>
            <a:ext cx="10515600" cy="662397"/>
          </a:xfrm>
        </p:spPr>
        <p:txBody>
          <a:bodyPr/>
          <a:lstStyle/>
          <a:p>
            <a:r>
              <a:rPr lang="it-IT" dirty="0" err="1"/>
              <a:t>Bias</a:t>
            </a:r>
            <a:r>
              <a:rPr lang="it-IT" dirty="0"/>
              <a:t> of a wide-swing cascode </a:t>
            </a:r>
            <a:r>
              <a:rPr lang="it-IT" dirty="0" err="1"/>
              <a:t>structure</a:t>
            </a:r>
            <a:endParaRPr lang="en-US" dirty="0"/>
          </a:p>
        </p:txBody>
      </p:sp>
      <p:sp>
        <p:nvSpPr>
          <p:cNvPr id="3" name="Segnaposto piè di pagina 2">
            <a:extLst>
              <a:ext uri="{FF2B5EF4-FFF2-40B4-BE49-F238E27FC236}">
                <a16:creationId xmlns:a16="http://schemas.microsoft.com/office/drawing/2014/main" id="{CBD85C8B-E658-4829-A5BD-0EDC9A6A15BF}"/>
              </a:ext>
            </a:extLst>
          </p:cNvPr>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a:extLst>
              <a:ext uri="{FF2B5EF4-FFF2-40B4-BE49-F238E27FC236}">
                <a16:creationId xmlns:a16="http://schemas.microsoft.com/office/drawing/2014/main" id="{01A5C842-0ACE-4FCF-B5A6-6B67554878EA}"/>
              </a:ext>
            </a:extLst>
          </p:cNvPr>
          <p:cNvSpPr>
            <a:spLocks noGrp="1"/>
          </p:cNvSpPr>
          <p:nvPr>
            <p:ph type="sldNum" sz="quarter" idx="12"/>
          </p:nvPr>
        </p:nvSpPr>
        <p:spPr/>
        <p:txBody>
          <a:bodyPr/>
          <a:lstStyle/>
          <a:p>
            <a:fld id="{02055017-B6DE-4C35-A63B-40EADAC97849}" type="slidenum">
              <a:rPr lang="en-US" smtClean="0"/>
              <a:t>12</a:t>
            </a:fld>
            <a:endParaRPr lang="en-US" dirty="0"/>
          </a:p>
        </p:txBody>
      </p:sp>
      <p:pic>
        <p:nvPicPr>
          <p:cNvPr id="5" name="Elemento grafico 4">
            <a:extLst>
              <a:ext uri="{FF2B5EF4-FFF2-40B4-BE49-F238E27FC236}">
                <a16:creationId xmlns:a16="http://schemas.microsoft.com/office/drawing/2014/main" id="{CFA555E4-6D6C-4C3B-A3D8-52F742DF156B}"/>
              </a:ext>
            </a:extLst>
          </p:cNvPr>
          <p:cNvPicPr>
            <a:picLocks noChangeAspect="1"/>
          </p:cNvPicPr>
          <p:nvPr/>
        </p:nvPicPr>
        <p:blipFill>
          <a:blip r:embed="rId3">
            <a:extLst>
              <a:ext uri="{96DAC541-7B7A-43D3-8B79-37D633B846F1}">
                <asvg:svgBlip xmlns:asvg="http://schemas.microsoft.com/office/drawing/2016/SVG/main" r:embed="rId4"/>
              </a:ext>
            </a:extLst>
          </a:blip>
          <a:stretch>
            <a:fillRect/>
          </a:stretch>
        </p:blipFill>
        <p:spPr>
          <a:xfrm>
            <a:off x="193675" y="777643"/>
            <a:ext cx="6428666" cy="3328487"/>
          </a:xfrm>
          <a:prstGeom prst="rect">
            <a:avLst/>
          </a:prstGeom>
        </p:spPr>
      </p:pic>
      <p:graphicFrame>
        <p:nvGraphicFramePr>
          <p:cNvPr id="6" name="Oggetto 5">
            <a:extLst>
              <a:ext uri="{FF2B5EF4-FFF2-40B4-BE49-F238E27FC236}">
                <a16:creationId xmlns:a16="http://schemas.microsoft.com/office/drawing/2014/main" id="{29498B44-F671-4E41-9CF6-E62E908F5A09}"/>
              </a:ext>
            </a:extLst>
          </p:cNvPr>
          <p:cNvGraphicFramePr>
            <a:graphicFrameLocks noChangeAspect="1"/>
          </p:cNvGraphicFramePr>
          <p:nvPr>
            <p:extLst>
              <p:ext uri="{D42A27DB-BD31-4B8C-83A1-F6EECF244321}">
                <p14:modId xmlns:p14="http://schemas.microsoft.com/office/powerpoint/2010/main" val="196891562"/>
              </p:ext>
            </p:extLst>
          </p:nvPr>
        </p:nvGraphicFramePr>
        <p:xfrm>
          <a:off x="678543" y="4221952"/>
          <a:ext cx="7273925" cy="609600"/>
        </p:xfrm>
        <a:graphic>
          <a:graphicData uri="http://schemas.openxmlformats.org/presentationml/2006/ole">
            <mc:AlternateContent xmlns:mc="http://schemas.openxmlformats.org/markup-compatibility/2006">
              <mc:Choice xmlns:v="urn:schemas-microsoft-com:vml" Requires="v">
                <p:oleObj spid="_x0000_s7212" name="Equation" r:id="rId5" imgW="3035160" imgH="253800" progId="Equation.DSMT4">
                  <p:embed/>
                </p:oleObj>
              </mc:Choice>
              <mc:Fallback>
                <p:oleObj name="Equation" r:id="rId5" imgW="3035160" imgH="253800" progId="Equation.DSMT4">
                  <p:embed/>
                  <p:pic>
                    <p:nvPicPr>
                      <p:cNvPr id="14" name="Oggetto 13">
                        <a:extLst>
                          <a:ext uri="{FF2B5EF4-FFF2-40B4-BE49-F238E27FC236}">
                            <a16:creationId xmlns:a16="http://schemas.microsoft.com/office/drawing/2014/main" id="{D0B13AAF-BD88-4605-AFF8-04A4EBB2F90F}"/>
                          </a:ext>
                        </a:extLst>
                      </p:cNvPr>
                      <p:cNvPicPr/>
                      <p:nvPr/>
                    </p:nvPicPr>
                    <p:blipFill>
                      <a:blip r:embed="rId6"/>
                      <a:stretch>
                        <a:fillRect/>
                      </a:stretch>
                    </p:blipFill>
                    <p:spPr>
                      <a:xfrm>
                        <a:off x="678543" y="4221952"/>
                        <a:ext cx="7273925" cy="609600"/>
                      </a:xfrm>
                      <a:prstGeom prst="rect">
                        <a:avLst/>
                      </a:prstGeom>
                    </p:spPr>
                  </p:pic>
                </p:oleObj>
              </mc:Fallback>
            </mc:AlternateContent>
          </a:graphicData>
        </a:graphic>
      </p:graphicFrame>
      <p:graphicFrame>
        <p:nvGraphicFramePr>
          <p:cNvPr id="7" name="Oggetto 6">
            <a:extLst>
              <a:ext uri="{FF2B5EF4-FFF2-40B4-BE49-F238E27FC236}">
                <a16:creationId xmlns:a16="http://schemas.microsoft.com/office/drawing/2014/main" id="{D71792B7-CE02-4A56-8585-FFB8B9CE7A81}"/>
              </a:ext>
            </a:extLst>
          </p:cNvPr>
          <p:cNvGraphicFramePr>
            <a:graphicFrameLocks noChangeAspect="1"/>
          </p:cNvGraphicFramePr>
          <p:nvPr>
            <p:extLst>
              <p:ext uri="{D42A27DB-BD31-4B8C-83A1-F6EECF244321}">
                <p14:modId xmlns:p14="http://schemas.microsoft.com/office/powerpoint/2010/main" val="3250552280"/>
              </p:ext>
            </p:extLst>
          </p:nvPr>
        </p:nvGraphicFramePr>
        <p:xfrm>
          <a:off x="671059" y="4831552"/>
          <a:ext cx="5356225" cy="609600"/>
        </p:xfrm>
        <a:graphic>
          <a:graphicData uri="http://schemas.openxmlformats.org/presentationml/2006/ole">
            <mc:AlternateContent xmlns:mc="http://schemas.openxmlformats.org/markup-compatibility/2006">
              <mc:Choice xmlns:v="urn:schemas-microsoft-com:vml" Requires="v">
                <p:oleObj spid="_x0000_s7213" name="Equation" r:id="rId7" imgW="2234880" imgH="253800" progId="Equation.DSMT4">
                  <p:embed/>
                </p:oleObj>
              </mc:Choice>
              <mc:Fallback>
                <p:oleObj name="Equation" r:id="rId7" imgW="2234880" imgH="253800" progId="Equation.DSMT4">
                  <p:embed/>
                  <p:pic>
                    <p:nvPicPr>
                      <p:cNvPr id="6" name="Oggetto 5">
                        <a:extLst>
                          <a:ext uri="{FF2B5EF4-FFF2-40B4-BE49-F238E27FC236}">
                            <a16:creationId xmlns:a16="http://schemas.microsoft.com/office/drawing/2014/main" id="{29498B44-F671-4E41-9CF6-E62E908F5A09}"/>
                          </a:ext>
                        </a:extLst>
                      </p:cNvPr>
                      <p:cNvPicPr/>
                      <p:nvPr/>
                    </p:nvPicPr>
                    <p:blipFill>
                      <a:blip r:embed="rId8"/>
                      <a:stretch>
                        <a:fillRect/>
                      </a:stretch>
                    </p:blipFill>
                    <p:spPr>
                      <a:xfrm>
                        <a:off x="671059" y="4831552"/>
                        <a:ext cx="5356225" cy="609600"/>
                      </a:xfrm>
                      <a:prstGeom prst="rect">
                        <a:avLst/>
                      </a:prstGeom>
                    </p:spPr>
                  </p:pic>
                </p:oleObj>
              </mc:Fallback>
            </mc:AlternateContent>
          </a:graphicData>
        </a:graphic>
      </p:graphicFrame>
      <p:graphicFrame>
        <p:nvGraphicFramePr>
          <p:cNvPr id="8" name="Oggetto 7">
            <a:extLst>
              <a:ext uri="{FF2B5EF4-FFF2-40B4-BE49-F238E27FC236}">
                <a16:creationId xmlns:a16="http://schemas.microsoft.com/office/drawing/2014/main" id="{331E0AFE-AAC9-4F2D-862C-2E01C2D833BA}"/>
              </a:ext>
            </a:extLst>
          </p:cNvPr>
          <p:cNvGraphicFramePr>
            <a:graphicFrameLocks noChangeAspect="1"/>
          </p:cNvGraphicFramePr>
          <p:nvPr>
            <p:extLst>
              <p:ext uri="{D42A27DB-BD31-4B8C-83A1-F6EECF244321}">
                <p14:modId xmlns:p14="http://schemas.microsoft.com/office/powerpoint/2010/main" val="2755873148"/>
              </p:ext>
            </p:extLst>
          </p:nvPr>
        </p:nvGraphicFramePr>
        <p:xfrm>
          <a:off x="6484937" y="5441950"/>
          <a:ext cx="4868862" cy="609600"/>
        </p:xfrm>
        <a:graphic>
          <a:graphicData uri="http://schemas.openxmlformats.org/presentationml/2006/ole">
            <mc:AlternateContent xmlns:mc="http://schemas.openxmlformats.org/markup-compatibility/2006">
              <mc:Choice xmlns:v="urn:schemas-microsoft-com:vml" Requires="v">
                <p:oleObj spid="_x0000_s7214" name="Equation" r:id="rId9" imgW="2031840" imgH="253800" progId="Equation.DSMT4">
                  <p:embed/>
                </p:oleObj>
              </mc:Choice>
              <mc:Fallback>
                <p:oleObj name="Equation" r:id="rId9" imgW="2031840" imgH="253800" progId="Equation.DSMT4">
                  <p:embed/>
                  <p:pic>
                    <p:nvPicPr>
                      <p:cNvPr id="7" name="Oggetto 6">
                        <a:extLst>
                          <a:ext uri="{FF2B5EF4-FFF2-40B4-BE49-F238E27FC236}">
                            <a16:creationId xmlns:a16="http://schemas.microsoft.com/office/drawing/2014/main" id="{D71792B7-CE02-4A56-8585-FFB8B9CE7A81}"/>
                          </a:ext>
                        </a:extLst>
                      </p:cNvPr>
                      <p:cNvPicPr/>
                      <p:nvPr/>
                    </p:nvPicPr>
                    <p:blipFill>
                      <a:blip r:embed="rId10"/>
                      <a:stretch>
                        <a:fillRect/>
                      </a:stretch>
                    </p:blipFill>
                    <p:spPr>
                      <a:xfrm>
                        <a:off x="6484937" y="5441950"/>
                        <a:ext cx="4868862" cy="609600"/>
                      </a:xfrm>
                      <a:prstGeom prst="rect">
                        <a:avLst/>
                      </a:prstGeom>
                    </p:spPr>
                  </p:pic>
                </p:oleObj>
              </mc:Fallback>
            </mc:AlternateContent>
          </a:graphicData>
        </a:graphic>
      </p:graphicFrame>
      <mc:AlternateContent xmlns:mc="http://schemas.openxmlformats.org/markup-compatibility/2006" xmlns:p14="http://schemas.microsoft.com/office/powerpoint/2010/main">
        <mc:Choice Requires="p14">
          <p:contentPart p14:bwMode="auto" r:id="rId11">
            <p14:nvContentPartPr>
              <p14:cNvPr id="9" name="Input penna 8">
                <a:extLst>
                  <a:ext uri="{FF2B5EF4-FFF2-40B4-BE49-F238E27FC236}">
                    <a16:creationId xmlns:a16="http://schemas.microsoft.com/office/drawing/2014/main" id="{62358DF5-113D-466C-BA2F-73B82A49F253}"/>
                  </a:ext>
                </a:extLst>
              </p14:cNvPr>
              <p14:cNvContentPartPr/>
              <p14:nvPr/>
            </p14:nvContentPartPr>
            <p14:xfrm>
              <a:off x="243360" y="1204560"/>
              <a:ext cx="11930040" cy="4808880"/>
            </p14:xfrm>
          </p:contentPart>
        </mc:Choice>
        <mc:Fallback xmlns="">
          <p:pic>
            <p:nvPicPr>
              <p:cNvPr id="9" name="Input penna 8">
                <a:extLst>
                  <a:ext uri="{FF2B5EF4-FFF2-40B4-BE49-F238E27FC236}">
                    <a16:creationId xmlns:a16="http://schemas.microsoft.com/office/drawing/2014/main" id="{62358DF5-113D-466C-BA2F-73B82A49F253}"/>
                  </a:ext>
                </a:extLst>
              </p:cNvPr>
              <p:cNvPicPr/>
              <p:nvPr/>
            </p:nvPicPr>
            <p:blipFill>
              <a:blip r:embed="rId12"/>
              <a:stretch>
                <a:fillRect/>
              </a:stretch>
            </p:blipFill>
            <p:spPr>
              <a:xfrm>
                <a:off x="234000" y="1195200"/>
                <a:ext cx="11948760" cy="4827600"/>
              </a:xfrm>
              <a:prstGeom prst="rect">
                <a:avLst/>
              </a:prstGeom>
            </p:spPr>
          </p:pic>
        </mc:Fallback>
      </mc:AlternateContent>
    </p:spTree>
    <p:extLst>
      <p:ext uri="{BB962C8B-B14F-4D97-AF65-F5344CB8AC3E}">
        <p14:creationId xmlns:p14="http://schemas.microsoft.com/office/powerpoint/2010/main" val="715337136"/>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egnaposto piè di pagina 2">
            <a:extLst>
              <a:ext uri="{FF2B5EF4-FFF2-40B4-BE49-F238E27FC236}">
                <a16:creationId xmlns:a16="http://schemas.microsoft.com/office/drawing/2014/main" id="{60C7F1DB-3FF0-4567-A1A8-74A04B9B51B0}"/>
              </a:ext>
            </a:extLst>
          </p:cNvPr>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a:extLst>
              <a:ext uri="{FF2B5EF4-FFF2-40B4-BE49-F238E27FC236}">
                <a16:creationId xmlns:a16="http://schemas.microsoft.com/office/drawing/2014/main" id="{4231BC30-EF69-4F96-9572-E6EE0EF759BF}"/>
              </a:ext>
            </a:extLst>
          </p:cNvPr>
          <p:cNvSpPr>
            <a:spLocks noGrp="1"/>
          </p:cNvSpPr>
          <p:nvPr>
            <p:ph type="sldNum" sz="quarter" idx="12"/>
          </p:nvPr>
        </p:nvSpPr>
        <p:spPr/>
        <p:txBody>
          <a:bodyPr/>
          <a:lstStyle/>
          <a:p>
            <a:fld id="{02055017-B6DE-4C35-A63B-40EADAC97849}" type="slidenum">
              <a:rPr lang="en-US" smtClean="0"/>
              <a:t>13</a:t>
            </a:fld>
            <a:endParaRPr lang="en-US" dirty="0"/>
          </a:p>
        </p:txBody>
      </p:sp>
      <p:pic>
        <p:nvPicPr>
          <p:cNvPr id="5" name="Elemento grafico 4">
            <a:extLst>
              <a:ext uri="{FF2B5EF4-FFF2-40B4-BE49-F238E27FC236}">
                <a16:creationId xmlns:a16="http://schemas.microsoft.com/office/drawing/2014/main" id="{1079F782-79E1-4EB7-9E96-3373E01B28A7}"/>
              </a:ext>
            </a:extLst>
          </p:cNvPr>
          <p:cNvPicPr>
            <a:picLocks noChangeAspect="1"/>
          </p:cNvPicPr>
          <p:nvPr/>
        </p:nvPicPr>
        <p:blipFill>
          <a:blip r:embed="rId3">
            <a:extLst>
              <a:ext uri="{96DAC541-7B7A-43D3-8B79-37D633B846F1}">
                <asvg:svgBlip xmlns:asvg="http://schemas.microsoft.com/office/drawing/2016/SVG/main" r:embed="rId4"/>
              </a:ext>
            </a:extLst>
          </a:blip>
          <a:stretch>
            <a:fillRect/>
          </a:stretch>
        </p:blipFill>
        <p:spPr>
          <a:xfrm>
            <a:off x="647371" y="873896"/>
            <a:ext cx="6428666" cy="3328487"/>
          </a:xfrm>
          <a:prstGeom prst="rect">
            <a:avLst/>
          </a:prstGeom>
        </p:spPr>
      </p:pic>
      <p:graphicFrame>
        <p:nvGraphicFramePr>
          <p:cNvPr id="6" name="Oggetto 5">
            <a:extLst>
              <a:ext uri="{FF2B5EF4-FFF2-40B4-BE49-F238E27FC236}">
                <a16:creationId xmlns:a16="http://schemas.microsoft.com/office/drawing/2014/main" id="{7CEF9B85-5EBB-4762-AABE-A5CF3CF9E2D8}"/>
              </a:ext>
            </a:extLst>
          </p:cNvPr>
          <p:cNvGraphicFramePr>
            <a:graphicFrameLocks noChangeAspect="1"/>
          </p:cNvGraphicFramePr>
          <p:nvPr>
            <p:extLst>
              <p:ext uri="{D42A27DB-BD31-4B8C-83A1-F6EECF244321}">
                <p14:modId xmlns:p14="http://schemas.microsoft.com/office/powerpoint/2010/main" val="2009143262"/>
              </p:ext>
            </p:extLst>
          </p:nvPr>
        </p:nvGraphicFramePr>
        <p:xfrm>
          <a:off x="5674063" y="4253513"/>
          <a:ext cx="5902325" cy="609600"/>
        </p:xfrm>
        <a:graphic>
          <a:graphicData uri="http://schemas.openxmlformats.org/presentationml/2006/ole">
            <mc:AlternateContent xmlns:mc="http://schemas.openxmlformats.org/markup-compatibility/2006">
              <mc:Choice xmlns:v="urn:schemas-microsoft-com:vml" Requires="v">
                <p:oleObj spid="_x0000_s8262" name="Equation" r:id="rId5" imgW="2463480" imgH="253800" progId="Equation.DSMT4">
                  <p:embed/>
                </p:oleObj>
              </mc:Choice>
              <mc:Fallback>
                <p:oleObj name="Equation" r:id="rId5" imgW="2463480" imgH="253800" progId="Equation.DSMT4">
                  <p:embed/>
                  <p:pic>
                    <p:nvPicPr>
                      <p:cNvPr id="9" name="Oggetto 8">
                        <a:extLst>
                          <a:ext uri="{FF2B5EF4-FFF2-40B4-BE49-F238E27FC236}">
                            <a16:creationId xmlns:a16="http://schemas.microsoft.com/office/drawing/2014/main" id="{DEA1DF48-9892-4FEF-98EB-5F038373CA23}"/>
                          </a:ext>
                        </a:extLst>
                      </p:cNvPr>
                      <p:cNvPicPr/>
                      <p:nvPr/>
                    </p:nvPicPr>
                    <p:blipFill>
                      <a:blip r:embed="rId6"/>
                      <a:stretch>
                        <a:fillRect/>
                      </a:stretch>
                    </p:blipFill>
                    <p:spPr>
                      <a:xfrm>
                        <a:off x="5674063" y="4253513"/>
                        <a:ext cx="5902325" cy="609600"/>
                      </a:xfrm>
                      <a:prstGeom prst="rect">
                        <a:avLst/>
                      </a:prstGeom>
                    </p:spPr>
                  </p:pic>
                </p:oleObj>
              </mc:Fallback>
            </mc:AlternateContent>
          </a:graphicData>
        </a:graphic>
      </p:graphicFrame>
      <p:graphicFrame>
        <p:nvGraphicFramePr>
          <p:cNvPr id="7" name="Oggetto 6">
            <a:extLst>
              <a:ext uri="{FF2B5EF4-FFF2-40B4-BE49-F238E27FC236}">
                <a16:creationId xmlns:a16="http://schemas.microsoft.com/office/drawing/2014/main" id="{77988506-FE55-470E-8924-3C63A851A7E4}"/>
              </a:ext>
            </a:extLst>
          </p:cNvPr>
          <p:cNvGraphicFramePr>
            <a:graphicFrameLocks noChangeAspect="1"/>
          </p:cNvGraphicFramePr>
          <p:nvPr>
            <p:extLst>
              <p:ext uri="{D42A27DB-BD31-4B8C-83A1-F6EECF244321}">
                <p14:modId xmlns:p14="http://schemas.microsoft.com/office/powerpoint/2010/main" val="2910882345"/>
              </p:ext>
            </p:extLst>
          </p:nvPr>
        </p:nvGraphicFramePr>
        <p:xfrm>
          <a:off x="7433581" y="1245471"/>
          <a:ext cx="1947862" cy="549275"/>
        </p:xfrm>
        <a:graphic>
          <a:graphicData uri="http://schemas.openxmlformats.org/presentationml/2006/ole">
            <mc:AlternateContent xmlns:mc="http://schemas.openxmlformats.org/markup-compatibility/2006">
              <mc:Choice xmlns:v="urn:schemas-microsoft-com:vml" Requires="v">
                <p:oleObj spid="_x0000_s8263" name="Equation" r:id="rId7" imgW="812520" imgH="228600" progId="Equation.DSMT4">
                  <p:embed/>
                </p:oleObj>
              </mc:Choice>
              <mc:Fallback>
                <p:oleObj name="Equation" r:id="rId7" imgW="812520" imgH="228600" progId="Equation.DSMT4">
                  <p:embed/>
                  <p:pic>
                    <p:nvPicPr>
                      <p:cNvPr id="6" name="Oggetto 5">
                        <a:extLst>
                          <a:ext uri="{FF2B5EF4-FFF2-40B4-BE49-F238E27FC236}">
                            <a16:creationId xmlns:a16="http://schemas.microsoft.com/office/drawing/2014/main" id="{7CEF9B85-5EBB-4762-AABE-A5CF3CF9E2D8}"/>
                          </a:ext>
                        </a:extLst>
                      </p:cNvPr>
                      <p:cNvPicPr/>
                      <p:nvPr/>
                    </p:nvPicPr>
                    <p:blipFill>
                      <a:blip r:embed="rId8"/>
                      <a:stretch>
                        <a:fillRect/>
                      </a:stretch>
                    </p:blipFill>
                    <p:spPr>
                      <a:xfrm>
                        <a:off x="7433581" y="1245471"/>
                        <a:ext cx="1947862" cy="549275"/>
                      </a:xfrm>
                      <a:prstGeom prst="rect">
                        <a:avLst/>
                      </a:prstGeom>
                    </p:spPr>
                  </p:pic>
                </p:oleObj>
              </mc:Fallback>
            </mc:AlternateContent>
          </a:graphicData>
        </a:graphic>
      </p:graphicFrame>
      <p:graphicFrame>
        <p:nvGraphicFramePr>
          <p:cNvPr id="8" name="Oggetto 7">
            <a:extLst>
              <a:ext uri="{FF2B5EF4-FFF2-40B4-BE49-F238E27FC236}">
                <a16:creationId xmlns:a16="http://schemas.microsoft.com/office/drawing/2014/main" id="{DBA21816-D95B-4426-B9D8-3B7F5185824B}"/>
              </a:ext>
            </a:extLst>
          </p:cNvPr>
          <p:cNvGraphicFramePr>
            <a:graphicFrameLocks noChangeAspect="1"/>
          </p:cNvGraphicFramePr>
          <p:nvPr>
            <p:extLst>
              <p:ext uri="{D42A27DB-BD31-4B8C-83A1-F6EECF244321}">
                <p14:modId xmlns:p14="http://schemas.microsoft.com/office/powerpoint/2010/main" val="1892406426"/>
              </p:ext>
            </p:extLst>
          </p:nvPr>
        </p:nvGraphicFramePr>
        <p:xfrm>
          <a:off x="7294504" y="3643913"/>
          <a:ext cx="3833813" cy="609600"/>
        </p:xfrm>
        <a:graphic>
          <a:graphicData uri="http://schemas.openxmlformats.org/presentationml/2006/ole">
            <mc:AlternateContent xmlns:mc="http://schemas.openxmlformats.org/markup-compatibility/2006">
              <mc:Choice xmlns:v="urn:schemas-microsoft-com:vml" Requires="v">
                <p:oleObj spid="_x0000_s8264" name="Equation" r:id="rId9" imgW="1600200" imgH="253800" progId="Equation.DSMT4">
                  <p:embed/>
                </p:oleObj>
              </mc:Choice>
              <mc:Fallback>
                <p:oleObj name="Equation" r:id="rId9" imgW="1600200" imgH="253800" progId="Equation.DSMT4">
                  <p:embed/>
                  <p:pic>
                    <p:nvPicPr>
                      <p:cNvPr id="7" name="Oggetto 6">
                        <a:extLst>
                          <a:ext uri="{FF2B5EF4-FFF2-40B4-BE49-F238E27FC236}">
                            <a16:creationId xmlns:a16="http://schemas.microsoft.com/office/drawing/2014/main" id="{77988506-FE55-470E-8924-3C63A851A7E4}"/>
                          </a:ext>
                        </a:extLst>
                      </p:cNvPr>
                      <p:cNvPicPr/>
                      <p:nvPr/>
                    </p:nvPicPr>
                    <p:blipFill>
                      <a:blip r:embed="rId10"/>
                      <a:stretch>
                        <a:fillRect/>
                      </a:stretch>
                    </p:blipFill>
                    <p:spPr>
                      <a:xfrm>
                        <a:off x="7294504" y="3643913"/>
                        <a:ext cx="3833813" cy="609600"/>
                      </a:xfrm>
                      <a:prstGeom prst="rect">
                        <a:avLst/>
                      </a:prstGeom>
                    </p:spPr>
                  </p:pic>
                </p:oleObj>
              </mc:Fallback>
            </mc:AlternateContent>
          </a:graphicData>
        </a:graphic>
      </p:graphicFrame>
      <p:sp>
        <p:nvSpPr>
          <p:cNvPr id="9" name="CasellaDiTesto 8">
            <a:extLst>
              <a:ext uri="{FF2B5EF4-FFF2-40B4-BE49-F238E27FC236}">
                <a16:creationId xmlns:a16="http://schemas.microsoft.com/office/drawing/2014/main" id="{03B4EFFD-223D-44CD-A4EA-393CAC06FCBB}"/>
              </a:ext>
            </a:extLst>
          </p:cNvPr>
          <p:cNvSpPr txBox="1"/>
          <p:nvPr/>
        </p:nvSpPr>
        <p:spPr>
          <a:xfrm>
            <a:off x="7292851" y="3081136"/>
            <a:ext cx="3493749" cy="462358"/>
          </a:xfrm>
          <a:prstGeom prst="rect">
            <a:avLst/>
          </a:prstGeom>
          <a:noFill/>
        </p:spPr>
        <p:txBody>
          <a:bodyPr wrap="square" rtlCol="0">
            <a:spAutoFit/>
          </a:bodyPr>
          <a:lstStyle/>
          <a:p>
            <a:r>
              <a:rPr lang="it-IT" sz="2400" dirty="0">
                <a:solidFill>
                  <a:srgbClr val="FF0000"/>
                </a:solidFill>
                <a:latin typeface="Arial" panose="020B0604020202020204" pitchFamily="34" charset="0"/>
                <a:cs typeface="Arial" panose="020B0604020202020204" pitchFamily="34" charset="0"/>
              </a:rPr>
              <a:t>In strong </a:t>
            </a:r>
            <a:r>
              <a:rPr lang="it-IT" sz="2400" dirty="0" err="1">
                <a:solidFill>
                  <a:srgbClr val="FF0000"/>
                </a:solidFill>
                <a:latin typeface="Arial" panose="020B0604020202020204" pitchFamily="34" charset="0"/>
                <a:cs typeface="Arial" panose="020B0604020202020204" pitchFamily="34" charset="0"/>
              </a:rPr>
              <a:t>inversion</a:t>
            </a:r>
            <a:endParaRPr lang="en-US" sz="2400" dirty="0">
              <a:solidFill>
                <a:srgbClr val="FF0000"/>
              </a:solidFill>
              <a:latin typeface="Arial" panose="020B0604020202020204" pitchFamily="34" charset="0"/>
              <a:cs typeface="Arial" panose="020B0604020202020204" pitchFamily="34" charset="0"/>
            </a:endParaRPr>
          </a:p>
        </p:txBody>
      </p:sp>
      <p:sp>
        <p:nvSpPr>
          <p:cNvPr id="10" name="CasellaDiTesto 9">
            <a:extLst>
              <a:ext uri="{FF2B5EF4-FFF2-40B4-BE49-F238E27FC236}">
                <a16:creationId xmlns:a16="http://schemas.microsoft.com/office/drawing/2014/main" id="{58EA6104-74FD-4DB9-95F6-771DFF8D231B}"/>
              </a:ext>
            </a:extLst>
          </p:cNvPr>
          <p:cNvSpPr txBox="1"/>
          <p:nvPr/>
        </p:nvSpPr>
        <p:spPr>
          <a:xfrm>
            <a:off x="7289111" y="333622"/>
            <a:ext cx="3493749" cy="830997"/>
          </a:xfrm>
          <a:prstGeom prst="rect">
            <a:avLst/>
          </a:prstGeom>
          <a:noFill/>
        </p:spPr>
        <p:txBody>
          <a:bodyPr wrap="square" rtlCol="0">
            <a:spAutoFit/>
          </a:bodyPr>
          <a:lstStyle/>
          <a:p>
            <a:r>
              <a:rPr lang="it-IT" sz="2400" dirty="0">
                <a:solidFill>
                  <a:srgbClr val="FF0000"/>
                </a:solidFill>
                <a:latin typeface="Arial" panose="020B0604020202020204" pitchFamily="34" charset="0"/>
                <a:cs typeface="Arial" panose="020B0604020202020204" pitchFamily="34" charset="0"/>
              </a:rPr>
              <a:t>To </a:t>
            </a:r>
            <a:r>
              <a:rPr lang="it-IT" sz="2400" dirty="0" err="1">
                <a:solidFill>
                  <a:srgbClr val="FF0000"/>
                </a:solidFill>
                <a:latin typeface="Arial" panose="020B0604020202020204" pitchFamily="34" charset="0"/>
                <a:cs typeface="Arial" panose="020B0604020202020204" pitchFamily="34" charset="0"/>
              </a:rPr>
              <a:t>reach</a:t>
            </a:r>
            <a:r>
              <a:rPr lang="it-IT" sz="2400" dirty="0">
                <a:solidFill>
                  <a:srgbClr val="FF0000"/>
                </a:solidFill>
                <a:latin typeface="Arial" panose="020B0604020202020204" pitchFamily="34" charset="0"/>
                <a:cs typeface="Arial" panose="020B0604020202020204" pitchFamily="34" charset="0"/>
              </a:rPr>
              <a:t> maximum swing:</a:t>
            </a:r>
            <a:endParaRPr lang="en-US" sz="2400" dirty="0">
              <a:solidFill>
                <a:srgbClr val="FF0000"/>
              </a:solidFill>
              <a:latin typeface="Arial" panose="020B0604020202020204" pitchFamily="34" charset="0"/>
              <a:cs typeface="Arial" panose="020B0604020202020204" pitchFamily="34" charset="0"/>
            </a:endParaRPr>
          </a:p>
        </p:txBody>
      </p:sp>
      <p:graphicFrame>
        <p:nvGraphicFramePr>
          <p:cNvPr id="12" name="Oggetto 11">
            <a:extLst>
              <a:ext uri="{FF2B5EF4-FFF2-40B4-BE49-F238E27FC236}">
                <a16:creationId xmlns:a16="http://schemas.microsoft.com/office/drawing/2014/main" id="{F8C90E4B-A97B-4353-9E6B-1004268FCF71}"/>
              </a:ext>
            </a:extLst>
          </p:cNvPr>
          <p:cNvGraphicFramePr>
            <a:graphicFrameLocks noChangeAspect="1"/>
          </p:cNvGraphicFramePr>
          <p:nvPr>
            <p:extLst>
              <p:ext uri="{D42A27DB-BD31-4B8C-83A1-F6EECF244321}">
                <p14:modId xmlns:p14="http://schemas.microsoft.com/office/powerpoint/2010/main" val="2582760994"/>
              </p:ext>
            </p:extLst>
          </p:nvPr>
        </p:nvGraphicFramePr>
        <p:xfrm>
          <a:off x="619463" y="4912402"/>
          <a:ext cx="5054600" cy="609600"/>
        </p:xfrm>
        <a:graphic>
          <a:graphicData uri="http://schemas.openxmlformats.org/presentationml/2006/ole">
            <mc:AlternateContent xmlns:mc="http://schemas.openxmlformats.org/markup-compatibility/2006">
              <mc:Choice xmlns:v="urn:schemas-microsoft-com:vml" Requires="v">
                <p:oleObj spid="_x0000_s8265" name="Equation" r:id="rId11" imgW="1892160" imgH="228600" progId="Equation.DSMT4">
                  <p:embed/>
                </p:oleObj>
              </mc:Choice>
              <mc:Fallback>
                <p:oleObj name="Equation" r:id="rId11" imgW="1892160" imgH="228600" progId="Equation.DSMT4">
                  <p:embed/>
                  <p:pic>
                    <p:nvPicPr>
                      <p:cNvPr id="0" name="Object 11"/>
                      <p:cNvPicPr>
                        <a:picLocks noChangeAspect="1" noChangeArrowheads="1"/>
                      </p:cNvPicPr>
                      <p:nvPr/>
                    </p:nvPicPr>
                    <p:blipFill>
                      <a:blip r:embed="rId12"/>
                      <a:srcRect/>
                      <a:stretch>
                        <a:fillRect/>
                      </a:stretch>
                    </p:blipFill>
                    <p:spPr bwMode="auto">
                      <a:xfrm>
                        <a:off x="619463" y="4912402"/>
                        <a:ext cx="5054600" cy="609600"/>
                      </a:xfrm>
                      <a:prstGeom prst="rect">
                        <a:avLst/>
                      </a:prstGeom>
                      <a:noFill/>
                    </p:spPr>
                  </p:pic>
                </p:oleObj>
              </mc:Fallback>
            </mc:AlternateContent>
          </a:graphicData>
        </a:graphic>
      </p:graphicFrame>
      <p:graphicFrame>
        <p:nvGraphicFramePr>
          <p:cNvPr id="14" name="Oggetto 13">
            <a:extLst>
              <a:ext uri="{FF2B5EF4-FFF2-40B4-BE49-F238E27FC236}">
                <a16:creationId xmlns:a16="http://schemas.microsoft.com/office/drawing/2014/main" id="{4E3C8C58-413E-4F50-805A-A5B4C599F832}"/>
              </a:ext>
            </a:extLst>
          </p:cNvPr>
          <p:cNvGraphicFramePr>
            <a:graphicFrameLocks noChangeAspect="1"/>
          </p:cNvGraphicFramePr>
          <p:nvPr>
            <p:extLst>
              <p:ext uri="{D42A27DB-BD31-4B8C-83A1-F6EECF244321}">
                <p14:modId xmlns:p14="http://schemas.microsoft.com/office/powerpoint/2010/main" val="3468845589"/>
              </p:ext>
            </p:extLst>
          </p:nvPr>
        </p:nvGraphicFramePr>
        <p:xfrm>
          <a:off x="647371" y="5620226"/>
          <a:ext cx="3444180" cy="611795"/>
        </p:xfrm>
        <a:graphic>
          <a:graphicData uri="http://schemas.openxmlformats.org/presentationml/2006/ole">
            <mc:AlternateContent xmlns:mc="http://schemas.openxmlformats.org/markup-compatibility/2006">
              <mc:Choice xmlns:v="urn:schemas-microsoft-com:vml" Requires="v">
                <p:oleObj spid="_x0000_s8266" name="Equation" r:id="rId13" imgW="1447172" imgH="253890" progId="Equation.DSMT4">
                  <p:embed/>
                </p:oleObj>
              </mc:Choice>
              <mc:Fallback>
                <p:oleObj name="Equation" r:id="rId13" imgW="1447172" imgH="253890" progId="Equation.DSMT4">
                  <p:embed/>
                  <p:pic>
                    <p:nvPicPr>
                      <p:cNvPr id="0" name="Object 1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47371" y="5620226"/>
                        <a:ext cx="3444180" cy="611795"/>
                      </a:xfrm>
                      <a:prstGeom prst="rect">
                        <a:avLst/>
                      </a:prstGeom>
                      <a:noFill/>
                    </p:spPr>
                  </p:pic>
                </p:oleObj>
              </mc:Fallback>
            </mc:AlternateContent>
          </a:graphicData>
        </a:graphic>
      </p:graphicFrame>
      <mc:AlternateContent xmlns:mc="http://schemas.openxmlformats.org/markup-compatibility/2006" xmlns:p14="http://schemas.microsoft.com/office/powerpoint/2010/main">
        <mc:Choice Requires="p14">
          <p:contentPart p14:bwMode="auto" r:id="rId15">
            <p14:nvContentPartPr>
              <p14:cNvPr id="2" name="Input penna 1">
                <a:extLst>
                  <a:ext uri="{FF2B5EF4-FFF2-40B4-BE49-F238E27FC236}">
                    <a16:creationId xmlns:a16="http://schemas.microsoft.com/office/drawing/2014/main" id="{DDEC3377-1DC1-4835-B668-5D32D62DDC1C}"/>
                  </a:ext>
                </a:extLst>
              </p14:cNvPr>
              <p14:cNvContentPartPr/>
              <p14:nvPr/>
            </p14:nvContentPartPr>
            <p14:xfrm>
              <a:off x="449640" y="265320"/>
              <a:ext cx="11437200" cy="6277320"/>
            </p14:xfrm>
          </p:contentPart>
        </mc:Choice>
        <mc:Fallback xmlns="">
          <p:pic>
            <p:nvPicPr>
              <p:cNvPr id="2" name="Input penna 1">
                <a:extLst>
                  <a:ext uri="{FF2B5EF4-FFF2-40B4-BE49-F238E27FC236}">
                    <a16:creationId xmlns:a16="http://schemas.microsoft.com/office/drawing/2014/main" id="{DDEC3377-1DC1-4835-B668-5D32D62DDC1C}"/>
                  </a:ext>
                </a:extLst>
              </p:cNvPr>
              <p:cNvPicPr/>
              <p:nvPr/>
            </p:nvPicPr>
            <p:blipFill>
              <a:blip r:embed="rId16"/>
              <a:stretch>
                <a:fillRect/>
              </a:stretch>
            </p:blipFill>
            <p:spPr>
              <a:xfrm>
                <a:off x="440280" y="255960"/>
                <a:ext cx="11455920" cy="6296040"/>
              </a:xfrm>
              <a:prstGeom prst="rect">
                <a:avLst/>
              </a:prstGeom>
            </p:spPr>
          </p:pic>
        </mc:Fallback>
      </mc:AlternateContent>
    </p:spTree>
    <p:extLst>
      <p:ext uri="{BB962C8B-B14F-4D97-AF65-F5344CB8AC3E}">
        <p14:creationId xmlns:p14="http://schemas.microsoft.com/office/powerpoint/2010/main" val="1413299629"/>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6EB7D03F-F72D-415C-AAFE-9F0EB45C0FD5}"/>
              </a:ext>
            </a:extLst>
          </p:cNvPr>
          <p:cNvSpPr>
            <a:spLocks noGrp="1"/>
          </p:cNvSpPr>
          <p:nvPr>
            <p:ph type="title"/>
          </p:nvPr>
        </p:nvSpPr>
        <p:spPr/>
        <p:txBody>
          <a:bodyPr/>
          <a:lstStyle/>
          <a:p>
            <a:r>
              <a:rPr lang="it-IT" dirty="0"/>
              <a:t>P-</a:t>
            </a:r>
            <a:r>
              <a:rPr lang="it-IT" dirty="0" err="1"/>
              <a:t>version</a:t>
            </a:r>
            <a:r>
              <a:rPr lang="it-IT" dirty="0"/>
              <a:t> of the wide swing high </a:t>
            </a:r>
            <a:r>
              <a:rPr lang="it-IT" dirty="0" err="1"/>
              <a:t>precision</a:t>
            </a:r>
            <a:r>
              <a:rPr lang="it-IT" dirty="0"/>
              <a:t> cascode </a:t>
            </a:r>
            <a:r>
              <a:rPr lang="it-IT" dirty="0" err="1"/>
              <a:t>mirror</a:t>
            </a:r>
            <a:endParaRPr lang="en-US" dirty="0"/>
          </a:p>
        </p:txBody>
      </p:sp>
      <p:sp>
        <p:nvSpPr>
          <p:cNvPr id="3" name="Segnaposto piè di pagina 2">
            <a:extLst>
              <a:ext uri="{FF2B5EF4-FFF2-40B4-BE49-F238E27FC236}">
                <a16:creationId xmlns:a16="http://schemas.microsoft.com/office/drawing/2014/main" id="{95F70DCE-8156-4801-A733-2DBDFD96D770}"/>
              </a:ext>
            </a:extLst>
          </p:cNvPr>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a:extLst>
              <a:ext uri="{FF2B5EF4-FFF2-40B4-BE49-F238E27FC236}">
                <a16:creationId xmlns:a16="http://schemas.microsoft.com/office/drawing/2014/main" id="{7E9DD38B-820C-4ADE-A56F-D310C2E9EE3B}"/>
              </a:ext>
            </a:extLst>
          </p:cNvPr>
          <p:cNvSpPr>
            <a:spLocks noGrp="1"/>
          </p:cNvSpPr>
          <p:nvPr>
            <p:ph type="sldNum" sz="quarter" idx="12"/>
          </p:nvPr>
        </p:nvSpPr>
        <p:spPr/>
        <p:txBody>
          <a:bodyPr/>
          <a:lstStyle/>
          <a:p>
            <a:fld id="{02055017-B6DE-4C35-A63B-40EADAC97849}" type="slidenum">
              <a:rPr lang="en-US" smtClean="0"/>
              <a:t>14</a:t>
            </a:fld>
            <a:endParaRPr lang="en-US" dirty="0"/>
          </a:p>
        </p:txBody>
      </p:sp>
      <p:pic>
        <p:nvPicPr>
          <p:cNvPr id="5" name="Elemento grafico 4">
            <a:extLst>
              <a:ext uri="{FF2B5EF4-FFF2-40B4-BE49-F238E27FC236}">
                <a16:creationId xmlns:a16="http://schemas.microsoft.com/office/drawing/2014/main" id="{C89A9834-7B61-4148-9ABC-C89443F3E6E9}"/>
              </a:ext>
            </a:extLst>
          </p:cNvPr>
          <p:cNvPicPr>
            <a:picLocks noChangeAspect="1"/>
          </p:cNvPicPr>
          <p:nvPr/>
        </p:nvPicPr>
        <p:blipFill>
          <a:blip r:embed="rId2">
            <a:extLst>
              <a:ext uri="{96DAC541-7B7A-43D3-8B79-37D633B846F1}">
                <asvg:svgBlip xmlns:asvg="http://schemas.microsoft.com/office/drawing/2016/SVG/main" r:embed="rId3"/>
              </a:ext>
            </a:extLst>
          </a:blip>
          <a:stretch>
            <a:fillRect/>
          </a:stretch>
        </p:blipFill>
        <p:spPr>
          <a:xfrm>
            <a:off x="2501463" y="1491155"/>
            <a:ext cx="4802242" cy="3085378"/>
          </a:xfrm>
          <a:prstGeom prst="rect">
            <a:avLst/>
          </a:prstGeom>
        </p:spPr>
      </p:pic>
      <mc:AlternateContent xmlns:mc="http://schemas.openxmlformats.org/markup-compatibility/2006" xmlns:p14="http://schemas.microsoft.com/office/powerpoint/2010/main">
        <mc:Choice Requires="p14">
          <p:contentPart p14:bwMode="auto" r:id="rId4">
            <p14:nvContentPartPr>
              <p14:cNvPr id="6" name="Input penna 5">
                <a:extLst>
                  <a:ext uri="{FF2B5EF4-FFF2-40B4-BE49-F238E27FC236}">
                    <a16:creationId xmlns:a16="http://schemas.microsoft.com/office/drawing/2014/main" id="{D27D0D55-46AF-4456-80DB-5F57346F3C41}"/>
                  </a:ext>
                </a:extLst>
              </p14:cNvPr>
              <p14:cNvContentPartPr/>
              <p14:nvPr/>
            </p14:nvContentPartPr>
            <p14:xfrm>
              <a:off x="1986120" y="1523880"/>
              <a:ext cx="6536880" cy="3245040"/>
            </p14:xfrm>
          </p:contentPart>
        </mc:Choice>
        <mc:Fallback xmlns="">
          <p:pic>
            <p:nvPicPr>
              <p:cNvPr id="6" name="Input penna 5">
                <a:extLst>
                  <a:ext uri="{FF2B5EF4-FFF2-40B4-BE49-F238E27FC236}">
                    <a16:creationId xmlns:a16="http://schemas.microsoft.com/office/drawing/2014/main" id="{D27D0D55-46AF-4456-80DB-5F57346F3C41}"/>
                  </a:ext>
                </a:extLst>
              </p:cNvPr>
              <p:cNvPicPr/>
              <p:nvPr/>
            </p:nvPicPr>
            <p:blipFill>
              <a:blip r:embed="rId5"/>
              <a:stretch>
                <a:fillRect/>
              </a:stretch>
            </p:blipFill>
            <p:spPr>
              <a:xfrm>
                <a:off x="1976760" y="1514520"/>
                <a:ext cx="6555600" cy="3263760"/>
              </a:xfrm>
              <a:prstGeom prst="rect">
                <a:avLst/>
              </a:prstGeom>
            </p:spPr>
          </p:pic>
        </mc:Fallback>
      </mc:AlternateContent>
      <p:sp>
        <p:nvSpPr>
          <p:cNvPr id="8" name="CasellaDiTesto 7">
            <a:extLst>
              <a:ext uri="{FF2B5EF4-FFF2-40B4-BE49-F238E27FC236}">
                <a16:creationId xmlns:a16="http://schemas.microsoft.com/office/drawing/2014/main" id="{0E4144D5-B5D7-4F08-89C0-66981B5363CC}"/>
              </a:ext>
            </a:extLst>
          </p:cNvPr>
          <p:cNvSpPr txBox="1"/>
          <p:nvPr/>
        </p:nvSpPr>
        <p:spPr>
          <a:xfrm>
            <a:off x="8107786" y="1129242"/>
            <a:ext cx="3773715" cy="3231654"/>
          </a:xfrm>
          <a:prstGeom prst="rect">
            <a:avLst/>
          </a:prstGeom>
          <a:noFill/>
        </p:spPr>
        <p:txBody>
          <a:bodyPr wrap="square" rtlCol="0">
            <a:spAutoFit/>
          </a:bodyPr>
          <a:lstStyle/>
          <a:p>
            <a:r>
              <a:rPr lang="en-US" sz="2000">
                <a:latin typeface="Arial" panose="020B0604020202020204" pitchFamily="34" charset="0"/>
                <a:cs typeface="Arial" panose="020B0604020202020204" pitchFamily="34" charset="0"/>
              </a:rPr>
              <a:t>Very important rule:</a:t>
            </a:r>
          </a:p>
          <a:p>
            <a:pPr marL="342900" indent="-342900">
              <a:buFont typeface="Arial" panose="020B0604020202020204" pitchFamily="34" charset="0"/>
              <a:buChar char="•"/>
            </a:pPr>
            <a:r>
              <a:rPr lang="en-US" sz="2000">
                <a:latin typeface="Arial" panose="020B0604020202020204" pitchFamily="34" charset="0"/>
                <a:cs typeface="Arial" panose="020B0604020202020204" pitchFamily="34" charset="0"/>
              </a:rPr>
              <a:t>Voltage Vk must be invariant against Vdd variations  when measured using Ref as the reference voltage. (i.e. Vk should be referred to node Ref.) The circuit shown in the picture satisfies this requirement. </a:t>
            </a:r>
          </a:p>
          <a:p>
            <a:endParaRPr lang="en-US" sz="240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416502904"/>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egnaposto piè di pagina 2"/>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p:cNvSpPr>
            <a:spLocks noGrp="1"/>
          </p:cNvSpPr>
          <p:nvPr>
            <p:ph type="sldNum" sz="quarter" idx="12"/>
          </p:nvPr>
        </p:nvSpPr>
        <p:spPr/>
        <p:txBody>
          <a:bodyPr/>
          <a:lstStyle/>
          <a:p>
            <a:fld id="{02055017-B6DE-4C35-A63B-40EADAC97849}" type="slidenum">
              <a:rPr lang="en-US" smtClean="0"/>
              <a:t>2</a:t>
            </a:fld>
            <a:endParaRPr lang="en-US" dirty="0"/>
          </a:p>
        </p:txBody>
      </p:sp>
      <p:pic>
        <p:nvPicPr>
          <p:cNvPr id="5" name="Elemento grafico 4">
            <a:extLst>
              <a:ext uri="{FF2B5EF4-FFF2-40B4-BE49-F238E27FC236}">
                <a16:creationId xmlns:a16="http://schemas.microsoft.com/office/drawing/2014/main" id="{12D4E0D4-C550-4868-AF49-CF63B37318F2}"/>
              </a:ext>
            </a:extLst>
          </p:cNvPr>
          <p:cNvPicPr>
            <a:picLocks noChangeAspect="1"/>
          </p:cNvPicPr>
          <p:nvPr/>
        </p:nvPicPr>
        <p:blipFill>
          <a:blip r:embed="rId2">
            <a:extLst>
              <a:ext uri="{96DAC541-7B7A-43D3-8B79-37D633B846F1}">
                <asvg:svgBlip xmlns:asvg="http://schemas.microsoft.com/office/drawing/2016/SVG/main" r:embed="rId3"/>
              </a:ext>
            </a:extLst>
          </a:blip>
          <a:stretch>
            <a:fillRect/>
          </a:stretch>
        </p:blipFill>
        <p:spPr>
          <a:xfrm>
            <a:off x="324178" y="817343"/>
            <a:ext cx="4284486" cy="2167595"/>
          </a:xfrm>
          <a:prstGeom prst="rect">
            <a:avLst/>
          </a:prstGeom>
        </p:spPr>
      </p:pic>
      <mc:AlternateContent xmlns:mc="http://schemas.openxmlformats.org/markup-compatibility/2006" xmlns:p14="http://schemas.microsoft.com/office/powerpoint/2010/main">
        <mc:Choice Requires="p14">
          <p:contentPart p14:bwMode="auto" r:id="rId4">
            <p14:nvContentPartPr>
              <p14:cNvPr id="2" name="Input penna 1">
                <a:extLst>
                  <a:ext uri="{FF2B5EF4-FFF2-40B4-BE49-F238E27FC236}">
                    <a16:creationId xmlns:a16="http://schemas.microsoft.com/office/drawing/2014/main" id="{55E929CB-DCB8-4B94-AB71-329651BFD93C}"/>
                  </a:ext>
                </a:extLst>
              </p14:cNvPr>
              <p14:cNvContentPartPr/>
              <p14:nvPr/>
            </p14:nvContentPartPr>
            <p14:xfrm>
              <a:off x="371880" y="178920"/>
              <a:ext cx="11758320" cy="5946840"/>
            </p14:xfrm>
          </p:contentPart>
        </mc:Choice>
        <mc:Fallback xmlns="">
          <p:pic>
            <p:nvPicPr>
              <p:cNvPr id="2" name="Input penna 1">
                <a:extLst>
                  <a:ext uri="{FF2B5EF4-FFF2-40B4-BE49-F238E27FC236}">
                    <a16:creationId xmlns:a16="http://schemas.microsoft.com/office/drawing/2014/main" id="{55E929CB-DCB8-4B94-AB71-329651BFD93C}"/>
                  </a:ext>
                </a:extLst>
              </p:cNvPr>
              <p:cNvPicPr/>
              <p:nvPr/>
            </p:nvPicPr>
            <p:blipFill>
              <a:blip r:embed="rId5"/>
              <a:stretch>
                <a:fillRect/>
              </a:stretch>
            </p:blipFill>
            <p:spPr>
              <a:xfrm>
                <a:off x="362520" y="169560"/>
                <a:ext cx="11777040" cy="5965560"/>
              </a:xfrm>
              <a:prstGeom prst="rect">
                <a:avLst/>
              </a:prstGeom>
            </p:spPr>
          </p:pic>
        </mc:Fallback>
      </mc:AlternateContent>
    </p:spTree>
    <p:extLst>
      <p:ext uri="{BB962C8B-B14F-4D97-AF65-F5344CB8AC3E}">
        <p14:creationId xmlns:p14="http://schemas.microsoft.com/office/powerpoint/2010/main" val="44227817"/>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egnaposto piè di pagina 2">
            <a:extLst>
              <a:ext uri="{FF2B5EF4-FFF2-40B4-BE49-F238E27FC236}">
                <a16:creationId xmlns:a16="http://schemas.microsoft.com/office/drawing/2014/main" id="{3491CBB2-6F16-4819-8907-BBB077C36FD1}"/>
              </a:ext>
            </a:extLst>
          </p:cNvPr>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a:extLst>
              <a:ext uri="{FF2B5EF4-FFF2-40B4-BE49-F238E27FC236}">
                <a16:creationId xmlns:a16="http://schemas.microsoft.com/office/drawing/2014/main" id="{C40523F9-7761-4BBB-8FC1-A90EF03B5154}"/>
              </a:ext>
            </a:extLst>
          </p:cNvPr>
          <p:cNvSpPr>
            <a:spLocks noGrp="1"/>
          </p:cNvSpPr>
          <p:nvPr>
            <p:ph type="sldNum" sz="quarter" idx="12"/>
          </p:nvPr>
        </p:nvSpPr>
        <p:spPr/>
        <p:txBody>
          <a:bodyPr/>
          <a:lstStyle/>
          <a:p>
            <a:fld id="{02055017-B6DE-4C35-A63B-40EADAC97849}" type="slidenum">
              <a:rPr lang="en-US" smtClean="0"/>
              <a:t>3</a:t>
            </a:fld>
            <a:endParaRPr lang="en-US" dirty="0"/>
          </a:p>
        </p:txBody>
      </p:sp>
      <p:pic>
        <p:nvPicPr>
          <p:cNvPr id="6" name="Immagine 5" descr="Immagine che contiene testo, mappa&#10;&#10;Descrizione generata automaticamente">
            <a:extLst>
              <a:ext uri="{FF2B5EF4-FFF2-40B4-BE49-F238E27FC236}">
                <a16:creationId xmlns:a16="http://schemas.microsoft.com/office/drawing/2014/main" id="{879CE04A-10B2-4169-966A-7351067ACFC8}"/>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777670" y="2141265"/>
            <a:ext cx="7454877" cy="3532241"/>
          </a:xfrm>
          <a:prstGeom prst="rect">
            <a:avLst/>
          </a:prstGeom>
        </p:spPr>
      </p:pic>
      <p:pic>
        <p:nvPicPr>
          <p:cNvPr id="7" name="Elemento grafico 6">
            <a:extLst>
              <a:ext uri="{FF2B5EF4-FFF2-40B4-BE49-F238E27FC236}">
                <a16:creationId xmlns:a16="http://schemas.microsoft.com/office/drawing/2014/main" id="{A7EECF12-7980-48E0-BA24-A4C365606141}"/>
              </a:ext>
            </a:extLst>
          </p:cNvPr>
          <p:cNvPicPr>
            <a:picLocks noChangeAspect="1"/>
          </p:cNvPicPr>
          <p:nvPr/>
        </p:nvPicPr>
        <p:blipFill>
          <a:blip r:embed="rId3">
            <a:extLst>
              <a:ext uri="{96DAC541-7B7A-43D3-8B79-37D633B846F1}">
                <asvg:svgBlip xmlns:asvg="http://schemas.microsoft.com/office/drawing/2016/SVG/main" r:embed="rId4"/>
              </a:ext>
            </a:extLst>
          </a:blip>
          <a:stretch>
            <a:fillRect/>
          </a:stretch>
        </p:blipFill>
        <p:spPr>
          <a:xfrm>
            <a:off x="324178" y="817343"/>
            <a:ext cx="3453492" cy="1747181"/>
          </a:xfrm>
          <a:prstGeom prst="rect">
            <a:avLst/>
          </a:prstGeom>
        </p:spPr>
      </p:pic>
      <mc:AlternateContent xmlns:mc="http://schemas.openxmlformats.org/markup-compatibility/2006" xmlns:p14="http://schemas.microsoft.com/office/powerpoint/2010/main">
        <mc:Choice Requires="p14">
          <p:contentPart p14:bwMode="auto" r:id="rId5">
            <p14:nvContentPartPr>
              <p14:cNvPr id="2" name="Input penna 1">
                <a:extLst>
                  <a:ext uri="{FF2B5EF4-FFF2-40B4-BE49-F238E27FC236}">
                    <a16:creationId xmlns:a16="http://schemas.microsoft.com/office/drawing/2014/main" id="{B0614453-656E-4F02-812C-B9559C530C57}"/>
                  </a:ext>
                </a:extLst>
              </p14:cNvPr>
              <p14:cNvContentPartPr/>
              <p14:nvPr/>
            </p14:nvContentPartPr>
            <p14:xfrm>
              <a:off x="190080" y="173160"/>
              <a:ext cx="10920960" cy="5612040"/>
            </p14:xfrm>
          </p:contentPart>
        </mc:Choice>
        <mc:Fallback xmlns="">
          <p:pic>
            <p:nvPicPr>
              <p:cNvPr id="2" name="Input penna 1">
                <a:extLst>
                  <a:ext uri="{FF2B5EF4-FFF2-40B4-BE49-F238E27FC236}">
                    <a16:creationId xmlns:a16="http://schemas.microsoft.com/office/drawing/2014/main" id="{B0614453-656E-4F02-812C-B9559C530C57}"/>
                  </a:ext>
                </a:extLst>
              </p:cNvPr>
              <p:cNvPicPr/>
              <p:nvPr/>
            </p:nvPicPr>
            <p:blipFill>
              <a:blip r:embed="rId6"/>
              <a:stretch>
                <a:fillRect/>
              </a:stretch>
            </p:blipFill>
            <p:spPr>
              <a:xfrm>
                <a:off x="180720" y="163800"/>
                <a:ext cx="10939680" cy="5630760"/>
              </a:xfrm>
              <a:prstGeom prst="rect">
                <a:avLst/>
              </a:prstGeom>
            </p:spPr>
          </p:pic>
        </mc:Fallback>
      </mc:AlternateContent>
    </p:spTree>
    <p:extLst>
      <p:ext uri="{BB962C8B-B14F-4D97-AF65-F5344CB8AC3E}">
        <p14:creationId xmlns:p14="http://schemas.microsoft.com/office/powerpoint/2010/main" val="386993698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ABCF84FF-8B55-4CD1-B3EF-262F7F8DDDA0}"/>
              </a:ext>
            </a:extLst>
          </p:cNvPr>
          <p:cNvSpPr>
            <a:spLocks noGrp="1"/>
          </p:cNvSpPr>
          <p:nvPr>
            <p:ph type="title"/>
          </p:nvPr>
        </p:nvSpPr>
        <p:spPr>
          <a:xfrm>
            <a:off x="838200" y="374552"/>
            <a:ext cx="10515600" cy="662397"/>
          </a:xfrm>
        </p:spPr>
        <p:txBody>
          <a:bodyPr/>
          <a:lstStyle/>
          <a:p>
            <a:r>
              <a:rPr lang="it-IT" dirty="0"/>
              <a:t>CMOS cascode </a:t>
            </a:r>
            <a:r>
              <a:rPr lang="it-IT" dirty="0" err="1"/>
              <a:t>current</a:t>
            </a:r>
            <a:r>
              <a:rPr lang="it-IT" dirty="0"/>
              <a:t> </a:t>
            </a:r>
            <a:r>
              <a:rPr lang="it-IT" dirty="0" err="1"/>
              <a:t>mirror</a:t>
            </a:r>
            <a:r>
              <a:rPr lang="it-IT" dirty="0"/>
              <a:t> (</a:t>
            </a:r>
            <a:r>
              <a:rPr lang="it-IT" dirty="0" err="1"/>
              <a:t>classic</a:t>
            </a:r>
            <a:r>
              <a:rPr lang="it-IT" dirty="0"/>
              <a:t> </a:t>
            </a:r>
            <a:r>
              <a:rPr lang="it-IT" dirty="0" err="1"/>
              <a:t>topology</a:t>
            </a:r>
            <a:r>
              <a:rPr lang="it-IT" dirty="0"/>
              <a:t>)</a:t>
            </a:r>
            <a:endParaRPr lang="en-US" dirty="0"/>
          </a:p>
        </p:txBody>
      </p:sp>
      <p:sp>
        <p:nvSpPr>
          <p:cNvPr id="3" name="Segnaposto piè di pagina 2">
            <a:extLst>
              <a:ext uri="{FF2B5EF4-FFF2-40B4-BE49-F238E27FC236}">
                <a16:creationId xmlns:a16="http://schemas.microsoft.com/office/drawing/2014/main" id="{25E03672-9C89-44FD-8488-711535F9CC23}"/>
              </a:ext>
            </a:extLst>
          </p:cNvPr>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a:extLst>
              <a:ext uri="{FF2B5EF4-FFF2-40B4-BE49-F238E27FC236}">
                <a16:creationId xmlns:a16="http://schemas.microsoft.com/office/drawing/2014/main" id="{EE2EEDCC-7736-4B2D-9EFB-E053A64DC553}"/>
              </a:ext>
            </a:extLst>
          </p:cNvPr>
          <p:cNvSpPr>
            <a:spLocks noGrp="1"/>
          </p:cNvSpPr>
          <p:nvPr>
            <p:ph type="sldNum" sz="quarter" idx="12"/>
          </p:nvPr>
        </p:nvSpPr>
        <p:spPr/>
        <p:txBody>
          <a:bodyPr/>
          <a:lstStyle/>
          <a:p>
            <a:fld id="{02055017-B6DE-4C35-A63B-40EADAC97849}" type="slidenum">
              <a:rPr lang="en-US" smtClean="0"/>
              <a:t>4</a:t>
            </a:fld>
            <a:endParaRPr lang="en-US" dirty="0"/>
          </a:p>
        </p:txBody>
      </p:sp>
      <p:pic>
        <p:nvPicPr>
          <p:cNvPr id="6" name="Elemento grafico 5">
            <a:extLst>
              <a:ext uri="{FF2B5EF4-FFF2-40B4-BE49-F238E27FC236}">
                <a16:creationId xmlns:a16="http://schemas.microsoft.com/office/drawing/2014/main" id="{7A168259-F1B2-4BF3-8D9C-2C2C6CB5EDA6}"/>
              </a:ext>
            </a:extLst>
          </p:cNvPr>
          <p:cNvPicPr>
            <a:picLocks noChangeAspect="1"/>
          </p:cNvPicPr>
          <p:nvPr/>
        </p:nvPicPr>
        <p:blipFill>
          <a:blip r:embed="rId2">
            <a:extLst>
              <a:ext uri="{96DAC541-7B7A-43D3-8B79-37D633B846F1}">
                <asvg:svgBlip xmlns:asvg="http://schemas.microsoft.com/office/drawing/2016/SVG/main" r:embed="rId3"/>
              </a:ext>
            </a:extLst>
          </a:blip>
          <a:stretch>
            <a:fillRect/>
          </a:stretch>
        </p:blipFill>
        <p:spPr>
          <a:xfrm>
            <a:off x="721108" y="1650999"/>
            <a:ext cx="5308860" cy="2784367"/>
          </a:xfrm>
          <a:prstGeom prst="rect">
            <a:avLst/>
          </a:prstGeom>
        </p:spPr>
      </p:pic>
      <p:sp>
        <p:nvSpPr>
          <p:cNvPr id="8" name="CasellaDiTesto 7">
            <a:extLst>
              <a:ext uri="{FF2B5EF4-FFF2-40B4-BE49-F238E27FC236}">
                <a16:creationId xmlns:a16="http://schemas.microsoft.com/office/drawing/2014/main" id="{E4CDD86F-3EC0-4BE9-A1F2-F41CC80DF292}"/>
              </a:ext>
            </a:extLst>
          </p:cNvPr>
          <p:cNvSpPr txBox="1"/>
          <p:nvPr/>
        </p:nvSpPr>
        <p:spPr>
          <a:xfrm>
            <a:off x="5627802" y="1157016"/>
            <a:ext cx="4845376" cy="830997"/>
          </a:xfrm>
          <a:prstGeom prst="rect">
            <a:avLst/>
          </a:prstGeom>
          <a:noFill/>
        </p:spPr>
        <p:txBody>
          <a:bodyPr wrap="square" rtlCol="0">
            <a:spAutoFit/>
          </a:bodyPr>
          <a:lstStyle/>
          <a:p>
            <a:r>
              <a:rPr lang="it-IT" sz="2400" dirty="0">
                <a:latin typeface="Arial" panose="020B0604020202020204" pitchFamily="34" charset="0"/>
                <a:cs typeface="Arial" panose="020B0604020202020204" pitchFamily="34" charset="0"/>
              </a:rPr>
              <a:t>V</a:t>
            </a:r>
            <a:r>
              <a:rPr lang="it-IT" sz="2400" baseline="-25000" dirty="0">
                <a:latin typeface="Arial" panose="020B0604020202020204" pitchFamily="34" charset="0"/>
                <a:cs typeface="Arial" panose="020B0604020202020204" pitchFamily="34" charset="0"/>
              </a:rPr>
              <a:t>B1</a:t>
            </a:r>
            <a:r>
              <a:rPr lang="it-IT" sz="2400" dirty="0">
                <a:latin typeface="Arial" panose="020B0604020202020204" pitchFamily="34" charset="0"/>
                <a:cs typeface="Arial" panose="020B0604020202020204" pitchFamily="34" charset="0"/>
              </a:rPr>
              <a:t>=V</a:t>
            </a:r>
            <a:r>
              <a:rPr lang="it-IT" sz="2400" baseline="-25000" dirty="0">
                <a:latin typeface="Arial" panose="020B0604020202020204" pitchFamily="34" charset="0"/>
                <a:cs typeface="Arial" panose="020B0604020202020204" pitchFamily="34" charset="0"/>
              </a:rPr>
              <a:t>B2</a:t>
            </a:r>
            <a:r>
              <a:rPr lang="it-IT" sz="2400" dirty="0">
                <a:latin typeface="Arial" panose="020B0604020202020204" pitchFamily="34" charset="0"/>
                <a:cs typeface="Arial" panose="020B0604020202020204" pitchFamily="34" charset="0"/>
              </a:rPr>
              <a:t>=V</a:t>
            </a:r>
            <a:r>
              <a:rPr lang="it-IT" sz="2400" baseline="-25000" dirty="0">
                <a:latin typeface="Arial" panose="020B0604020202020204" pitchFamily="34" charset="0"/>
                <a:cs typeface="Arial" panose="020B0604020202020204" pitchFamily="34" charset="0"/>
              </a:rPr>
              <a:t>B3</a:t>
            </a:r>
            <a:r>
              <a:rPr lang="it-IT" sz="2400" dirty="0">
                <a:latin typeface="Arial" panose="020B0604020202020204" pitchFamily="34" charset="0"/>
                <a:cs typeface="Arial" panose="020B0604020202020204" pitchFamily="34" charset="0"/>
              </a:rPr>
              <a:t>=V</a:t>
            </a:r>
            <a:r>
              <a:rPr lang="it-IT" sz="2400" baseline="-25000" dirty="0">
                <a:latin typeface="Arial" panose="020B0604020202020204" pitchFamily="34" charset="0"/>
                <a:cs typeface="Arial" panose="020B0604020202020204" pitchFamily="34" charset="0"/>
              </a:rPr>
              <a:t>B4</a:t>
            </a:r>
            <a:r>
              <a:rPr lang="it-IT" sz="2400" dirty="0">
                <a:latin typeface="Arial" panose="020B0604020202020204" pitchFamily="34" charset="0"/>
                <a:cs typeface="Arial" panose="020B0604020202020204" pitchFamily="34" charset="0"/>
              </a:rPr>
              <a:t>=</a:t>
            </a:r>
            <a:r>
              <a:rPr lang="it-IT" sz="2400" dirty="0" err="1">
                <a:latin typeface="Arial" panose="020B0604020202020204" pitchFamily="34" charset="0"/>
                <a:cs typeface="Arial" panose="020B0604020202020204" pitchFamily="34" charset="0"/>
              </a:rPr>
              <a:t>Vss</a:t>
            </a:r>
            <a:r>
              <a:rPr lang="it-IT" sz="2400" dirty="0">
                <a:latin typeface="Arial" panose="020B0604020202020204" pitchFamily="34" charset="0"/>
                <a:cs typeface="Arial" panose="020B0604020202020204" pitchFamily="34" charset="0"/>
              </a:rPr>
              <a:t> (</a:t>
            </a:r>
            <a:r>
              <a:rPr lang="it-IT" sz="2400" dirty="0" err="1">
                <a:latin typeface="Arial" panose="020B0604020202020204" pitchFamily="34" charset="0"/>
                <a:cs typeface="Arial" panose="020B0604020202020204" pitchFamily="34" charset="0"/>
              </a:rPr>
              <a:t>lowest</a:t>
            </a:r>
            <a:r>
              <a:rPr lang="it-IT" sz="2400" dirty="0">
                <a:latin typeface="Arial" panose="020B0604020202020204" pitchFamily="34" charset="0"/>
                <a:cs typeface="Arial" panose="020B0604020202020204" pitchFamily="34" charset="0"/>
              </a:rPr>
              <a:t> supply </a:t>
            </a:r>
            <a:r>
              <a:rPr lang="it-IT" sz="2400" dirty="0" err="1">
                <a:latin typeface="Arial" panose="020B0604020202020204" pitchFamily="34" charset="0"/>
                <a:cs typeface="Arial" panose="020B0604020202020204" pitchFamily="34" charset="0"/>
              </a:rPr>
              <a:t>rail</a:t>
            </a:r>
            <a:r>
              <a:rPr lang="it-IT" sz="2400" dirty="0">
                <a:latin typeface="Arial" panose="020B0604020202020204" pitchFamily="34" charset="0"/>
                <a:cs typeface="Arial" panose="020B0604020202020204" pitchFamily="34" charset="0"/>
              </a:rPr>
              <a:t>)</a:t>
            </a:r>
            <a:endParaRPr lang="en-US" sz="2400" dirty="0">
              <a:latin typeface="Arial" panose="020B0604020202020204" pitchFamily="34" charset="0"/>
              <a:cs typeface="Arial" panose="020B0604020202020204" pitchFamily="34" charset="0"/>
            </a:endParaRPr>
          </a:p>
        </p:txBody>
      </p:sp>
      <p:sp>
        <p:nvSpPr>
          <p:cNvPr id="9" name="CasellaDiTesto 8">
            <a:extLst>
              <a:ext uri="{FF2B5EF4-FFF2-40B4-BE49-F238E27FC236}">
                <a16:creationId xmlns:a16="http://schemas.microsoft.com/office/drawing/2014/main" id="{CCF7CE20-C739-4BDF-9E38-E0A2A14ECB43}"/>
              </a:ext>
            </a:extLst>
          </p:cNvPr>
          <p:cNvSpPr txBox="1"/>
          <p:nvPr/>
        </p:nvSpPr>
        <p:spPr>
          <a:xfrm>
            <a:off x="6068112" y="2145470"/>
            <a:ext cx="4845376" cy="461665"/>
          </a:xfrm>
          <a:prstGeom prst="rect">
            <a:avLst/>
          </a:prstGeom>
          <a:noFill/>
        </p:spPr>
        <p:txBody>
          <a:bodyPr wrap="square" rtlCol="0">
            <a:spAutoFit/>
          </a:bodyPr>
          <a:lstStyle/>
          <a:p>
            <a:r>
              <a:rPr lang="it-IT" sz="2400" dirty="0">
                <a:latin typeface="Arial" panose="020B0604020202020204" pitchFamily="34" charset="0"/>
                <a:cs typeface="Arial" panose="020B0604020202020204" pitchFamily="34" charset="0"/>
              </a:rPr>
              <a:t>V</a:t>
            </a:r>
            <a:r>
              <a:rPr lang="it-IT" sz="2400" baseline="-25000" dirty="0">
                <a:latin typeface="Arial" panose="020B0604020202020204" pitchFamily="34" charset="0"/>
                <a:cs typeface="Arial" panose="020B0604020202020204" pitchFamily="34" charset="0"/>
              </a:rPr>
              <a:t>BS2</a:t>
            </a:r>
            <a:r>
              <a:rPr lang="it-IT" sz="2400" dirty="0">
                <a:latin typeface="Arial" panose="020B0604020202020204" pitchFamily="34" charset="0"/>
                <a:cs typeface="Arial" panose="020B0604020202020204" pitchFamily="34" charset="0"/>
              </a:rPr>
              <a:t>=V</a:t>
            </a:r>
            <a:r>
              <a:rPr lang="it-IT" sz="2400" baseline="-25000" dirty="0">
                <a:latin typeface="Arial" panose="020B0604020202020204" pitchFamily="34" charset="0"/>
                <a:cs typeface="Arial" panose="020B0604020202020204" pitchFamily="34" charset="0"/>
              </a:rPr>
              <a:t>BS1</a:t>
            </a:r>
            <a:endParaRPr lang="en-US" sz="2400" dirty="0">
              <a:latin typeface="Arial" panose="020B0604020202020204" pitchFamily="34" charset="0"/>
              <a:cs typeface="Arial" panose="020B0604020202020204" pitchFamily="34" charset="0"/>
            </a:endParaRPr>
          </a:p>
        </p:txBody>
      </p:sp>
      <p:sp>
        <p:nvSpPr>
          <p:cNvPr id="10" name="CasellaDiTesto 9">
            <a:extLst>
              <a:ext uri="{FF2B5EF4-FFF2-40B4-BE49-F238E27FC236}">
                <a16:creationId xmlns:a16="http://schemas.microsoft.com/office/drawing/2014/main" id="{424D2109-4885-4666-A727-488223592428}"/>
              </a:ext>
            </a:extLst>
          </p:cNvPr>
          <p:cNvSpPr txBox="1"/>
          <p:nvPr/>
        </p:nvSpPr>
        <p:spPr>
          <a:xfrm>
            <a:off x="6096000" y="2735457"/>
            <a:ext cx="4845376" cy="461665"/>
          </a:xfrm>
          <a:prstGeom prst="rect">
            <a:avLst/>
          </a:prstGeom>
          <a:noFill/>
        </p:spPr>
        <p:txBody>
          <a:bodyPr wrap="square" rtlCol="0">
            <a:spAutoFit/>
          </a:bodyPr>
          <a:lstStyle/>
          <a:p>
            <a:r>
              <a:rPr lang="it-IT" sz="2400" dirty="0">
                <a:latin typeface="Arial" panose="020B0604020202020204" pitchFamily="34" charset="0"/>
                <a:cs typeface="Arial" panose="020B0604020202020204" pitchFamily="34" charset="0"/>
              </a:rPr>
              <a:t>V</a:t>
            </a:r>
            <a:r>
              <a:rPr lang="it-IT" sz="2400" baseline="-25000" dirty="0">
                <a:latin typeface="Arial" panose="020B0604020202020204" pitchFamily="34" charset="0"/>
                <a:cs typeface="Arial" panose="020B0604020202020204" pitchFamily="34" charset="0"/>
              </a:rPr>
              <a:t>BS3</a:t>
            </a:r>
            <a:r>
              <a:rPr lang="it-IT" sz="2400" dirty="0">
                <a:latin typeface="Arial" panose="020B0604020202020204" pitchFamily="34" charset="0"/>
                <a:cs typeface="Arial" panose="020B0604020202020204" pitchFamily="34" charset="0"/>
              </a:rPr>
              <a:t>  </a:t>
            </a:r>
            <a:r>
              <a:rPr lang="it-IT" sz="2400" dirty="0" err="1">
                <a:latin typeface="Arial" panose="020B0604020202020204" pitchFamily="34" charset="0"/>
                <a:cs typeface="Arial" panose="020B0604020202020204" pitchFamily="34" charset="0"/>
              </a:rPr>
              <a:t>generally</a:t>
            </a:r>
            <a:r>
              <a:rPr lang="it-IT" sz="2400" dirty="0">
                <a:latin typeface="Arial" panose="020B0604020202020204" pitchFamily="34" charset="0"/>
                <a:cs typeface="Arial" panose="020B0604020202020204" pitchFamily="34" charset="0"/>
              </a:rPr>
              <a:t> ≠ V</a:t>
            </a:r>
            <a:r>
              <a:rPr lang="it-IT" sz="2400" baseline="-25000" dirty="0">
                <a:latin typeface="Arial" panose="020B0604020202020204" pitchFamily="34" charset="0"/>
                <a:cs typeface="Arial" panose="020B0604020202020204" pitchFamily="34" charset="0"/>
              </a:rPr>
              <a:t>BS4</a:t>
            </a:r>
            <a:endParaRPr lang="en-US" sz="2400" dirty="0">
              <a:latin typeface="Arial" panose="020B0604020202020204" pitchFamily="34" charset="0"/>
              <a:cs typeface="Arial" panose="020B0604020202020204" pitchFamily="34" charset="0"/>
            </a:endParaRPr>
          </a:p>
        </p:txBody>
      </p:sp>
      <mc:AlternateContent xmlns:mc="http://schemas.openxmlformats.org/markup-compatibility/2006" xmlns:p14="http://schemas.microsoft.com/office/powerpoint/2010/main">
        <mc:Choice Requires="p14">
          <p:contentPart p14:bwMode="auto" r:id="rId4">
            <p14:nvContentPartPr>
              <p14:cNvPr id="5" name="Input penna 4">
                <a:extLst>
                  <a:ext uri="{FF2B5EF4-FFF2-40B4-BE49-F238E27FC236}">
                    <a16:creationId xmlns:a16="http://schemas.microsoft.com/office/drawing/2014/main" id="{7BDD5320-899D-416E-8404-394394C77C9A}"/>
                  </a:ext>
                </a:extLst>
              </p14:cNvPr>
              <p14:cNvContentPartPr/>
              <p14:nvPr/>
            </p14:nvContentPartPr>
            <p14:xfrm>
              <a:off x="645480" y="858960"/>
              <a:ext cx="10750320" cy="5369040"/>
            </p14:xfrm>
          </p:contentPart>
        </mc:Choice>
        <mc:Fallback xmlns="">
          <p:pic>
            <p:nvPicPr>
              <p:cNvPr id="5" name="Input penna 4">
                <a:extLst>
                  <a:ext uri="{FF2B5EF4-FFF2-40B4-BE49-F238E27FC236}">
                    <a16:creationId xmlns:a16="http://schemas.microsoft.com/office/drawing/2014/main" id="{7BDD5320-899D-416E-8404-394394C77C9A}"/>
                  </a:ext>
                </a:extLst>
              </p:cNvPr>
              <p:cNvPicPr/>
              <p:nvPr/>
            </p:nvPicPr>
            <p:blipFill>
              <a:blip r:embed="rId5"/>
              <a:stretch>
                <a:fillRect/>
              </a:stretch>
            </p:blipFill>
            <p:spPr>
              <a:xfrm>
                <a:off x="636120" y="849600"/>
                <a:ext cx="10769040" cy="5387760"/>
              </a:xfrm>
              <a:prstGeom prst="rect">
                <a:avLst/>
              </a:prstGeom>
            </p:spPr>
          </p:pic>
        </mc:Fallback>
      </mc:AlternateContent>
    </p:spTree>
    <p:extLst>
      <p:ext uri="{BB962C8B-B14F-4D97-AF65-F5344CB8AC3E}">
        <p14:creationId xmlns:p14="http://schemas.microsoft.com/office/powerpoint/2010/main" val="109602711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egnaposto piè di pagina 2">
            <a:extLst>
              <a:ext uri="{FF2B5EF4-FFF2-40B4-BE49-F238E27FC236}">
                <a16:creationId xmlns:a16="http://schemas.microsoft.com/office/drawing/2014/main" id="{B5A4B95E-BD02-4289-AA18-1B55C571EFDB}"/>
              </a:ext>
            </a:extLst>
          </p:cNvPr>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a:extLst>
              <a:ext uri="{FF2B5EF4-FFF2-40B4-BE49-F238E27FC236}">
                <a16:creationId xmlns:a16="http://schemas.microsoft.com/office/drawing/2014/main" id="{ABF8A65B-C80B-4DD6-8F06-E779737B7D81}"/>
              </a:ext>
            </a:extLst>
          </p:cNvPr>
          <p:cNvSpPr>
            <a:spLocks noGrp="1"/>
          </p:cNvSpPr>
          <p:nvPr>
            <p:ph type="sldNum" sz="quarter" idx="12"/>
          </p:nvPr>
        </p:nvSpPr>
        <p:spPr/>
        <p:txBody>
          <a:bodyPr/>
          <a:lstStyle/>
          <a:p>
            <a:fld id="{02055017-B6DE-4C35-A63B-40EADAC97849}" type="slidenum">
              <a:rPr lang="en-US" smtClean="0"/>
              <a:t>5</a:t>
            </a:fld>
            <a:endParaRPr lang="en-US" dirty="0"/>
          </a:p>
        </p:txBody>
      </p:sp>
      <p:sp>
        <p:nvSpPr>
          <p:cNvPr id="5" name="Titolo 1">
            <a:extLst>
              <a:ext uri="{FF2B5EF4-FFF2-40B4-BE49-F238E27FC236}">
                <a16:creationId xmlns:a16="http://schemas.microsoft.com/office/drawing/2014/main" id="{FEE553C3-3DF4-449E-9F12-AA17A76B83BD}"/>
              </a:ext>
            </a:extLst>
          </p:cNvPr>
          <p:cNvSpPr>
            <a:spLocks noGrp="1"/>
          </p:cNvSpPr>
          <p:nvPr>
            <p:ph type="title"/>
          </p:nvPr>
        </p:nvSpPr>
        <p:spPr>
          <a:xfrm>
            <a:off x="838200" y="374552"/>
            <a:ext cx="10515600" cy="662397"/>
          </a:xfrm>
        </p:spPr>
        <p:txBody>
          <a:bodyPr/>
          <a:lstStyle/>
          <a:p>
            <a:r>
              <a:rPr lang="it-IT" dirty="0"/>
              <a:t>CMOS cascode </a:t>
            </a:r>
            <a:r>
              <a:rPr lang="it-IT" dirty="0" err="1"/>
              <a:t>current</a:t>
            </a:r>
            <a:r>
              <a:rPr lang="it-IT" dirty="0"/>
              <a:t> </a:t>
            </a:r>
            <a:r>
              <a:rPr lang="it-IT" dirty="0" err="1"/>
              <a:t>mirror</a:t>
            </a:r>
            <a:r>
              <a:rPr lang="it-IT" dirty="0"/>
              <a:t> (</a:t>
            </a:r>
            <a:r>
              <a:rPr lang="it-IT" dirty="0" err="1"/>
              <a:t>classic</a:t>
            </a:r>
            <a:r>
              <a:rPr lang="it-IT" dirty="0"/>
              <a:t> </a:t>
            </a:r>
            <a:r>
              <a:rPr lang="it-IT" dirty="0" err="1"/>
              <a:t>topology</a:t>
            </a:r>
            <a:r>
              <a:rPr lang="it-IT" dirty="0"/>
              <a:t>)</a:t>
            </a:r>
            <a:endParaRPr lang="en-US" dirty="0"/>
          </a:p>
        </p:txBody>
      </p:sp>
      <p:pic>
        <p:nvPicPr>
          <p:cNvPr id="6" name="Elemento grafico 5">
            <a:extLst>
              <a:ext uri="{FF2B5EF4-FFF2-40B4-BE49-F238E27FC236}">
                <a16:creationId xmlns:a16="http://schemas.microsoft.com/office/drawing/2014/main" id="{7A779006-6273-47B8-ADCC-17E1654DD5DA}"/>
              </a:ext>
            </a:extLst>
          </p:cNvPr>
          <p:cNvPicPr>
            <a:picLocks noChangeAspect="1"/>
          </p:cNvPicPr>
          <p:nvPr/>
        </p:nvPicPr>
        <p:blipFill>
          <a:blip r:embed="rId2">
            <a:extLst>
              <a:ext uri="{96DAC541-7B7A-43D3-8B79-37D633B846F1}">
                <asvg:svgBlip xmlns:asvg="http://schemas.microsoft.com/office/drawing/2016/SVG/main" r:embed="rId3"/>
              </a:ext>
            </a:extLst>
          </a:blip>
          <a:stretch>
            <a:fillRect/>
          </a:stretch>
        </p:blipFill>
        <p:spPr>
          <a:xfrm>
            <a:off x="721108" y="1651000"/>
            <a:ext cx="3986238" cy="2090684"/>
          </a:xfrm>
          <a:prstGeom prst="rect">
            <a:avLst/>
          </a:prstGeom>
        </p:spPr>
      </p:pic>
      <mc:AlternateContent xmlns:mc="http://schemas.openxmlformats.org/markup-compatibility/2006" xmlns:p14="http://schemas.microsoft.com/office/powerpoint/2010/main">
        <mc:Choice Requires="p14">
          <p:contentPart p14:bwMode="auto" r:id="rId4">
            <p14:nvContentPartPr>
              <p14:cNvPr id="2" name="Input penna 1">
                <a:extLst>
                  <a:ext uri="{FF2B5EF4-FFF2-40B4-BE49-F238E27FC236}">
                    <a16:creationId xmlns:a16="http://schemas.microsoft.com/office/drawing/2014/main" id="{48E2E2F2-9F74-4ADB-A29D-8D52F60C4D28}"/>
                  </a:ext>
                </a:extLst>
              </p14:cNvPr>
              <p14:cNvContentPartPr/>
              <p14:nvPr/>
            </p14:nvContentPartPr>
            <p14:xfrm>
              <a:off x="341280" y="347760"/>
              <a:ext cx="11739960" cy="5940720"/>
            </p14:xfrm>
          </p:contentPart>
        </mc:Choice>
        <mc:Fallback xmlns="">
          <p:pic>
            <p:nvPicPr>
              <p:cNvPr id="2" name="Input penna 1">
                <a:extLst>
                  <a:ext uri="{FF2B5EF4-FFF2-40B4-BE49-F238E27FC236}">
                    <a16:creationId xmlns:a16="http://schemas.microsoft.com/office/drawing/2014/main" id="{48E2E2F2-9F74-4ADB-A29D-8D52F60C4D28}"/>
                  </a:ext>
                </a:extLst>
              </p:cNvPr>
              <p:cNvPicPr/>
              <p:nvPr/>
            </p:nvPicPr>
            <p:blipFill>
              <a:blip r:embed="rId5"/>
              <a:stretch>
                <a:fillRect/>
              </a:stretch>
            </p:blipFill>
            <p:spPr>
              <a:xfrm>
                <a:off x="331920" y="338400"/>
                <a:ext cx="11758680" cy="5959440"/>
              </a:xfrm>
              <a:prstGeom prst="rect">
                <a:avLst/>
              </a:prstGeom>
            </p:spPr>
          </p:pic>
        </mc:Fallback>
      </mc:AlternateContent>
    </p:spTree>
    <p:extLst>
      <p:ext uri="{BB962C8B-B14F-4D97-AF65-F5344CB8AC3E}">
        <p14:creationId xmlns:p14="http://schemas.microsoft.com/office/powerpoint/2010/main" val="173456627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egnaposto piè di pagina 2">
            <a:extLst>
              <a:ext uri="{FF2B5EF4-FFF2-40B4-BE49-F238E27FC236}">
                <a16:creationId xmlns:a16="http://schemas.microsoft.com/office/drawing/2014/main" id="{B1A3F553-B2DF-4BFD-8CA7-C4EFB6B07DAF}"/>
              </a:ext>
            </a:extLst>
          </p:cNvPr>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a:extLst>
              <a:ext uri="{FF2B5EF4-FFF2-40B4-BE49-F238E27FC236}">
                <a16:creationId xmlns:a16="http://schemas.microsoft.com/office/drawing/2014/main" id="{8F69BC76-137D-4917-A876-4C4A917BC4E5}"/>
              </a:ext>
            </a:extLst>
          </p:cNvPr>
          <p:cNvSpPr>
            <a:spLocks noGrp="1"/>
          </p:cNvSpPr>
          <p:nvPr>
            <p:ph type="sldNum" sz="quarter" idx="12"/>
          </p:nvPr>
        </p:nvSpPr>
        <p:spPr/>
        <p:txBody>
          <a:bodyPr/>
          <a:lstStyle/>
          <a:p>
            <a:fld id="{02055017-B6DE-4C35-A63B-40EADAC97849}" type="slidenum">
              <a:rPr lang="en-US" smtClean="0"/>
              <a:t>6</a:t>
            </a:fld>
            <a:endParaRPr lang="en-US" dirty="0"/>
          </a:p>
        </p:txBody>
      </p:sp>
      <p:sp>
        <p:nvSpPr>
          <p:cNvPr id="5" name="Titolo 1">
            <a:extLst>
              <a:ext uri="{FF2B5EF4-FFF2-40B4-BE49-F238E27FC236}">
                <a16:creationId xmlns:a16="http://schemas.microsoft.com/office/drawing/2014/main" id="{5370C09E-A4B5-4A33-887D-70B336FC6CB8}"/>
              </a:ext>
            </a:extLst>
          </p:cNvPr>
          <p:cNvSpPr>
            <a:spLocks noGrp="1"/>
          </p:cNvSpPr>
          <p:nvPr>
            <p:ph type="title"/>
          </p:nvPr>
        </p:nvSpPr>
        <p:spPr>
          <a:xfrm>
            <a:off x="838200" y="374552"/>
            <a:ext cx="10515600" cy="662397"/>
          </a:xfrm>
        </p:spPr>
        <p:txBody>
          <a:bodyPr/>
          <a:lstStyle/>
          <a:p>
            <a:r>
              <a:rPr lang="it-IT" dirty="0"/>
              <a:t>CMOS cascode </a:t>
            </a:r>
            <a:r>
              <a:rPr lang="it-IT" dirty="0" err="1"/>
              <a:t>current</a:t>
            </a:r>
            <a:r>
              <a:rPr lang="it-IT" dirty="0"/>
              <a:t> </a:t>
            </a:r>
            <a:r>
              <a:rPr lang="it-IT" dirty="0" err="1"/>
              <a:t>mirror</a:t>
            </a:r>
            <a:r>
              <a:rPr lang="it-IT" dirty="0"/>
              <a:t> (</a:t>
            </a:r>
            <a:r>
              <a:rPr lang="it-IT" dirty="0" err="1"/>
              <a:t>classic</a:t>
            </a:r>
            <a:r>
              <a:rPr lang="it-IT" dirty="0"/>
              <a:t> </a:t>
            </a:r>
            <a:r>
              <a:rPr lang="it-IT" dirty="0" err="1"/>
              <a:t>topology</a:t>
            </a:r>
            <a:r>
              <a:rPr lang="it-IT" dirty="0"/>
              <a:t>)</a:t>
            </a:r>
            <a:endParaRPr lang="en-US" dirty="0"/>
          </a:p>
        </p:txBody>
      </p:sp>
      <p:sp>
        <p:nvSpPr>
          <p:cNvPr id="6" name="CasellaDiTesto 5">
            <a:extLst>
              <a:ext uri="{FF2B5EF4-FFF2-40B4-BE49-F238E27FC236}">
                <a16:creationId xmlns:a16="http://schemas.microsoft.com/office/drawing/2014/main" id="{6001DBEC-6699-4A54-9A59-360E2EB218B0}"/>
              </a:ext>
            </a:extLst>
          </p:cNvPr>
          <p:cNvSpPr txBox="1"/>
          <p:nvPr/>
        </p:nvSpPr>
        <p:spPr>
          <a:xfrm>
            <a:off x="6239759" y="2103147"/>
            <a:ext cx="3026790" cy="461665"/>
          </a:xfrm>
          <a:prstGeom prst="rect">
            <a:avLst/>
          </a:prstGeom>
          <a:noFill/>
        </p:spPr>
        <p:txBody>
          <a:bodyPr wrap="square" rtlCol="0">
            <a:spAutoFit/>
          </a:bodyPr>
          <a:lstStyle/>
          <a:p>
            <a:r>
              <a:rPr lang="it-IT" sz="2400" dirty="0" err="1">
                <a:latin typeface="Arial" panose="020B0604020202020204" pitchFamily="34" charset="0"/>
                <a:cs typeface="Arial" panose="020B0604020202020204" pitchFamily="34" charset="0"/>
              </a:rPr>
              <a:t>Parameters</a:t>
            </a:r>
            <a:endParaRPr lang="en-US" sz="2400" dirty="0">
              <a:latin typeface="Arial" panose="020B0604020202020204" pitchFamily="34" charset="0"/>
              <a:cs typeface="Arial" panose="020B0604020202020204" pitchFamily="34" charset="0"/>
            </a:endParaRPr>
          </a:p>
        </p:txBody>
      </p:sp>
      <p:graphicFrame>
        <p:nvGraphicFramePr>
          <p:cNvPr id="7" name="Oggetto 6">
            <a:extLst>
              <a:ext uri="{FF2B5EF4-FFF2-40B4-BE49-F238E27FC236}">
                <a16:creationId xmlns:a16="http://schemas.microsoft.com/office/drawing/2014/main" id="{6B3D32D7-6934-4BDD-B657-84704CA9EE71}"/>
              </a:ext>
            </a:extLst>
          </p:cNvPr>
          <p:cNvGraphicFramePr>
            <a:graphicFrameLocks noChangeAspect="1"/>
          </p:cNvGraphicFramePr>
          <p:nvPr>
            <p:extLst>
              <p:ext uri="{D42A27DB-BD31-4B8C-83A1-F6EECF244321}">
                <p14:modId xmlns:p14="http://schemas.microsoft.com/office/powerpoint/2010/main" val="1512347422"/>
              </p:ext>
            </p:extLst>
          </p:nvPr>
        </p:nvGraphicFramePr>
        <p:xfrm>
          <a:off x="4195157" y="3088218"/>
          <a:ext cx="7916490" cy="2620736"/>
        </p:xfrm>
        <a:graphic>
          <a:graphicData uri="http://schemas.openxmlformats.org/presentationml/2006/ole">
            <mc:AlternateContent xmlns:mc="http://schemas.openxmlformats.org/markup-compatibility/2006">
              <mc:Choice xmlns:v="urn:schemas-microsoft-com:vml" Requires="v">
                <p:oleObj spid="_x0000_s2080" name="Equation" r:id="rId3" imgW="3682800" imgH="1218960" progId="Equation.DSMT4">
                  <p:embed/>
                </p:oleObj>
              </mc:Choice>
              <mc:Fallback>
                <p:oleObj name="Equation" r:id="rId3" imgW="3682800" imgH="1218960" progId="Equation.DSMT4">
                  <p:embed/>
                  <p:pic>
                    <p:nvPicPr>
                      <p:cNvPr id="7" name="Oggetto 6">
                        <a:extLst>
                          <a:ext uri="{FF2B5EF4-FFF2-40B4-BE49-F238E27FC236}">
                            <a16:creationId xmlns:a16="http://schemas.microsoft.com/office/drawing/2014/main" id="{958B9A2D-ED44-48FF-84EE-577FB44EFF18}"/>
                          </a:ext>
                        </a:extLst>
                      </p:cNvPr>
                      <p:cNvPicPr/>
                      <p:nvPr/>
                    </p:nvPicPr>
                    <p:blipFill>
                      <a:blip r:embed="rId4"/>
                      <a:stretch>
                        <a:fillRect/>
                      </a:stretch>
                    </p:blipFill>
                    <p:spPr>
                      <a:xfrm>
                        <a:off x="4195157" y="3088218"/>
                        <a:ext cx="7916490" cy="2620736"/>
                      </a:xfrm>
                      <a:prstGeom prst="rect">
                        <a:avLst/>
                      </a:prstGeom>
                    </p:spPr>
                  </p:pic>
                </p:oleObj>
              </mc:Fallback>
            </mc:AlternateContent>
          </a:graphicData>
        </a:graphic>
      </p:graphicFrame>
      <p:pic>
        <p:nvPicPr>
          <p:cNvPr id="8" name="Elemento grafico 7">
            <a:extLst>
              <a:ext uri="{FF2B5EF4-FFF2-40B4-BE49-F238E27FC236}">
                <a16:creationId xmlns:a16="http://schemas.microsoft.com/office/drawing/2014/main" id="{1286A52A-2CB2-4039-8891-61E9FFC79B5A}"/>
              </a:ext>
            </a:extLst>
          </p:cNvPr>
          <p:cNvPicPr>
            <a:picLocks noChangeAspect="1"/>
          </p:cNvPicPr>
          <p:nvPr/>
        </p:nvPicPr>
        <p:blipFill>
          <a:blip r:embed="rId5">
            <a:extLst>
              <a:ext uri="{96DAC541-7B7A-43D3-8B79-37D633B846F1}">
                <asvg:svgBlip xmlns:asvg="http://schemas.microsoft.com/office/drawing/2016/SVG/main" r:embed="rId6"/>
              </a:ext>
            </a:extLst>
          </a:blip>
          <a:stretch>
            <a:fillRect/>
          </a:stretch>
        </p:blipFill>
        <p:spPr>
          <a:xfrm>
            <a:off x="52362" y="1338316"/>
            <a:ext cx="3986238" cy="2090684"/>
          </a:xfrm>
          <a:prstGeom prst="rect">
            <a:avLst/>
          </a:prstGeom>
        </p:spPr>
      </p:pic>
      <mc:AlternateContent xmlns:mc="http://schemas.openxmlformats.org/markup-compatibility/2006" xmlns:p14="http://schemas.microsoft.com/office/powerpoint/2010/main">
        <mc:Choice Requires="p14">
          <p:contentPart p14:bwMode="auto" r:id="rId7">
            <p14:nvContentPartPr>
              <p14:cNvPr id="2" name="Input penna 1">
                <a:extLst>
                  <a:ext uri="{FF2B5EF4-FFF2-40B4-BE49-F238E27FC236}">
                    <a16:creationId xmlns:a16="http://schemas.microsoft.com/office/drawing/2014/main" id="{C37EED69-904E-413F-A1E0-DD5887C40428}"/>
                  </a:ext>
                </a:extLst>
              </p14:cNvPr>
              <p14:cNvContentPartPr/>
              <p14:nvPr/>
            </p14:nvContentPartPr>
            <p14:xfrm>
              <a:off x="1008360" y="984960"/>
              <a:ext cx="11182680" cy="5002560"/>
            </p14:xfrm>
          </p:contentPart>
        </mc:Choice>
        <mc:Fallback xmlns="">
          <p:pic>
            <p:nvPicPr>
              <p:cNvPr id="2" name="Input penna 1">
                <a:extLst>
                  <a:ext uri="{FF2B5EF4-FFF2-40B4-BE49-F238E27FC236}">
                    <a16:creationId xmlns:a16="http://schemas.microsoft.com/office/drawing/2014/main" id="{C37EED69-904E-413F-A1E0-DD5887C40428}"/>
                  </a:ext>
                </a:extLst>
              </p:cNvPr>
              <p:cNvPicPr/>
              <p:nvPr/>
            </p:nvPicPr>
            <p:blipFill>
              <a:blip r:embed="rId8"/>
              <a:stretch>
                <a:fillRect/>
              </a:stretch>
            </p:blipFill>
            <p:spPr>
              <a:xfrm>
                <a:off x="999000" y="975600"/>
                <a:ext cx="11201400" cy="5021280"/>
              </a:xfrm>
              <a:prstGeom prst="rect">
                <a:avLst/>
              </a:prstGeom>
            </p:spPr>
          </p:pic>
        </mc:Fallback>
      </mc:AlternateContent>
    </p:spTree>
    <p:extLst>
      <p:ext uri="{BB962C8B-B14F-4D97-AF65-F5344CB8AC3E}">
        <p14:creationId xmlns:p14="http://schemas.microsoft.com/office/powerpoint/2010/main" val="4162735411"/>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75D9BAF9-5EBB-4760-9D2F-DC265A97F935}"/>
              </a:ext>
            </a:extLst>
          </p:cNvPr>
          <p:cNvSpPr>
            <a:spLocks noGrp="1"/>
          </p:cNvSpPr>
          <p:nvPr>
            <p:ph type="title"/>
          </p:nvPr>
        </p:nvSpPr>
        <p:spPr/>
        <p:txBody>
          <a:bodyPr/>
          <a:lstStyle/>
          <a:p>
            <a:r>
              <a:rPr lang="it-IT" dirty="0"/>
              <a:t>Cascode </a:t>
            </a:r>
            <a:r>
              <a:rPr lang="it-IT" dirty="0" err="1"/>
              <a:t>current</a:t>
            </a:r>
            <a:r>
              <a:rPr lang="it-IT" dirty="0"/>
              <a:t> </a:t>
            </a:r>
            <a:r>
              <a:rPr lang="it-IT" dirty="0" err="1"/>
              <a:t>mirror</a:t>
            </a:r>
            <a:r>
              <a:rPr lang="it-IT" dirty="0"/>
              <a:t>: non-</a:t>
            </a:r>
            <a:r>
              <a:rPr lang="it-IT" dirty="0" err="1"/>
              <a:t>optimal</a:t>
            </a:r>
            <a:r>
              <a:rPr lang="it-IT" dirty="0"/>
              <a:t> V</a:t>
            </a:r>
            <a:r>
              <a:rPr lang="it-IT" baseline="-25000" dirty="0"/>
              <a:t>MIN</a:t>
            </a:r>
            <a:endParaRPr lang="en-US" baseline="-25000" dirty="0"/>
          </a:p>
        </p:txBody>
      </p:sp>
      <p:sp>
        <p:nvSpPr>
          <p:cNvPr id="3" name="Segnaposto piè di pagina 2">
            <a:extLst>
              <a:ext uri="{FF2B5EF4-FFF2-40B4-BE49-F238E27FC236}">
                <a16:creationId xmlns:a16="http://schemas.microsoft.com/office/drawing/2014/main" id="{A4379FC2-D01F-4DB5-B5F1-EA4043380152}"/>
              </a:ext>
            </a:extLst>
          </p:cNvPr>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a:extLst>
              <a:ext uri="{FF2B5EF4-FFF2-40B4-BE49-F238E27FC236}">
                <a16:creationId xmlns:a16="http://schemas.microsoft.com/office/drawing/2014/main" id="{D8AA89D5-F52C-459B-84C9-62BF4D0A2523}"/>
              </a:ext>
            </a:extLst>
          </p:cNvPr>
          <p:cNvSpPr>
            <a:spLocks noGrp="1"/>
          </p:cNvSpPr>
          <p:nvPr>
            <p:ph type="sldNum" sz="quarter" idx="12"/>
          </p:nvPr>
        </p:nvSpPr>
        <p:spPr/>
        <p:txBody>
          <a:bodyPr/>
          <a:lstStyle/>
          <a:p>
            <a:fld id="{02055017-B6DE-4C35-A63B-40EADAC97849}" type="slidenum">
              <a:rPr lang="en-US" smtClean="0"/>
              <a:t>7</a:t>
            </a:fld>
            <a:endParaRPr lang="en-US" dirty="0"/>
          </a:p>
        </p:txBody>
      </p:sp>
      <p:pic>
        <p:nvPicPr>
          <p:cNvPr id="5" name="Elemento grafico 4">
            <a:extLst>
              <a:ext uri="{FF2B5EF4-FFF2-40B4-BE49-F238E27FC236}">
                <a16:creationId xmlns:a16="http://schemas.microsoft.com/office/drawing/2014/main" id="{59045B30-0919-4B20-B717-A58DF2D9629E}"/>
              </a:ext>
            </a:extLst>
          </p:cNvPr>
          <p:cNvPicPr>
            <a:picLocks noChangeAspect="1"/>
          </p:cNvPicPr>
          <p:nvPr/>
        </p:nvPicPr>
        <p:blipFill>
          <a:blip r:embed="rId2">
            <a:extLst>
              <a:ext uri="{96DAC541-7B7A-43D3-8B79-37D633B846F1}">
                <asvg:svgBlip xmlns:asvg="http://schemas.microsoft.com/office/drawing/2016/SVG/main" r:embed="rId3"/>
              </a:ext>
            </a:extLst>
          </a:blip>
          <a:stretch>
            <a:fillRect/>
          </a:stretch>
        </p:blipFill>
        <p:spPr>
          <a:xfrm>
            <a:off x="691055" y="1637423"/>
            <a:ext cx="6511242" cy="3414987"/>
          </a:xfrm>
          <a:prstGeom prst="rect">
            <a:avLst/>
          </a:prstGeom>
        </p:spPr>
      </p:pic>
      <p:pic>
        <p:nvPicPr>
          <p:cNvPr id="6" name="Elemento grafico 5">
            <a:extLst>
              <a:ext uri="{FF2B5EF4-FFF2-40B4-BE49-F238E27FC236}">
                <a16:creationId xmlns:a16="http://schemas.microsoft.com/office/drawing/2014/main" id="{26CADE2F-99F7-417D-AB91-38C5B4DACC74}"/>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6656333" y="1835369"/>
            <a:ext cx="4533900" cy="2514600"/>
          </a:xfrm>
          <a:prstGeom prst="rect">
            <a:avLst/>
          </a:prstGeom>
        </p:spPr>
      </p:pic>
      <mc:AlternateContent xmlns:mc="http://schemas.openxmlformats.org/markup-compatibility/2006" xmlns:p14="http://schemas.microsoft.com/office/powerpoint/2010/main">
        <mc:Choice Requires="p14">
          <p:contentPart p14:bwMode="auto" r:id="rId6">
            <p14:nvContentPartPr>
              <p14:cNvPr id="7" name="Input penna 6">
                <a:extLst>
                  <a:ext uri="{FF2B5EF4-FFF2-40B4-BE49-F238E27FC236}">
                    <a16:creationId xmlns:a16="http://schemas.microsoft.com/office/drawing/2014/main" id="{9F123BB5-38C7-4171-8E21-20BBCD0596E7}"/>
                  </a:ext>
                </a:extLst>
              </p14:cNvPr>
              <p14:cNvContentPartPr/>
              <p14:nvPr/>
            </p14:nvContentPartPr>
            <p14:xfrm>
              <a:off x="908280" y="966960"/>
              <a:ext cx="10909800" cy="5191560"/>
            </p14:xfrm>
          </p:contentPart>
        </mc:Choice>
        <mc:Fallback xmlns="">
          <p:pic>
            <p:nvPicPr>
              <p:cNvPr id="7" name="Input penna 6">
                <a:extLst>
                  <a:ext uri="{FF2B5EF4-FFF2-40B4-BE49-F238E27FC236}">
                    <a16:creationId xmlns:a16="http://schemas.microsoft.com/office/drawing/2014/main" id="{9F123BB5-38C7-4171-8E21-20BBCD0596E7}"/>
                  </a:ext>
                </a:extLst>
              </p:cNvPr>
              <p:cNvPicPr/>
              <p:nvPr/>
            </p:nvPicPr>
            <p:blipFill>
              <a:blip r:embed="rId7"/>
              <a:stretch>
                <a:fillRect/>
              </a:stretch>
            </p:blipFill>
            <p:spPr>
              <a:xfrm>
                <a:off x="898920" y="957600"/>
                <a:ext cx="10928520" cy="5210280"/>
              </a:xfrm>
              <a:prstGeom prst="rect">
                <a:avLst/>
              </a:prstGeom>
            </p:spPr>
          </p:pic>
        </mc:Fallback>
      </mc:AlternateContent>
    </p:spTree>
    <p:extLst>
      <p:ext uri="{BB962C8B-B14F-4D97-AF65-F5344CB8AC3E}">
        <p14:creationId xmlns:p14="http://schemas.microsoft.com/office/powerpoint/2010/main" val="3376338303"/>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BEB2DF9E-9171-4E16-B243-5D2F94A9A743}"/>
              </a:ext>
            </a:extLst>
          </p:cNvPr>
          <p:cNvSpPr>
            <a:spLocks noGrp="1"/>
          </p:cNvSpPr>
          <p:nvPr>
            <p:ph type="title"/>
          </p:nvPr>
        </p:nvSpPr>
        <p:spPr/>
        <p:txBody>
          <a:bodyPr/>
          <a:lstStyle/>
          <a:p>
            <a:r>
              <a:rPr lang="it-IT" dirty="0"/>
              <a:t>Wide swing cascode </a:t>
            </a:r>
            <a:r>
              <a:rPr lang="it-IT" dirty="0" err="1"/>
              <a:t>mirror</a:t>
            </a:r>
            <a:r>
              <a:rPr lang="it-IT" dirty="0"/>
              <a:t>: 6 MOSFET </a:t>
            </a:r>
            <a:r>
              <a:rPr lang="it-IT" dirty="0" err="1"/>
              <a:t>mirror</a:t>
            </a:r>
            <a:endParaRPr lang="en-US" dirty="0"/>
          </a:p>
        </p:txBody>
      </p:sp>
      <p:sp>
        <p:nvSpPr>
          <p:cNvPr id="3" name="Segnaposto piè di pagina 2">
            <a:extLst>
              <a:ext uri="{FF2B5EF4-FFF2-40B4-BE49-F238E27FC236}">
                <a16:creationId xmlns:a16="http://schemas.microsoft.com/office/drawing/2014/main" id="{3468AF54-AB68-44D4-9187-3F5D8E44DCC3}"/>
              </a:ext>
            </a:extLst>
          </p:cNvPr>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a:extLst>
              <a:ext uri="{FF2B5EF4-FFF2-40B4-BE49-F238E27FC236}">
                <a16:creationId xmlns:a16="http://schemas.microsoft.com/office/drawing/2014/main" id="{D6F28DD6-9696-4F33-9454-147960573A0D}"/>
              </a:ext>
            </a:extLst>
          </p:cNvPr>
          <p:cNvSpPr>
            <a:spLocks noGrp="1"/>
          </p:cNvSpPr>
          <p:nvPr>
            <p:ph type="sldNum" sz="quarter" idx="12"/>
          </p:nvPr>
        </p:nvSpPr>
        <p:spPr/>
        <p:txBody>
          <a:bodyPr/>
          <a:lstStyle/>
          <a:p>
            <a:fld id="{02055017-B6DE-4C35-A63B-40EADAC97849}" type="slidenum">
              <a:rPr lang="en-US" smtClean="0"/>
              <a:t>8</a:t>
            </a:fld>
            <a:endParaRPr lang="en-US" dirty="0"/>
          </a:p>
        </p:txBody>
      </p:sp>
      <p:pic>
        <p:nvPicPr>
          <p:cNvPr id="7" name="Elemento grafico 6">
            <a:extLst>
              <a:ext uri="{FF2B5EF4-FFF2-40B4-BE49-F238E27FC236}">
                <a16:creationId xmlns:a16="http://schemas.microsoft.com/office/drawing/2014/main" id="{8F0344DA-AAC4-4122-B039-3015E6CA79BA}"/>
              </a:ext>
            </a:extLst>
          </p:cNvPr>
          <p:cNvPicPr>
            <a:picLocks noChangeAspect="1"/>
          </p:cNvPicPr>
          <p:nvPr/>
        </p:nvPicPr>
        <p:blipFill>
          <a:blip r:embed="rId3">
            <a:extLst>
              <a:ext uri="{96DAC541-7B7A-43D3-8B79-37D633B846F1}">
                <asvg:svgBlip xmlns:asvg="http://schemas.microsoft.com/office/drawing/2016/SVG/main" r:embed="rId4"/>
              </a:ext>
            </a:extLst>
          </a:blip>
          <a:stretch>
            <a:fillRect/>
          </a:stretch>
        </p:blipFill>
        <p:spPr>
          <a:xfrm>
            <a:off x="320791" y="1216900"/>
            <a:ext cx="6562740" cy="3512629"/>
          </a:xfrm>
          <a:prstGeom prst="rect">
            <a:avLst/>
          </a:prstGeom>
        </p:spPr>
      </p:pic>
      <p:graphicFrame>
        <p:nvGraphicFramePr>
          <p:cNvPr id="8" name="Oggetto 7">
            <a:extLst>
              <a:ext uri="{FF2B5EF4-FFF2-40B4-BE49-F238E27FC236}">
                <a16:creationId xmlns:a16="http://schemas.microsoft.com/office/drawing/2014/main" id="{88B067ED-2CC2-44D0-BC1C-4A23A4A3ED27}"/>
              </a:ext>
            </a:extLst>
          </p:cNvPr>
          <p:cNvGraphicFramePr>
            <a:graphicFrameLocks noChangeAspect="1"/>
          </p:cNvGraphicFramePr>
          <p:nvPr>
            <p:extLst>
              <p:ext uri="{D42A27DB-BD31-4B8C-83A1-F6EECF244321}">
                <p14:modId xmlns:p14="http://schemas.microsoft.com/office/powerpoint/2010/main" val="3534612259"/>
              </p:ext>
            </p:extLst>
          </p:nvPr>
        </p:nvGraphicFramePr>
        <p:xfrm>
          <a:off x="6750900" y="2779993"/>
          <a:ext cx="4410586" cy="547522"/>
        </p:xfrm>
        <a:graphic>
          <a:graphicData uri="http://schemas.openxmlformats.org/presentationml/2006/ole">
            <mc:AlternateContent xmlns:mc="http://schemas.openxmlformats.org/markup-compatibility/2006">
              <mc:Choice xmlns:v="urn:schemas-microsoft-com:vml" Requires="v">
                <p:oleObj spid="_x0000_s3140" name="Equation" r:id="rId5" imgW="1841400" imgH="228600" progId="Equation.DSMT4">
                  <p:embed/>
                </p:oleObj>
              </mc:Choice>
              <mc:Fallback>
                <p:oleObj name="Equation" r:id="rId5" imgW="1841400" imgH="228600" progId="Equation.DSMT4">
                  <p:embed/>
                  <p:pic>
                    <p:nvPicPr>
                      <p:cNvPr id="0" name=""/>
                      <p:cNvPicPr/>
                      <p:nvPr/>
                    </p:nvPicPr>
                    <p:blipFill>
                      <a:blip r:embed="rId6"/>
                      <a:stretch>
                        <a:fillRect/>
                      </a:stretch>
                    </p:blipFill>
                    <p:spPr>
                      <a:xfrm>
                        <a:off x="6750900" y="2779993"/>
                        <a:ext cx="4410586" cy="547522"/>
                      </a:xfrm>
                      <a:prstGeom prst="rect">
                        <a:avLst/>
                      </a:prstGeom>
                    </p:spPr>
                  </p:pic>
                </p:oleObj>
              </mc:Fallback>
            </mc:AlternateContent>
          </a:graphicData>
        </a:graphic>
      </p:graphicFrame>
      <p:graphicFrame>
        <p:nvGraphicFramePr>
          <p:cNvPr id="9" name="Oggetto 8">
            <a:extLst>
              <a:ext uri="{FF2B5EF4-FFF2-40B4-BE49-F238E27FC236}">
                <a16:creationId xmlns:a16="http://schemas.microsoft.com/office/drawing/2014/main" id="{0D7D02B3-15ED-430E-8B19-E8484A7BA706}"/>
              </a:ext>
            </a:extLst>
          </p:cNvPr>
          <p:cNvGraphicFramePr>
            <a:graphicFrameLocks noChangeAspect="1"/>
          </p:cNvGraphicFramePr>
          <p:nvPr>
            <p:extLst>
              <p:ext uri="{D42A27DB-BD31-4B8C-83A1-F6EECF244321}">
                <p14:modId xmlns:p14="http://schemas.microsoft.com/office/powerpoint/2010/main" val="2939900601"/>
              </p:ext>
            </p:extLst>
          </p:nvPr>
        </p:nvGraphicFramePr>
        <p:xfrm>
          <a:off x="6750900" y="1439561"/>
          <a:ext cx="1338263" cy="1033462"/>
        </p:xfrm>
        <a:graphic>
          <a:graphicData uri="http://schemas.openxmlformats.org/presentationml/2006/ole">
            <mc:AlternateContent xmlns:mc="http://schemas.openxmlformats.org/markup-compatibility/2006">
              <mc:Choice xmlns:v="urn:schemas-microsoft-com:vml" Requires="v">
                <p:oleObj spid="_x0000_s3141" name="Equation" r:id="rId7" imgW="558720" imgH="431640" progId="Equation.DSMT4">
                  <p:embed/>
                </p:oleObj>
              </mc:Choice>
              <mc:Fallback>
                <p:oleObj name="Equation" r:id="rId7" imgW="558720" imgH="431640" progId="Equation.DSMT4">
                  <p:embed/>
                  <p:pic>
                    <p:nvPicPr>
                      <p:cNvPr id="8" name="Oggetto 7">
                        <a:extLst>
                          <a:ext uri="{FF2B5EF4-FFF2-40B4-BE49-F238E27FC236}">
                            <a16:creationId xmlns:a16="http://schemas.microsoft.com/office/drawing/2014/main" id="{88B067ED-2CC2-44D0-BC1C-4A23A4A3ED27}"/>
                          </a:ext>
                        </a:extLst>
                      </p:cNvPr>
                      <p:cNvPicPr/>
                      <p:nvPr/>
                    </p:nvPicPr>
                    <p:blipFill>
                      <a:blip r:embed="rId8"/>
                      <a:stretch>
                        <a:fillRect/>
                      </a:stretch>
                    </p:blipFill>
                    <p:spPr>
                      <a:xfrm>
                        <a:off x="6750900" y="1439561"/>
                        <a:ext cx="1338263" cy="1033462"/>
                      </a:xfrm>
                      <a:prstGeom prst="rect">
                        <a:avLst/>
                      </a:prstGeom>
                    </p:spPr>
                  </p:pic>
                </p:oleObj>
              </mc:Fallback>
            </mc:AlternateContent>
          </a:graphicData>
        </a:graphic>
      </p:graphicFrame>
      <p:graphicFrame>
        <p:nvGraphicFramePr>
          <p:cNvPr id="10" name="Oggetto 9">
            <a:extLst>
              <a:ext uri="{FF2B5EF4-FFF2-40B4-BE49-F238E27FC236}">
                <a16:creationId xmlns:a16="http://schemas.microsoft.com/office/drawing/2014/main" id="{A77E9564-F194-4D6F-8A99-DC73A72F5AB7}"/>
              </a:ext>
            </a:extLst>
          </p:cNvPr>
          <p:cNvGraphicFramePr>
            <a:graphicFrameLocks noChangeAspect="1"/>
          </p:cNvGraphicFramePr>
          <p:nvPr>
            <p:extLst>
              <p:ext uri="{D42A27DB-BD31-4B8C-83A1-F6EECF244321}">
                <p14:modId xmlns:p14="http://schemas.microsoft.com/office/powerpoint/2010/main" val="1920347724"/>
              </p:ext>
            </p:extLst>
          </p:nvPr>
        </p:nvGraphicFramePr>
        <p:xfrm>
          <a:off x="1400628" y="4931777"/>
          <a:ext cx="8059738" cy="1155700"/>
        </p:xfrm>
        <a:graphic>
          <a:graphicData uri="http://schemas.openxmlformats.org/presentationml/2006/ole">
            <mc:AlternateContent xmlns:mc="http://schemas.openxmlformats.org/markup-compatibility/2006">
              <mc:Choice xmlns:v="urn:schemas-microsoft-com:vml" Requires="v">
                <p:oleObj spid="_x0000_s3142" name="Equation" r:id="rId9" imgW="3365280" imgH="482400" progId="Equation.DSMT4">
                  <p:embed/>
                </p:oleObj>
              </mc:Choice>
              <mc:Fallback>
                <p:oleObj name="Equation" r:id="rId9" imgW="3365280" imgH="482400" progId="Equation.DSMT4">
                  <p:embed/>
                  <p:pic>
                    <p:nvPicPr>
                      <p:cNvPr id="8" name="Oggetto 7">
                        <a:extLst>
                          <a:ext uri="{FF2B5EF4-FFF2-40B4-BE49-F238E27FC236}">
                            <a16:creationId xmlns:a16="http://schemas.microsoft.com/office/drawing/2014/main" id="{88B067ED-2CC2-44D0-BC1C-4A23A4A3ED27}"/>
                          </a:ext>
                        </a:extLst>
                      </p:cNvPr>
                      <p:cNvPicPr/>
                      <p:nvPr/>
                    </p:nvPicPr>
                    <p:blipFill>
                      <a:blip r:embed="rId10"/>
                      <a:stretch>
                        <a:fillRect/>
                      </a:stretch>
                    </p:blipFill>
                    <p:spPr>
                      <a:xfrm>
                        <a:off x="1400628" y="4931777"/>
                        <a:ext cx="8059738" cy="1155700"/>
                      </a:xfrm>
                      <a:prstGeom prst="rect">
                        <a:avLst/>
                      </a:prstGeom>
                    </p:spPr>
                  </p:pic>
                </p:oleObj>
              </mc:Fallback>
            </mc:AlternateContent>
          </a:graphicData>
        </a:graphic>
      </p:graphicFrame>
      <p:sp>
        <p:nvSpPr>
          <p:cNvPr id="11" name="Rettangolo con angoli arrotondati 10">
            <a:extLst>
              <a:ext uri="{FF2B5EF4-FFF2-40B4-BE49-F238E27FC236}">
                <a16:creationId xmlns:a16="http://schemas.microsoft.com/office/drawing/2014/main" id="{949FE305-218A-42F7-A0DF-6CA1CDA58A43}"/>
              </a:ext>
            </a:extLst>
          </p:cNvPr>
          <p:cNvSpPr/>
          <p:nvPr/>
        </p:nvSpPr>
        <p:spPr>
          <a:xfrm>
            <a:off x="2714171" y="1216900"/>
            <a:ext cx="1338263" cy="3035786"/>
          </a:xfrm>
          <a:prstGeom prst="roundRect">
            <a:avLst/>
          </a:prstGeom>
          <a:noFill/>
          <a:ln w="28575">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CasellaDiTesto 11">
            <a:extLst>
              <a:ext uri="{FF2B5EF4-FFF2-40B4-BE49-F238E27FC236}">
                <a16:creationId xmlns:a16="http://schemas.microsoft.com/office/drawing/2014/main" id="{6FCE2A3A-9415-443D-854C-6F4C0E708403}"/>
              </a:ext>
            </a:extLst>
          </p:cNvPr>
          <p:cNvSpPr txBox="1"/>
          <p:nvPr/>
        </p:nvSpPr>
        <p:spPr>
          <a:xfrm>
            <a:off x="578009" y="1208728"/>
            <a:ext cx="2136162" cy="461665"/>
          </a:xfrm>
          <a:prstGeom prst="rect">
            <a:avLst/>
          </a:prstGeom>
          <a:noFill/>
        </p:spPr>
        <p:txBody>
          <a:bodyPr wrap="none" rtlCol="0">
            <a:spAutoFit/>
          </a:bodyPr>
          <a:lstStyle/>
          <a:p>
            <a:r>
              <a:rPr lang="it-IT" sz="2400" dirty="0">
                <a:solidFill>
                  <a:srgbClr val="FF0000"/>
                </a:solidFill>
                <a:latin typeface="Arial" panose="020B0604020202020204" pitchFamily="34" charset="0"/>
                <a:cs typeface="Arial" panose="020B0604020202020204" pitchFamily="34" charset="0"/>
              </a:rPr>
              <a:t>Voltage </a:t>
            </a:r>
            <a:r>
              <a:rPr lang="it-IT" sz="2400" dirty="0" err="1">
                <a:solidFill>
                  <a:srgbClr val="FF0000"/>
                </a:solidFill>
                <a:latin typeface="Arial" panose="020B0604020202020204" pitchFamily="34" charset="0"/>
                <a:cs typeface="Arial" panose="020B0604020202020204" pitchFamily="34" charset="0"/>
              </a:rPr>
              <a:t>shifter</a:t>
            </a:r>
            <a:endParaRPr lang="en-US" sz="2400" dirty="0">
              <a:solidFill>
                <a:srgbClr val="FF0000"/>
              </a:solidFill>
              <a:latin typeface="Arial" panose="020B0604020202020204" pitchFamily="34" charset="0"/>
              <a:cs typeface="Arial" panose="020B0604020202020204" pitchFamily="34" charset="0"/>
            </a:endParaRPr>
          </a:p>
        </p:txBody>
      </p:sp>
      <mc:AlternateContent xmlns:mc="http://schemas.openxmlformats.org/markup-compatibility/2006" xmlns:p14="http://schemas.microsoft.com/office/powerpoint/2010/main">
        <mc:Choice Requires="p14">
          <p:contentPart p14:bwMode="auto" r:id="rId11">
            <p14:nvContentPartPr>
              <p14:cNvPr id="5" name="Input penna 4">
                <a:extLst>
                  <a:ext uri="{FF2B5EF4-FFF2-40B4-BE49-F238E27FC236}">
                    <a16:creationId xmlns:a16="http://schemas.microsoft.com/office/drawing/2014/main" id="{6D47CE48-F74B-47AD-A6DD-54D19DFBDD48}"/>
                  </a:ext>
                </a:extLst>
              </p14:cNvPr>
              <p14:cNvContentPartPr/>
              <p14:nvPr/>
            </p14:nvContentPartPr>
            <p14:xfrm>
              <a:off x="432720" y="1049040"/>
              <a:ext cx="10732320" cy="5105160"/>
            </p14:xfrm>
          </p:contentPart>
        </mc:Choice>
        <mc:Fallback xmlns="">
          <p:pic>
            <p:nvPicPr>
              <p:cNvPr id="5" name="Input penna 4">
                <a:extLst>
                  <a:ext uri="{FF2B5EF4-FFF2-40B4-BE49-F238E27FC236}">
                    <a16:creationId xmlns:a16="http://schemas.microsoft.com/office/drawing/2014/main" id="{6D47CE48-F74B-47AD-A6DD-54D19DFBDD48}"/>
                  </a:ext>
                </a:extLst>
              </p:cNvPr>
              <p:cNvPicPr/>
              <p:nvPr/>
            </p:nvPicPr>
            <p:blipFill>
              <a:blip r:embed="rId12"/>
              <a:stretch>
                <a:fillRect/>
              </a:stretch>
            </p:blipFill>
            <p:spPr>
              <a:xfrm>
                <a:off x="423360" y="1039680"/>
                <a:ext cx="10751040" cy="5123880"/>
              </a:xfrm>
              <a:prstGeom prst="rect">
                <a:avLst/>
              </a:prstGeom>
            </p:spPr>
          </p:pic>
        </mc:Fallback>
      </mc:AlternateContent>
    </p:spTree>
    <p:extLst>
      <p:ext uri="{BB962C8B-B14F-4D97-AF65-F5344CB8AC3E}">
        <p14:creationId xmlns:p14="http://schemas.microsoft.com/office/powerpoint/2010/main" val="371121970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egnaposto piè di pagina 2">
            <a:extLst>
              <a:ext uri="{FF2B5EF4-FFF2-40B4-BE49-F238E27FC236}">
                <a16:creationId xmlns:a16="http://schemas.microsoft.com/office/drawing/2014/main" id="{E0D5420B-D7E3-47AA-A0C1-546F6630E8A7}"/>
              </a:ext>
            </a:extLst>
          </p:cNvPr>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a:extLst>
              <a:ext uri="{FF2B5EF4-FFF2-40B4-BE49-F238E27FC236}">
                <a16:creationId xmlns:a16="http://schemas.microsoft.com/office/drawing/2014/main" id="{5376B492-CF51-4101-8970-1278ED40B6D6}"/>
              </a:ext>
            </a:extLst>
          </p:cNvPr>
          <p:cNvSpPr>
            <a:spLocks noGrp="1"/>
          </p:cNvSpPr>
          <p:nvPr>
            <p:ph type="sldNum" sz="quarter" idx="12"/>
          </p:nvPr>
        </p:nvSpPr>
        <p:spPr/>
        <p:txBody>
          <a:bodyPr/>
          <a:lstStyle/>
          <a:p>
            <a:fld id="{02055017-B6DE-4C35-A63B-40EADAC97849}" type="slidenum">
              <a:rPr lang="en-US" smtClean="0"/>
              <a:t>9</a:t>
            </a:fld>
            <a:endParaRPr lang="en-US" dirty="0"/>
          </a:p>
        </p:txBody>
      </p:sp>
      <p:pic>
        <p:nvPicPr>
          <p:cNvPr id="5" name="Elemento grafico 4">
            <a:extLst>
              <a:ext uri="{FF2B5EF4-FFF2-40B4-BE49-F238E27FC236}">
                <a16:creationId xmlns:a16="http://schemas.microsoft.com/office/drawing/2014/main" id="{5DC7296E-3378-417C-B2A1-B5C18737BE25}"/>
              </a:ext>
            </a:extLst>
          </p:cNvPr>
          <p:cNvPicPr>
            <a:picLocks noChangeAspect="1"/>
          </p:cNvPicPr>
          <p:nvPr/>
        </p:nvPicPr>
        <p:blipFill>
          <a:blip r:embed="rId3">
            <a:extLst>
              <a:ext uri="{96DAC541-7B7A-43D3-8B79-37D633B846F1}">
                <asvg:svgBlip xmlns:asvg="http://schemas.microsoft.com/office/drawing/2016/SVG/main" r:embed="rId4"/>
              </a:ext>
            </a:extLst>
          </a:blip>
          <a:stretch>
            <a:fillRect/>
          </a:stretch>
        </p:blipFill>
        <p:spPr>
          <a:xfrm>
            <a:off x="518998" y="1252645"/>
            <a:ext cx="5469471" cy="2927469"/>
          </a:xfrm>
          <a:prstGeom prst="rect">
            <a:avLst/>
          </a:prstGeom>
        </p:spPr>
      </p:pic>
      <p:sp>
        <p:nvSpPr>
          <p:cNvPr id="6" name="Titolo 1">
            <a:extLst>
              <a:ext uri="{FF2B5EF4-FFF2-40B4-BE49-F238E27FC236}">
                <a16:creationId xmlns:a16="http://schemas.microsoft.com/office/drawing/2014/main" id="{5B11366F-4BE6-4C3D-A6C8-DBD4C71701CF}"/>
              </a:ext>
            </a:extLst>
          </p:cNvPr>
          <p:cNvSpPr>
            <a:spLocks noGrp="1"/>
          </p:cNvSpPr>
          <p:nvPr>
            <p:ph type="title"/>
          </p:nvPr>
        </p:nvSpPr>
        <p:spPr>
          <a:xfrm>
            <a:off x="838200" y="162328"/>
            <a:ext cx="10515600" cy="662397"/>
          </a:xfrm>
        </p:spPr>
        <p:txBody>
          <a:bodyPr/>
          <a:lstStyle/>
          <a:p>
            <a:r>
              <a:rPr lang="it-IT" dirty="0"/>
              <a:t>Wide swing cascode </a:t>
            </a:r>
            <a:r>
              <a:rPr lang="it-IT" dirty="0" err="1"/>
              <a:t>mirror</a:t>
            </a:r>
            <a:r>
              <a:rPr lang="it-IT" dirty="0"/>
              <a:t>: 6 MOSFET </a:t>
            </a:r>
            <a:r>
              <a:rPr lang="it-IT" dirty="0" err="1"/>
              <a:t>mirror</a:t>
            </a:r>
            <a:endParaRPr lang="en-US" dirty="0"/>
          </a:p>
        </p:txBody>
      </p:sp>
      <p:graphicFrame>
        <p:nvGraphicFramePr>
          <p:cNvPr id="7" name="Oggetto 6">
            <a:extLst>
              <a:ext uri="{FF2B5EF4-FFF2-40B4-BE49-F238E27FC236}">
                <a16:creationId xmlns:a16="http://schemas.microsoft.com/office/drawing/2014/main" id="{3B545FDA-5130-4340-8936-A88B312B50F0}"/>
              </a:ext>
            </a:extLst>
          </p:cNvPr>
          <p:cNvGraphicFramePr>
            <a:graphicFrameLocks noChangeAspect="1"/>
          </p:cNvGraphicFramePr>
          <p:nvPr>
            <p:extLst>
              <p:ext uri="{D42A27DB-BD31-4B8C-83A1-F6EECF244321}">
                <p14:modId xmlns:p14="http://schemas.microsoft.com/office/powerpoint/2010/main" val="1390128394"/>
              </p:ext>
            </p:extLst>
          </p:nvPr>
        </p:nvGraphicFramePr>
        <p:xfrm>
          <a:off x="5568462" y="2212304"/>
          <a:ext cx="6502400" cy="490529"/>
        </p:xfrm>
        <a:graphic>
          <a:graphicData uri="http://schemas.openxmlformats.org/presentationml/2006/ole">
            <mc:AlternateContent xmlns:mc="http://schemas.openxmlformats.org/markup-compatibility/2006">
              <mc:Choice xmlns:v="urn:schemas-microsoft-com:vml" Requires="v">
                <p:oleObj spid="_x0000_s4196" name="Equation" r:id="rId5" imgW="3365280" imgH="253800" progId="Equation.DSMT4">
                  <p:embed/>
                </p:oleObj>
              </mc:Choice>
              <mc:Fallback>
                <p:oleObj name="Equation" r:id="rId5" imgW="3365280" imgH="253800" progId="Equation.DSMT4">
                  <p:embed/>
                  <p:pic>
                    <p:nvPicPr>
                      <p:cNvPr id="10" name="Oggetto 9">
                        <a:extLst>
                          <a:ext uri="{FF2B5EF4-FFF2-40B4-BE49-F238E27FC236}">
                            <a16:creationId xmlns:a16="http://schemas.microsoft.com/office/drawing/2014/main" id="{A77E9564-F194-4D6F-8A99-DC73A72F5AB7}"/>
                          </a:ext>
                        </a:extLst>
                      </p:cNvPr>
                      <p:cNvPicPr/>
                      <p:nvPr/>
                    </p:nvPicPr>
                    <p:blipFill>
                      <a:blip r:embed="rId6"/>
                      <a:stretch>
                        <a:fillRect/>
                      </a:stretch>
                    </p:blipFill>
                    <p:spPr>
                      <a:xfrm>
                        <a:off x="5568462" y="2212304"/>
                        <a:ext cx="6502400" cy="490529"/>
                      </a:xfrm>
                      <a:prstGeom prst="rect">
                        <a:avLst/>
                      </a:prstGeom>
                    </p:spPr>
                  </p:pic>
                </p:oleObj>
              </mc:Fallback>
            </mc:AlternateContent>
          </a:graphicData>
        </a:graphic>
      </p:graphicFrame>
      <p:sp>
        <p:nvSpPr>
          <p:cNvPr id="2" name="CasellaDiTesto 1">
            <a:extLst>
              <a:ext uri="{FF2B5EF4-FFF2-40B4-BE49-F238E27FC236}">
                <a16:creationId xmlns:a16="http://schemas.microsoft.com/office/drawing/2014/main" id="{655ED88E-FF1A-4360-88FD-19F0C898CF6D}"/>
              </a:ext>
            </a:extLst>
          </p:cNvPr>
          <p:cNvSpPr txBox="1"/>
          <p:nvPr/>
        </p:nvSpPr>
        <p:spPr>
          <a:xfrm>
            <a:off x="6804531" y="2826399"/>
            <a:ext cx="3483428" cy="461665"/>
          </a:xfrm>
          <a:prstGeom prst="rect">
            <a:avLst/>
          </a:prstGeom>
          <a:noFill/>
        </p:spPr>
        <p:txBody>
          <a:bodyPr wrap="square" rtlCol="0">
            <a:spAutoFit/>
          </a:bodyPr>
          <a:lstStyle/>
          <a:p>
            <a:r>
              <a:rPr lang="it-IT" sz="2400" dirty="0">
                <a:latin typeface="Arial" panose="020B0604020202020204" pitchFamily="34" charset="0"/>
                <a:cs typeface="Arial" panose="020B0604020202020204" pitchFamily="34" charset="0"/>
              </a:rPr>
              <a:t>In strong </a:t>
            </a:r>
            <a:r>
              <a:rPr lang="it-IT" sz="2400" dirty="0" err="1">
                <a:latin typeface="Arial" panose="020B0604020202020204" pitchFamily="34" charset="0"/>
                <a:cs typeface="Arial" panose="020B0604020202020204" pitchFamily="34" charset="0"/>
              </a:rPr>
              <a:t>inversion</a:t>
            </a:r>
            <a:r>
              <a:rPr lang="it-IT" sz="2400" dirty="0">
                <a:latin typeface="Arial" panose="020B0604020202020204" pitchFamily="34" charset="0"/>
                <a:cs typeface="Arial" panose="020B0604020202020204" pitchFamily="34" charset="0"/>
              </a:rPr>
              <a:t>:</a:t>
            </a:r>
            <a:endParaRPr lang="en-US" sz="2400" dirty="0">
              <a:latin typeface="Arial" panose="020B0604020202020204" pitchFamily="34" charset="0"/>
              <a:cs typeface="Arial" panose="020B0604020202020204" pitchFamily="34" charset="0"/>
            </a:endParaRPr>
          </a:p>
        </p:txBody>
      </p:sp>
      <p:graphicFrame>
        <p:nvGraphicFramePr>
          <p:cNvPr id="8" name="Oggetto 7">
            <a:extLst>
              <a:ext uri="{FF2B5EF4-FFF2-40B4-BE49-F238E27FC236}">
                <a16:creationId xmlns:a16="http://schemas.microsoft.com/office/drawing/2014/main" id="{7B0C9EDB-4F63-4697-A221-F73BC8794EB3}"/>
              </a:ext>
            </a:extLst>
          </p:cNvPr>
          <p:cNvGraphicFramePr>
            <a:graphicFrameLocks noChangeAspect="1"/>
          </p:cNvGraphicFramePr>
          <p:nvPr>
            <p:extLst>
              <p:ext uri="{D42A27DB-BD31-4B8C-83A1-F6EECF244321}">
                <p14:modId xmlns:p14="http://schemas.microsoft.com/office/powerpoint/2010/main" val="2550154891"/>
              </p:ext>
            </p:extLst>
          </p:nvPr>
        </p:nvGraphicFramePr>
        <p:xfrm>
          <a:off x="5988469" y="3406686"/>
          <a:ext cx="4859337" cy="933450"/>
        </p:xfrm>
        <a:graphic>
          <a:graphicData uri="http://schemas.openxmlformats.org/presentationml/2006/ole">
            <mc:AlternateContent xmlns:mc="http://schemas.openxmlformats.org/markup-compatibility/2006">
              <mc:Choice xmlns:v="urn:schemas-microsoft-com:vml" Requires="v">
                <p:oleObj spid="_x0000_s4197" name="Equation" r:id="rId7" imgW="2514600" imgH="482400" progId="Equation.DSMT4">
                  <p:embed/>
                </p:oleObj>
              </mc:Choice>
              <mc:Fallback>
                <p:oleObj name="Equation" r:id="rId7" imgW="2514600" imgH="482400" progId="Equation.DSMT4">
                  <p:embed/>
                  <p:pic>
                    <p:nvPicPr>
                      <p:cNvPr id="7" name="Oggetto 6">
                        <a:extLst>
                          <a:ext uri="{FF2B5EF4-FFF2-40B4-BE49-F238E27FC236}">
                            <a16:creationId xmlns:a16="http://schemas.microsoft.com/office/drawing/2014/main" id="{3B545FDA-5130-4340-8936-A88B312B50F0}"/>
                          </a:ext>
                        </a:extLst>
                      </p:cNvPr>
                      <p:cNvPicPr/>
                      <p:nvPr/>
                    </p:nvPicPr>
                    <p:blipFill>
                      <a:blip r:embed="rId8"/>
                      <a:stretch>
                        <a:fillRect/>
                      </a:stretch>
                    </p:blipFill>
                    <p:spPr>
                      <a:xfrm>
                        <a:off x="5988469" y="3406686"/>
                        <a:ext cx="4859337" cy="933450"/>
                      </a:xfrm>
                      <a:prstGeom prst="rect">
                        <a:avLst/>
                      </a:prstGeom>
                    </p:spPr>
                  </p:pic>
                </p:oleObj>
              </mc:Fallback>
            </mc:AlternateContent>
          </a:graphicData>
        </a:graphic>
      </p:graphicFrame>
      <p:graphicFrame>
        <p:nvGraphicFramePr>
          <p:cNvPr id="9" name="Oggetto 8">
            <a:extLst>
              <a:ext uri="{FF2B5EF4-FFF2-40B4-BE49-F238E27FC236}">
                <a16:creationId xmlns:a16="http://schemas.microsoft.com/office/drawing/2014/main" id="{2287CFC4-A330-40B6-B2E7-A8BD2320CFA5}"/>
              </a:ext>
            </a:extLst>
          </p:cNvPr>
          <p:cNvGraphicFramePr>
            <a:graphicFrameLocks noChangeAspect="1"/>
          </p:cNvGraphicFramePr>
          <p:nvPr>
            <p:extLst>
              <p:ext uri="{D42A27DB-BD31-4B8C-83A1-F6EECF244321}">
                <p14:modId xmlns:p14="http://schemas.microsoft.com/office/powerpoint/2010/main" val="2144920179"/>
              </p:ext>
            </p:extLst>
          </p:nvPr>
        </p:nvGraphicFramePr>
        <p:xfrm>
          <a:off x="5596435" y="1576553"/>
          <a:ext cx="3194050" cy="547688"/>
        </p:xfrm>
        <a:graphic>
          <a:graphicData uri="http://schemas.openxmlformats.org/presentationml/2006/ole">
            <mc:AlternateContent xmlns:mc="http://schemas.openxmlformats.org/markup-compatibility/2006">
              <mc:Choice xmlns:v="urn:schemas-microsoft-com:vml" Requires="v">
                <p:oleObj spid="_x0000_s4198" name="Equation" r:id="rId9" imgW="1333440" imgH="228600" progId="Equation.DSMT4">
                  <p:embed/>
                </p:oleObj>
              </mc:Choice>
              <mc:Fallback>
                <p:oleObj name="Equation" r:id="rId9" imgW="1333440" imgH="228600" progId="Equation.DSMT4">
                  <p:embed/>
                  <p:pic>
                    <p:nvPicPr>
                      <p:cNvPr id="13" name="Oggetto 12">
                        <a:extLst>
                          <a:ext uri="{FF2B5EF4-FFF2-40B4-BE49-F238E27FC236}">
                            <a16:creationId xmlns:a16="http://schemas.microsoft.com/office/drawing/2014/main" id="{0AB43ACE-7360-4EC0-86FB-E9CB104E668C}"/>
                          </a:ext>
                        </a:extLst>
                      </p:cNvPr>
                      <p:cNvPicPr/>
                      <p:nvPr/>
                    </p:nvPicPr>
                    <p:blipFill>
                      <a:blip r:embed="rId10"/>
                      <a:stretch>
                        <a:fillRect/>
                      </a:stretch>
                    </p:blipFill>
                    <p:spPr>
                      <a:xfrm>
                        <a:off x="5596435" y="1576553"/>
                        <a:ext cx="3194050" cy="547688"/>
                      </a:xfrm>
                      <a:prstGeom prst="rect">
                        <a:avLst/>
                      </a:prstGeom>
                    </p:spPr>
                  </p:pic>
                </p:oleObj>
              </mc:Fallback>
            </mc:AlternateContent>
          </a:graphicData>
        </a:graphic>
      </p:graphicFrame>
      <p:sp>
        <p:nvSpPr>
          <p:cNvPr id="10" name="CasellaDiTesto 9">
            <a:extLst>
              <a:ext uri="{FF2B5EF4-FFF2-40B4-BE49-F238E27FC236}">
                <a16:creationId xmlns:a16="http://schemas.microsoft.com/office/drawing/2014/main" id="{55B93E2E-CD0E-4432-A20F-70A9F75EF61D}"/>
              </a:ext>
            </a:extLst>
          </p:cNvPr>
          <p:cNvSpPr txBox="1"/>
          <p:nvPr/>
        </p:nvSpPr>
        <p:spPr>
          <a:xfrm>
            <a:off x="7255407" y="909379"/>
            <a:ext cx="3893245" cy="461665"/>
          </a:xfrm>
          <a:prstGeom prst="rect">
            <a:avLst/>
          </a:prstGeom>
          <a:noFill/>
        </p:spPr>
        <p:txBody>
          <a:bodyPr wrap="none" rtlCol="0">
            <a:spAutoFit/>
          </a:bodyPr>
          <a:lstStyle/>
          <a:p>
            <a:r>
              <a:rPr lang="it-IT" sz="2400" dirty="0">
                <a:latin typeface="Arial" panose="020B0604020202020204" pitchFamily="34" charset="0"/>
                <a:cs typeface="Arial" panose="020B0604020202020204" pitchFamily="34" charset="0"/>
              </a:rPr>
              <a:t>(</a:t>
            </a:r>
            <a:r>
              <a:rPr lang="it-IT" sz="2400" dirty="0" err="1">
                <a:latin typeface="Arial" panose="020B0604020202020204" pitchFamily="34" charset="0"/>
                <a:cs typeface="Arial" panose="020B0604020202020204" pitchFamily="34" charset="0"/>
              </a:rPr>
              <a:t>neglecting</a:t>
            </a:r>
            <a:r>
              <a:rPr lang="it-IT" sz="2400" dirty="0">
                <a:latin typeface="Arial" panose="020B0604020202020204" pitchFamily="34" charset="0"/>
                <a:cs typeface="Arial" panose="020B0604020202020204" pitchFamily="34" charset="0"/>
              </a:rPr>
              <a:t> the body </a:t>
            </a:r>
            <a:r>
              <a:rPr lang="it-IT" sz="2400" dirty="0" err="1">
                <a:latin typeface="Arial" panose="020B0604020202020204" pitchFamily="34" charset="0"/>
                <a:cs typeface="Arial" panose="020B0604020202020204" pitchFamily="34" charset="0"/>
              </a:rPr>
              <a:t>effect</a:t>
            </a:r>
            <a:r>
              <a:rPr lang="it-IT" sz="2400" dirty="0">
                <a:latin typeface="Arial" panose="020B0604020202020204" pitchFamily="34" charset="0"/>
                <a:cs typeface="Arial" panose="020B0604020202020204" pitchFamily="34" charset="0"/>
              </a:rPr>
              <a:t>)</a:t>
            </a:r>
            <a:endParaRPr lang="en-US" sz="2400" dirty="0">
              <a:latin typeface="Arial" panose="020B0604020202020204" pitchFamily="34" charset="0"/>
              <a:cs typeface="Arial" panose="020B0604020202020204" pitchFamily="34" charset="0"/>
            </a:endParaRPr>
          </a:p>
        </p:txBody>
      </p:sp>
      <p:sp>
        <p:nvSpPr>
          <p:cNvPr id="11" name="CasellaDiTesto 10">
            <a:extLst>
              <a:ext uri="{FF2B5EF4-FFF2-40B4-BE49-F238E27FC236}">
                <a16:creationId xmlns:a16="http://schemas.microsoft.com/office/drawing/2014/main" id="{8440CBB5-4645-4218-9644-A7F6B002ADB0}"/>
              </a:ext>
            </a:extLst>
          </p:cNvPr>
          <p:cNvSpPr txBox="1"/>
          <p:nvPr/>
        </p:nvSpPr>
        <p:spPr>
          <a:xfrm>
            <a:off x="838200" y="4298736"/>
            <a:ext cx="4304812" cy="1938992"/>
          </a:xfrm>
          <a:prstGeom prst="rect">
            <a:avLst/>
          </a:prstGeom>
          <a:noFill/>
        </p:spPr>
        <p:txBody>
          <a:bodyPr wrap="square" rtlCol="0">
            <a:spAutoFit/>
          </a:bodyPr>
          <a:lstStyle/>
          <a:p>
            <a:r>
              <a:rPr lang="it-IT" sz="2400" dirty="0" err="1">
                <a:latin typeface="Arial" panose="020B0604020202020204" pitchFamily="34" charset="0"/>
                <a:cs typeface="Arial" panose="020B0604020202020204" pitchFamily="34" charset="0"/>
              </a:rPr>
              <a:t>Choices</a:t>
            </a:r>
            <a:r>
              <a:rPr lang="it-IT" sz="2400" dirty="0">
                <a:latin typeface="Arial" panose="020B0604020202020204" pitchFamily="34" charset="0"/>
                <a:cs typeface="Arial" panose="020B0604020202020204" pitchFamily="34" charset="0"/>
              </a:rPr>
              <a:t>: </a:t>
            </a:r>
          </a:p>
          <a:p>
            <a:pPr marL="342900" indent="-342900">
              <a:buFont typeface="Arial" panose="020B0604020202020204" pitchFamily="34" charset="0"/>
              <a:buChar char="•"/>
            </a:pPr>
            <a:r>
              <a:rPr lang="it-IT" sz="2400" dirty="0">
                <a:latin typeface="Arial" panose="020B0604020202020204" pitchFamily="34" charset="0"/>
                <a:cs typeface="Arial" panose="020B0604020202020204" pitchFamily="34" charset="0"/>
              </a:rPr>
              <a:t>I</a:t>
            </a:r>
            <a:r>
              <a:rPr lang="it-IT" sz="2400" baseline="-25000" dirty="0">
                <a:latin typeface="Arial" panose="020B0604020202020204" pitchFamily="34" charset="0"/>
                <a:cs typeface="Arial" panose="020B0604020202020204" pitchFamily="34" charset="0"/>
              </a:rPr>
              <a:t>D5</a:t>
            </a:r>
            <a:r>
              <a:rPr lang="it-IT" sz="2400" dirty="0">
                <a:latin typeface="Arial" panose="020B0604020202020204" pitchFamily="34" charset="0"/>
                <a:cs typeface="Arial" panose="020B0604020202020204" pitchFamily="34" charset="0"/>
              </a:rPr>
              <a:t>=I</a:t>
            </a:r>
            <a:r>
              <a:rPr lang="it-IT" sz="2400" baseline="-25000" dirty="0">
                <a:latin typeface="Arial" panose="020B0604020202020204" pitchFamily="34" charset="0"/>
                <a:cs typeface="Arial" panose="020B0604020202020204" pitchFamily="34" charset="0"/>
              </a:rPr>
              <a:t>D1</a:t>
            </a:r>
            <a:r>
              <a:rPr lang="it-IT" sz="2400" dirty="0">
                <a:latin typeface="Arial" panose="020B0604020202020204" pitchFamily="34" charset="0"/>
                <a:cs typeface="Arial" panose="020B0604020202020204" pitchFamily="34" charset="0"/>
              </a:rPr>
              <a:t> (=I</a:t>
            </a:r>
            <a:r>
              <a:rPr lang="it-IT" sz="2400" baseline="-25000" dirty="0">
                <a:latin typeface="Arial" panose="020B0604020202020204" pitchFamily="34" charset="0"/>
                <a:cs typeface="Arial" panose="020B0604020202020204" pitchFamily="34" charset="0"/>
              </a:rPr>
              <a:t>D6</a:t>
            </a:r>
            <a:r>
              <a:rPr lang="it-IT" sz="2400" dirty="0">
                <a:latin typeface="Arial" panose="020B0604020202020204" pitchFamily="34" charset="0"/>
                <a:cs typeface="Arial" panose="020B0604020202020204" pitchFamily="34" charset="0"/>
              </a:rPr>
              <a:t>)</a:t>
            </a:r>
          </a:p>
          <a:p>
            <a:pPr marL="342900" indent="-342900">
              <a:buFont typeface="Arial" panose="020B0604020202020204" pitchFamily="34" charset="0"/>
              <a:buChar char="•"/>
            </a:pPr>
            <a:r>
              <a:rPr lang="it-IT" sz="2400" dirty="0">
                <a:latin typeface="Symbol" panose="05050102010706020507" pitchFamily="18" charset="2"/>
                <a:cs typeface="Arial" panose="020B0604020202020204" pitchFamily="34" charset="0"/>
              </a:rPr>
              <a:t>b</a:t>
            </a:r>
            <a:r>
              <a:rPr lang="it-IT" sz="2400" baseline="-25000" dirty="0">
                <a:latin typeface="Arial" panose="020B0604020202020204" pitchFamily="34" charset="0"/>
                <a:cs typeface="Arial" panose="020B0604020202020204" pitchFamily="34" charset="0"/>
              </a:rPr>
              <a:t>6</a:t>
            </a:r>
            <a:r>
              <a:rPr lang="it-IT" sz="2400" dirty="0">
                <a:latin typeface="Arial" panose="020B0604020202020204" pitchFamily="34" charset="0"/>
                <a:cs typeface="Arial" panose="020B0604020202020204" pitchFamily="34" charset="0"/>
              </a:rPr>
              <a:t>=</a:t>
            </a:r>
            <a:r>
              <a:rPr lang="it-IT" sz="2400" dirty="0">
                <a:latin typeface="Symbol" panose="05050102010706020507" pitchFamily="18" charset="2"/>
                <a:cs typeface="Arial" panose="020B0604020202020204" pitchFamily="34" charset="0"/>
              </a:rPr>
              <a:t>b</a:t>
            </a:r>
            <a:r>
              <a:rPr lang="it-IT" sz="2400" baseline="-25000" dirty="0">
                <a:latin typeface="Arial" panose="020B0604020202020204" pitchFamily="34" charset="0"/>
                <a:cs typeface="Arial" panose="020B0604020202020204" pitchFamily="34" charset="0"/>
              </a:rPr>
              <a:t>1</a:t>
            </a:r>
          </a:p>
          <a:p>
            <a:pPr marL="342900" indent="-342900">
              <a:buFont typeface="Arial" panose="020B0604020202020204" pitchFamily="34" charset="0"/>
              <a:buChar char="•"/>
            </a:pPr>
            <a:r>
              <a:rPr lang="it-IT" sz="2400" dirty="0">
                <a:latin typeface="Symbol" panose="05050102010706020507" pitchFamily="18" charset="2"/>
                <a:cs typeface="Arial" panose="020B0604020202020204" pitchFamily="34" charset="0"/>
              </a:rPr>
              <a:t>b</a:t>
            </a:r>
            <a:r>
              <a:rPr lang="it-IT" sz="2400" baseline="-25000" dirty="0">
                <a:latin typeface="Arial" panose="020B0604020202020204" pitchFamily="34" charset="0"/>
                <a:cs typeface="Arial" panose="020B0604020202020204" pitchFamily="34" charset="0"/>
              </a:rPr>
              <a:t>4</a:t>
            </a:r>
            <a:r>
              <a:rPr lang="it-IT" sz="2400" dirty="0">
                <a:latin typeface="Arial" panose="020B0604020202020204" pitchFamily="34" charset="0"/>
                <a:cs typeface="Arial" panose="020B0604020202020204" pitchFamily="34" charset="0"/>
              </a:rPr>
              <a:t>=k</a:t>
            </a:r>
            <a:r>
              <a:rPr lang="it-IT" sz="2400" baseline="-25000" dirty="0">
                <a:latin typeface="Arial" panose="020B0604020202020204" pitchFamily="34" charset="0"/>
                <a:cs typeface="Arial" panose="020B0604020202020204" pitchFamily="34" charset="0"/>
              </a:rPr>
              <a:t>M</a:t>
            </a:r>
            <a:r>
              <a:rPr lang="it-IT" sz="2400" dirty="0">
                <a:latin typeface="Symbol" panose="05050102010706020507" pitchFamily="18" charset="2"/>
                <a:cs typeface="Arial" panose="020B0604020202020204" pitchFamily="34" charset="0"/>
              </a:rPr>
              <a:t>b</a:t>
            </a:r>
            <a:r>
              <a:rPr lang="it-IT" sz="2400" baseline="-25000" dirty="0">
                <a:latin typeface="Arial" panose="020B0604020202020204" pitchFamily="34" charset="0"/>
                <a:cs typeface="Arial" panose="020B0604020202020204" pitchFamily="34" charset="0"/>
              </a:rPr>
              <a:t>1 </a:t>
            </a:r>
            <a:endParaRPr lang="it-IT" sz="2400" dirty="0">
              <a:latin typeface="Arial" panose="020B0604020202020204" pitchFamily="34" charset="0"/>
              <a:cs typeface="Arial" panose="020B0604020202020204" pitchFamily="34" charset="0"/>
            </a:endParaRPr>
          </a:p>
          <a:p>
            <a:pPr marL="342900" indent="-342900">
              <a:buFont typeface="Arial" panose="020B0604020202020204" pitchFamily="34" charset="0"/>
              <a:buChar char="•"/>
            </a:pPr>
            <a:r>
              <a:rPr lang="it-IT" sz="2400" dirty="0">
                <a:solidFill>
                  <a:srgbClr val="FF0000"/>
                </a:solidFill>
                <a:latin typeface="Symbol" panose="05050102010706020507" pitchFamily="18" charset="2"/>
                <a:cs typeface="Arial" panose="020B0604020202020204" pitchFamily="34" charset="0"/>
              </a:rPr>
              <a:t>b</a:t>
            </a:r>
            <a:r>
              <a:rPr lang="it-IT" sz="2400" baseline="-25000" dirty="0">
                <a:solidFill>
                  <a:srgbClr val="FF0000"/>
                </a:solidFill>
                <a:latin typeface="Arial" panose="020B0604020202020204" pitchFamily="34" charset="0"/>
                <a:cs typeface="Arial" panose="020B0604020202020204" pitchFamily="34" charset="0"/>
              </a:rPr>
              <a:t>3</a:t>
            </a:r>
            <a:r>
              <a:rPr lang="it-IT" sz="2400" dirty="0">
                <a:solidFill>
                  <a:srgbClr val="FF0000"/>
                </a:solidFill>
                <a:latin typeface="Arial" panose="020B0604020202020204" pitchFamily="34" charset="0"/>
                <a:cs typeface="Arial" panose="020B0604020202020204" pitchFamily="34" charset="0"/>
              </a:rPr>
              <a:t>=</a:t>
            </a:r>
            <a:r>
              <a:rPr lang="it-IT" sz="2400" dirty="0">
                <a:solidFill>
                  <a:srgbClr val="FF0000"/>
                </a:solidFill>
                <a:latin typeface="Symbol" panose="05050102010706020507" pitchFamily="18" charset="2"/>
                <a:cs typeface="Arial" panose="020B0604020202020204" pitchFamily="34" charset="0"/>
              </a:rPr>
              <a:t>b</a:t>
            </a:r>
            <a:r>
              <a:rPr lang="it-IT" sz="2400" baseline="-25000" dirty="0">
                <a:solidFill>
                  <a:srgbClr val="FF0000"/>
                </a:solidFill>
                <a:latin typeface="Arial" panose="020B0604020202020204" pitchFamily="34" charset="0"/>
                <a:cs typeface="Arial" panose="020B0604020202020204" pitchFamily="34" charset="0"/>
              </a:rPr>
              <a:t>1</a:t>
            </a:r>
            <a:r>
              <a:rPr lang="it-IT" sz="2400" dirty="0">
                <a:solidFill>
                  <a:srgbClr val="FF0000"/>
                </a:solidFill>
                <a:latin typeface="Arial" panose="020B0604020202020204" pitchFamily="34" charset="0"/>
                <a:cs typeface="Arial" panose="020B0604020202020204" pitchFamily="34" charset="0"/>
              </a:rPr>
              <a:t>/4</a:t>
            </a:r>
            <a:endParaRPr lang="en-US" sz="2400" dirty="0">
              <a:solidFill>
                <a:srgbClr val="FF0000"/>
              </a:solidFill>
              <a:latin typeface="Arial" panose="020B0604020202020204" pitchFamily="34" charset="0"/>
              <a:cs typeface="Arial" panose="020B0604020202020204" pitchFamily="34" charset="0"/>
            </a:endParaRPr>
          </a:p>
        </p:txBody>
      </p:sp>
      <p:graphicFrame>
        <p:nvGraphicFramePr>
          <p:cNvPr id="12" name="Oggetto 11">
            <a:extLst>
              <a:ext uri="{FF2B5EF4-FFF2-40B4-BE49-F238E27FC236}">
                <a16:creationId xmlns:a16="http://schemas.microsoft.com/office/drawing/2014/main" id="{9090B88B-96F1-487A-A1BB-8E2C5D900C79}"/>
              </a:ext>
            </a:extLst>
          </p:cNvPr>
          <p:cNvGraphicFramePr>
            <a:graphicFrameLocks noChangeAspect="1"/>
          </p:cNvGraphicFramePr>
          <p:nvPr>
            <p:extLst>
              <p:ext uri="{D42A27DB-BD31-4B8C-83A1-F6EECF244321}">
                <p14:modId xmlns:p14="http://schemas.microsoft.com/office/powerpoint/2010/main" val="282171212"/>
              </p:ext>
            </p:extLst>
          </p:nvPr>
        </p:nvGraphicFramePr>
        <p:xfrm>
          <a:off x="3314322" y="4601541"/>
          <a:ext cx="5077467" cy="898180"/>
        </p:xfrm>
        <a:graphic>
          <a:graphicData uri="http://schemas.openxmlformats.org/presentationml/2006/ole">
            <mc:AlternateContent xmlns:mc="http://schemas.openxmlformats.org/markup-compatibility/2006">
              <mc:Choice xmlns:v="urn:schemas-microsoft-com:vml" Requires="v">
                <p:oleObj spid="_x0000_s4199" name="Equation" r:id="rId11" imgW="2730240" imgH="482400" progId="Equation.DSMT4">
                  <p:embed/>
                </p:oleObj>
              </mc:Choice>
              <mc:Fallback>
                <p:oleObj name="Equation" r:id="rId11" imgW="2730240" imgH="482400" progId="Equation.DSMT4">
                  <p:embed/>
                  <p:pic>
                    <p:nvPicPr>
                      <p:cNvPr id="8" name="Oggetto 7">
                        <a:extLst>
                          <a:ext uri="{FF2B5EF4-FFF2-40B4-BE49-F238E27FC236}">
                            <a16:creationId xmlns:a16="http://schemas.microsoft.com/office/drawing/2014/main" id="{7B0C9EDB-4F63-4697-A221-F73BC8794EB3}"/>
                          </a:ext>
                        </a:extLst>
                      </p:cNvPr>
                      <p:cNvPicPr/>
                      <p:nvPr/>
                    </p:nvPicPr>
                    <p:blipFill>
                      <a:blip r:embed="rId12"/>
                      <a:stretch>
                        <a:fillRect/>
                      </a:stretch>
                    </p:blipFill>
                    <p:spPr>
                      <a:xfrm>
                        <a:off x="3314322" y="4601541"/>
                        <a:ext cx="5077467" cy="898180"/>
                      </a:xfrm>
                      <a:prstGeom prst="rect">
                        <a:avLst/>
                      </a:prstGeom>
                    </p:spPr>
                  </p:pic>
                </p:oleObj>
              </mc:Fallback>
            </mc:AlternateContent>
          </a:graphicData>
        </a:graphic>
      </p:graphicFrame>
      <p:graphicFrame>
        <p:nvGraphicFramePr>
          <p:cNvPr id="13" name="Oggetto 12">
            <a:extLst>
              <a:ext uri="{FF2B5EF4-FFF2-40B4-BE49-F238E27FC236}">
                <a16:creationId xmlns:a16="http://schemas.microsoft.com/office/drawing/2014/main" id="{28D2BFBC-A646-4EB1-981C-0ECE2FC451C6}"/>
              </a:ext>
            </a:extLst>
          </p:cNvPr>
          <p:cNvGraphicFramePr>
            <a:graphicFrameLocks noChangeAspect="1"/>
          </p:cNvGraphicFramePr>
          <p:nvPr>
            <p:extLst>
              <p:ext uri="{D42A27DB-BD31-4B8C-83A1-F6EECF244321}">
                <p14:modId xmlns:p14="http://schemas.microsoft.com/office/powerpoint/2010/main" val="101775584"/>
              </p:ext>
            </p:extLst>
          </p:nvPr>
        </p:nvGraphicFramePr>
        <p:xfrm>
          <a:off x="7686675" y="5338763"/>
          <a:ext cx="4084638" cy="898525"/>
        </p:xfrm>
        <a:graphic>
          <a:graphicData uri="http://schemas.openxmlformats.org/presentationml/2006/ole">
            <mc:AlternateContent xmlns:mc="http://schemas.openxmlformats.org/markup-compatibility/2006">
              <mc:Choice xmlns:v="urn:schemas-microsoft-com:vml" Requires="v">
                <p:oleObj spid="_x0000_s4200" name="Equation" r:id="rId13" imgW="2197080" imgH="482400" progId="Equation.DSMT4">
                  <p:embed/>
                </p:oleObj>
              </mc:Choice>
              <mc:Fallback>
                <p:oleObj name="Equation" r:id="rId13" imgW="2197080" imgH="482400" progId="Equation.DSMT4">
                  <p:embed/>
                  <p:pic>
                    <p:nvPicPr>
                      <p:cNvPr id="12" name="Oggetto 11">
                        <a:extLst>
                          <a:ext uri="{FF2B5EF4-FFF2-40B4-BE49-F238E27FC236}">
                            <a16:creationId xmlns:a16="http://schemas.microsoft.com/office/drawing/2014/main" id="{9090B88B-96F1-487A-A1BB-8E2C5D900C79}"/>
                          </a:ext>
                        </a:extLst>
                      </p:cNvPr>
                      <p:cNvPicPr/>
                      <p:nvPr/>
                    </p:nvPicPr>
                    <p:blipFill>
                      <a:blip r:embed="rId14"/>
                      <a:stretch>
                        <a:fillRect/>
                      </a:stretch>
                    </p:blipFill>
                    <p:spPr>
                      <a:xfrm>
                        <a:off x="7686675" y="5338763"/>
                        <a:ext cx="4084638" cy="898525"/>
                      </a:xfrm>
                      <a:prstGeom prst="rect">
                        <a:avLst/>
                      </a:prstGeom>
                    </p:spPr>
                  </p:pic>
                </p:oleObj>
              </mc:Fallback>
            </mc:AlternateContent>
          </a:graphicData>
        </a:graphic>
      </p:graphicFrame>
      <mc:AlternateContent xmlns:mc="http://schemas.openxmlformats.org/markup-compatibility/2006" xmlns:p14="http://schemas.microsoft.com/office/powerpoint/2010/main">
        <mc:Choice Requires="p14">
          <p:contentPart p14:bwMode="auto" r:id="rId15">
            <p14:nvContentPartPr>
              <p14:cNvPr id="14" name="Input penna 13">
                <a:extLst>
                  <a:ext uri="{FF2B5EF4-FFF2-40B4-BE49-F238E27FC236}">
                    <a16:creationId xmlns:a16="http://schemas.microsoft.com/office/drawing/2014/main" id="{004E811A-32F0-4988-99B2-60E357A0E904}"/>
                  </a:ext>
                </a:extLst>
              </p14:cNvPr>
              <p14:cNvContentPartPr/>
              <p14:nvPr/>
            </p14:nvContentPartPr>
            <p14:xfrm>
              <a:off x="148680" y="186120"/>
              <a:ext cx="11696760" cy="6489000"/>
            </p14:xfrm>
          </p:contentPart>
        </mc:Choice>
        <mc:Fallback xmlns="">
          <p:pic>
            <p:nvPicPr>
              <p:cNvPr id="14" name="Input penna 13">
                <a:extLst>
                  <a:ext uri="{FF2B5EF4-FFF2-40B4-BE49-F238E27FC236}">
                    <a16:creationId xmlns:a16="http://schemas.microsoft.com/office/drawing/2014/main" id="{004E811A-32F0-4988-99B2-60E357A0E904}"/>
                  </a:ext>
                </a:extLst>
              </p:cNvPr>
              <p:cNvPicPr/>
              <p:nvPr/>
            </p:nvPicPr>
            <p:blipFill>
              <a:blip r:embed="rId16"/>
              <a:stretch>
                <a:fillRect/>
              </a:stretch>
            </p:blipFill>
            <p:spPr>
              <a:xfrm>
                <a:off x="139320" y="176760"/>
                <a:ext cx="11715480" cy="6507720"/>
              </a:xfrm>
              <a:prstGeom prst="rect">
                <a:avLst/>
              </a:prstGeom>
            </p:spPr>
          </p:pic>
        </mc:Fallback>
      </mc:AlternateContent>
    </p:spTree>
    <p:extLst>
      <p:ext uri="{BB962C8B-B14F-4D97-AF65-F5344CB8AC3E}">
        <p14:creationId xmlns:p14="http://schemas.microsoft.com/office/powerpoint/2010/main" val="3177535876"/>
      </p:ext>
    </p:extLst>
  </p:cSld>
  <p:clrMapOvr>
    <a:masterClrMapping/>
  </p:clrMapOvr>
</p:sld>
</file>

<file path=ppt/theme/theme1.xml><?xml version="1.0" encoding="utf-8"?>
<a:theme xmlns:a="http://schemas.openxmlformats.org/drawingml/2006/main" name="Tema di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noFill/>
        <a:ln w="28575">
          <a:solidFill>
            <a:srgbClr val="FF0000"/>
          </a:solid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lnDef>
      <a:spPr>
        <a:ln w="28575">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square" rtlCol="0">
        <a:spAutoFit/>
      </a:bodyPr>
      <a:lstStyle>
        <a:defPPr>
          <a:defRPr sz="2400" dirty="0" smtClean="0">
            <a:latin typeface="Arial" panose="020B0604020202020204" pitchFamily="34" charset="0"/>
            <a:cs typeface="Arial" panose="020B0604020202020204" pitchFamily="34" charset="0"/>
          </a:defRPr>
        </a:defPPr>
      </a:lstStyle>
    </a:tx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Tema di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283</Words>
  <Application>Microsoft Office PowerPoint</Application>
  <PresentationFormat>Widescreen</PresentationFormat>
  <Paragraphs>53</Paragraphs>
  <Slides>14</Slides>
  <Notes>0</Notes>
  <HiddenSlides>0</HiddenSlides>
  <MMClips>0</MMClips>
  <ScaleCrop>false</ScaleCrop>
  <HeadingPairs>
    <vt:vector size="8" baseType="variant">
      <vt:variant>
        <vt:lpstr>Caratteri utilizzati</vt:lpstr>
      </vt:variant>
      <vt:variant>
        <vt:i4>3</vt:i4>
      </vt:variant>
      <vt:variant>
        <vt:lpstr>Tema</vt:lpstr>
      </vt:variant>
      <vt:variant>
        <vt:i4>1</vt:i4>
      </vt:variant>
      <vt:variant>
        <vt:lpstr>Server OLE incorporati</vt:lpstr>
      </vt:variant>
      <vt:variant>
        <vt:i4>1</vt:i4>
      </vt:variant>
      <vt:variant>
        <vt:lpstr>Titoli diapositive</vt:lpstr>
      </vt:variant>
      <vt:variant>
        <vt:i4>14</vt:i4>
      </vt:variant>
    </vt:vector>
  </HeadingPairs>
  <TitlesOfParts>
    <vt:vector size="19" baseType="lpstr">
      <vt:lpstr>Arial</vt:lpstr>
      <vt:lpstr>Calibri</vt:lpstr>
      <vt:lpstr>Symbol</vt:lpstr>
      <vt:lpstr>Tema di Office</vt:lpstr>
      <vt:lpstr>Equation</vt:lpstr>
      <vt:lpstr>Presentazione standard di PowerPoint</vt:lpstr>
      <vt:lpstr>Presentazione standard di PowerPoint</vt:lpstr>
      <vt:lpstr>Presentazione standard di PowerPoint</vt:lpstr>
      <vt:lpstr>CMOS cascode current mirror (classic topology)</vt:lpstr>
      <vt:lpstr>CMOS cascode current mirror (classic topology)</vt:lpstr>
      <vt:lpstr>CMOS cascode current mirror (classic topology)</vt:lpstr>
      <vt:lpstr>Cascode current mirror: non-optimal VMIN</vt:lpstr>
      <vt:lpstr>Wide swing cascode mirror: 6 MOSFET mirror</vt:lpstr>
      <vt:lpstr>Wide swing cascode mirror: 6 MOSFET mirror</vt:lpstr>
      <vt:lpstr>High precision – wide swing cascode mirror </vt:lpstr>
      <vt:lpstr>Presentazione standard di PowerPoint</vt:lpstr>
      <vt:lpstr>Bias of a wide-swing cascode structure</vt:lpstr>
      <vt:lpstr>Presentazione standard di PowerPoint</vt:lpstr>
      <vt:lpstr>P-version of the wide swing high precision cascode mirror</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esentazione standard di PowerPoint</dc:title>
  <dc:creator>pc</dc:creator>
  <cp:lastModifiedBy>Paolo Bruschi</cp:lastModifiedBy>
  <cp:revision>447</cp:revision>
  <dcterms:created xsi:type="dcterms:W3CDTF">2015-02-03T16:10:37Z</dcterms:created>
  <dcterms:modified xsi:type="dcterms:W3CDTF">2020-04-30T07:06:59Z</dcterms:modified>
</cp:coreProperties>
</file>